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drawings/drawing1.xml" ContentType="application/vnd.openxmlformats-officedocument.drawingml.chartshapes+xml"/>
  <Override PartName="/word/charts/chart2.xml" ContentType="application/vnd.openxmlformats-officedocument.drawingml.chart+xml"/>
  <Override PartName="/word/drawings/drawing2.xml" ContentType="application/vnd.openxmlformats-officedocument.drawingml.chartshapes+xml"/>
  <Override PartName="/word/charts/chart3.xml" ContentType="application/vnd.openxmlformats-officedocument.drawingml.chart+xml"/>
  <Override PartName="/word/drawings/drawing3.xml" ContentType="application/vnd.openxmlformats-officedocument.drawingml.chartshapes+xml"/>
  <Override PartName="/word/charts/chart4.xml" ContentType="application/vnd.openxmlformats-officedocument.drawingml.chart+xml"/>
  <Override PartName="/word/drawings/drawing4.xml" ContentType="application/vnd.openxmlformats-officedocument.drawingml.chartshapes+xml"/>
  <Override PartName="/word/charts/chart5.xml" ContentType="application/vnd.openxmlformats-officedocument.drawingml.chart+xml"/>
  <Override PartName="/word/drawings/drawing5.xml" ContentType="application/vnd.openxmlformats-officedocument.drawingml.chartshapes+xml"/>
  <Override PartName="/word/charts/chart6.xml" ContentType="application/vnd.openxmlformats-officedocument.drawingml.chart+xml"/>
  <Override PartName="/word/drawings/drawing6.xml" ContentType="application/vnd.openxmlformats-officedocument.drawingml.chartshapes+xml"/>
  <Override PartName="/word/charts/chart7.xml" ContentType="application/vnd.openxmlformats-officedocument.drawingml.chart+xml"/>
  <Override PartName="/word/drawings/drawing7.xml" ContentType="application/vnd.openxmlformats-officedocument.drawingml.chartshapes+xml"/>
  <Override PartName="/word/charts/chart8.xml" ContentType="application/vnd.openxmlformats-officedocument.drawingml.chart+xml"/>
  <Override PartName="/word/drawings/drawing8.xml" ContentType="application/vnd.openxmlformats-officedocument.drawingml.chartshapes+xml"/>
  <Override PartName="/word/charts/chart9.xml" ContentType="application/vnd.openxmlformats-officedocument.drawingml.chart+xml"/>
  <Override PartName="/word/drawings/drawing9.xml" ContentType="application/vnd.openxmlformats-officedocument.drawingml.chartshapes+xml"/>
  <Override PartName="/word/charts/chart10.xml" ContentType="application/vnd.openxmlformats-officedocument.drawingml.chart+xml"/>
  <Override PartName="/word/charts/chart11.xml" ContentType="application/vnd.openxmlformats-officedocument.drawingml.chart+xml"/>
  <Override PartName="/word/charts/chart12.xml" ContentType="application/vnd.openxmlformats-officedocument.drawingml.chart+xml"/>
  <Override PartName="/word/charts/chart13.xml" ContentType="application/vnd.openxmlformats-officedocument.drawingml.chart+xml"/>
  <Override PartName="/word/charts/chart14.xml" ContentType="application/vnd.openxmlformats-officedocument.drawingml.chart+xml"/>
  <Override PartName="/word/charts/chart15.xml" ContentType="application/vnd.openxmlformats-officedocument.drawingml.chart+xml"/>
  <Override PartName="/word/drawings/drawing10.xml" ContentType="application/vnd.openxmlformats-officedocument.drawingml.chartshapes+xml"/>
  <Override PartName="/word/charts/chart16.xml" ContentType="application/vnd.openxmlformats-officedocument.drawingml.chart+xml"/>
  <Override PartName="/word/drawings/drawing11.xml" ContentType="application/vnd.openxmlformats-officedocument.drawingml.chartshap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D87278" w:rsidRPr="00145ECC" w:rsidRDefault="00A77609" w:rsidP="00A77609">
      <w:pPr>
        <w:spacing w:after="0" w:line="240" w:lineRule="auto"/>
        <w:rPr>
          <w:rFonts w:asciiTheme="majorHAnsi" w:hAnsiTheme="majorHAnsi"/>
          <w:b/>
          <w:sz w:val="28"/>
        </w:rPr>
      </w:pPr>
      <w:r w:rsidRPr="00145ECC">
        <w:rPr>
          <w:rFonts w:asciiTheme="majorHAnsi" w:hAnsiTheme="majorHAnsi"/>
          <w:b/>
          <w:sz w:val="28"/>
        </w:rPr>
        <w:t>ИССЛЕДОВАНИЕ СВОЙСТВ КОМПЛЕКСНЫХ УДОБРЕНИЙ НА ОСНОВЕ НИТРАТА АММОНИЯ В ЗАВИСИМОСТИ ОТ СТЕПЕНИ АММОНИЗАЦИИ ФОСФОРНОЙ КИСЛОТЫ</w:t>
      </w:r>
    </w:p>
    <w:p w:rsidR="00A77609" w:rsidRPr="00145ECC" w:rsidRDefault="00A77609" w:rsidP="00A77609">
      <w:pPr>
        <w:spacing w:after="0" w:line="240" w:lineRule="auto"/>
        <w:rPr>
          <w:rFonts w:asciiTheme="majorHAnsi" w:hAnsiTheme="majorHAnsi"/>
          <w:b/>
          <w:sz w:val="28"/>
        </w:rPr>
      </w:pPr>
    </w:p>
    <w:p w:rsidR="00A77609" w:rsidRPr="000D7F8A" w:rsidRDefault="00A77609" w:rsidP="00A77609">
      <w:pPr>
        <w:spacing w:after="0" w:line="240" w:lineRule="auto"/>
        <w:rPr>
          <w:rFonts w:asciiTheme="majorHAnsi" w:hAnsiTheme="majorHAnsi"/>
          <w:b/>
          <w:sz w:val="24"/>
        </w:rPr>
      </w:pPr>
      <w:r w:rsidRPr="00145ECC">
        <w:rPr>
          <w:rFonts w:asciiTheme="majorHAnsi" w:hAnsiTheme="majorHAnsi"/>
          <w:b/>
          <w:sz w:val="28"/>
        </w:rPr>
        <w:tab/>
      </w:r>
      <w:r w:rsidRPr="000D7F8A">
        <w:rPr>
          <w:rFonts w:asciiTheme="majorHAnsi" w:hAnsiTheme="majorHAnsi"/>
          <w:b/>
          <w:sz w:val="24"/>
        </w:rPr>
        <w:t>К.Г. Горбовский</w:t>
      </w:r>
      <w:r w:rsidR="0013786A" w:rsidRPr="000D7F8A">
        <w:rPr>
          <w:rFonts w:asciiTheme="majorHAnsi" w:hAnsiTheme="majorHAnsi"/>
          <w:b/>
          <w:sz w:val="24"/>
          <w:vertAlign w:val="superscript"/>
        </w:rPr>
        <w:t>1</w:t>
      </w:r>
      <w:r w:rsidR="002C201E">
        <w:rPr>
          <w:rStyle w:val="af3"/>
          <w:rFonts w:asciiTheme="majorHAnsi" w:hAnsiTheme="majorHAnsi"/>
          <w:b/>
          <w:sz w:val="24"/>
        </w:rPr>
        <w:footnoteReference w:id="1"/>
      </w:r>
      <w:r w:rsidRPr="000D7F8A">
        <w:rPr>
          <w:rFonts w:asciiTheme="majorHAnsi" w:hAnsiTheme="majorHAnsi"/>
          <w:b/>
          <w:sz w:val="24"/>
        </w:rPr>
        <w:t>, А.И. Казаков</w:t>
      </w:r>
      <w:r w:rsidR="0013786A" w:rsidRPr="000D7F8A">
        <w:rPr>
          <w:rFonts w:asciiTheme="majorHAnsi" w:hAnsiTheme="majorHAnsi"/>
          <w:b/>
          <w:sz w:val="24"/>
          <w:vertAlign w:val="superscript"/>
        </w:rPr>
        <w:t>2</w:t>
      </w:r>
      <w:r w:rsidR="00AC3F68">
        <w:rPr>
          <w:rFonts w:asciiTheme="majorHAnsi" w:hAnsiTheme="majorHAnsi"/>
          <w:b/>
          <w:sz w:val="24"/>
        </w:rPr>
        <w:t>,</w:t>
      </w:r>
      <w:r w:rsidR="00B13E2F">
        <w:rPr>
          <w:rFonts w:asciiTheme="majorHAnsi" w:hAnsiTheme="majorHAnsi"/>
          <w:b/>
          <w:sz w:val="24"/>
        </w:rPr>
        <w:t xml:space="preserve"> </w:t>
      </w:r>
      <w:r w:rsidRPr="000D7F8A">
        <w:rPr>
          <w:rFonts w:asciiTheme="majorHAnsi" w:hAnsiTheme="majorHAnsi"/>
          <w:b/>
          <w:sz w:val="24"/>
        </w:rPr>
        <w:t>А.М. Норов</w:t>
      </w:r>
      <w:r w:rsidR="0013786A" w:rsidRPr="000D7F8A">
        <w:rPr>
          <w:rFonts w:asciiTheme="majorHAnsi" w:hAnsiTheme="majorHAnsi"/>
          <w:b/>
          <w:sz w:val="24"/>
          <w:vertAlign w:val="superscript"/>
        </w:rPr>
        <w:t>1</w:t>
      </w:r>
      <w:r w:rsidR="00596192">
        <w:rPr>
          <w:rFonts w:asciiTheme="majorHAnsi" w:hAnsiTheme="majorHAnsi"/>
          <w:b/>
          <w:sz w:val="24"/>
        </w:rPr>
        <w:t>,</w:t>
      </w:r>
      <w:r w:rsidR="00817451" w:rsidRPr="00817451">
        <w:rPr>
          <w:rFonts w:asciiTheme="majorHAnsi" w:hAnsiTheme="majorHAnsi"/>
          <w:b/>
          <w:sz w:val="24"/>
        </w:rPr>
        <w:t xml:space="preserve"> </w:t>
      </w:r>
      <w:r w:rsidR="00817451">
        <w:rPr>
          <w:rFonts w:asciiTheme="majorHAnsi" w:hAnsiTheme="majorHAnsi"/>
          <w:b/>
          <w:sz w:val="24"/>
        </w:rPr>
        <w:t>А.С. Малявин</w:t>
      </w:r>
      <w:r w:rsidR="00817451" w:rsidRPr="000D7F8A">
        <w:rPr>
          <w:rFonts w:asciiTheme="majorHAnsi" w:hAnsiTheme="majorHAnsi"/>
          <w:b/>
          <w:sz w:val="24"/>
          <w:vertAlign w:val="superscript"/>
        </w:rPr>
        <w:t>1</w:t>
      </w:r>
      <w:r w:rsidR="00817451">
        <w:rPr>
          <w:rFonts w:asciiTheme="majorHAnsi" w:hAnsiTheme="majorHAnsi"/>
          <w:b/>
          <w:sz w:val="24"/>
        </w:rPr>
        <w:t>,</w:t>
      </w:r>
      <w:r w:rsidR="00596192">
        <w:rPr>
          <w:rFonts w:asciiTheme="majorHAnsi" w:hAnsiTheme="majorHAnsi"/>
          <w:b/>
          <w:sz w:val="24"/>
        </w:rPr>
        <w:t xml:space="preserve"> </w:t>
      </w:r>
      <w:r w:rsidRPr="000D7F8A">
        <w:rPr>
          <w:rFonts w:asciiTheme="majorHAnsi" w:hAnsiTheme="majorHAnsi"/>
          <w:b/>
          <w:sz w:val="24"/>
        </w:rPr>
        <w:t>А.И. Михайличенко</w:t>
      </w:r>
      <w:r w:rsidR="0013786A" w:rsidRPr="000D7F8A">
        <w:rPr>
          <w:rFonts w:asciiTheme="majorHAnsi" w:hAnsiTheme="majorHAnsi"/>
          <w:b/>
          <w:sz w:val="24"/>
          <w:vertAlign w:val="superscript"/>
        </w:rPr>
        <w:t>3</w:t>
      </w:r>
    </w:p>
    <w:p w:rsidR="00A77609" w:rsidRPr="000D7F8A" w:rsidRDefault="00A77609" w:rsidP="00A77609">
      <w:pPr>
        <w:spacing w:after="0" w:line="240" w:lineRule="auto"/>
        <w:rPr>
          <w:rFonts w:asciiTheme="majorHAnsi" w:hAnsiTheme="majorHAnsi"/>
          <w:b/>
          <w:sz w:val="24"/>
        </w:rPr>
      </w:pPr>
    </w:p>
    <w:p w:rsidR="00A77609" w:rsidRPr="00145ECC" w:rsidRDefault="0013786A" w:rsidP="00A77609">
      <w:pPr>
        <w:spacing w:after="0" w:line="240" w:lineRule="auto"/>
        <w:ind w:left="705"/>
        <w:rPr>
          <w:rFonts w:asciiTheme="majorHAnsi" w:hAnsiTheme="majorHAnsi"/>
          <w:sz w:val="24"/>
        </w:rPr>
      </w:pPr>
      <w:r w:rsidRPr="00145ECC">
        <w:rPr>
          <w:rFonts w:asciiTheme="majorHAnsi" w:hAnsiTheme="majorHAnsi"/>
          <w:sz w:val="24"/>
          <w:vertAlign w:val="superscript"/>
        </w:rPr>
        <w:t>1</w:t>
      </w:r>
      <w:r w:rsidR="00A77609" w:rsidRPr="00145ECC">
        <w:rPr>
          <w:rFonts w:asciiTheme="majorHAnsi" w:hAnsiTheme="majorHAnsi"/>
          <w:sz w:val="24"/>
        </w:rPr>
        <w:t xml:space="preserve"> Научно-исследовательский институт п</w:t>
      </w:r>
      <w:r w:rsidR="00CB07C6">
        <w:rPr>
          <w:rFonts w:asciiTheme="majorHAnsi" w:hAnsiTheme="majorHAnsi"/>
          <w:sz w:val="24"/>
        </w:rPr>
        <w:t>о удобрениям и инсектофунгицидам</w:t>
      </w:r>
      <w:r w:rsidR="00A77609" w:rsidRPr="00145ECC">
        <w:rPr>
          <w:rFonts w:asciiTheme="majorHAnsi" w:hAnsiTheme="majorHAnsi"/>
          <w:sz w:val="24"/>
        </w:rPr>
        <w:t xml:space="preserve"> имени профессора Я.В. Самойлова, </w:t>
      </w:r>
      <w:r w:rsidRPr="00145ECC">
        <w:rPr>
          <w:rFonts w:asciiTheme="majorHAnsi" w:hAnsiTheme="majorHAnsi"/>
          <w:sz w:val="24"/>
        </w:rPr>
        <w:t xml:space="preserve">162622, </w:t>
      </w:r>
      <w:r w:rsidR="00A77609" w:rsidRPr="00145ECC">
        <w:rPr>
          <w:rFonts w:asciiTheme="majorHAnsi" w:hAnsiTheme="majorHAnsi"/>
          <w:sz w:val="24"/>
        </w:rPr>
        <w:t>Череповец, Вологодска</w:t>
      </w:r>
      <w:r w:rsidR="004C2465" w:rsidRPr="00145ECC">
        <w:rPr>
          <w:rFonts w:asciiTheme="majorHAnsi" w:hAnsiTheme="majorHAnsi"/>
          <w:sz w:val="24"/>
        </w:rPr>
        <w:t>я</w:t>
      </w:r>
      <w:r w:rsidR="00A77609" w:rsidRPr="00145ECC">
        <w:rPr>
          <w:rFonts w:asciiTheme="majorHAnsi" w:hAnsiTheme="majorHAnsi"/>
          <w:sz w:val="24"/>
        </w:rPr>
        <w:t xml:space="preserve"> область, Росси</w:t>
      </w:r>
      <w:r w:rsidR="00815676">
        <w:rPr>
          <w:rFonts w:asciiTheme="majorHAnsi" w:hAnsiTheme="majorHAnsi"/>
          <w:sz w:val="24"/>
        </w:rPr>
        <w:t>я</w:t>
      </w:r>
    </w:p>
    <w:p w:rsidR="00A77609" w:rsidRPr="00145ECC" w:rsidRDefault="0013786A" w:rsidP="00A77609">
      <w:pPr>
        <w:spacing w:after="0" w:line="240" w:lineRule="auto"/>
        <w:ind w:left="705"/>
        <w:rPr>
          <w:rFonts w:asciiTheme="majorHAnsi" w:hAnsiTheme="majorHAnsi"/>
          <w:sz w:val="24"/>
        </w:rPr>
      </w:pPr>
      <w:r w:rsidRPr="00145ECC">
        <w:rPr>
          <w:rFonts w:asciiTheme="majorHAnsi" w:hAnsiTheme="majorHAnsi"/>
          <w:sz w:val="24"/>
          <w:vertAlign w:val="superscript"/>
        </w:rPr>
        <w:t>2</w:t>
      </w:r>
      <w:r w:rsidR="00A77609" w:rsidRPr="00145ECC">
        <w:rPr>
          <w:rFonts w:asciiTheme="majorHAnsi" w:hAnsiTheme="majorHAnsi"/>
          <w:sz w:val="24"/>
          <w:vertAlign w:val="superscript"/>
        </w:rPr>
        <w:t xml:space="preserve"> </w:t>
      </w:r>
      <w:r w:rsidR="00A77609" w:rsidRPr="00145ECC">
        <w:rPr>
          <w:rFonts w:asciiTheme="majorHAnsi" w:hAnsiTheme="majorHAnsi"/>
          <w:sz w:val="24"/>
        </w:rPr>
        <w:t xml:space="preserve">Институт проблем химической физики Российской академии наук, </w:t>
      </w:r>
      <w:r w:rsidRPr="00145ECC">
        <w:rPr>
          <w:rFonts w:asciiTheme="majorHAnsi" w:hAnsiTheme="majorHAnsi"/>
          <w:sz w:val="24"/>
        </w:rPr>
        <w:t xml:space="preserve">142432, </w:t>
      </w:r>
      <w:r w:rsidR="00A77609" w:rsidRPr="00145ECC">
        <w:rPr>
          <w:rFonts w:asciiTheme="majorHAnsi" w:hAnsiTheme="majorHAnsi"/>
          <w:sz w:val="24"/>
        </w:rPr>
        <w:t>Черноголовка, Московская область,</w:t>
      </w:r>
      <w:r w:rsidRPr="00145ECC">
        <w:rPr>
          <w:rFonts w:asciiTheme="majorHAnsi" w:hAnsiTheme="majorHAnsi"/>
          <w:sz w:val="24"/>
        </w:rPr>
        <w:t xml:space="preserve"> </w:t>
      </w:r>
      <w:r w:rsidR="00A77609" w:rsidRPr="00145ECC">
        <w:rPr>
          <w:rFonts w:asciiTheme="majorHAnsi" w:hAnsiTheme="majorHAnsi"/>
          <w:sz w:val="24"/>
        </w:rPr>
        <w:t>Росси</w:t>
      </w:r>
      <w:r w:rsidR="00815676">
        <w:rPr>
          <w:rFonts w:asciiTheme="majorHAnsi" w:hAnsiTheme="majorHAnsi"/>
          <w:sz w:val="24"/>
        </w:rPr>
        <w:t>я</w:t>
      </w:r>
    </w:p>
    <w:p w:rsidR="00A77609" w:rsidRPr="00145ECC" w:rsidRDefault="0013786A" w:rsidP="00A77609">
      <w:pPr>
        <w:spacing w:after="0" w:line="240" w:lineRule="auto"/>
        <w:ind w:left="705"/>
        <w:rPr>
          <w:rFonts w:asciiTheme="majorHAnsi" w:hAnsiTheme="majorHAnsi"/>
          <w:sz w:val="24"/>
        </w:rPr>
      </w:pPr>
      <w:r w:rsidRPr="00145ECC">
        <w:rPr>
          <w:rFonts w:asciiTheme="majorHAnsi" w:hAnsiTheme="majorHAnsi"/>
          <w:sz w:val="24"/>
          <w:vertAlign w:val="superscript"/>
        </w:rPr>
        <w:t>3</w:t>
      </w:r>
      <w:r w:rsidR="00A77609" w:rsidRPr="00145ECC">
        <w:rPr>
          <w:rFonts w:asciiTheme="majorHAnsi" w:hAnsiTheme="majorHAnsi"/>
          <w:sz w:val="24"/>
          <w:vertAlign w:val="superscript"/>
        </w:rPr>
        <w:t xml:space="preserve"> </w:t>
      </w:r>
      <w:r w:rsidR="00A77609" w:rsidRPr="00145ECC">
        <w:rPr>
          <w:rFonts w:asciiTheme="majorHAnsi" w:hAnsiTheme="majorHAnsi"/>
          <w:sz w:val="24"/>
        </w:rPr>
        <w:t xml:space="preserve">Российский химико-технологический университет имени Д.И. Менделеева, </w:t>
      </w:r>
      <w:r w:rsidRPr="00145ECC">
        <w:rPr>
          <w:rFonts w:asciiTheme="majorHAnsi" w:hAnsiTheme="majorHAnsi"/>
          <w:sz w:val="24"/>
        </w:rPr>
        <w:t xml:space="preserve">125047, </w:t>
      </w:r>
      <w:r w:rsidR="00A77609" w:rsidRPr="00145ECC">
        <w:rPr>
          <w:rFonts w:asciiTheme="majorHAnsi" w:hAnsiTheme="majorHAnsi"/>
          <w:sz w:val="24"/>
        </w:rPr>
        <w:t>Москва, Росси</w:t>
      </w:r>
      <w:r w:rsidR="00815676">
        <w:rPr>
          <w:rFonts w:asciiTheme="majorHAnsi" w:hAnsiTheme="majorHAnsi"/>
          <w:sz w:val="24"/>
        </w:rPr>
        <w:t>я</w:t>
      </w:r>
    </w:p>
    <w:p w:rsidR="00A77609" w:rsidRPr="00145ECC" w:rsidRDefault="00A77609" w:rsidP="00A77609">
      <w:pPr>
        <w:spacing w:after="0" w:line="240" w:lineRule="auto"/>
        <w:ind w:left="705"/>
        <w:rPr>
          <w:rFonts w:asciiTheme="majorHAnsi" w:hAnsiTheme="majorHAnsi"/>
          <w:b/>
          <w:sz w:val="24"/>
        </w:rPr>
      </w:pPr>
    </w:p>
    <w:p w:rsidR="0013786A" w:rsidRPr="00516E99" w:rsidRDefault="00516E99" w:rsidP="00A77609">
      <w:pPr>
        <w:spacing w:after="0" w:line="240" w:lineRule="auto"/>
        <w:ind w:left="705"/>
        <w:jc w:val="both"/>
        <w:rPr>
          <w:rFonts w:asciiTheme="majorHAnsi" w:hAnsiTheme="majorHAnsi"/>
          <w:sz w:val="20"/>
        </w:rPr>
      </w:pPr>
      <w:r>
        <w:rPr>
          <w:rFonts w:asciiTheme="majorHAnsi" w:hAnsiTheme="majorHAnsi"/>
          <w:sz w:val="20"/>
        </w:rPr>
        <w:t xml:space="preserve">Комплексные </w:t>
      </w:r>
      <w:r>
        <w:rPr>
          <w:rFonts w:asciiTheme="majorHAnsi" w:hAnsiTheme="majorHAnsi"/>
          <w:sz w:val="20"/>
          <w:lang w:val="en-US"/>
        </w:rPr>
        <w:t>NP</w:t>
      </w:r>
      <w:r w:rsidRPr="00516E99">
        <w:rPr>
          <w:rFonts w:asciiTheme="majorHAnsi" w:hAnsiTheme="majorHAnsi"/>
          <w:sz w:val="20"/>
        </w:rPr>
        <w:t xml:space="preserve"> </w:t>
      </w:r>
      <w:r>
        <w:rPr>
          <w:rFonts w:asciiTheme="majorHAnsi" w:hAnsiTheme="majorHAnsi"/>
          <w:sz w:val="20"/>
        </w:rPr>
        <w:t xml:space="preserve">и </w:t>
      </w:r>
      <w:r>
        <w:rPr>
          <w:rFonts w:asciiTheme="majorHAnsi" w:hAnsiTheme="majorHAnsi"/>
          <w:sz w:val="20"/>
          <w:lang w:val="en-US"/>
        </w:rPr>
        <w:t>NPK</w:t>
      </w:r>
      <w:r>
        <w:rPr>
          <w:rFonts w:asciiTheme="majorHAnsi" w:hAnsiTheme="majorHAnsi"/>
          <w:sz w:val="20"/>
        </w:rPr>
        <w:t xml:space="preserve"> удобрения на основе нитрата аммония являются многокомпонентн</w:t>
      </w:r>
      <w:r w:rsidR="002F08EB">
        <w:rPr>
          <w:rFonts w:asciiTheme="majorHAnsi" w:hAnsiTheme="majorHAnsi"/>
          <w:sz w:val="20"/>
        </w:rPr>
        <w:t>ыми солевыми системами, склонными</w:t>
      </w:r>
      <w:r>
        <w:rPr>
          <w:rFonts w:asciiTheme="majorHAnsi" w:hAnsiTheme="majorHAnsi"/>
          <w:sz w:val="20"/>
        </w:rPr>
        <w:t xml:space="preserve"> к высокой гигроскопичности, слеживаемости и интенсивному термическому разложению </w:t>
      </w:r>
      <w:r w:rsidR="002F08EB">
        <w:rPr>
          <w:rFonts w:asciiTheme="majorHAnsi" w:hAnsiTheme="majorHAnsi"/>
          <w:sz w:val="20"/>
        </w:rPr>
        <w:t>с</w:t>
      </w:r>
      <w:r w:rsidR="00FC577F">
        <w:rPr>
          <w:rFonts w:asciiTheme="majorHAnsi" w:hAnsiTheme="majorHAnsi"/>
          <w:sz w:val="20"/>
        </w:rPr>
        <w:t>о</w:t>
      </w:r>
      <w:r>
        <w:rPr>
          <w:rFonts w:asciiTheme="majorHAnsi" w:hAnsiTheme="majorHAnsi"/>
          <w:sz w:val="20"/>
        </w:rPr>
        <w:t xml:space="preserve"> взрывом. </w:t>
      </w:r>
      <w:r w:rsidR="002C48AB">
        <w:rPr>
          <w:rFonts w:asciiTheme="majorHAnsi" w:hAnsiTheme="majorHAnsi"/>
          <w:sz w:val="20"/>
        </w:rPr>
        <w:t>Пульпы, используемые в производстве данных видов удобрений, также</w:t>
      </w:r>
      <w:r>
        <w:rPr>
          <w:rFonts w:asciiTheme="majorHAnsi" w:hAnsiTheme="majorHAnsi"/>
          <w:sz w:val="20"/>
        </w:rPr>
        <w:t xml:space="preserve"> могут проявлять низкую термическую устойчивость. Немаловажным вопросом для таких пульп является вязкость, определяющая энергетически</w:t>
      </w:r>
      <w:r w:rsidR="002D1644">
        <w:rPr>
          <w:rFonts w:asciiTheme="majorHAnsi" w:hAnsiTheme="majorHAnsi"/>
          <w:sz w:val="20"/>
        </w:rPr>
        <w:t>е</w:t>
      </w:r>
      <w:r>
        <w:rPr>
          <w:rFonts w:asciiTheme="majorHAnsi" w:hAnsiTheme="majorHAnsi"/>
          <w:sz w:val="20"/>
        </w:rPr>
        <w:t xml:space="preserve"> затрат</w:t>
      </w:r>
      <w:r w:rsidR="002D1644">
        <w:rPr>
          <w:rFonts w:asciiTheme="majorHAnsi" w:hAnsiTheme="majorHAnsi"/>
          <w:sz w:val="20"/>
        </w:rPr>
        <w:t>ы</w:t>
      </w:r>
      <w:r>
        <w:rPr>
          <w:rFonts w:asciiTheme="majorHAnsi" w:hAnsiTheme="majorHAnsi"/>
          <w:sz w:val="20"/>
        </w:rPr>
        <w:t xml:space="preserve"> на их транспортировку и переработку в конечный продукт. Увеличение степени аммонизации фосфорной кислоты</w:t>
      </w:r>
      <w:r w:rsidRPr="00516E99">
        <w:rPr>
          <w:rFonts w:asciiTheme="majorHAnsi" w:hAnsiTheme="majorHAnsi"/>
          <w:sz w:val="20"/>
        </w:rPr>
        <w:t xml:space="preserve"> </w:t>
      </w:r>
      <w:r>
        <w:rPr>
          <w:rFonts w:asciiTheme="majorHAnsi" w:hAnsiTheme="majorHAnsi"/>
          <w:sz w:val="20"/>
        </w:rPr>
        <w:t xml:space="preserve">способствует снижению содержания нитрата аммония в составе продукта, однако остается открытым вопрос о свойствах таких удобрений. Данная статья посвящена изучению свойств комплексных </w:t>
      </w:r>
      <w:r>
        <w:rPr>
          <w:rFonts w:asciiTheme="majorHAnsi" w:hAnsiTheme="majorHAnsi"/>
          <w:sz w:val="20"/>
          <w:lang w:val="en-US"/>
        </w:rPr>
        <w:t>NP</w:t>
      </w:r>
      <w:r w:rsidRPr="00516E99">
        <w:rPr>
          <w:rFonts w:asciiTheme="majorHAnsi" w:hAnsiTheme="majorHAnsi"/>
          <w:sz w:val="20"/>
        </w:rPr>
        <w:t xml:space="preserve"> </w:t>
      </w:r>
      <w:r>
        <w:rPr>
          <w:rFonts w:asciiTheme="majorHAnsi" w:hAnsiTheme="majorHAnsi"/>
          <w:sz w:val="20"/>
        </w:rPr>
        <w:t xml:space="preserve">и </w:t>
      </w:r>
      <w:r>
        <w:rPr>
          <w:rFonts w:asciiTheme="majorHAnsi" w:hAnsiTheme="majorHAnsi"/>
          <w:sz w:val="20"/>
          <w:lang w:val="en-US"/>
        </w:rPr>
        <w:t>NPK</w:t>
      </w:r>
      <w:r>
        <w:rPr>
          <w:rFonts w:asciiTheme="majorHAnsi" w:hAnsiTheme="majorHAnsi"/>
          <w:sz w:val="20"/>
        </w:rPr>
        <w:t xml:space="preserve"> удобрений на основе нитрата аммония и их полупродуктов при увеличении степени аммонизации фосфорной кислоты.</w:t>
      </w:r>
    </w:p>
    <w:p w:rsidR="00516E99" w:rsidRPr="00145ECC" w:rsidRDefault="00516E99" w:rsidP="00A77609">
      <w:pPr>
        <w:spacing w:after="0" w:line="240" w:lineRule="auto"/>
        <w:ind w:left="705"/>
        <w:jc w:val="both"/>
        <w:rPr>
          <w:rFonts w:asciiTheme="majorHAnsi" w:hAnsiTheme="majorHAnsi"/>
          <w:sz w:val="20"/>
        </w:rPr>
      </w:pPr>
    </w:p>
    <w:p w:rsidR="0013786A" w:rsidRPr="00145ECC" w:rsidRDefault="0013786A" w:rsidP="0013786A">
      <w:pPr>
        <w:spacing w:after="0" w:line="240" w:lineRule="auto"/>
        <w:ind w:firstLine="705"/>
        <w:jc w:val="both"/>
        <w:rPr>
          <w:rFonts w:asciiTheme="majorHAnsi" w:hAnsiTheme="majorHAnsi"/>
          <w:b/>
          <w:sz w:val="24"/>
        </w:rPr>
      </w:pPr>
      <w:r w:rsidRPr="00145ECC">
        <w:rPr>
          <w:rFonts w:asciiTheme="majorHAnsi" w:hAnsiTheme="majorHAnsi"/>
          <w:b/>
          <w:sz w:val="24"/>
        </w:rPr>
        <w:t>Введение</w:t>
      </w:r>
    </w:p>
    <w:p w:rsidR="0013786A" w:rsidRPr="00145ECC" w:rsidRDefault="0013786A" w:rsidP="0013786A">
      <w:pPr>
        <w:spacing w:after="0" w:line="240" w:lineRule="auto"/>
        <w:ind w:firstLine="705"/>
        <w:jc w:val="both"/>
        <w:rPr>
          <w:rFonts w:asciiTheme="majorHAnsi" w:hAnsiTheme="majorHAnsi"/>
          <w:sz w:val="24"/>
        </w:rPr>
      </w:pPr>
      <w:r w:rsidRPr="00145ECC">
        <w:rPr>
          <w:rFonts w:asciiTheme="majorHAnsi" w:hAnsiTheme="majorHAnsi"/>
          <w:sz w:val="24"/>
        </w:rPr>
        <w:t xml:space="preserve">Нитрат аммония является одним </w:t>
      </w:r>
      <w:r w:rsidR="008177EC" w:rsidRPr="00145ECC">
        <w:rPr>
          <w:rFonts w:asciiTheme="majorHAnsi" w:hAnsiTheme="majorHAnsi"/>
          <w:sz w:val="24"/>
        </w:rPr>
        <w:t>из наиболее распространенных азотных удобрений,</w:t>
      </w:r>
      <w:r w:rsidRPr="00145ECC">
        <w:rPr>
          <w:rFonts w:asciiTheme="majorHAnsi" w:hAnsiTheme="majorHAnsi"/>
          <w:sz w:val="24"/>
        </w:rPr>
        <w:t xml:space="preserve"> выпускаемых промышленностью, содержание азота в котором составляет до 35 %</w:t>
      </w:r>
      <w:proofErr w:type="spellStart"/>
      <w:r w:rsidRPr="00145ECC">
        <w:rPr>
          <w:rFonts w:asciiTheme="majorHAnsi" w:hAnsiTheme="majorHAnsi"/>
          <w:sz w:val="24"/>
        </w:rPr>
        <w:t>мас</w:t>
      </w:r>
      <w:proofErr w:type="spellEnd"/>
      <w:r w:rsidRPr="00145ECC">
        <w:rPr>
          <w:rFonts w:asciiTheme="majorHAnsi" w:hAnsiTheme="majorHAnsi"/>
          <w:sz w:val="24"/>
        </w:rPr>
        <w:t xml:space="preserve">. </w:t>
      </w:r>
      <w:r w:rsidR="004C2465" w:rsidRPr="00145ECC">
        <w:rPr>
          <w:rFonts w:asciiTheme="majorHAnsi" w:hAnsiTheme="majorHAnsi"/>
          <w:sz w:val="24"/>
        </w:rPr>
        <w:t>Основным агрохимическим преимуществом нитрата аммония по сравнению с другими простыми азотными удобрениями является присутствие азота одновременно в аммиачной и нитрат</w:t>
      </w:r>
      <w:r w:rsidR="0010447E">
        <w:rPr>
          <w:rFonts w:asciiTheme="majorHAnsi" w:hAnsiTheme="majorHAnsi"/>
          <w:sz w:val="24"/>
        </w:rPr>
        <w:t>ной формах</w:t>
      </w:r>
      <w:r w:rsidR="004C2465" w:rsidRPr="00145ECC">
        <w:rPr>
          <w:rFonts w:asciiTheme="majorHAnsi" w:hAnsiTheme="majorHAnsi"/>
          <w:sz w:val="24"/>
        </w:rPr>
        <w:t xml:space="preserve">, а высокое содержание этого компонента позволяет смешивать его с другими видами </w:t>
      </w:r>
      <w:r w:rsidR="00BE744D" w:rsidRPr="00145ECC">
        <w:rPr>
          <w:rFonts w:asciiTheme="majorHAnsi" w:hAnsiTheme="majorHAnsi"/>
          <w:sz w:val="24"/>
        </w:rPr>
        <w:t xml:space="preserve">удобрений и получать комплексные удобрения с высоким содержанием основных питательных элементов – фосфором, серой и калием. </w:t>
      </w:r>
      <w:r w:rsidR="0075520B" w:rsidRPr="00145ECC">
        <w:rPr>
          <w:rFonts w:asciiTheme="majorHAnsi" w:hAnsiTheme="majorHAnsi"/>
          <w:sz w:val="24"/>
        </w:rPr>
        <w:t>Главными недостатками таких видов удобрений явля</w:t>
      </w:r>
      <w:r w:rsidR="002C48AB">
        <w:rPr>
          <w:rFonts w:asciiTheme="majorHAnsi" w:hAnsiTheme="majorHAnsi"/>
          <w:sz w:val="24"/>
        </w:rPr>
        <w:t>ю</w:t>
      </w:r>
      <w:r w:rsidR="00FA0A08" w:rsidRPr="00145ECC">
        <w:rPr>
          <w:rFonts w:asciiTheme="majorHAnsi" w:hAnsiTheme="majorHAnsi"/>
          <w:sz w:val="24"/>
        </w:rPr>
        <w:t>тся их высокая гигроскопичность</w:t>
      </w:r>
      <w:r w:rsidR="00145ECC">
        <w:rPr>
          <w:rFonts w:asciiTheme="majorHAnsi" w:hAnsiTheme="majorHAnsi"/>
          <w:sz w:val="24"/>
        </w:rPr>
        <w:t xml:space="preserve"> </w:t>
      </w:r>
      <w:r w:rsidR="00FA0A08" w:rsidRPr="00145ECC">
        <w:rPr>
          <w:rFonts w:asciiTheme="majorHAnsi" w:hAnsiTheme="majorHAnsi"/>
          <w:sz w:val="24"/>
        </w:rPr>
        <w:t>и слеживаемость</w:t>
      </w:r>
      <w:r w:rsidR="0010447E">
        <w:rPr>
          <w:rFonts w:asciiTheme="majorHAnsi" w:hAnsiTheme="majorHAnsi"/>
          <w:sz w:val="24"/>
        </w:rPr>
        <w:t xml:space="preserve"> </w:t>
      </w:r>
      <w:r w:rsidR="0010447E" w:rsidRPr="00BD20C5">
        <w:rPr>
          <w:rFonts w:asciiTheme="majorHAnsi" w:hAnsiTheme="majorHAnsi"/>
          <w:b/>
          <w:color w:val="7030A0"/>
          <w:sz w:val="24"/>
        </w:rPr>
        <w:t>[1</w:t>
      </w:r>
      <w:r w:rsidR="002C48AB" w:rsidRPr="00BD20C5">
        <w:rPr>
          <w:rFonts w:asciiTheme="majorHAnsi" w:hAnsiTheme="majorHAnsi"/>
          <w:b/>
          <w:color w:val="7030A0"/>
          <w:sz w:val="24"/>
        </w:rPr>
        <w:t>]</w:t>
      </w:r>
      <w:r w:rsidR="002C48AB" w:rsidRPr="00BD20C5">
        <w:rPr>
          <w:rFonts w:asciiTheme="majorHAnsi" w:hAnsiTheme="majorHAnsi"/>
          <w:color w:val="7030A0"/>
          <w:sz w:val="24"/>
        </w:rPr>
        <w:t xml:space="preserve"> </w:t>
      </w:r>
      <w:r w:rsidR="002C48AB" w:rsidRPr="00145ECC">
        <w:rPr>
          <w:rFonts w:asciiTheme="majorHAnsi" w:hAnsiTheme="majorHAnsi"/>
          <w:sz w:val="24"/>
        </w:rPr>
        <w:t>и</w:t>
      </w:r>
      <w:r w:rsidR="0075520B" w:rsidRPr="00145ECC">
        <w:rPr>
          <w:rFonts w:asciiTheme="majorHAnsi" w:hAnsiTheme="majorHAnsi"/>
          <w:sz w:val="24"/>
        </w:rPr>
        <w:t xml:space="preserve"> </w:t>
      </w:r>
      <w:r w:rsidR="008F45A7">
        <w:rPr>
          <w:rFonts w:asciiTheme="majorHAnsi" w:hAnsiTheme="majorHAnsi"/>
          <w:sz w:val="24"/>
        </w:rPr>
        <w:t xml:space="preserve">повышенные требования к </w:t>
      </w:r>
      <w:proofErr w:type="spellStart"/>
      <w:r w:rsidR="008F45A7">
        <w:rPr>
          <w:rFonts w:asciiTheme="majorHAnsi" w:hAnsiTheme="majorHAnsi"/>
          <w:sz w:val="24"/>
        </w:rPr>
        <w:t>пожаро</w:t>
      </w:r>
      <w:proofErr w:type="spellEnd"/>
      <w:r w:rsidR="008F45A7">
        <w:rPr>
          <w:rFonts w:asciiTheme="majorHAnsi" w:hAnsiTheme="majorHAnsi"/>
          <w:sz w:val="24"/>
        </w:rPr>
        <w:t>- и взрывобезопасности</w:t>
      </w:r>
      <w:r w:rsidR="00145ECC" w:rsidRPr="00145ECC">
        <w:rPr>
          <w:rFonts w:asciiTheme="majorHAnsi" w:hAnsiTheme="majorHAnsi"/>
          <w:sz w:val="24"/>
        </w:rPr>
        <w:t xml:space="preserve"> </w:t>
      </w:r>
      <w:r w:rsidR="00145ECC" w:rsidRPr="00BD20C5">
        <w:rPr>
          <w:rFonts w:asciiTheme="majorHAnsi" w:hAnsiTheme="majorHAnsi"/>
          <w:b/>
          <w:color w:val="7030A0"/>
          <w:sz w:val="24"/>
        </w:rPr>
        <w:t>[</w:t>
      </w:r>
      <w:r w:rsidR="00BD20C5" w:rsidRPr="00BD20C5">
        <w:rPr>
          <w:rFonts w:asciiTheme="majorHAnsi" w:hAnsiTheme="majorHAnsi"/>
          <w:b/>
          <w:color w:val="7030A0"/>
          <w:sz w:val="24"/>
        </w:rPr>
        <w:t>2</w:t>
      </w:r>
      <w:r w:rsidR="00145ECC" w:rsidRPr="00BD20C5">
        <w:rPr>
          <w:rFonts w:asciiTheme="majorHAnsi" w:hAnsiTheme="majorHAnsi"/>
          <w:b/>
          <w:color w:val="7030A0"/>
          <w:sz w:val="24"/>
        </w:rPr>
        <w:t>]</w:t>
      </w:r>
      <w:r w:rsidR="0075520B" w:rsidRPr="00145ECC">
        <w:rPr>
          <w:rFonts w:asciiTheme="majorHAnsi" w:hAnsiTheme="majorHAnsi"/>
          <w:sz w:val="24"/>
        </w:rPr>
        <w:t>. Все из перечисленных показателей и в особенности последний являются основными недостатками, ограничивающими выпуск комплексных удобрений на основе нитрата аммония.</w:t>
      </w:r>
    </w:p>
    <w:p w:rsidR="001D0880" w:rsidRPr="00145ECC" w:rsidRDefault="0075520B" w:rsidP="0013786A">
      <w:pPr>
        <w:spacing w:after="0" w:line="240" w:lineRule="auto"/>
        <w:ind w:firstLine="705"/>
        <w:jc w:val="both"/>
        <w:rPr>
          <w:rFonts w:asciiTheme="majorHAnsi" w:hAnsiTheme="majorHAnsi"/>
          <w:sz w:val="24"/>
        </w:rPr>
      </w:pPr>
      <w:r w:rsidRPr="00145ECC">
        <w:rPr>
          <w:rFonts w:asciiTheme="majorHAnsi" w:hAnsiTheme="majorHAnsi"/>
          <w:sz w:val="24"/>
        </w:rPr>
        <w:t>Случаи взрывов нитрата аммония и комплексных удобрений на</w:t>
      </w:r>
      <w:r w:rsidR="00915AEE" w:rsidRPr="00145ECC">
        <w:rPr>
          <w:rFonts w:asciiTheme="majorHAnsi" w:hAnsiTheme="majorHAnsi"/>
          <w:sz w:val="24"/>
        </w:rPr>
        <w:t xml:space="preserve"> его</w:t>
      </w:r>
      <w:r w:rsidRPr="00145ECC">
        <w:rPr>
          <w:rFonts w:asciiTheme="majorHAnsi" w:hAnsiTheme="majorHAnsi"/>
          <w:sz w:val="24"/>
        </w:rPr>
        <w:t xml:space="preserve"> основе достаточно</w:t>
      </w:r>
      <w:r w:rsidR="00C83414">
        <w:rPr>
          <w:rFonts w:asciiTheme="majorHAnsi" w:hAnsiTheme="majorHAnsi"/>
          <w:sz w:val="24"/>
        </w:rPr>
        <w:t xml:space="preserve"> хорошо</w:t>
      </w:r>
      <w:r w:rsidR="00915AEE" w:rsidRPr="00145ECC">
        <w:rPr>
          <w:rFonts w:asciiTheme="majorHAnsi" w:hAnsiTheme="majorHAnsi"/>
          <w:sz w:val="24"/>
        </w:rPr>
        <w:t xml:space="preserve"> </w:t>
      </w:r>
      <w:r w:rsidR="0096242C" w:rsidRPr="00145ECC">
        <w:rPr>
          <w:rFonts w:asciiTheme="majorHAnsi" w:hAnsiTheme="majorHAnsi"/>
          <w:sz w:val="24"/>
        </w:rPr>
        <w:t>известны</w:t>
      </w:r>
      <w:r w:rsidR="00915AEE" w:rsidRPr="00145ECC">
        <w:rPr>
          <w:rFonts w:asciiTheme="majorHAnsi" w:hAnsiTheme="majorHAnsi"/>
          <w:sz w:val="24"/>
        </w:rPr>
        <w:t xml:space="preserve">: </w:t>
      </w:r>
      <w:r w:rsidR="0096242C" w:rsidRPr="00145ECC">
        <w:rPr>
          <w:rFonts w:asciiTheme="majorHAnsi" w:hAnsiTheme="majorHAnsi"/>
          <w:sz w:val="24"/>
        </w:rPr>
        <w:t xml:space="preserve">в 1921 г. на складе завода в г. </w:t>
      </w:r>
      <w:proofErr w:type="spellStart"/>
      <w:r w:rsidR="0096242C" w:rsidRPr="00145ECC">
        <w:rPr>
          <w:rFonts w:asciiTheme="majorHAnsi" w:hAnsiTheme="majorHAnsi"/>
          <w:sz w:val="24"/>
        </w:rPr>
        <w:t>Оппау</w:t>
      </w:r>
      <w:proofErr w:type="spellEnd"/>
      <w:r w:rsidR="0096242C" w:rsidRPr="00145ECC">
        <w:rPr>
          <w:rFonts w:asciiTheme="majorHAnsi" w:hAnsiTheme="majorHAnsi"/>
          <w:sz w:val="24"/>
        </w:rPr>
        <w:t xml:space="preserve"> (Германия), в 1947 г. на складе в бухте в г. Техас-сити (США), в 2001 г. на складе завода в г. Тулуза (Франция), в 2013 г. на складе в г. Уэст (США). </w:t>
      </w:r>
      <w:r w:rsidR="00450538" w:rsidRPr="00145ECC">
        <w:rPr>
          <w:rFonts w:asciiTheme="majorHAnsi" w:hAnsiTheme="majorHAnsi"/>
          <w:sz w:val="24"/>
        </w:rPr>
        <w:t>Наиболее крупные взрывы технолог</w:t>
      </w:r>
      <w:r w:rsidR="001D0880" w:rsidRPr="00145ECC">
        <w:rPr>
          <w:rFonts w:asciiTheme="majorHAnsi" w:hAnsiTheme="majorHAnsi"/>
          <w:sz w:val="24"/>
        </w:rPr>
        <w:t>ических установок были зафиксированы в 1952 г. в г. </w:t>
      </w:r>
      <w:proofErr w:type="spellStart"/>
      <w:r w:rsidR="001D0880" w:rsidRPr="00145ECC">
        <w:rPr>
          <w:rFonts w:asciiTheme="majorHAnsi" w:hAnsiTheme="majorHAnsi"/>
          <w:sz w:val="24"/>
        </w:rPr>
        <w:t>Нагоя</w:t>
      </w:r>
      <w:proofErr w:type="spellEnd"/>
      <w:r w:rsidR="001D0880" w:rsidRPr="00145ECC">
        <w:rPr>
          <w:rFonts w:asciiTheme="majorHAnsi" w:hAnsiTheme="majorHAnsi"/>
          <w:sz w:val="24"/>
        </w:rPr>
        <w:t xml:space="preserve"> (Япония), в 1978 г. – в г. Чирчик (Узбекистан), в 1981 г. – в г. Череповец (Россия), в 1994 г. – в г. Порт Нил (США), в 2009 г. </w:t>
      </w:r>
      <w:r w:rsidR="001B7C3F" w:rsidRPr="001B7C3F">
        <w:rPr>
          <w:rFonts w:asciiTheme="majorHAnsi" w:hAnsiTheme="majorHAnsi"/>
          <w:sz w:val="24"/>
        </w:rPr>
        <w:t xml:space="preserve">– </w:t>
      </w:r>
      <w:r w:rsidR="001D0880" w:rsidRPr="00145ECC">
        <w:rPr>
          <w:rFonts w:asciiTheme="majorHAnsi" w:hAnsiTheme="majorHAnsi"/>
          <w:sz w:val="24"/>
        </w:rPr>
        <w:t>в г. Кирово-Чепецк (</w:t>
      </w:r>
      <w:r w:rsidR="00336837" w:rsidRPr="00145ECC">
        <w:rPr>
          <w:rFonts w:asciiTheme="majorHAnsi" w:hAnsiTheme="majorHAnsi"/>
          <w:sz w:val="24"/>
        </w:rPr>
        <w:t>Россия</w:t>
      </w:r>
      <w:r w:rsidR="001D0880" w:rsidRPr="00145ECC">
        <w:rPr>
          <w:rFonts w:asciiTheme="majorHAnsi" w:hAnsiTheme="majorHAnsi"/>
          <w:sz w:val="24"/>
        </w:rPr>
        <w:t>).</w:t>
      </w:r>
    </w:p>
    <w:p w:rsidR="00145ECC" w:rsidRPr="00145ECC" w:rsidRDefault="00145ECC" w:rsidP="00145ECC">
      <w:pPr>
        <w:spacing w:after="0" w:line="240" w:lineRule="auto"/>
        <w:ind w:firstLine="705"/>
        <w:jc w:val="both"/>
        <w:rPr>
          <w:rFonts w:asciiTheme="majorHAnsi" w:hAnsiTheme="majorHAnsi" w:cs="Times New Roman"/>
          <w:sz w:val="24"/>
          <w:szCs w:val="24"/>
        </w:rPr>
      </w:pPr>
      <w:r w:rsidRPr="00145ECC">
        <w:rPr>
          <w:rFonts w:asciiTheme="majorHAnsi" w:hAnsiTheme="majorHAnsi" w:cs="Times New Roman"/>
          <w:sz w:val="24"/>
          <w:szCs w:val="24"/>
        </w:rPr>
        <w:t xml:space="preserve">При получении комплексных </w:t>
      </w:r>
      <w:r w:rsidRPr="00145ECC">
        <w:rPr>
          <w:rFonts w:asciiTheme="majorHAnsi" w:hAnsiTheme="majorHAnsi" w:cs="Times New Roman"/>
          <w:sz w:val="24"/>
          <w:szCs w:val="24"/>
          <w:lang w:val="en-US"/>
        </w:rPr>
        <w:t>NPK</w:t>
      </w:r>
      <w:r w:rsidRPr="00145ECC">
        <w:rPr>
          <w:rFonts w:asciiTheme="majorHAnsi" w:hAnsiTheme="majorHAnsi" w:cs="Times New Roman"/>
          <w:sz w:val="24"/>
          <w:szCs w:val="24"/>
        </w:rPr>
        <w:t xml:space="preserve">-удобрений помимо </w:t>
      </w:r>
      <w:r>
        <w:rPr>
          <w:rFonts w:asciiTheme="majorHAnsi" w:hAnsiTheme="majorHAnsi" w:cs="Times New Roman"/>
          <w:sz w:val="24"/>
          <w:szCs w:val="24"/>
        </w:rPr>
        <w:t>нитрата аммония</w:t>
      </w:r>
      <w:r w:rsidRPr="00145ECC">
        <w:rPr>
          <w:rFonts w:asciiTheme="majorHAnsi" w:hAnsiTheme="majorHAnsi" w:cs="Times New Roman"/>
          <w:sz w:val="24"/>
          <w:szCs w:val="24"/>
        </w:rPr>
        <w:t xml:space="preserve"> используются также фосфаты аммония</w:t>
      </w:r>
      <w:r>
        <w:rPr>
          <w:rFonts w:asciiTheme="majorHAnsi" w:hAnsiTheme="majorHAnsi" w:cs="Times New Roman"/>
          <w:sz w:val="24"/>
          <w:szCs w:val="24"/>
        </w:rPr>
        <w:t xml:space="preserve"> – </w:t>
      </w:r>
      <w:r>
        <w:rPr>
          <w:rFonts w:asciiTheme="majorHAnsi" w:hAnsiTheme="majorHAnsi" w:cs="Times New Roman"/>
          <w:sz w:val="24"/>
          <w:szCs w:val="24"/>
          <w:lang w:val="en-US"/>
        </w:rPr>
        <w:t>NH</w:t>
      </w:r>
      <w:r w:rsidRPr="00145ECC">
        <w:rPr>
          <w:rFonts w:asciiTheme="majorHAnsi" w:hAnsiTheme="majorHAnsi" w:cs="Times New Roman"/>
          <w:sz w:val="24"/>
          <w:szCs w:val="24"/>
          <w:vertAlign w:val="subscript"/>
        </w:rPr>
        <w:t>4</w:t>
      </w:r>
      <w:r>
        <w:rPr>
          <w:rFonts w:asciiTheme="majorHAnsi" w:hAnsiTheme="majorHAnsi" w:cs="Times New Roman"/>
          <w:sz w:val="24"/>
          <w:szCs w:val="24"/>
          <w:lang w:val="en-US"/>
        </w:rPr>
        <w:t>H</w:t>
      </w:r>
      <w:r w:rsidRPr="00145ECC">
        <w:rPr>
          <w:rFonts w:asciiTheme="majorHAnsi" w:hAnsiTheme="majorHAnsi" w:cs="Times New Roman"/>
          <w:sz w:val="24"/>
          <w:szCs w:val="24"/>
          <w:vertAlign w:val="subscript"/>
        </w:rPr>
        <w:t>2</w:t>
      </w:r>
      <w:r>
        <w:rPr>
          <w:rFonts w:asciiTheme="majorHAnsi" w:hAnsiTheme="majorHAnsi" w:cs="Times New Roman"/>
          <w:sz w:val="24"/>
          <w:szCs w:val="24"/>
          <w:lang w:val="en-US"/>
        </w:rPr>
        <w:t>PO</w:t>
      </w:r>
      <w:r w:rsidRPr="00145ECC">
        <w:rPr>
          <w:rFonts w:asciiTheme="majorHAnsi" w:hAnsiTheme="majorHAnsi" w:cs="Times New Roman"/>
          <w:sz w:val="24"/>
          <w:szCs w:val="24"/>
          <w:vertAlign w:val="subscript"/>
        </w:rPr>
        <w:t>4</w:t>
      </w:r>
      <w:r w:rsidRPr="00145ECC">
        <w:rPr>
          <w:rFonts w:asciiTheme="majorHAnsi" w:hAnsiTheme="majorHAnsi" w:cs="Times New Roman"/>
          <w:sz w:val="24"/>
          <w:szCs w:val="24"/>
        </w:rPr>
        <w:t xml:space="preserve"> </w:t>
      </w:r>
      <w:r>
        <w:rPr>
          <w:rFonts w:asciiTheme="majorHAnsi" w:hAnsiTheme="majorHAnsi" w:cs="Times New Roman"/>
          <w:sz w:val="24"/>
          <w:szCs w:val="24"/>
        </w:rPr>
        <w:t>и (</w:t>
      </w:r>
      <w:r>
        <w:rPr>
          <w:rFonts w:asciiTheme="majorHAnsi" w:hAnsiTheme="majorHAnsi" w:cs="Times New Roman"/>
          <w:sz w:val="24"/>
          <w:szCs w:val="24"/>
          <w:lang w:val="en-US"/>
        </w:rPr>
        <w:t>NH</w:t>
      </w:r>
      <w:r w:rsidRPr="00145ECC">
        <w:rPr>
          <w:rFonts w:asciiTheme="majorHAnsi" w:hAnsiTheme="majorHAnsi" w:cs="Times New Roman"/>
          <w:sz w:val="24"/>
          <w:szCs w:val="24"/>
          <w:vertAlign w:val="subscript"/>
        </w:rPr>
        <w:t>4</w:t>
      </w:r>
      <w:r w:rsidRPr="00145ECC">
        <w:rPr>
          <w:rFonts w:asciiTheme="majorHAnsi" w:hAnsiTheme="majorHAnsi" w:cs="Times New Roman"/>
          <w:sz w:val="24"/>
          <w:szCs w:val="24"/>
        </w:rPr>
        <w:t>)</w:t>
      </w:r>
      <w:r w:rsidRPr="00145ECC">
        <w:rPr>
          <w:rFonts w:asciiTheme="majorHAnsi" w:hAnsiTheme="majorHAnsi" w:cs="Times New Roman"/>
          <w:sz w:val="24"/>
          <w:szCs w:val="24"/>
          <w:vertAlign w:val="subscript"/>
        </w:rPr>
        <w:t>2</w:t>
      </w:r>
      <w:r>
        <w:rPr>
          <w:rFonts w:asciiTheme="majorHAnsi" w:hAnsiTheme="majorHAnsi" w:cs="Times New Roman"/>
          <w:sz w:val="24"/>
          <w:szCs w:val="24"/>
          <w:lang w:val="en-US"/>
        </w:rPr>
        <w:t>HPO</w:t>
      </w:r>
      <w:r w:rsidR="002C48AB" w:rsidRPr="00145ECC">
        <w:rPr>
          <w:rFonts w:asciiTheme="majorHAnsi" w:hAnsiTheme="majorHAnsi" w:cs="Times New Roman"/>
          <w:sz w:val="24"/>
          <w:szCs w:val="24"/>
          <w:vertAlign w:val="subscript"/>
        </w:rPr>
        <w:t>4</w:t>
      </w:r>
      <w:r w:rsidR="002C48AB" w:rsidRPr="00145ECC">
        <w:rPr>
          <w:rFonts w:asciiTheme="majorHAnsi" w:hAnsiTheme="majorHAnsi" w:cs="Times New Roman"/>
          <w:sz w:val="24"/>
          <w:szCs w:val="24"/>
        </w:rPr>
        <w:t>,</w:t>
      </w:r>
      <w:r w:rsidRPr="00145ECC">
        <w:rPr>
          <w:rFonts w:asciiTheme="majorHAnsi" w:hAnsiTheme="majorHAnsi" w:cs="Times New Roman"/>
          <w:sz w:val="24"/>
          <w:szCs w:val="24"/>
        </w:rPr>
        <w:t xml:space="preserve"> сульфат аммония и хлорид калия, при этом протекают следующие реакции:</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747"/>
        <w:gridCol w:w="935"/>
      </w:tblGrid>
      <w:tr w:rsidR="00145ECC" w:rsidRPr="00145ECC" w:rsidTr="00025A72">
        <w:tc>
          <w:tcPr>
            <w:tcW w:w="9747" w:type="dxa"/>
          </w:tcPr>
          <w:p w:rsidR="00145ECC" w:rsidRPr="00145ECC" w:rsidRDefault="00145ECC" w:rsidP="00470A33">
            <w:pPr>
              <w:jc w:val="center"/>
              <w:rPr>
                <w:rFonts w:asciiTheme="majorHAnsi" w:hAnsiTheme="majorHAnsi" w:cs="Times New Roman"/>
                <w:sz w:val="24"/>
                <w:szCs w:val="24"/>
              </w:rPr>
            </w:pPr>
            <w:r w:rsidRPr="00145ECC">
              <w:rPr>
                <w:rFonts w:asciiTheme="majorHAnsi" w:hAnsiTheme="majorHAnsi" w:cs="Times New Roman"/>
                <w:sz w:val="24"/>
                <w:szCs w:val="24"/>
                <w:lang w:val="en-US"/>
              </w:rPr>
              <w:t>NH</w:t>
            </w:r>
            <w:r w:rsidRPr="00145ECC">
              <w:rPr>
                <w:rFonts w:asciiTheme="majorHAnsi" w:hAnsiTheme="majorHAnsi" w:cs="Times New Roman"/>
                <w:sz w:val="24"/>
                <w:szCs w:val="24"/>
                <w:vertAlign w:val="subscript"/>
              </w:rPr>
              <w:t>4</w:t>
            </w:r>
            <w:r w:rsidRPr="00145ECC">
              <w:rPr>
                <w:rFonts w:asciiTheme="majorHAnsi" w:hAnsiTheme="majorHAnsi" w:cs="Times New Roman"/>
                <w:sz w:val="24"/>
                <w:szCs w:val="24"/>
                <w:lang w:val="en-US"/>
              </w:rPr>
              <w:t>H</w:t>
            </w:r>
            <w:r w:rsidRPr="00145ECC">
              <w:rPr>
                <w:rFonts w:asciiTheme="majorHAnsi" w:hAnsiTheme="majorHAnsi" w:cs="Times New Roman"/>
                <w:sz w:val="24"/>
                <w:szCs w:val="24"/>
                <w:vertAlign w:val="subscript"/>
              </w:rPr>
              <w:t>2</w:t>
            </w:r>
            <w:r w:rsidRPr="00145ECC">
              <w:rPr>
                <w:rFonts w:asciiTheme="majorHAnsi" w:hAnsiTheme="majorHAnsi" w:cs="Times New Roman"/>
                <w:sz w:val="24"/>
                <w:szCs w:val="24"/>
                <w:lang w:val="en-US"/>
              </w:rPr>
              <w:t>PO</w:t>
            </w:r>
            <w:r w:rsidRPr="00145ECC">
              <w:rPr>
                <w:rFonts w:asciiTheme="majorHAnsi" w:hAnsiTheme="majorHAnsi" w:cs="Times New Roman"/>
                <w:sz w:val="24"/>
                <w:szCs w:val="24"/>
                <w:vertAlign w:val="subscript"/>
              </w:rPr>
              <w:t>4</w:t>
            </w:r>
            <w:r w:rsidRPr="00145ECC">
              <w:rPr>
                <w:rFonts w:asciiTheme="majorHAnsi" w:hAnsiTheme="majorHAnsi" w:cs="Times New Roman"/>
                <w:sz w:val="24"/>
                <w:szCs w:val="24"/>
              </w:rPr>
              <w:t xml:space="preserve"> + </w:t>
            </w:r>
            <w:proofErr w:type="spellStart"/>
            <w:r w:rsidRPr="00145ECC">
              <w:rPr>
                <w:rFonts w:asciiTheme="majorHAnsi" w:hAnsiTheme="majorHAnsi" w:cs="Times New Roman"/>
                <w:sz w:val="24"/>
                <w:szCs w:val="24"/>
                <w:lang w:val="en-US"/>
              </w:rPr>
              <w:t>KCl</w:t>
            </w:r>
            <w:proofErr w:type="spellEnd"/>
            <w:r w:rsidRPr="00145ECC">
              <w:rPr>
                <w:rFonts w:asciiTheme="majorHAnsi" w:hAnsiTheme="majorHAnsi" w:cs="Times New Roman"/>
                <w:sz w:val="24"/>
                <w:szCs w:val="24"/>
              </w:rPr>
              <w:t xml:space="preserve"> </w:t>
            </w:r>
            <w:r w:rsidRPr="00145ECC">
              <w:rPr>
                <w:rFonts w:asciiTheme="majorHAnsi" w:hAnsiTheme="majorHAnsi" w:cs="Cambria Math"/>
                <w:sz w:val="24"/>
                <w:szCs w:val="24"/>
              </w:rPr>
              <w:t>⇄</w:t>
            </w:r>
            <w:r w:rsidRPr="00145ECC">
              <w:rPr>
                <w:rFonts w:asciiTheme="majorHAnsi" w:hAnsiTheme="majorHAnsi" w:cs="Times New Roman"/>
                <w:sz w:val="24"/>
                <w:szCs w:val="24"/>
              </w:rPr>
              <w:t xml:space="preserve"> </w:t>
            </w:r>
            <w:r w:rsidRPr="00145ECC">
              <w:rPr>
                <w:rFonts w:asciiTheme="majorHAnsi" w:hAnsiTheme="majorHAnsi" w:cs="Times New Roman"/>
                <w:sz w:val="24"/>
                <w:szCs w:val="24"/>
                <w:lang w:val="en-US"/>
              </w:rPr>
              <w:t>KH</w:t>
            </w:r>
            <w:r w:rsidRPr="00145ECC">
              <w:rPr>
                <w:rFonts w:asciiTheme="majorHAnsi" w:hAnsiTheme="majorHAnsi" w:cs="Times New Roman"/>
                <w:sz w:val="24"/>
                <w:szCs w:val="24"/>
                <w:vertAlign w:val="subscript"/>
              </w:rPr>
              <w:t>2</w:t>
            </w:r>
            <w:r w:rsidRPr="00145ECC">
              <w:rPr>
                <w:rFonts w:asciiTheme="majorHAnsi" w:hAnsiTheme="majorHAnsi" w:cs="Times New Roman"/>
                <w:sz w:val="24"/>
                <w:szCs w:val="24"/>
                <w:lang w:val="en-US"/>
              </w:rPr>
              <w:t>PO</w:t>
            </w:r>
            <w:r w:rsidRPr="00145ECC">
              <w:rPr>
                <w:rFonts w:asciiTheme="majorHAnsi" w:hAnsiTheme="majorHAnsi" w:cs="Times New Roman"/>
                <w:sz w:val="24"/>
                <w:szCs w:val="24"/>
                <w:vertAlign w:val="subscript"/>
              </w:rPr>
              <w:t>4</w:t>
            </w:r>
            <w:r w:rsidRPr="00145ECC">
              <w:rPr>
                <w:rFonts w:asciiTheme="majorHAnsi" w:hAnsiTheme="majorHAnsi" w:cs="Times New Roman"/>
                <w:sz w:val="24"/>
                <w:szCs w:val="24"/>
              </w:rPr>
              <w:t xml:space="preserve"> + </w:t>
            </w:r>
            <w:r w:rsidRPr="00145ECC">
              <w:rPr>
                <w:rFonts w:asciiTheme="majorHAnsi" w:hAnsiTheme="majorHAnsi" w:cs="Times New Roman"/>
                <w:sz w:val="24"/>
                <w:szCs w:val="24"/>
                <w:lang w:val="en-US"/>
              </w:rPr>
              <w:t>NH</w:t>
            </w:r>
            <w:r w:rsidRPr="00145ECC">
              <w:rPr>
                <w:rFonts w:asciiTheme="majorHAnsi" w:hAnsiTheme="majorHAnsi" w:cs="Times New Roman"/>
                <w:sz w:val="24"/>
                <w:szCs w:val="24"/>
                <w:vertAlign w:val="subscript"/>
              </w:rPr>
              <w:t>4</w:t>
            </w:r>
            <w:r w:rsidRPr="00145ECC">
              <w:rPr>
                <w:rFonts w:asciiTheme="majorHAnsi" w:hAnsiTheme="majorHAnsi" w:cs="Times New Roman"/>
                <w:sz w:val="24"/>
                <w:szCs w:val="24"/>
                <w:lang w:val="en-US"/>
              </w:rPr>
              <w:t>Cl</w:t>
            </w:r>
            <w:r w:rsidRPr="00145ECC">
              <w:rPr>
                <w:rFonts w:asciiTheme="majorHAnsi" w:hAnsiTheme="majorHAnsi" w:cs="Times New Roman"/>
                <w:sz w:val="24"/>
                <w:szCs w:val="24"/>
              </w:rPr>
              <w:t>,</w:t>
            </w:r>
          </w:p>
        </w:tc>
        <w:tc>
          <w:tcPr>
            <w:tcW w:w="935" w:type="dxa"/>
          </w:tcPr>
          <w:p w:rsidR="00145ECC" w:rsidRPr="00145ECC" w:rsidRDefault="00145ECC" w:rsidP="00145ECC">
            <w:pPr>
              <w:jc w:val="center"/>
              <w:rPr>
                <w:rFonts w:asciiTheme="majorHAnsi" w:hAnsiTheme="majorHAnsi" w:cs="Times New Roman"/>
                <w:sz w:val="24"/>
                <w:szCs w:val="24"/>
                <w:lang w:val="en-US"/>
              </w:rPr>
            </w:pPr>
            <w:r w:rsidRPr="00145ECC">
              <w:rPr>
                <w:rFonts w:asciiTheme="majorHAnsi" w:hAnsiTheme="majorHAnsi" w:cs="Times New Roman"/>
                <w:sz w:val="24"/>
                <w:szCs w:val="24"/>
                <w:lang w:val="en-US"/>
              </w:rPr>
              <w:t>(1)</w:t>
            </w:r>
          </w:p>
        </w:tc>
      </w:tr>
      <w:tr w:rsidR="00145ECC" w:rsidRPr="00145ECC" w:rsidTr="00025A72">
        <w:tc>
          <w:tcPr>
            <w:tcW w:w="9747" w:type="dxa"/>
          </w:tcPr>
          <w:p w:rsidR="00145ECC" w:rsidRPr="00145ECC" w:rsidRDefault="00145ECC" w:rsidP="00470A33">
            <w:pPr>
              <w:jc w:val="center"/>
              <w:rPr>
                <w:rFonts w:asciiTheme="majorHAnsi" w:hAnsiTheme="majorHAnsi" w:cs="Times New Roman"/>
                <w:sz w:val="24"/>
                <w:szCs w:val="24"/>
              </w:rPr>
            </w:pPr>
            <w:r w:rsidRPr="00145ECC">
              <w:rPr>
                <w:rFonts w:asciiTheme="majorHAnsi" w:hAnsiTheme="majorHAnsi" w:cs="Times New Roman"/>
                <w:sz w:val="24"/>
                <w:szCs w:val="24"/>
                <w:lang w:val="en-US"/>
              </w:rPr>
              <w:t>NH</w:t>
            </w:r>
            <w:r w:rsidRPr="00145ECC">
              <w:rPr>
                <w:rFonts w:asciiTheme="majorHAnsi" w:hAnsiTheme="majorHAnsi" w:cs="Times New Roman"/>
                <w:sz w:val="24"/>
                <w:szCs w:val="24"/>
                <w:vertAlign w:val="subscript"/>
                <w:lang w:val="en-US"/>
              </w:rPr>
              <w:t>4</w:t>
            </w:r>
            <w:r w:rsidRPr="00145ECC">
              <w:rPr>
                <w:rFonts w:asciiTheme="majorHAnsi" w:hAnsiTheme="majorHAnsi" w:cs="Times New Roman"/>
                <w:sz w:val="24"/>
                <w:szCs w:val="24"/>
                <w:lang w:val="en-US"/>
              </w:rPr>
              <w:t>NO</w:t>
            </w:r>
            <w:r w:rsidRPr="00145ECC">
              <w:rPr>
                <w:rFonts w:asciiTheme="majorHAnsi" w:hAnsiTheme="majorHAnsi" w:cs="Times New Roman"/>
                <w:sz w:val="24"/>
                <w:szCs w:val="24"/>
                <w:vertAlign w:val="subscript"/>
                <w:lang w:val="en-US"/>
              </w:rPr>
              <w:t>3</w:t>
            </w:r>
            <w:r w:rsidRPr="00145ECC">
              <w:rPr>
                <w:rFonts w:asciiTheme="majorHAnsi" w:hAnsiTheme="majorHAnsi" w:cs="Times New Roman"/>
                <w:sz w:val="24"/>
                <w:szCs w:val="24"/>
                <w:lang w:val="en-US"/>
              </w:rPr>
              <w:t xml:space="preserve"> + </w:t>
            </w:r>
            <w:proofErr w:type="spellStart"/>
            <w:r w:rsidRPr="00145ECC">
              <w:rPr>
                <w:rFonts w:asciiTheme="majorHAnsi" w:hAnsiTheme="majorHAnsi" w:cs="Times New Roman"/>
                <w:sz w:val="24"/>
                <w:szCs w:val="24"/>
                <w:lang w:val="en-US"/>
              </w:rPr>
              <w:t>KCl</w:t>
            </w:r>
            <w:proofErr w:type="spellEnd"/>
            <w:r w:rsidRPr="00145ECC">
              <w:rPr>
                <w:rFonts w:asciiTheme="majorHAnsi" w:hAnsiTheme="majorHAnsi" w:cs="Times New Roman"/>
                <w:sz w:val="24"/>
                <w:szCs w:val="24"/>
              </w:rPr>
              <w:t xml:space="preserve"> </w:t>
            </w:r>
            <w:r w:rsidRPr="00145ECC">
              <w:rPr>
                <w:rFonts w:asciiTheme="majorHAnsi" w:hAnsiTheme="majorHAnsi" w:cs="Cambria Math"/>
                <w:sz w:val="24"/>
                <w:szCs w:val="24"/>
              </w:rPr>
              <w:t>⇄</w:t>
            </w:r>
            <w:r w:rsidRPr="00145ECC">
              <w:rPr>
                <w:rFonts w:asciiTheme="majorHAnsi" w:hAnsiTheme="majorHAnsi" w:cs="Times New Roman"/>
                <w:sz w:val="24"/>
                <w:szCs w:val="24"/>
                <w:lang w:val="en-US"/>
              </w:rPr>
              <w:t xml:space="preserve"> KNO</w:t>
            </w:r>
            <w:r w:rsidRPr="00145ECC">
              <w:rPr>
                <w:rFonts w:asciiTheme="majorHAnsi" w:hAnsiTheme="majorHAnsi" w:cs="Times New Roman"/>
                <w:sz w:val="24"/>
                <w:szCs w:val="24"/>
                <w:vertAlign w:val="subscript"/>
                <w:lang w:val="en-US"/>
              </w:rPr>
              <w:t>3</w:t>
            </w:r>
            <w:r w:rsidRPr="00145ECC">
              <w:rPr>
                <w:rFonts w:asciiTheme="majorHAnsi" w:hAnsiTheme="majorHAnsi" w:cs="Times New Roman"/>
                <w:sz w:val="24"/>
                <w:szCs w:val="24"/>
                <w:lang w:val="en-US"/>
              </w:rPr>
              <w:t xml:space="preserve"> + NH</w:t>
            </w:r>
            <w:r w:rsidRPr="00145ECC">
              <w:rPr>
                <w:rFonts w:asciiTheme="majorHAnsi" w:hAnsiTheme="majorHAnsi" w:cs="Times New Roman"/>
                <w:sz w:val="24"/>
                <w:szCs w:val="24"/>
                <w:vertAlign w:val="subscript"/>
                <w:lang w:val="en-US"/>
              </w:rPr>
              <w:t>4</w:t>
            </w:r>
            <w:r w:rsidRPr="00145ECC">
              <w:rPr>
                <w:rFonts w:asciiTheme="majorHAnsi" w:hAnsiTheme="majorHAnsi" w:cs="Times New Roman"/>
                <w:sz w:val="24"/>
                <w:szCs w:val="24"/>
                <w:lang w:val="en-US"/>
              </w:rPr>
              <w:t>Cl,</w:t>
            </w:r>
          </w:p>
        </w:tc>
        <w:tc>
          <w:tcPr>
            <w:tcW w:w="935" w:type="dxa"/>
          </w:tcPr>
          <w:p w:rsidR="00145ECC" w:rsidRPr="00145ECC" w:rsidRDefault="00145ECC" w:rsidP="00145ECC">
            <w:pPr>
              <w:jc w:val="center"/>
              <w:rPr>
                <w:rFonts w:asciiTheme="majorHAnsi" w:hAnsiTheme="majorHAnsi" w:cs="Times New Roman"/>
                <w:sz w:val="24"/>
                <w:szCs w:val="24"/>
                <w:lang w:val="en-US"/>
              </w:rPr>
            </w:pPr>
            <w:r w:rsidRPr="00145ECC">
              <w:rPr>
                <w:rFonts w:asciiTheme="majorHAnsi" w:hAnsiTheme="majorHAnsi" w:cs="Times New Roman"/>
                <w:sz w:val="24"/>
                <w:szCs w:val="24"/>
                <w:lang w:val="en-US"/>
              </w:rPr>
              <w:t>(2)</w:t>
            </w:r>
          </w:p>
        </w:tc>
      </w:tr>
      <w:tr w:rsidR="00145ECC" w:rsidRPr="00145ECC" w:rsidTr="00025A72">
        <w:tc>
          <w:tcPr>
            <w:tcW w:w="9747" w:type="dxa"/>
          </w:tcPr>
          <w:p w:rsidR="00145ECC" w:rsidRPr="00145ECC" w:rsidRDefault="00145ECC" w:rsidP="00470A33">
            <w:pPr>
              <w:jc w:val="center"/>
              <w:rPr>
                <w:rFonts w:asciiTheme="majorHAnsi" w:hAnsiTheme="majorHAnsi" w:cs="Times New Roman"/>
                <w:sz w:val="24"/>
                <w:szCs w:val="24"/>
                <w:lang w:val="en-US"/>
              </w:rPr>
            </w:pPr>
            <w:r w:rsidRPr="00145ECC">
              <w:rPr>
                <w:rFonts w:asciiTheme="majorHAnsi" w:hAnsiTheme="majorHAnsi" w:cs="Times New Roman"/>
                <w:sz w:val="24"/>
                <w:szCs w:val="24"/>
                <w:lang w:val="en-US"/>
              </w:rPr>
              <w:t>(NH</w:t>
            </w:r>
            <w:r w:rsidRPr="00145ECC">
              <w:rPr>
                <w:rFonts w:asciiTheme="majorHAnsi" w:hAnsiTheme="majorHAnsi" w:cs="Times New Roman"/>
                <w:sz w:val="24"/>
                <w:szCs w:val="24"/>
                <w:vertAlign w:val="subscript"/>
                <w:lang w:val="en-US"/>
              </w:rPr>
              <w:t>4</w:t>
            </w:r>
            <w:r w:rsidRPr="00145ECC">
              <w:rPr>
                <w:rFonts w:asciiTheme="majorHAnsi" w:hAnsiTheme="majorHAnsi" w:cs="Times New Roman"/>
                <w:sz w:val="24"/>
                <w:szCs w:val="24"/>
                <w:lang w:val="en-US"/>
              </w:rPr>
              <w:t>)</w:t>
            </w:r>
            <w:r w:rsidRPr="00145ECC">
              <w:rPr>
                <w:rFonts w:asciiTheme="majorHAnsi" w:hAnsiTheme="majorHAnsi" w:cs="Times New Roman"/>
                <w:sz w:val="24"/>
                <w:szCs w:val="24"/>
                <w:vertAlign w:val="subscript"/>
                <w:lang w:val="en-US"/>
              </w:rPr>
              <w:t>2</w:t>
            </w:r>
            <w:r w:rsidRPr="00145ECC">
              <w:rPr>
                <w:rFonts w:asciiTheme="majorHAnsi" w:hAnsiTheme="majorHAnsi" w:cs="Times New Roman"/>
                <w:sz w:val="24"/>
                <w:szCs w:val="24"/>
                <w:lang w:val="en-US"/>
              </w:rPr>
              <w:t>SO</w:t>
            </w:r>
            <w:r w:rsidRPr="00145ECC">
              <w:rPr>
                <w:rFonts w:asciiTheme="majorHAnsi" w:hAnsiTheme="majorHAnsi" w:cs="Times New Roman"/>
                <w:sz w:val="24"/>
                <w:szCs w:val="24"/>
                <w:vertAlign w:val="subscript"/>
                <w:lang w:val="en-US"/>
              </w:rPr>
              <w:t>4</w:t>
            </w:r>
            <w:r w:rsidRPr="00145ECC">
              <w:rPr>
                <w:rFonts w:asciiTheme="majorHAnsi" w:hAnsiTheme="majorHAnsi" w:cs="Times New Roman"/>
                <w:sz w:val="24"/>
                <w:szCs w:val="24"/>
                <w:lang w:val="en-US"/>
              </w:rPr>
              <w:t xml:space="preserve"> + 2KCl </w:t>
            </w:r>
            <w:r w:rsidRPr="00145ECC">
              <w:rPr>
                <w:rFonts w:asciiTheme="majorHAnsi" w:hAnsiTheme="majorHAnsi" w:cs="Cambria Math"/>
                <w:sz w:val="24"/>
                <w:szCs w:val="24"/>
                <w:lang w:val="en-US"/>
              </w:rPr>
              <w:t>⇄</w:t>
            </w:r>
            <w:r w:rsidRPr="00145ECC">
              <w:rPr>
                <w:rFonts w:asciiTheme="majorHAnsi" w:hAnsiTheme="majorHAnsi" w:cs="Times New Roman"/>
                <w:sz w:val="24"/>
                <w:szCs w:val="24"/>
                <w:lang w:val="en-US"/>
              </w:rPr>
              <w:t xml:space="preserve"> K</w:t>
            </w:r>
            <w:r w:rsidRPr="00145ECC">
              <w:rPr>
                <w:rFonts w:asciiTheme="majorHAnsi" w:hAnsiTheme="majorHAnsi" w:cs="Times New Roman"/>
                <w:sz w:val="24"/>
                <w:szCs w:val="24"/>
                <w:vertAlign w:val="subscript"/>
                <w:lang w:val="en-US"/>
              </w:rPr>
              <w:t>2</w:t>
            </w:r>
            <w:r w:rsidRPr="00145ECC">
              <w:rPr>
                <w:rFonts w:asciiTheme="majorHAnsi" w:hAnsiTheme="majorHAnsi" w:cs="Times New Roman"/>
                <w:sz w:val="24"/>
                <w:szCs w:val="24"/>
                <w:lang w:val="en-US"/>
              </w:rPr>
              <w:t>SO</w:t>
            </w:r>
            <w:r w:rsidRPr="00145ECC">
              <w:rPr>
                <w:rFonts w:asciiTheme="majorHAnsi" w:hAnsiTheme="majorHAnsi" w:cs="Times New Roman"/>
                <w:sz w:val="24"/>
                <w:szCs w:val="24"/>
                <w:vertAlign w:val="subscript"/>
                <w:lang w:val="en-US"/>
              </w:rPr>
              <w:t>4</w:t>
            </w:r>
            <w:r w:rsidRPr="00145ECC">
              <w:rPr>
                <w:rFonts w:asciiTheme="majorHAnsi" w:hAnsiTheme="majorHAnsi" w:cs="Times New Roman"/>
                <w:sz w:val="24"/>
                <w:szCs w:val="24"/>
                <w:lang w:val="en-US"/>
              </w:rPr>
              <w:t xml:space="preserve"> + 2NH</w:t>
            </w:r>
            <w:r w:rsidRPr="00145ECC">
              <w:rPr>
                <w:rFonts w:asciiTheme="majorHAnsi" w:hAnsiTheme="majorHAnsi" w:cs="Times New Roman"/>
                <w:sz w:val="24"/>
                <w:szCs w:val="24"/>
                <w:vertAlign w:val="subscript"/>
                <w:lang w:val="en-US"/>
              </w:rPr>
              <w:t>4</w:t>
            </w:r>
            <w:r w:rsidRPr="00145ECC">
              <w:rPr>
                <w:rFonts w:asciiTheme="majorHAnsi" w:hAnsiTheme="majorHAnsi" w:cs="Times New Roman"/>
                <w:sz w:val="24"/>
                <w:szCs w:val="24"/>
                <w:lang w:val="en-US"/>
              </w:rPr>
              <w:t>Cl.</w:t>
            </w:r>
          </w:p>
        </w:tc>
        <w:tc>
          <w:tcPr>
            <w:tcW w:w="935" w:type="dxa"/>
          </w:tcPr>
          <w:p w:rsidR="00145ECC" w:rsidRPr="00145ECC" w:rsidRDefault="00145ECC" w:rsidP="00145ECC">
            <w:pPr>
              <w:jc w:val="center"/>
              <w:rPr>
                <w:rFonts w:asciiTheme="majorHAnsi" w:hAnsiTheme="majorHAnsi" w:cs="Times New Roman"/>
                <w:sz w:val="24"/>
                <w:szCs w:val="24"/>
                <w:lang w:val="en-US"/>
              </w:rPr>
            </w:pPr>
            <w:r w:rsidRPr="00145ECC">
              <w:rPr>
                <w:rFonts w:asciiTheme="majorHAnsi" w:hAnsiTheme="majorHAnsi" w:cs="Times New Roman"/>
                <w:sz w:val="24"/>
                <w:szCs w:val="24"/>
                <w:lang w:val="en-US"/>
              </w:rPr>
              <w:t>(3)</w:t>
            </w:r>
          </w:p>
        </w:tc>
      </w:tr>
    </w:tbl>
    <w:p w:rsidR="00D55903" w:rsidRPr="00D55903" w:rsidRDefault="00145ECC" w:rsidP="00145ECC">
      <w:pPr>
        <w:spacing w:after="0" w:line="240" w:lineRule="auto"/>
        <w:jc w:val="both"/>
        <w:rPr>
          <w:rFonts w:asciiTheme="majorHAnsi" w:hAnsiTheme="majorHAnsi" w:cs="Times New Roman"/>
          <w:sz w:val="24"/>
          <w:szCs w:val="24"/>
        </w:rPr>
      </w:pPr>
      <w:r w:rsidRPr="00145ECC">
        <w:rPr>
          <w:rFonts w:asciiTheme="majorHAnsi" w:hAnsiTheme="majorHAnsi" w:cs="Times New Roman"/>
          <w:sz w:val="24"/>
          <w:szCs w:val="24"/>
        </w:rPr>
        <w:tab/>
      </w:r>
      <w:r w:rsidRPr="00145ECC">
        <w:rPr>
          <w:rFonts w:asciiTheme="majorHAnsi" w:hAnsiTheme="majorHAnsi" w:cs="Times New Roman"/>
          <w:sz w:val="24"/>
          <w:szCs w:val="24"/>
          <w:lang w:val="en-US"/>
        </w:rPr>
        <w:t>KH</w:t>
      </w:r>
      <w:r w:rsidRPr="00145ECC">
        <w:rPr>
          <w:rFonts w:asciiTheme="majorHAnsi" w:hAnsiTheme="majorHAnsi" w:cs="Times New Roman"/>
          <w:sz w:val="24"/>
          <w:szCs w:val="24"/>
          <w:vertAlign w:val="subscript"/>
        </w:rPr>
        <w:t>2</w:t>
      </w:r>
      <w:r w:rsidRPr="00145ECC">
        <w:rPr>
          <w:rFonts w:asciiTheme="majorHAnsi" w:hAnsiTheme="majorHAnsi" w:cs="Times New Roman"/>
          <w:sz w:val="24"/>
          <w:szCs w:val="24"/>
          <w:lang w:val="en-US"/>
        </w:rPr>
        <w:t>PO</w:t>
      </w:r>
      <w:r w:rsidRPr="00145ECC">
        <w:rPr>
          <w:rFonts w:asciiTheme="majorHAnsi" w:hAnsiTheme="majorHAnsi" w:cs="Times New Roman"/>
          <w:sz w:val="24"/>
          <w:szCs w:val="24"/>
          <w:vertAlign w:val="subscript"/>
        </w:rPr>
        <w:t>4</w:t>
      </w:r>
      <w:r w:rsidRPr="00145ECC">
        <w:rPr>
          <w:rFonts w:asciiTheme="majorHAnsi" w:hAnsiTheme="majorHAnsi" w:cs="Times New Roman"/>
          <w:sz w:val="24"/>
          <w:szCs w:val="24"/>
        </w:rPr>
        <w:t xml:space="preserve">, </w:t>
      </w:r>
      <w:r w:rsidRPr="00145ECC">
        <w:rPr>
          <w:rFonts w:asciiTheme="majorHAnsi" w:hAnsiTheme="majorHAnsi" w:cs="Times New Roman"/>
          <w:sz w:val="24"/>
          <w:szCs w:val="24"/>
          <w:lang w:val="en-US"/>
        </w:rPr>
        <w:t>KNO</w:t>
      </w:r>
      <w:r w:rsidRPr="00145ECC">
        <w:rPr>
          <w:rFonts w:asciiTheme="majorHAnsi" w:hAnsiTheme="majorHAnsi" w:cs="Times New Roman"/>
          <w:sz w:val="24"/>
          <w:szCs w:val="24"/>
          <w:vertAlign w:val="subscript"/>
        </w:rPr>
        <w:t xml:space="preserve">3 </w:t>
      </w:r>
      <w:r w:rsidRPr="00145ECC">
        <w:rPr>
          <w:rFonts w:asciiTheme="majorHAnsi" w:hAnsiTheme="majorHAnsi" w:cs="Times New Roman"/>
          <w:sz w:val="24"/>
          <w:szCs w:val="24"/>
        </w:rPr>
        <w:t xml:space="preserve">и </w:t>
      </w:r>
      <w:r w:rsidRPr="00145ECC">
        <w:rPr>
          <w:rFonts w:asciiTheme="majorHAnsi" w:hAnsiTheme="majorHAnsi" w:cs="Times New Roman"/>
          <w:sz w:val="24"/>
          <w:szCs w:val="24"/>
          <w:lang w:val="en-US"/>
        </w:rPr>
        <w:t>K</w:t>
      </w:r>
      <w:r w:rsidRPr="00145ECC">
        <w:rPr>
          <w:rFonts w:asciiTheme="majorHAnsi" w:hAnsiTheme="majorHAnsi" w:cs="Times New Roman"/>
          <w:sz w:val="24"/>
          <w:szCs w:val="24"/>
          <w:vertAlign w:val="subscript"/>
        </w:rPr>
        <w:t>2</w:t>
      </w:r>
      <w:r w:rsidRPr="00145ECC">
        <w:rPr>
          <w:rFonts w:asciiTheme="majorHAnsi" w:hAnsiTheme="majorHAnsi" w:cs="Times New Roman"/>
          <w:sz w:val="24"/>
          <w:szCs w:val="24"/>
          <w:lang w:val="en-US"/>
        </w:rPr>
        <w:t>SO</w:t>
      </w:r>
      <w:r w:rsidRPr="00145ECC">
        <w:rPr>
          <w:rFonts w:asciiTheme="majorHAnsi" w:hAnsiTheme="majorHAnsi" w:cs="Times New Roman"/>
          <w:sz w:val="24"/>
          <w:szCs w:val="24"/>
          <w:vertAlign w:val="subscript"/>
        </w:rPr>
        <w:t xml:space="preserve">4 </w:t>
      </w:r>
      <w:r w:rsidRPr="00145ECC">
        <w:rPr>
          <w:rFonts w:asciiTheme="majorHAnsi" w:hAnsiTheme="majorHAnsi" w:cs="Times New Roman"/>
          <w:sz w:val="24"/>
          <w:szCs w:val="24"/>
        </w:rPr>
        <w:t xml:space="preserve">образуют с непрореагировавшими </w:t>
      </w:r>
      <w:r w:rsidRPr="00145ECC">
        <w:rPr>
          <w:rFonts w:asciiTheme="majorHAnsi" w:hAnsiTheme="majorHAnsi" w:cs="Times New Roman"/>
          <w:sz w:val="24"/>
          <w:szCs w:val="24"/>
          <w:lang w:val="en-US"/>
        </w:rPr>
        <w:t>NH</w:t>
      </w:r>
      <w:r w:rsidRPr="00145ECC">
        <w:rPr>
          <w:rFonts w:asciiTheme="majorHAnsi" w:hAnsiTheme="majorHAnsi" w:cs="Times New Roman"/>
          <w:sz w:val="24"/>
          <w:szCs w:val="24"/>
          <w:vertAlign w:val="subscript"/>
        </w:rPr>
        <w:t>4</w:t>
      </w:r>
      <w:r w:rsidRPr="00145ECC">
        <w:rPr>
          <w:rFonts w:asciiTheme="majorHAnsi" w:hAnsiTheme="majorHAnsi" w:cs="Times New Roman"/>
          <w:sz w:val="24"/>
          <w:szCs w:val="24"/>
          <w:lang w:val="en-US"/>
        </w:rPr>
        <w:t>H</w:t>
      </w:r>
      <w:r w:rsidRPr="00145ECC">
        <w:rPr>
          <w:rFonts w:asciiTheme="majorHAnsi" w:hAnsiTheme="majorHAnsi" w:cs="Times New Roman"/>
          <w:sz w:val="24"/>
          <w:szCs w:val="24"/>
          <w:vertAlign w:val="subscript"/>
        </w:rPr>
        <w:t>2</w:t>
      </w:r>
      <w:r w:rsidRPr="00145ECC">
        <w:rPr>
          <w:rFonts w:asciiTheme="majorHAnsi" w:hAnsiTheme="majorHAnsi" w:cs="Times New Roman"/>
          <w:sz w:val="24"/>
          <w:szCs w:val="24"/>
          <w:lang w:val="en-US"/>
        </w:rPr>
        <w:t>PO</w:t>
      </w:r>
      <w:r w:rsidRPr="00145ECC">
        <w:rPr>
          <w:rFonts w:asciiTheme="majorHAnsi" w:hAnsiTheme="majorHAnsi" w:cs="Times New Roman"/>
          <w:sz w:val="24"/>
          <w:szCs w:val="24"/>
          <w:vertAlign w:val="subscript"/>
        </w:rPr>
        <w:t>4</w:t>
      </w:r>
      <w:r w:rsidRPr="00145ECC">
        <w:rPr>
          <w:rFonts w:asciiTheme="majorHAnsi" w:hAnsiTheme="majorHAnsi" w:cs="Times New Roman"/>
          <w:sz w:val="24"/>
          <w:szCs w:val="24"/>
        </w:rPr>
        <w:t xml:space="preserve">, </w:t>
      </w:r>
      <w:r w:rsidRPr="00145ECC">
        <w:rPr>
          <w:rFonts w:asciiTheme="majorHAnsi" w:hAnsiTheme="majorHAnsi" w:cs="Times New Roman"/>
          <w:sz w:val="24"/>
          <w:szCs w:val="24"/>
          <w:lang w:val="en-US"/>
        </w:rPr>
        <w:t>NH</w:t>
      </w:r>
      <w:r w:rsidRPr="00145ECC">
        <w:rPr>
          <w:rFonts w:asciiTheme="majorHAnsi" w:hAnsiTheme="majorHAnsi" w:cs="Times New Roman"/>
          <w:sz w:val="24"/>
          <w:szCs w:val="24"/>
          <w:vertAlign w:val="subscript"/>
        </w:rPr>
        <w:t>4</w:t>
      </w:r>
      <w:r w:rsidRPr="00145ECC">
        <w:rPr>
          <w:rFonts w:asciiTheme="majorHAnsi" w:hAnsiTheme="majorHAnsi" w:cs="Times New Roman"/>
          <w:sz w:val="24"/>
          <w:szCs w:val="24"/>
          <w:lang w:val="en-US"/>
        </w:rPr>
        <w:t>NO</w:t>
      </w:r>
      <w:r w:rsidRPr="00145ECC">
        <w:rPr>
          <w:rFonts w:asciiTheme="majorHAnsi" w:hAnsiTheme="majorHAnsi" w:cs="Times New Roman"/>
          <w:sz w:val="24"/>
          <w:szCs w:val="24"/>
          <w:vertAlign w:val="subscript"/>
        </w:rPr>
        <w:t xml:space="preserve">3 </w:t>
      </w:r>
      <w:r w:rsidRPr="00145ECC">
        <w:rPr>
          <w:rFonts w:asciiTheme="majorHAnsi" w:hAnsiTheme="majorHAnsi" w:cs="Times New Roman"/>
          <w:sz w:val="24"/>
          <w:szCs w:val="24"/>
        </w:rPr>
        <w:t>и (</w:t>
      </w:r>
      <w:r w:rsidRPr="00145ECC">
        <w:rPr>
          <w:rFonts w:asciiTheme="majorHAnsi" w:hAnsiTheme="majorHAnsi" w:cs="Times New Roman"/>
          <w:sz w:val="24"/>
          <w:szCs w:val="24"/>
          <w:lang w:val="en-US"/>
        </w:rPr>
        <w:t>NH</w:t>
      </w:r>
      <w:r w:rsidRPr="00145ECC">
        <w:rPr>
          <w:rFonts w:asciiTheme="majorHAnsi" w:hAnsiTheme="majorHAnsi" w:cs="Times New Roman"/>
          <w:sz w:val="24"/>
          <w:szCs w:val="24"/>
          <w:vertAlign w:val="subscript"/>
        </w:rPr>
        <w:t>4</w:t>
      </w:r>
      <w:r w:rsidRPr="00145ECC">
        <w:rPr>
          <w:rFonts w:asciiTheme="majorHAnsi" w:hAnsiTheme="majorHAnsi" w:cs="Times New Roman"/>
          <w:sz w:val="24"/>
          <w:szCs w:val="24"/>
        </w:rPr>
        <w:t>)</w:t>
      </w:r>
      <w:r w:rsidRPr="00145ECC">
        <w:rPr>
          <w:rFonts w:asciiTheme="majorHAnsi" w:hAnsiTheme="majorHAnsi" w:cs="Times New Roman"/>
          <w:sz w:val="24"/>
          <w:szCs w:val="24"/>
          <w:vertAlign w:val="subscript"/>
        </w:rPr>
        <w:t>2</w:t>
      </w:r>
      <w:r w:rsidRPr="00145ECC">
        <w:rPr>
          <w:rFonts w:asciiTheme="majorHAnsi" w:hAnsiTheme="majorHAnsi" w:cs="Times New Roman"/>
          <w:sz w:val="24"/>
          <w:szCs w:val="24"/>
          <w:lang w:val="en-US"/>
        </w:rPr>
        <w:t>SO</w:t>
      </w:r>
      <w:r w:rsidRPr="00145ECC">
        <w:rPr>
          <w:rFonts w:asciiTheme="majorHAnsi" w:hAnsiTheme="majorHAnsi" w:cs="Times New Roman"/>
          <w:sz w:val="24"/>
          <w:szCs w:val="24"/>
          <w:vertAlign w:val="subscript"/>
        </w:rPr>
        <w:t xml:space="preserve">4 </w:t>
      </w:r>
      <w:r w:rsidRPr="00145ECC">
        <w:rPr>
          <w:rFonts w:asciiTheme="majorHAnsi" w:hAnsiTheme="majorHAnsi" w:cs="Times New Roman"/>
          <w:sz w:val="24"/>
          <w:szCs w:val="24"/>
        </w:rPr>
        <w:t>соответственно твёрдые растворы – соедине</w:t>
      </w:r>
      <w:r w:rsidR="00D55903">
        <w:rPr>
          <w:rFonts w:asciiTheme="majorHAnsi" w:hAnsiTheme="majorHAnsi" w:cs="Times New Roman"/>
          <w:sz w:val="24"/>
          <w:szCs w:val="24"/>
        </w:rPr>
        <w:t>ния изоморфно-замещённого типа.</w:t>
      </w:r>
    </w:p>
    <w:p w:rsidR="00D55903" w:rsidRPr="00D55903" w:rsidRDefault="00145ECC" w:rsidP="00D55903">
      <w:pPr>
        <w:spacing w:after="0" w:line="240" w:lineRule="auto"/>
        <w:ind w:firstLine="708"/>
        <w:jc w:val="both"/>
        <w:rPr>
          <w:rFonts w:asciiTheme="majorHAnsi" w:hAnsiTheme="majorHAnsi" w:cs="Times New Roman"/>
          <w:sz w:val="24"/>
          <w:szCs w:val="24"/>
        </w:rPr>
      </w:pPr>
      <w:r w:rsidRPr="00145ECC">
        <w:rPr>
          <w:rFonts w:asciiTheme="majorHAnsi" w:hAnsiTheme="majorHAnsi" w:cs="Times New Roman"/>
          <w:sz w:val="24"/>
          <w:szCs w:val="24"/>
        </w:rPr>
        <w:t>Состав твёрдых растворов определяется гл</w:t>
      </w:r>
      <w:r w:rsidR="00BD20C5">
        <w:rPr>
          <w:rFonts w:asciiTheme="majorHAnsi" w:hAnsiTheme="majorHAnsi" w:cs="Times New Roman"/>
          <w:sz w:val="24"/>
          <w:szCs w:val="24"/>
        </w:rPr>
        <w:t>убиной протекания реакций (1-3)</w:t>
      </w:r>
      <w:r w:rsidRPr="00145ECC">
        <w:rPr>
          <w:rFonts w:asciiTheme="majorHAnsi" w:hAnsiTheme="majorHAnsi" w:cs="Times New Roman"/>
          <w:sz w:val="24"/>
          <w:szCs w:val="24"/>
        </w:rPr>
        <w:t xml:space="preserve">. </w:t>
      </w:r>
      <w:r>
        <w:rPr>
          <w:rFonts w:asciiTheme="majorHAnsi" w:hAnsiTheme="majorHAnsi" w:cs="Times New Roman"/>
          <w:sz w:val="24"/>
          <w:szCs w:val="24"/>
        </w:rPr>
        <w:t>(</w:t>
      </w:r>
      <w:r>
        <w:rPr>
          <w:rFonts w:asciiTheme="majorHAnsi" w:hAnsiTheme="majorHAnsi" w:cs="Times New Roman"/>
          <w:sz w:val="24"/>
          <w:szCs w:val="24"/>
          <w:lang w:val="en-US"/>
        </w:rPr>
        <w:t>NH</w:t>
      </w:r>
      <w:r w:rsidRPr="00145ECC">
        <w:rPr>
          <w:rFonts w:asciiTheme="majorHAnsi" w:hAnsiTheme="majorHAnsi" w:cs="Times New Roman"/>
          <w:sz w:val="24"/>
          <w:szCs w:val="24"/>
          <w:vertAlign w:val="subscript"/>
        </w:rPr>
        <w:t>4</w:t>
      </w:r>
      <w:r w:rsidRPr="00145ECC">
        <w:rPr>
          <w:rFonts w:asciiTheme="majorHAnsi" w:hAnsiTheme="majorHAnsi" w:cs="Times New Roman"/>
          <w:sz w:val="24"/>
          <w:szCs w:val="24"/>
        </w:rPr>
        <w:t>)</w:t>
      </w:r>
      <w:r w:rsidRPr="00145ECC">
        <w:rPr>
          <w:rFonts w:asciiTheme="majorHAnsi" w:hAnsiTheme="majorHAnsi" w:cs="Times New Roman"/>
          <w:sz w:val="24"/>
          <w:szCs w:val="24"/>
          <w:vertAlign w:val="subscript"/>
        </w:rPr>
        <w:t>2</w:t>
      </w:r>
      <w:r>
        <w:rPr>
          <w:rFonts w:asciiTheme="majorHAnsi" w:hAnsiTheme="majorHAnsi" w:cs="Times New Roman"/>
          <w:sz w:val="24"/>
          <w:szCs w:val="24"/>
          <w:lang w:val="en-US"/>
        </w:rPr>
        <w:t>HPO</w:t>
      </w:r>
      <w:r w:rsidRPr="00145ECC">
        <w:rPr>
          <w:rFonts w:asciiTheme="majorHAnsi" w:hAnsiTheme="majorHAnsi" w:cs="Times New Roman"/>
          <w:sz w:val="24"/>
          <w:szCs w:val="24"/>
          <w:vertAlign w:val="subscript"/>
        </w:rPr>
        <w:t>4</w:t>
      </w:r>
      <w:r w:rsidRPr="00145ECC">
        <w:rPr>
          <w:rFonts w:asciiTheme="majorHAnsi" w:hAnsiTheme="majorHAnsi" w:cs="Times New Roman"/>
          <w:sz w:val="24"/>
          <w:szCs w:val="24"/>
        </w:rPr>
        <w:t xml:space="preserve"> в реакцию конверсии с </w:t>
      </w:r>
      <w:proofErr w:type="spellStart"/>
      <w:r>
        <w:rPr>
          <w:rFonts w:asciiTheme="majorHAnsi" w:hAnsiTheme="majorHAnsi" w:cs="Times New Roman"/>
          <w:sz w:val="24"/>
          <w:szCs w:val="24"/>
          <w:lang w:val="en-US"/>
        </w:rPr>
        <w:t>KCl</w:t>
      </w:r>
      <w:proofErr w:type="spellEnd"/>
      <w:r w:rsidRPr="00145ECC">
        <w:rPr>
          <w:rFonts w:asciiTheme="majorHAnsi" w:hAnsiTheme="majorHAnsi" w:cs="Times New Roman"/>
          <w:sz w:val="24"/>
          <w:szCs w:val="24"/>
        </w:rPr>
        <w:t xml:space="preserve"> не вступает. Помимо этого, </w:t>
      </w:r>
      <w:r>
        <w:rPr>
          <w:rFonts w:asciiTheme="majorHAnsi" w:hAnsiTheme="majorHAnsi" w:cs="Times New Roman"/>
          <w:sz w:val="24"/>
          <w:szCs w:val="24"/>
        </w:rPr>
        <w:t>нитрат аммония</w:t>
      </w:r>
      <w:r w:rsidRPr="00145ECC">
        <w:rPr>
          <w:rFonts w:asciiTheme="majorHAnsi" w:hAnsiTheme="majorHAnsi" w:cs="Times New Roman"/>
          <w:sz w:val="24"/>
          <w:szCs w:val="24"/>
        </w:rPr>
        <w:t xml:space="preserve"> может образовывать различные двойные соли: </w:t>
      </w:r>
      <w:r w:rsidRPr="00145ECC">
        <w:rPr>
          <w:rFonts w:asciiTheme="majorHAnsi" w:hAnsiTheme="majorHAnsi" w:cs="Times New Roman"/>
          <w:sz w:val="24"/>
          <w:szCs w:val="24"/>
          <w:lang w:val="en-US"/>
        </w:rPr>
        <w:t>NH</w:t>
      </w:r>
      <w:r w:rsidRPr="00145ECC">
        <w:rPr>
          <w:rFonts w:asciiTheme="majorHAnsi" w:hAnsiTheme="majorHAnsi" w:cs="Times New Roman"/>
          <w:sz w:val="24"/>
          <w:szCs w:val="24"/>
          <w:vertAlign w:val="subscript"/>
        </w:rPr>
        <w:t>4</w:t>
      </w:r>
      <w:r w:rsidRPr="00145ECC">
        <w:rPr>
          <w:rFonts w:asciiTheme="majorHAnsi" w:hAnsiTheme="majorHAnsi" w:cs="Times New Roman"/>
          <w:sz w:val="24"/>
          <w:szCs w:val="24"/>
          <w:lang w:val="en-US"/>
        </w:rPr>
        <w:t>NO</w:t>
      </w:r>
      <w:r w:rsidRPr="00145ECC">
        <w:rPr>
          <w:rFonts w:asciiTheme="majorHAnsi" w:hAnsiTheme="majorHAnsi" w:cs="Times New Roman"/>
          <w:sz w:val="24"/>
          <w:szCs w:val="24"/>
          <w:vertAlign w:val="subscript"/>
        </w:rPr>
        <w:t>3</w:t>
      </w:r>
      <w:r w:rsidRPr="00145ECC">
        <w:rPr>
          <w:rFonts w:asciiTheme="majorHAnsi" w:hAnsiTheme="majorHAnsi" w:cs="Times New Roman"/>
          <w:sz w:val="24"/>
          <w:szCs w:val="24"/>
        </w:rPr>
        <w:t>·2</w:t>
      </w:r>
      <w:r w:rsidRPr="00145ECC">
        <w:rPr>
          <w:rFonts w:asciiTheme="majorHAnsi" w:hAnsiTheme="majorHAnsi" w:cs="Times New Roman"/>
          <w:sz w:val="24"/>
          <w:szCs w:val="24"/>
          <w:lang w:val="en-US"/>
        </w:rPr>
        <w:t>KNO</w:t>
      </w:r>
      <w:r w:rsidRPr="00145ECC">
        <w:rPr>
          <w:rFonts w:asciiTheme="majorHAnsi" w:hAnsiTheme="majorHAnsi" w:cs="Times New Roman"/>
          <w:sz w:val="24"/>
          <w:szCs w:val="24"/>
          <w:vertAlign w:val="subscript"/>
        </w:rPr>
        <w:t>3</w:t>
      </w:r>
      <w:r w:rsidRPr="00145ECC">
        <w:rPr>
          <w:rFonts w:asciiTheme="majorHAnsi" w:hAnsiTheme="majorHAnsi" w:cs="Times New Roman"/>
          <w:sz w:val="24"/>
          <w:szCs w:val="24"/>
        </w:rPr>
        <w:t>, (</w:t>
      </w:r>
      <w:r w:rsidRPr="00145ECC">
        <w:rPr>
          <w:rFonts w:asciiTheme="majorHAnsi" w:hAnsiTheme="majorHAnsi" w:cs="Times New Roman"/>
          <w:sz w:val="24"/>
          <w:szCs w:val="24"/>
          <w:lang w:val="en-US"/>
        </w:rPr>
        <w:t>NH</w:t>
      </w:r>
      <w:r w:rsidRPr="00145ECC">
        <w:rPr>
          <w:rFonts w:asciiTheme="majorHAnsi" w:hAnsiTheme="majorHAnsi" w:cs="Times New Roman"/>
          <w:sz w:val="24"/>
          <w:szCs w:val="24"/>
          <w:vertAlign w:val="subscript"/>
        </w:rPr>
        <w:t>4</w:t>
      </w:r>
      <w:r w:rsidRPr="00145ECC">
        <w:rPr>
          <w:rFonts w:asciiTheme="majorHAnsi" w:hAnsiTheme="majorHAnsi" w:cs="Times New Roman"/>
          <w:sz w:val="24"/>
          <w:szCs w:val="24"/>
        </w:rPr>
        <w:t>)</w:t>
      </w:r>
      <w:r w:rsidRPr="00145ECC">
        <w:rPr>
          <w:rFonts w:asciiTheme="majorHAnsi" w:hAnsiTheme="majorHAnsi" w:cs="Times New Roman"/>
          <w:sz w:val="24"/>
          <w:szCs w:val="24"/>
          <w:vertAlign w:val="subscript"/>
        </w:rPr>
        <w:t>2</w:t>
      </w:r>
      <w:r w:rsidRPr="00145ECC">
        <w:rPr>
          <w:rFonts w:asciiTheme="majorHAnsi" w:hAnsiTheme="majorHAnsi" w:cs="Times New Roman"/>
          <w:sz w:val="24"/>
          <w:szCs w:val="24"/>
          <w:lang w:val="en-US"/>
        </w:rPr>
        <w:t>SO</w:t>
      </w:r>
      <w:r w:rsidRPr="00145ECC">
        <w:rPr>
          <w:rFonts w:asciiTheme="majorHAnsi" w:hAnsiTheme="majorHAnsi" w:cs="Times New Roman"/>
          <w:sz w:val="24"/>
          <w:szCs w:val="24"/>
          <w:vertAlign w:val="subscript"/>
        </w:rPr>
        <w:t>4</w:t>
      </w:r>
      <w:r w:rsidRPr="00145ECC">
        <w:rPr>
          <w:rFonts w:asciiTheme="majorHAnsi" w:hAnsiTheme="majorHAnsi" w:cs="Times New Roman"/>
          <w:sz w:val="24"/>
          <w:szCs w:val="24"/>
        </w:rPr>
        <w:t>·2</w:t>
      </w:r>
      <w:r w:rsidRPr="00145ECC">
        <w:rPr>
          <w:rFonts w:asciiTheme="majorHAnsi" w:hAnsiTheme="majorHAnsi" w:cs="Times New Roman"/>
          <w:sz w:val="24"/>
          <w:szCs w:val="24"/>
          <w:lang w:val="en-US"/>
        </w:rPr>
        <w:t>NH</w:t>
      </w:r>
      <w:r w:rsidRPr="00145ECC">
        <w:rPr>
          <w:rFonts w:asciiTheme="majorHAnsi" w:hAnsiTheme="majorHAnsi" w:cs="Times New Roman"/>
          <w:sz w:val="24"/>
          <w:szCs w:val="24"/>
          <w:vertAlign w:val="subscript"/>
        </w:rPr>
        <w:t>4</w:t>
      </w:r>
      <w:r w:rsidRPr="00145ECC">
        <w:rPr>
          <w:rFonts w:asciiTheme="majorHAnsi" w:hAnsiTheme="majorHAnsi" w:cs="Times New Roman"/>
          <w:sz w:val="24"/>
          <w:szCs w:val="24"/>
          <w:lang w:val="en-US"/>
        </w:rPr>
        <w:t>NO</w:t>
      </w:r>
      <w:r w:rsidRPr="00145ECC">
        <w:rPr>
          <w:rFonts w:asciiTheme="majorHAnsi" w:hAnsiTheme="majorHAnsi" w:cs="Times New Roman"/>
          <w:sz w:val="24"/>
          <w:szCs w:val="24"/>
          <w:vertAlign w:val="subscript"/>
        </w:rPr>
        <w:t>3</w:t>
      </w:r>
      <w:r w:rsidRPr="00145ECC">
        <w:rPr>
          <w:rFonts w:asciiTheme="majorHAnsi" w:hAnsiTheme="majorHAnsi" w:cs="Times New Roman"/>
          <w:sz w:val="24"/>
          <w:szCs w:val="24"/>
        </w:rPr>
        <w:t>, (</w:t>
      </w:r>
      <w:r w:rsidRPr="00145ECC">
        <w:rPr>
          <w:rFonts w:asciiTheme="majorHAnsi" w:hAnsiTheme="majorHAnsi" w:cs="Times New Roman"/>
          <w:sz w:val="24"/>
          <w:szCs w:val="24"/>
          <w:lang w:val="en-US"/>
        </w:rPr>
        <w:t>NH</w:t>
      </w:r>
      <w:r w:rsidRPr="00145ECC">
        <w:rPr>
          <w:rFonts w:asciiTheme="majorHAnsi" w:hAnsiTheme="majorHAnsi" w:cs="Times New Roman"/>
          <w:sz w:val="24"/>
          <w:szCs w:val="24"/>
          <w:vertAlign w:val="subscript"/>
        </w:rPr>
        <w:t>4</w:t>
      </w:r>
      <w:r w:rsidRPr="00145ECC">
        <w:rPr>
          <w:rFonts w:asciiTheme="majorHAnsi" w:hAnsiTheme="majorHAnsi" w:cs="Times New Roman"/>
          <w:sz w:val="24"/>
          <w:szCs w:val="24"/>
        </w:rPr>
        <w:t>)</w:t>
      </w:r>
      <w:r w:rsidRPr="00145ECC">
        <w:rPr>
          <w:rFonts w:asciiTheme="majorHAnsi" w:hAnsiTheme="majorHAnsi" w:cs="Times New Roman"/>
          <w:sz w:val="24"/>
          <w:szCs w:val="24"/>
          <w:vertAlign w:val="subscript"/>
        </w:rPr>
        <w:t>2</w:t>
      </w:r>
      <w:r w:rsidRPr="00145ECC">
        <w:rPr>
          <w:rFonts w:asciiTheme="majorHAnsi" w:hAnsiTheme="majorHAnsi" w:cs="Times New Roman"/>
          <w:sz w:val="24"/>
          <w:szCs w:val="24"/>
          <w:lang w:val="en-US"/>
        </w:rPr>
        <w:t>SO</w:t>
      </w:r>
      <w:r w:rsidRPr="00145ECC">
        <w:rPr>
          <w:rFonts w:asciiTheme="majorHAnsi" w:hAnsiTheme="majorHAnsi" w:cs="Times New Roman"/>
          <w:sz w:val="24"/>
          <w:szCs w:val="24"/>
          <w:vertAlign w:val="subscript"/>
        </w:rPr>
        <w:t>4</w:t>
      </w:r>
      <w:r w:rsidRPr="00145ECC">
        <w:rPr>
          <w:rFonts w:asciiTheme="majorHAnsi" w:hAnsiTheme="majorHAnsi" w:cs="Times New Roman"/>
          <w:sz w:val="24"/>
          <w:szCs w:val="24"/>
        </w:rPr>
        <w:t>·3</w:t>
      </w:r>
      <w:r w:rsidRPr="00145ECC">
        <w:rPr>
          <w:rFonts w:asciiTheme="majorHAnsi" w:hAnsiTheme="majorHAnsi" w:cs="Times New Roman"/>
          <w:sz w:val="24"/>
          <w:szCs w:val="24"/>
          <w:lang w:val="en-US"/>
        </w:rPr>
        <w:t>NH</w:t>
      </w:r>
      <w:r w:rsidRPr="00145ECC">
        <w:rPr>
          <w:rFonts w:asciiTheme="majorHAnsi" w:hAnsiTheme="majorHAnsi" w:cs="Times New Roman"/>
          <w:sz w:val="24"/>
          <w:szCs w:val="24"/>
          <w:vertAlign w:val="subscript"/>
        </w:rPr>
        <w:t>4</w:t>
      </w:r>
      <w:r w:rsidRPr="00145ECC">
        <w:rPr>
          <w:rFonts w:asciiTheme="majorHAnsi" w:hAnsiTheme="majorHAnsi" w:cs="Times New Roman"/>
          <w:sz w:val="24"/>
          <w:szCs w:val="24"/>
          <w:lang w:val="en-US"/>
        </w:rPr>
        <w:t>NO</w:t>
      </w:r>
      <w:r w:rsidRPr="00145ECC">
        <w:rPr>
          <w:rFonts w:asciiTheme="majorHAnsi" w:hAnsiTheme="majorHAnsi" w:cs="Times New Roman"/>
          <w:sz w:val="24"/>
          <w:szCs w:val="24"/>
          <w:vertAlign w:val="subscript"/>
        </w:rPr>
        <w:t>3</w:t>
      </w:r>
      <w:r w:rsidRPr="00145ECC">
        <w:rPr>
          <w:rFonts w:asciiTheme="majorHAnsi" w:hAnsiTheme="majorHAnsi" w:cs="Times New Roman"/>
          <w:sz w:val="24"/>
          <w:szCs w:val="24"/>
        </w:rPr>
        <w:t xml:space="preserve">. Образование </w:t>
      </w:r>
      <w:r w:rsidRPr="00145ECC">
        <w:rPr>
          <w:rFonts w:asciiTheme="majorHAnsi" w:hAnsiTheme="majorHAnsi" w:cs="Times New Roman"/>
          <w:sz w:val="24"/>
          <w:szCs w:val="24"/>
          <w:lang w:val="en-US"/>
        </w:rPr>
        <w:t>NH</w:t>
      </w:r>
      <w:r w:rsidRPr="00145ECC">
        <w:rPr>
          <w:rFonts w:asciiTheme="majorHAnsi" w:hAnsiTheme="majorHAnsi" w:cs="Times New Roman"/>
          <w:sz w:val="24"/>
          <w:szCs w:val="24"/>
          <w:vertAlign w:val="subscript"/>
        </w:rPr>
        <w:t>4</w:t>
      </w:r>
      <w:r w:rsidRPr="00145ECC">
        <w:rPr>
          <w:rFonts w:asciiTheme="majorHAnsi" w:hAnsiTheme="majorHAnsi" w:cs="Times New Roman"/>
          <w:sz w:val="24"/>
          <w:szCs w:val="24"/>
          <w:lang w:val="en-US"/>
        </w:rPr>
        <w:t>NO</w:t>
      </w:r>
      <w:r w:rsidRPr="00145ECC">
        <w:rPr>
          <w:rFonts w:asciiTheme="majorHAnsi" w:hAnsiTheme="majorHAnsi" w:cs="Times New Roman"/>
          <w:sz w:val="24"/>
          <w:szCs w:val="24"/>
          <w:vertAlign w:val="subscript"/>
        </w:rPr>
        <w:t>3</w:t>
      </w:r>
      <w:r w:rsidRPr="00145ECC">
        <w:rPr>
          <w:rFonts w:asciiTheme="majorHAnsi" w:hAnsiTheme="majorHAnsi" w:cs="Times New Roman"/>
          <w:sz w:val="24"/>
          <w:szCs w:val="24"/>
        </w:rPr>
        <w:t>·2</w:t>
      </w:r>
      <w:r w:rsidRPr="00145ECC">
        <w:rPr>
          <w:rFonts w:asciiTheme="majorHAnsi" w:hAnsiTheme="majorHAnsi" w:cs="Times New Roman"/>
          <w:sz w:val="24"/>
          <w:szCs w:val="24"/>
          <w:lang w:val="en-US"/>
        </w:rPr>
        <w:t>KNO</w:t>
      </w:r>
      <w:r w:rsidRPr="00145ECC">
        <w:rPr>
          <w:rFonts w:asciiTheme="majorHAnsi" w:hAnsiTheme="majorHAnsi" w:cs="Times New Roman"/>
          <w:sz w:val="24"/>
          <w:szCs w:val="24"/>
          <w:vertAlign w:val="subscript"/>
        </w:rPr>
        <w:t>3</w:t>
      </w:r>
      <w:r w:rsidRPr="00145ECC">
        <w:rPr>
          <w:rFonts w:asciiTheme="majorHAnsi" w:hAnsiTheme="majorHAnsi" w:cs="Times New Roman"/>
          <w:sz w:val="24"/>
          <w:szCs w:val="24"/>
        </w:rPr>
        <w:t xml:space="preserve"> зависит от глубины протекания реакции (2) </w:t>
      </w:r>
      <w:r w:rsidR="00D55903" w:rsidRPr="00BD20C5">
        <w:rPr>
          <w:rFonts w:asciiTheme="majorHAnsi" w:hAnsiTheme="majorHAnsi"/>
          <w:b/>
          <w:color w:val="7030A0"/>
          <w:sz w:val="24"/>
        </w:rPr>
        <w:lastRenderedPageBreak/>
        <w:t>[</w:t>
      </w:r>
      <w:r w:rsidR="00D55903">
        <w:rPr>
          <w:rFonts w:asciiTheme="majorHAnsi" w:hAnsiTheme="majorHAnsi"/>
          <w:b/>
          <w:color w:val="7030A0"/>
          <w:sz w:val="24"/>
        </w:rPr>
        <w:t>3</w:t>
      </w:r>
      <w:r w:rsidR="00D55903" w:rsidRPr="00BD20C5">
        <w:rPr>
          <w:rFonts w:asciiTheme="majorHAnsi" w:hAnsiTheme="majorHAnsi"/>
          <w:b/>
          <w:color w:val="7030A0"/>
          <w:sz w:val="24"/>
        </w:rPr>
        <w:t>]</w:t>
      </w:r>
      <w:r w:rsidRPr="00145ECC">
        <w:rPr>
          <w:rFonts w:asciiTheme="majorHAnsi" w:hAnsiTheme="majorHAnsi" w:cs="Times New Roman"/>
          <w:sz w:val="24"/>
          <w:szCs w:val="24"/>
        </w:rPr>
        <w:t>. Двойные соли (</w:t>
      </w:r>
      <w:r w:rsidRPr="00145ECC">
        <w:rPr>
          <w:rFonts w:asciiTheme="majorHAnsi" w:hAnsiTheme="majorHAnsi" w:cs="Times New Roman"/>
          <w:sz w:val="24"/>
          <w:szCs w:val="24"/>
          <w:lang w:val="en-US"/>
        </w:rPr>
        <w:t>NH</w:t>
      </w:r>
      <w:r w:rsidRPr="00145ECC">
        <w:rPr>
          <w:rFonts w:asciiTheme="majorHAnsi" w:hAnsiTheme="majorHAnsi" w:cs="Times New Roman"/>
          <w:sz w:val="24"/>
          <w:szCs w:val="24"/>
          <w:vertAlign w:val="subscript"/>
        </w:rPr>
        <w:t>4</w:t>
      </w:r>
      <w:r w:rsidRPr="00145ECC">
        <w:rPr>
          <w:rFonts w:asciiTheme="majorHAnsi" w:hAnsiTheme="majorHAnsi" w:cs="Times New Roman"/>
          <w:sz w:val="24"/>
          <w:szCs w:val="24"/>
        </w:rPr>
        <w:t>)</w:t>
      </w:r>
      <w:r w:rsidRPr="00145ECC">
        <w:rPr>
          <w:rFonts w:asciiTheme="majorHAnsi" w:hAnsiTheme="majorHAnsi" w:cs="Times New Roman"/>
          <w:sz w:val="24"/>
          <w:szCs w:val="24"/>
          <w:vertAlign w:val="subscript"/>
        </w:rPr>
        <w:t>2</w:t>
      </w:r>
      <w:r w:rsidRPr="00145ECC">
        <w:rPr>
          <w:rFonts w:asciiTheme="majorHAnsi" w:hAnsiTheme="majorHAnsi" w:cs="Times New Roman"/>
          <w:sz w:val="24"/>
          <w:szCs w:val="24"/>
          <w:lang w:val="en-US"/>
        </w:rPr>
        <w:t>SO</w:t>
      </w:r>
      <w:r w:rsidRPr="00145ECC">
        <w:rPr>
          <w:rFonts w:asciiTheme="majorHAnsi" w:hAnsiTheme="majorHAnsi" w:cs="Times New Roman"/>
          <w:sz w:val="24"/>
          <w:szCs w:val="24"/>
          <w:vertAlign w:val="subscript"/>
        </w:rPr>
        <w:t>4</w:t>
      </w:r>
      <w:r w:rsidRPr="00145ECC">
        <w:rPr>
          <w:rFonts w:asciiTheme="majorHAnsi" w:hAnsiTheme="majorHAnsi" w:cs="Times New Roman"/>
          <w:sz w:val="24"/>
          <w:szCs w:val="24"/>
        </w:rPr>
        <w:t>·2</w:t>
      </w:r>
      <w:r w:rsidRPr="00145ECC">
        <w:rPr>
          <w:rFonts w:asciiTheme="majorHAnsi" w:hAnsiTheme="majorHAnsi" w:cs="Times New Roman"/>
          <w:sz w:val="24"/>
          <w:szCs w:val="24"/>
          <w:lang w:val="en-US"/>
        </w:rPr>
        <w:t>NH</w:t>
      </w:r>
      <w:r w:rsidRPr="00145ECC">
        <w:rPr>
          <w:rFonts w:asciiTheme="majorHAnsi" w:hAnsiTheme="majorHAnsi" w:cs="Times New Roman"/>
          <w:sz w:val="24"/>
          <w:szCs w:val="24"/>
          <w:vertAlign w:val="subscript"/>
        </w:rPr>
        <w:t>4</w:t>
      </w:r>
      <w:r w:rsidRPr="00145ECC">
        <w:rPr>
          <w:rFonts w:asciiTheme="majorHAnsi" w:hAnsiTheme="majorHAnsi" w:cs="Times New Roman"/>
          <w:sz w:val="24"/>
          <w:szCs w:val="24"/>
          <w:lang w:val="en-US"/>
        </w:rPr>
        <w:t>NO</w:t>
      </w:r>
      <w:r w:rsidRPr="00145ECC">
        <w:rPr>
          <w:rFonts w:asciiTheme="majorHAnsi" w:hAnsiTheme="majorHAnsi" w:cs="Times New Roman"/>
          <w:sz w:val="24"/>
          <w:szCs w:val="24"/>
          <w:vertAlign w:val="subscript"/>
        </w:rPr>
        <w:t>3</w:t>
      </w:r>
      <w:r w:rsidRPr="00145ECC">
        <w:rPr>
          <w:rFonts w:asciiTheme="majorHAnsi" w:hAnsiTheme="majorHAnsi" w:cs="Times New Roman"/>
          <w:sz w:val="24"/>
          <w:szCs w:val="24"/>
        </w:rPr>
        <w:t xml:space="preserve"> и (</w:t>
      </w:r>
      <w:r w:rsidRPr="00145ECC">
        <w:rPr>
          <w:rFonts w:asciiTheme="majorHAnsi" w:hAnsiTheme="majorHAnsi" w:cs="Times New Roman"/>
          <w:sz w:val="24"/>
          <w:szCs w:val="24"/>
          <w:lang w:val="en-US"/>
        </w:rPr>
        <w:t>NH</w:t>
      </w:r>
      <w:r w:rsidRPr="00145ECC">
        <w:rPr>
          <w:rFonts w:asciiTheme="majorHAnsi" w:hAnsiTheme="majorHAnsi" w:cs="Times New Roman"/>
          <w:sz w:val="24"/>
          <w:szCs w:val="24"/>
          <w:vertAlign w:val="subscript"/>
        </w:rPr>
        <w:t>4</w:t>
      </w:r>
      <w:r w:rsidRPr="00145ECC">
        <w:rPr>
          <w:rFonts w:asciiTheme="majorHAnsi" w:hAnsiTheme="majorHAnsi" w:cs="Times New Roman"/>
          <w:sz w:val="24"/>
          <w:szCs w:val="24"/>
        </w:rPr>
        <w:t>)</w:t>
      </w:r>
      <w:r w:rsidRPr="00145ECC">
        <w:rPr>
          <w:rFonts w:asciiTheme="majorHAnsi" w:hAnsiTheme="majorHAnsi" w:cs="Times New Roman"/>
          <w:sz w:val="24"/>
          <w:szCs w:val="24"/>
          <w:vertAlign w:val="subscript"/>
        </w:rPr>
        <w:t>2</w:t>
      </w:r>
      <w:r w:rsidRPr="00145ECC">
        <w:rPr>
          <w:rFonts w:asciiTheme="majorHAnsi" w:hAnsiTheme="majorHAnsi" w:cs="Times New Roman"/>
          <w:sz w:val="24"/>
          <w:szCs w:val="24"/>
          <w:lang w:val="en-US"/>
        </w:rPr>
        <w:t>SO</w:t>
      </w:r>
      <w:r w:rsidRPr="00145ECC">
        <w:rPr>
          <w:rFonts w:asciiTheme="majorHAnsi" w:hAnsiTheme="majorHAnsi" w:cs="Times New Roman"/>
          <w:sz w:val="24"/>
          <w:szCs w:val="24"/>
          <w:vertAlign w:val="subscript"/>
        </w:rPr>
        <w:t>4</w:t>
      </w:r>
      <w:r w:rsidRPr="00145ECC">
        <w:rPr>
          <w:rFonts w:asciiTheme="majorHAnsi" w:hAnsiTheme="majorHAnsi" w:cs="Times New Roman"/>
          <w:sz w:val="24"/>
          <w:szCs w:val="24"/>
        </w:rPr>
        <w:t>·3</w:t>
      </w:r>
      <w:r w:rsidRPr="00145ECC">
        <w:rPr>
          <w:rFonts w:asciiTheme="majorHAnsi" w:hAnsiTheme="majorHAnsi" w:cs="Times New Roman"/>
          <w:sz w:val="24"/>
          <w:szCs w:val="24"/>
          <w:lang w:val="en-US"/>
        </w:rPr>
        <w:t>NH</w:t>
      </w:r>
      <w:r w:rsidRPr="00145ECC">
        <w:rPr>
          <w:rFonts w:asciiTheme="majorHAnsi" w:hAnsiTheme="majorHAnsi" w:cs="Times New Roman"/>
          <w:sz w:val="24"/>
          <w:szCs w:val="24"/>
          <w:vertAlign w:val="subscript"/>
        </w:rPr>
        <w:t>4</w:t>
      </w:r>
      <w:r w:rsidRPr="00145ECC">
        <w:rPr>
          <w:rFonts w:asciiTheme="majorHAnsi" w:hAnsiTheme="majorHAnsi" w:cs="Times New Roman"/>
          <w:sz w:val="24"/>
          <w:szCs w:val="24"/>
          <w:lang w:val="en-US"/>
        </w:rPr>
        <w:t>NO</w:t>
      </w:r>
      <w:r w:rsidRPr="00145ECC">
        <w:rPr>
          <w:rFonts w:asciiTheme="majorHAnsi" w:hAnsiTheme="majorHAnsi" w:cs="Times New Roman"/>
          <w:sz w:val="24"/>
          <w:szCs w:val="24"/>
          <w:vertAlign w:val="subscript"/>
        </w:rPr>
        <w:t xml:space="preserve">3 </w:t>
      </w:r>
      <w:r w:rsidRPr="00145ECC">
        <w:rPr>
          <w:rFonts w:asciiTheme="majorHAnsi" w:hAnsiTheme="majorHAnsi" w:cs="Times New Roman"/>
          <w:sz w:val="24"/>
          <w:szCs w:val="24"/>
        </w:rPr>
        <w:t xml:space="preserve">в присутствии </w:t>
      </w:r>
      <w:proofErr w:type="spellStart"/>
      <w:r>
        <w:rPr>
          <w:rFonts w:asciiTheme="majorHAnsi" w:hAnsiTheme="majorHAnsi" w:cs="Times New Roman"/>
          <w:sz w:val="24"/>
          <w:szCs w:val="24"/>
          <w:lang w:val="en-US"/>
        </w:rPr>
        <w:t>KCl</w:t>
      </w:r>
      <w:proofErr w:type="spellEnd"/>
      <w:r w:rsidRPr="00145ECC">
        <w:rPr>
          <w:rFonts w:asciiTheme="majorHAnsi" w:hAnsiTheme="majorHAnsi" w:cs="Times New Roman"/>
          <w:sz w:val="24"/>
          <w:szCs w:val="24"/>
        </w:rPr>
        <w:t xml:space="preserve"> могут распадаться с образованием твёрдых растворов </w:t>
      </w:r>
      <w:r w:rsidRPr="00D55903">
        <w:rPr>
          <w:rFonts w:asciiTheme="majorHAnsi" w:hAnsiTheme="majorHAnsi"/>
          <w:b/>
          <w:color w:val="7030A0"/>
          <w:sz w:val="24"/>
        </w:rPr>
        <w:t>[</w:t>
      </w:r>
      <w:r w:rsidR="00D55903" w:rsidRPr="00D55903">
        <w:rPr>
          <w:rFonts w:asciiTheme="majorHAnsi" w:hAnsiTheme="majorHAnsi"/>
          <w:b/>
          <w:color w:val="7030A0"/>
          <w:sz w:val="24"/>
        </w:rPr>
        <w:t>4</w:t>
      </w:r>
      <w:r w:rsidRPr="00D55903">
        <w:rPr>
          <w:rFonts w:asciiTheme="majorHAnsi" w:hAnsiTheme="majorHAnsi"/>
          <w:b/>
          <w:color w:val="7030A0"/>
          <w:sz w:val="24"/>
        </w:rPr>
        <w:t>]</w:t>
      </w:r>
      <w:r w:rsidR="00D55903">
        <w:rPr>
          <w:rFonts w:asciiTheme="majorHAnsi" w:hAnsiTheme="majorHAnsi" w:cs="Times New Roman"/>
          <w:sz w:val="24"/>
          <w:szCs w:val="24"/>
        </w:rPr>
        <w:t>.</w:t>
      </w:r>
    </w:p>
    <w:p w:rsidR="00145ECC" w:rsidRPr="00145ECC" w:rsidRDefault="00145ECC" w:rsidP="00D55903">
      <w:pPr>
        <w:spacing w:after="0" w:line="240" w:lineRule="auto"/>
        <w:ind w:firstLine="708"/>
        <w:jc w:val="both"/>
        <w:rPr>
          <w:rFonts w:asciiTheme="majorHAnsi" w:hAnsiTheme="majorHAnsi" w:cs="Times New Roman"/>
          <w:sz w:val="24"/>
          <w:szCs w:val="24"/>
        </w:rPr>
      </w:pPr>
      <w:r w:rsidRPr="00145ECC">
        <w:rPr>
          <w:rFonts w:asciiTheme="majorHAnsi" w:hAnsiTheme="majorHAnsi" w:cs="Times New Roman"/>
          <w:sz w:val="24"/>
          <w:szCs w:val="24"/>
        </w:rPr>
        <w:t>Таким образом, комплексные удобрения</w:t>
      </w:r>
      <w:r>
        <w:rPr>
          <w:rFonts w:asciiTheme="majorHAnsi" w:hAnsiTheme="majorHAnsi" w:cs="Times New Roman"/>
          <w:sz w:val="24"/>
          <w:szCs w:val="24"/>
        </w:rPr>
        <w:t xml:space="preserve"> на основе нитрата аммония</w:t>
      </w:r>
      <w:r w:rsidRPr="00145ECC">
        <w:rPr>
          <w:rFonts w:asciiTheme="majorHAnsi" w:hAnsiTheme="majorHAnsi" w:cs="Times New Roman"/>
          <w:sz w:val="24"/>
          <w:szCs w:val="24"/>
        </w:rPr>
        <w:t xml:space="preserve"> представляют собой сложные солевые системы, состав которых определяется соотношением исходных компонентов.</w:t>
      </w:r>
    </w:p>
    <w:p w:rsidR="00145ECC" w:rsidRPr="00145ECC" w:rsidRDefault="00145ECC" w:rsidP="00145ECC">
      <w:pPr>
        <w:spacing w:after="0" w:line="240" w:lineRule="auto"/>
        <w:jc w:val="both"/>
        <w:rPr>
          <w:rFonts w:asciiTheme="majorHAnsi" w:hAnsiTheme="majorHAnsi" w:cs="Times New Roman"/>
          <w:sz w:val="24"/>
          <w:szCs w:val="24"/>
        </w:rPr>
      </w:pPr>
      <w:r w:rsidRPr="00145ECC">
        <w:rPr>
          <w:rFonts w:asciiTheme="majorHAnsi" w:hAnsiTheme="majorHAnsi" w:cs="Times New Roman"/>
          <w:sz w:val="24"/>
          <w:szCs w:val="24"/>
        </w:rPr>
        <w:tab/>
        <w:t>Наличие всех указанных выше соединений может различным образом влиять на разложение комплексных удобрений</w:t>
      </w:r>
      <w:r>
        <w:rPr>
          <w:rFonts w:asciiTheme="majorHAnsi" w:hAnsiTheme="majorHAnsi" w:cs="Times New Roman"/>
          <w:sz w:val="24"/>
          <w:szCs w:val="24"/>
        </w:rPr>
        <w:t xml:space="preserve"> на основе нитрата аммония</w:t>
      </w:r>
      <w:r w:rsidRPr="00145ECC">
        <w:rPr>
          <w:rFonts w:asciiTheme="majorHAnsi" w:hAnsiTheme="majorHAnsi" w:cs="Times New Roman"/>
          <w:sz w:val="24"/>
          <w:szCs w:val="24"/>
        </w:rPr>
        <w:t xml:space="preserve"> и на их способность к детонации. Присутствие </w:t>
      </w:r>
      <w:r>
        <w:rPr>
          <w:rFonts w:asciiTheme="majorHAnsi" w:hAnsiTheme="majorHAnsi" w:cs="Times New Roman"/>
          <w:sz w:val="24"/>
          <w:szCs w:val="24"/>
          <w:lang w:val="en-US"/>
        </w:rPr>
        <w:t>NH</w:t>
      </w:r>
      <w:r w:rsidRPr="00145ECC">
        <w:rPr>
          <w:rFonts w:asciiTheme="majorHAnsi" w:hAnsiTheme="majorHAnsi" w:cs="Times New Roman"/>
          <w:sz w:val="24"/>
          <w:szCs w:val="24"/>
          <w:vertAlign w:val="subscript"/>
        </w:rPr>
        <w:t>4</w:t>
      </w:r>
      <w:r>
        <w:rPr>
          <w:rFonts w:asciiTheme="majorHAnsi" w:hAnsiTheme="majorHAnsi" w:cs="Times New Roman"/>
          <w:sz w:val="24"/>
          <w:szCs w:val="24"/>
          <w:lang w:val="en-US"/>
        </w:rPr>
        <w:t>H</w:t>
      </w:r>
      <w:r w:rsidRPr="00145ECC">
        <w:rPr>
          <w:rFonts w:asciiTheme="majorHAnsi" w:hAnsiTheme="majorHAnsi" w:cs="Times New Roman"/>
          <w:sz w:val="24"/>
          <w:szCs w:val="24"/>
          <w:vertAlign w:val="subscript"/>
        </w:rPr>
        <w:t>2</w:t>
      </w:r>
      <w:r>
        <w:rPr>
          <w:rFonts w:asciiTheme="majorHAnsi" w:hAnsiTheme="majorHAnsi" w:cs="Times New Roman"/>
          <w:sz w:val="24"/>
          <w:szCs w:val="24"/>
          <w:lang w:val="en-US"/>
        </w:rPr>
        <w:t>PO</w:t>
      </w:r>
      <w:r w:rsidRPr="00145ECC">
        <w:rPr>
          <w:rFonts w:asciiTheme="majorHAnsi" w:hAnsiTheme="majorHAnsi" w:cs="Times New Roman"/>
          <w:sz w:val="24"/>
          <w:szCs w:val="24"/>
          <w:vertAlign w:val="subscript"/>
        </w:rPr>
        <w:t>4</w:t>
      </w:r>
      <w:r>
        <w:rPr>
          <w:rFonts w:asciiTheme="majorHAnsi" w:hAnsiTheme="majorHAnsi" w:cs="Times New Roman"/>
          <w:sz w:val="24"/>
          <w:szCs w:val="24"/>
        </w:rPr>
        <w:t>, (</w:t>
      </w:r>
      <w:r>
        <w:rPr>
          <w:rFonts w:asciiTheme="majorHAnsi" w:hAnsiTheme="majorHAnsi" w:cs="Times New Roman"/>
          <w:sz w:val="24"/>
          <w:szCs w:val="24"/>
          <w:lang w:val="en-US"/>
        </w:rPr>
        <w:t>NH</w:t>
      </w:r>
      <w:r w:rsidRPr="00145ECC">
        <w:rPr>
          <w:rFonts w:asciiTheme="majorHAnsi" w:hAnsiTheme="majorHAnsi" w:cs="Times New Roman"/>
          <w:sz w:val="24"/>
          <w:szCs w:val="24"/>
          <w:vertAlign w:val="subscript"/>
        </w:rPr>
        <w:t>4</w:t>
      </w:r>
      <w:r w:rsidRPr="00145ECC">
        <w:rPr>
          <w:rFonts w:asciiTheme="majorHAnsi" w:hAnsiTheme="majorHAnsi" w:cs="Times New Roman"/>
          <w:sz w:val="24"/>
          <w:szCs w:val="24"/>
        </w:rPr>
        <w:t>)</w:t>
      </w:r>
      <w:r w:rsidRPr="00145ECC">
        <w:rPr>
          <w:rFonts w:asciiTheme="majorHAnsi" w:hAnsiTheme="majorHAnsi" w:cs="Times New Roman"/>
          <w:sz w:val="24"/>
          <w:szCs w:val="24"/>
          <w:vertAlign w:val="subscript"/>
        </w:rPr>
        <w:t>2</w:t>
      </w:r>
      <w:r>
        <w:rPr>
          <w:rFonts w:asciiTheme="majorHAnsi" w:hAnsiTheme="majorHAnsi" w:cs="Times New Roman"/>
          <w:sz w:val="24"/>
          <w:szCs w:val="24"/>
          <w:lang w:val="en-US"/>
        </w:rPr>
        <w:t>HPO</w:t>
      </w:r>
      <w:r w:rsidRPr="00145ECC">
        <w:rPr>
          <w:rFonts w:asciiTheme="majorHAnsi" w:hAnsiTheme="majorHAnsi" w:cs="Times New Roman"/>
          <w:sz w:val="24"/>
          <w:szCs w:val="24"/>
          <w:vertAlign w:val="subscript"/>
        </w:rPr>
        <w:t>4</w:t>
      </w:r>
      <w:r w:rsidRPr="00145ECC">
        <w:rPr>
          <w:rFonts w:asciiTheme="majorHAnsi" w:hAnsiTheme="majorHAnsi" w:cs="Times New Roman"/>
          <w:sz w:val="24"/>
          <w:szCs w:val="24"/>
        </w:rPr>
        <w:t xml:space="preserve"> </w:t>
      </w:r>
      <w:r>
        <w:rPr>
          <w:rFonts w:asciiTheme="majorHAnsi" w:hAnsiTheme="majorHAnsi" w:cs="Times New Roman"/>
          <w:sz w:val="24"/>
          <w:szCs w:val="24"/>
        </w:rPr>
        <w:t>и (</w:t>
      </w:r>
      <w:r>
        <w:rPr>
          <w:rFonts w:asciiTheme="majorHAnsi" w:hAnsiTheme="majorHAnsi" w:cs="Times New Roman"/>
          <w:sz w:val="24"/>
          <w:szCs w:val="24"/>
          <w:lang w:val="en-US"/>
        </w:rPr>
        <w:t>NH</w:t>
      </w:r>
      <w:r w:rsidRPr="00145ECC">
        <w:rPr>
          <w:rFonts w:asciiTheme="majorHAnsi" w:hAnsiTheme="majorHAnsi" w:cs="Times New Roman"/>
          <w:sz w:val="24"/>
          <w:szCs w:val="24"/>
          <w:vertAlign w:val="subscript"/>
        </w:rPr>
        <w:t>4</w:t>
      </w:r>
      <w:r w:rsidRPr="00145ECC">
        <w:rPr>
          <w:rFonts w:asciiTheme="majorHAnsi" w:hAnsiTheme="majorHAnsi" w:cs="Times New Roman"/>
          <w:sz w:val="24"/>
          <w:szCs w:val="24"/>
        </w:rPr>
        <w:t>)</w:t>
      </w:r>
      <w:r w:rsidRPr="00145ECC">
        <w:rPr>
          <w:rFonts w:asciiTheme="majorHAnsi" w:hAnsiTheme="majorHAnsi" w:cs="Times New Roman"/>
          <w:sz w:val="24"/>
          <w:szCs w:val="24"/>
          <w:vertAlign w:val="subscript"/>
        </w:rPr>
        <w:t>2</w:t>
      </w:r>
      <w:r>
        <w:rPr>
          <w:rFonts w:asciiTheme="majorHAnsi" w:hAnsiTheme="majorHAnsi" w:cs="Times New Roman"/>
          <w:sz w:val="24"/>
          <w:szCs w:val="24"/>
          <w:lang w:val="en-US"/>
        </w:rPr>
        <w:t>SO</w:t>
      </w:r>
      <w:r w:rsidRPr="00145ECC">
        <w:rPr>
          <w:rFonts w:asciiTheme="majorHAnsi" w:hAnsiTheme="majorHAnsi" w:cs="Times New Roman"/>
          <w:sz w:val="24"/>
          <w:szCs w:val="24"/>
          <w:vertAlign w:val="subscript"/>
        </w:rPr>
        <w:t>4</w:t>
      </w:r>
      <w:r>
        <w:rPr>
          <w:rFonts w:asciiTheme="majorHAnsi" w:hAnsiTheme="majorHAnsi" w:cs="Times New Roman"/>
          <w:sz w:val="24"/>
          <w:szCs w:val="24"/>
        </w:rPr>
        <w:t xml:space="preserve"> </w:t>
      </w:r>
      <w:r w:rsidRPr="00145ECC">
        <w:rPr>
          <w:rFonts w:asciiTheme="majorHAnsi" w:hAnsiTheme="majorHAnsi" w:cs="Times New Roman"/>
          <w:sz w:val="24"/>
          <w:szCs w:val="24"/>
        </w:rPr>
        <w:t xml:space="preserve">снижает скорость разложения </w:t>
      </w:r>
      <w:r>
        <w:rPr>
          <w:rFonts w:asciiTheme="majorHAnsi" w:hAnsiTheme="majorHAnsi" w:cs="Times New Roman"/>
          <w:sz w:val="24"/>
          <w:szCs w:val="24"/>
        </w:rPr>
        <w:t>нитрата аммония</w:t>
      </w:r>
      <w:r w:rsidRPr="00145ECC">
        <w:rPr>
          <w:rFonts w:asciiTheme="majorHAnsi" w:hAnsiTheme="majorHAnsi" w:cs="Times New Roman"/>
          <w:sz w:val="24"/>
          <w:szCs w:val="24"/>
        </w:rPr>
        <w:t xml:space="preserve"> </w:t>
      </w:r>
      <w:r w:rsidRPr="00830307">
        <w:rPr>
          <w:rFonts w:asciiTheme="majorHAnsi" w:hAnsiTheme="majorHAnsi"/>
          <w:b/>
          <w:color w:val="7030A0"/>
          <w:sz w:val="24"/>
        </w:rPr>
        <w:t>[</w:t>
      </w:r>
      <w:r w:rsidR="00830307" w:rsidRPr="00830307">
        <w:rPr>
          <w:rFonts w:asciiTheme="majorHAnsi" w:hAnsiTheme="majorHAnsi"/>
          <w:b/>
          <w:color w:val="7030A0"/>
          <w:sz w:val="24"/>
        </w:rPr>
        <w:t>5,6</w:t>
      </w:r>
      <w:r w:rsidRPr="00830307">
        <w:rPr>
          <w:rFonts w:asciiTheme="majorHAnsi" w:hAnsiTheme="majorHAnsi"/>
          <w:b/>
          <w:color w:val="7030A0"/>
          <w:sz w:val="24"/>
        </w:rPr>
        <w:t>]</w:t>
      </w:r>
      <w:r w:rsidRPr="00145ECC">
        <w:rPr>
          <w:rFonts w:asciiTheme="majorHAnsi" w:hAnsiTheme="majorHAnsi" w:cs="Times New Roman"/>
          <w:sz w:val="24"/>
          <w:szCs w:val="24"/>
        </w:rPr>
        <w:t xml:space="preserve">, хлорид-анионы </w:t>
      </w:r>
      <w:r w:rsidRPr="00145ECC">
        <w:rPr>
          <w:rFonts w:asciiTheme="majorHAnsi" w:hAnsiTheme="majorHAnsi" w:cs="Times New Roman"/>
          <w:bCs/>
          <w:sz w:val="24"/>
          <w:szCs w:val="24"/>
          <w:lang w:val="en-US"/>
        </w:rPr>
        <w:t>Cl</w:t>
      </w:r>
      <w:r w:rsidRPr="00145ECC">
        <w:rPr>
          <w:rFonts w:asciiTheme="majorHAnsi" w:hAnsiTheme="majorHAnsi" w:cs="Cambria Math"/>
          <w:bCs/>
          <w:sz w:val="24"/>
          <w:szCs w:val="24"/>
        </w:rPr>
        <w:t>⁻</w:t>
      </w:r>
      <w:r w:rsidRPr="00145ECC">
        <w:rPr>
          <w:rFonts w:asciiTheme="majorHAnsi" w:hAnsiTheme="majorHAnsi" w:cs="Times New Roman"/>
          <w:bCs/>
          <w:sz w:val="24"/>
          <w:szCs w:val="24"/>
        </w:rPr>
        <w:t>, напротив,</w:t>
      </w:r>
      <w:r w:rsidRPr="00145ECC">
        <w:rPr>
          <w:rFonts w:asciiTheme="majorHAnsi" w:hAnsiTheme="majorHAnsi" w:cs="Times New Roman"/>
          <w:sz w:val="24"/>
          <w:szCs w:val="24"/>
        </w:rPr>
        <w:t xml:space="preserve"> выступают в качестве катализаторов разложения </w:t>
      </w:r>
      <w:r>
        <w:rPr>
          <w:rFonts w:asciiTheme="majorHAnsi" w:hAnsiTheme="majorHAnsi" w:cs="Times New Roman"/>
          <w:sz w:val="24"/>
          <w:szCs w:val="24"/>
        </w:rPr>
        <w:t>нитрата аммония</w:t>
      </w:r>
      <w:r w:rsidRPr="00145ECC">
        <w:rPr>
          <w:rFonts w:asciiTheme="majorHAnsi" w:hAnsiTheme="majorHAnsi" w:cs="Times New Roman"/>
          <w:sz w:val="24"/>
          <w:szCs w:val="24"/>
        </w:rPr>
        <w:t xml:space="preserve"> </w:t>
      </w:r>
      <w:r w:rsidRPr="0060305A">
        <w:rPr>
          <w:rFonts w:asciiTheme="majorHAnsi" w:hAnsiTheme="majorHAnsi"/>
          <w:b/>
          <w:color w:val="7030A0"/>
          <w:sz w:val="24"/>
        </w:rPr>
        <w:t>[</w:t>
      </w:r>
      <w:r w:rsidR="0060305A" w:rsidRPr="0060305A">
        <w:rPr>
          <w:rFonts w:asciiTheme="majorHAnsi" w:hAnsiTheme="majorHAnsi"/>
          <w:b/>
          <w:color w:val="7030A0"/>
          <w:sz w:val="24"/>
        </w:rPr>
        <w:t>7-9</w:t>
      </w:r>
      <w:r w:rsidRPr="0060305A">
        <w:rPr>
          <w:rFonts w:asciiTheme="majorHAnsi" w:hAnsiTheme="majorHAnsi"/>
          <w:b/>
          <w:color w:val="7030A0"/>
          <w:sz w:val="24"/>
        </w:rPr>
        <w:t>]</w:t>
      </w:r>
      <w:r w:rsidRPr="00145ECC">
        <w:rPr>
          <w:rFonts w:asciiTheme="majorHAnsi" w:hAnsiTheme="majorHAnsi" w:cs="Times New Roman"/>
          <w:sz w:val="24"/>
          <w:szCs w:val="24"/>
        </w:rPr>
        <w:t>.</w:t>
      </w:r>
    </w:p>
    <w:p w:rsidR="00FA0A08" w:rsidRDefault="008F45A7" w:rsidP="0013786A">
      <w:pPr>
        <w:spacing w:after="0" w:line="240" w:lineRule="auto"/>
        <w:ind w:firstLine="705"/>
        <w:jc w:val="both"/>
        <w:rPr>
          <w:rFonts w:asciiTheme="majorHAnsi" w:hAnsiTheme="majorHAnsi"/>
          <w:sz w:val="24"/>
        </w:rPr>
      </w:pPr>
      <w:r>
        <w:rPr>
          <w:rFonts w:asciiTheme="majorHAnsi" w:hAnsiTheme="majorHAnsi"/>
          <w:sz w:val="24"/>
        </w:rPr>
        <w:t xml:space="preserve">Однако, </w:t>
      </w:r>
      <w:r w:rsidR="00887550">
        <w:rPr>
          <w:rFonts w:asciiTheme="majorHAnsi" w:hAnsiTheme="majorHAnsi"/>
          <w:sz w:val="24"/>
        </w:rPr>
        <w:t>не</w:t>
      </w:r>
      <w:r w:rsidR="00C635A9">
        <w:rPr>
          <w:rFonts w:asciiTheme="majorHAnsi" w:hAnsiTheme="majorHAnsi"/>
          <w:sz w:val="24"/>
        </w:rPr>
        <w:t xml:space="preserve"> </w:t>
      </w:r>
      <w:r w:rsidR="00887550">
        <w:rPr>
          <w:rFonts w:asciiTheme="majorHAnsi" w:hAnsiTheme="majorHAnsi"/>
          <w:sz w:val="24"/>
        </w:rPr>
        <w:t>смотря</w:t>
      </w:r>
      <w:r>
        <w:rPr>
          <w:rFonts w:asciiTheme="majorHAnsi" w:hAnsiTheme="majorHAnsi"/>
          <w:sz w:val="24"/>
        </w:rPr>
        <w:t xml:space="preserve"> на это, возрастающие потребности агрохимического сектора приводят к необходимости разработки новых удобрений, получение которых возможно лишь при использовании концентрированных азотных удобрений, в частности, нитрата аммония и карбамида. Однако </w:t>
      </w:r>
      <w:r w:rsidR="002C48AB">
        <w:rPr>
          <w:rFonts w:asciiTheme="majorHAnsi" w:hAnsiTheme="majorHAnsi"/>
          <w:sz w:val="24"/>
        </w:rPr>
        <w:t>при использовании карбамида возникают значительные трудности</w:t>
      </w:r>
      <w:r>
        <w:rPr>
          <w:rFonts w:asciiTheme="majorHAnsi" w:hAnsiTheme="majorHAnsi"/>
          <w:sz w:val="24"/>
        </w:rPr>
        <w:t>, которые заключаются в высокой гигроскопичности и слеживаемости, снижени</w:t>
      </w:r>
      <w:r w:rsidR="002C48AB">
        <w:rPr>
          <w:rFonts w:asciiTheme="majorHAnsi" w:hAnsiTheme="majorHAnsi"/>
          <w:sz w:val="24"/>
        </w:rPr>
        <w:t>и</w:t>
      </w:r>
      <w:r>
        <w:rPr>
          <w:rFonts w:asciiTheme="majorHAnsi" w:hAnsiTheme="majorHAnsi"/>
          <w:sz w:val="24"/>
        </w:rPr>
        <w:t xml:space="preserve"> доли амидного азота в продукте из-за разложения карбамида при</w:t>
      </w:r>
      <w:r w:rsidR="003D352A">
        <w:rPr>
          <w:rFonts w:asciiTheme="majorHAnsi" w:hAnsiTheme="majorHAnsi"/>
          <w:sz w:val="24"/>
        </w:rPr>
        <w:t xml:space="preserve"> относительно</w:t>
      </w:r>
      <w:r>
        <w:rPr>
          <w:rFonts w:asciiTheme="majorHAnsi" w:hAnsiTheme="majorHAnsi"/>
          <w:sz w:val="24"/>
        </w:rPr>
        <w:t xml:space="preserve"> низких температурах</w:t>
      </w:r>
      <w:r w:rsidR="003D352A">
        <w:rPr>
          <w:rFonts w:asciiTheme="majorHAnsi" w:hAnsiTheme="majorHAnsi"/>
          <w:sz w:val="24"/>
        </w:rPr>
        <w:t xml:space="preserve"> в процессе гранулирования и сушки</w:t>
      </w:r>
      <w:r>
        <w:rPr>
          <w:rFonts w:asciiTheme="majorHAnsi" w:hAnsiTheme="majorHAnsi"/>
          <w:sz w:val="24"/>
        </w:rPr>
        <w:t xml:space="preserve"> и сложности ведения технологического процесса из-за сильного залипания оборудования </w:t>
      </w:r>
      <w:r w:rsidRPr="0060305A">
        <w:rPr>
          <w:rFonts w:asciiTheme="majorHAnsi" w:hAnsiTheme="majorHAnsi"/>
          <w:b/>
          <w:color w:val="7030A0"/>
          <w:sz w:val="24"/>
        </w:rPr>
        <w:t>[</w:t>
      </w:r>
      <w:r w:rsidR="0060305A" w:rsidRPr="0060305A">
        <w:rPr>
          <w:rFonts w:asciiTheme="majorHAnsi" w:hAnsiTheme="majorHAnsi"/>
          <w:b/>
          <w:color w:val="7030A0"/>
          <w:sz w:val="24"/>
        </w:rPr>
        <w:t>10</w:t>
      </w:r>
      <w:r w:rsidR="00906D11" w:rsidRPr="00906D11">
        <w:rPr>
          <w:rFonts w:asciiTheme="majorHAnsi" w:hAnsiTheme="majorHAnsi"/>
          <w:b/>
          <w:color w:val="7030A0"/>
          <w:sz w:val="24"/>
        </w:rPr>
        <w:t>,11</w:t>
      </w:r>
      <w:r w:rsidRPr="0060305A">
        <w:rPr>
          <w:rFonts w:asciiTheme="majorHAnsi" w:hAnsiTheme="majorHAnsi"/>
          <w:b/>
          <w:color w:val="7030A0"/>
          <w:sz w:val="24"/>
        </w:rPr>
        <w:t>]</w:t>
      </w:r>
      <w:r>
        <w:rPr>
          <w:rFonts w:asciiTheme="majorHAnsi" w:hAnsiTheme="majorHAnsi"/>
          <w:sz w:val="24"/>
        </w:rPr>
        <w:t>.</w:t>
      </w:r>
    </w:p>
    <w:p w:rsidR="003D352A" w:rsidRDefault="008F45A7" w:rsidP="0013786A">
      <w:pPr>
        <w:spacing w:after="0" w:line="240" w:lineRule="auto"/>
        <w:ind w:firstLine="705"/>
        <w:jc w:val="both"/>
        <w:rPr>
          <w:rFonts w:asciiTheme="majorHAnsi" w:hAnsiTheme="majorHAnsi"/>
          <w:sz w:val="24"/>
        </w:rPr>
      </w:pPr>
      <w:r>
        <w:rPr>
          <w:rFonts w:asciiTheme="majorHAnsi" w:hAnsiTheme="majorHAnsi"/>
          <w:sz w:val="24"/>
        </w:rPr>
        <w:t xml:space="preserve">Одним из способов улучшения качества комплексных удобрений на основе нитрата аммония и снижения риска </w:t>
      </w:r>
      <w:r w:rsidR="008177EC">
        <w:rPr>
          <w:rFonts w:asciiTheme="majorHAnsi" w:hAnsiTheme="majorHAnsi"/>
          <w:sz w:val="24"/>
        </w:rPr>
        <w:t>взрыва является</w:t>
      </w:r>
      <w:r>
        <w:rPr>
          <w:rFonts w:asciiTheme="majorHAnsi" w:hAnsiTheme="majorHAnsi"/>
          <w:sz w:val="24"/>
        </w:rPr>
        <w:t xml:space="preserve"> увеличение степени аммонизации экстракционной фосфорной кислоты, что позволяет снизить долю нитрата аммония в составе продукта. </w:t>
      </w:r>
    </w:p>
    <w:p w:rsidR="00283E99" w:rsidRPr="008F45A7" w:rsidRDefault="00283E99" w:rsidP="0013786A">
      <w:pPr>
        <w:spacing w:after="0" w:line="240" w:lineRule="auto"/>
        <w:ind w:firstLine="705"/>
        <w:jc w:val="both"/>
        <w:rPr>
          <w:rFonts w:asciiTheme="majorHAnsi" w:hAnsiTheme="majorHAnsi"/>
          <w:sz w:val="24"/>
        </w:rPr>
      </w:pPr>
      <w:r>
        <w:rPr>
          <w:rFonts w:asciiTheme="majorHAnsi" w:hAnsiTheme="majorHAnsi"/>
          <w:sz w:val="24"/>
        </w:rPr>
        <w:t>Таким образом, цель данной работы – исследование свойств комплексных удобрений на основе нитрата аммония</w:t>
      </w:r>
      <w:r w:rsidR="0008514C">
        <w:rPr>
          <w:rFonts w:asciiTheme="majorHAnsi" w:hAnsiTheme="majorHAnsi"/>
          <w:sz w:val="24"/>
        </w:rPr>
        <w:t xml:space="preserve"> и полупродуктов при их получении</w:t>
      </w:r>
      <w:r>
        <w:rPr>
          <w:rFonts w:asciiTheme="majorHAnsi" w:hAnsiTheme="majorHAnsi"/>
          <w:sz w:val="24"/>
        </w:rPr>
        <w:t xml:space="preserve"> в зависимости от степени аммонизации фосфорной кислоты.</w:t>
      </w:r>
    </w:p>
    <w:p w:rsidR="0075520B" w:rsidRDefault="0075520B" w:rsidP="002863D9">
      <w:pPr>
        <w:spacing w:after="0" w:line="240" w:lineRule="auto"/>
        <w:jc w:val="both"/>
        <w:rPr>
          <w:rFonts w:asciiTheme="majorHAnsi" w:hAnsiTheme="majorHAnsi"/>
          <w:sz w:val="24"/>
        </w:rPr>
      </w:pPr>
    </w:p>
    <w:p w:rsidR="002863D9" w:rsidRDefault="002863D9" w:rsidP="002863D9">
      <w:pPr>
        <w:spacing w:after="0" w:line="240" w:lineRule="auto"/>
        <w:ind w:firstLine="708"/>
        <w:jc w:val="both"/>
        <w:rPr>
          <w:rFonts w:asciiTheme="majorHAnsi" w:hAnsiTheme="majorHAnsi"/>
          <w:b/>
          <w:sz w:val="24"/>
        </w:rPr>
      </w:pPr>
      <w:r w:rsidRPr="002863D9">
        <w:rPr>
          <w:rFonts w:asciiTheme="majorHAnsi" w:hAnsiTheme="majorHAnsi"/>
          <w:b/>
          <w:sz w:val="24"/>
        </w:rPr>
        <w:t>Экспериментальная часть</w:t>
      </w:r>
    </w:p>
    <w:p w:rsidR="002863D9" w:rsidRDefault="002863D9" w:rsidP="002863D9">
      <w:pPr>
        <w:spacing w:after="0" w:line="240" w:lineRule="auto"/>
        <w:ind w:firstLine="708"/>
        <w:jc w:val="both"/>
        <w:rPr>
          <w:rFonts w:asciiTheme="majorHAnsi" w:hAnsiTheme="majorHAnsi"/>
          <w:sz w:val="24"/>
        </w:rPr>
      </w:pPr>
      <w:r w:rsidRPr="002863D9">
        <w:rPr>
          <w:rFonts w:asciiTheme="majorHAnsi" w:hAnsiTheme="majorHAnsi"/>
          <w:b/>
          <w:i/>
          <w:sz w:val="24"/>
        </w:rPr>
        <w:t>Получение образцов.</w:t>
      </w:r>
      <w:r>
        <w:rPr>
          <w:rFonts w:asciiTheme="majorHAnsi" w:hAnsiTheme="majorHAnsi"/>
          <w:sz w:val="24"/>
        </w:rPr>
        <w:t xml:space="preserve"> Для получения комплексных удобрений использовали упаренную экстракционную фосфорную кислоту, полученную сернокислотным разложением </w:t>
      </w:r>
      <w:proofErr w:type="spellStart"/>
      <w:r>
        <w:rPr>
          <w:rFonts w:asciiTheme="majorHAnsi" w:hAnsiTheme="majorHAnsi"/>
          <w:sz w:val="24"/>
        </w:rPr>
        <w:t>хибинского</w:t>
      </w:r>
      <w:proofErr w:type="spellEnd"/>
      <w:r>
        <w:rPr>
          <w:rFonts w:asciiTheme="majorHAnsi" w:hAnsiTheme="majorHAnsi"/>
          <w:sz w:val="24"/>
        </w:rPr>
        <w:t xml:space="preserve"> апатитового концентрата </w:t>
      </w:r>
      <w:proofErr w:type="spellStart"/>
      <w:r>
        <w:rPr>
          <w:rFonts w:asciiTheme="majorHAnsi" w:hAnsiTheme="majorHAnsi"/>
          <w:sz w:val="24"/>
        </w:rPr>
        <w:t>полугидратным</w:t>
      </w:r>
      <w:proofErr w:type="spellEnd"/>
      <w:r>
        <w:rPr>
          <w:rFonts w:asciiTheme="majorHAnsi" w:hAnsiTheme="majorHAnsi"/>
          <w:sz w:val="24"/>
        </w:rPr>
        <w:t xml:space="preserve"> способом, состава, %</w:t>
      </w:r>
      <w:proofErr w:type="spellStart"/>
      <w:r>
        <w:rPr>
          <w:rFonts w:asciiTheme="majorHAnsi" w:hAnsiTheme="majorHAnsi"/>
          <w:sz w:val="24"/>
        </w:rPr>
        <w:t>мас</w:t>
      </w:r>
      <w:proofErr w:type="spellEnd"/>
      <w:r>
        <w:rPr>
          <w:rFonts w:asciiTheme="majorHAnsi" w:hAnsiTheme="majorHAnsi"/>
          <w:sz w:val="24"/>
        </w:rPr>
        <w:t>.: Р</w:t>
      </w:r>
      <w:r w:rsidRPr="002863D9">
        <w:rPr>
          <w:rFonts w:asciiTheme="majorHAnsi" w:hAnsiTheme="majorHAnsi"/>
          <w:sz w:val="24"/>
          <w:vertAlign w:val="subscript"/>
        </w:rPr>
        <w:t>2</w:t>
      </w:r>
      <w:r>
        <w:rPr>
          <w:rFonts w:asciiTheme="majorHAnsi" w:hAnsiTheme="majorHAnsi"/>
          <w:sz w:val="24"/>
        </w:rPr>
        <w:t>О</w:t>
      </w:r>
      <w:r w:rsidRPr="002863D9">
        <w:rPr>
          <w:rFonts w:asciiTheme="majorHAnsi" w:hAnsiTheme="majorHAnsi"/>
          <w:sz w:val="24"/>
          <w:vertAlign w:val="subscript"/>
        </w:rPr>
        <w:t>5</w:t>
      </w:r>
      <w:r>
        <w:rPr>
          <w:rFonts w:asciiTheme="majorHAnsi" w:hAnsiTheme="majorHAnsi"/>
          <w:sz w:val="24"/>
        </w:rPr>
        <w:t xml:space="preserve"> 51.72, </w:t>
      </w:r>
      <w:proofErr w:type="spellStart"/>
      <w:r w:rsidR="0008514C">
        <w:rPr>
          <w:rFonts w:asciiTheme="majorHAnsi" w:hAnsiTheme="majorHAnsi"/>
          <w:sz w:val="24"/>
          <w:lang w:val="en-US"/>
        </w:rPr>
        <w:t>CaO</w:t>
      </w:r>
      <w:proofErr w:type="spellEnd"/>
      <w:r w:rsidR="0008514C" w:rsidRPr="0008514C">
        <w:rPr>
          <w:rFonts w:asciiTheme="majorHAnsi" w:hAnsiTheme="majorHAnsi"/>
          <w:sz w:val="24"/>
        </w:rPr>
        <w:t xml:space="preserve"> 0.67, </w:t>
      </w:r>
      <w:proofErr w:type="spellStart"/>
      <w:r w:rsidR="0008514C">
        <w:rPr>
          <w:rFonts w:asciiTheme="majorHAnsi" w:hAnsiTheme="majorHAnsi"/>
          <w:sz w:val="24"/>
          <w:lang w:val="en-US"/>
        </w:rPr>
        <w:t>MgO</w:t>
      </w:r>
      <w:proofErr w:type="spellEnd"/>
      <w:r w:rsidR="0008514C" w:rsidRPr="0008514C">
        <w:rPr>
          <w:rFonts w:asciiTheme="majorHAnsi" w:hAnsiTheme="majorHAnsi"/>
          <w:sz w:val="24"/>
        </w:rPr>
        <w:t xml:space="preserve"> 0.23, </w:t>
      </w:r>
      <w:r w:rsidR="0008514C">
        <w:rPr>
          <w:rFonts w:asciiTheme="majorHAnsi" w:hAnsiTheme="majorHAnsi"/>
          <w:sz w:val="24"/>
          <w:lang w:val="en-US"/>
        </w:rPr>
        <w:t>F</w:t>
      </w:r>
      <w:r w:rsidR="0008514C" w:rsidRPr="0008514C">
        <w:rPr>
          <w:rFonts w:asciiTheme="majorHAnsi" w:hAnsiTheme="majorHAnsi"/>
          <w:sz w:val="24"/>
        </w:rPr>
        <w:t xml:space="preserve"> 1.33, </w:t>
      </w:r>
      <w:r w:rsidR="0008514C">
        <w:rPr>
          <w:rFonts w:asciiTheme="majorHAnsi" w:hAnsiTheme="majorHAnsi"/>
          <w:sz w:val="24"/>
          <w:lang w:val="en-US"/>
        </w:rPr>
        <w:t>SO</w:t>
      </w:r>
      <w:r w:rsidR="0008514C" w:rsidRPr="0008514C">
        <w:rPr>
          <w:rFonts w:asciiTheme="majorHAnsi" w:hAnsiTheme="majorHAnsi"/>
          <w:sz w:val="24"/>
          <w:vertAlign w:val="subscript"/>
        </w:rPr>
        <w:t>3</w:t>
      </w:r>
      <w:r w:rsidR="0008514C" w:rsidRPr="0008514C">
        <w:rPr>
          <w:rFonts w:asciiTheme="majorHAnsi" w:hAnsiTheme="majorHAnsi"/>
          <w:sz w:val="24"/>
        </w:rPr>
        <w:t xml:space="preserve"> 4.53, </w:t>
      </w:r>
      <w:r w:rsidR="0008514C">
        <w:rPr>
          <w:rFonts w:asciiTheme="majorHAnsi" w:hAnsiTheme="majorHAnsi"/>
          <w:sz w:val="24"/>
          <w:lang w:val="en-US"/>
        </w:rPr>
        <w:t>Fe</w:t>
      </w:r>
      <w:r w:rsidR="0008514C" w:rsidRPr="0008514C">
        <w:rPr>
          <w:rFonts w:asciiTheme="majorHAnsi" w:hAnsiTheme="majorHAnsi"/>
          <w:sz w:val="24"/>
          <w:vertAlign w:val="subscript"/>
        </w:rPr>
        <w:t>2</w:t>
      </w:r>
      <w:r w:rsidR="0008514C">
        <w:rPr>
          <w:rFonts w:asciiTheme="majorHAnsi" w:hAnsiTheme="majorHAnsi"/>
          <w:sz w:val="24"/>
          <w:lang w:val="en-US"/>
        </w:rPr>
        <w:t>O</w:t>
      </w:r>
      <w:r w:rsidR="0008514C" w:rsidRPr="0008514C">
        <w:rPr>
          <w:rFonts w:asciiTheme="majorHAnsi" w:hAnsiTheme="majorHAnsi"/>
          <w:sz w:val="24"/>
          <w:vertAlign w:val="subscript"/>
        </w:rPr>
        <w:t>3</w:t>
      </w:r>
      <w:r w:rsidR="0008514C" w:rsidRPr="0008514C">
        <w:rPr>
          <w:rFonts w:asciiTheme="majorHAnsi" w:hAnsiTheme="majorHAnsi"/>
          <w:sz w:val="24"/>
        </w:rPr>
        <w:t xml:space="preserve"> 0.55, </w:t>
      </w:r>
      <w:r w:rsidR="0008514C">
        <w:rPr>
          <w:rFonts w:asciiTheme="majorHAnsi" w:hAnsiTheme="majorHAnsi"/>
          <w:sz w:val="24"/>
          <w:lang w:val="en-US"/>
        </w:rPr>
        <w:t>Al</w:t>
      </w:r>
      <w:r w:rsidR="0008514C" w:rsidRPr="0008514C">
        <w:rPr>
          <w:rFonts w:asciiTheme="majorHAnsi" w:hAnsiTheme="majorHAnsi"/>
          <w:sz w:val="24"/>
          <w:vertAlign w:val="subscript"/>
        </w:rPr>
        <w:t>2</w:t>
      </w:r>
      <w:r w:rsidR="0008514C">
        <w:rPr>
          <w:rFonts w:asciiTheme="majorHAnsi" w:hAnsiTheme="majorHAnsi"/>
          <w:sz w:val="24"/>
          <w:lang w:val="en-US"/>
        </w:rPr>
        <w:t>O</w:t>
      </w:r>
      <w:r w:rsidR="0008514C" w:rsidRPr="0008514C">
        <w:rPr>
          <w:rFonts w:asciiTheme="majorHAnsi" w:hAnsiTheme="majorHAnsi"/>
          <w:sz w:val="24"/>
          <w:vertAlign w:val="subscript"/>
        </w:rPr>
        <w:t>3</w:t>
      </w:r>
      <w:r w:rsidR="0008514C" w:rsidRPr="0008514C">
        <w:rPr>
          <w:rFonts w:asciiTheme="majorHAnsi" w:hAnsiTheme="majorHAnsi"/>
          <w:sz w:val="24"/>
        </w:rPr>
        <w:t xml:space="preserve"> 0.90, </w:t>
      </w:r>
      <w:proofErr w:type="spellStart"/>
      <w:r w:rsidR="0008514C">
        <w:rPr>
          <w:rFonts w:asciiTheme="majorHAnsi" w:hAnsiTheme="majorHAnsi"/>
          <w:sz w:val="24"/>
          <w:lang w:val="en-US"/>
        </w:rPr>
        <w:t>SiO</w:t>
      </w:r>
      <w:proofErr w:type="spellEnd"/>
      <w:r w:rsidR="0008514C" w:rsidRPr="0008514C">
        <w:rPr>
          <w:rFonts w:asciiTheme="majorHAnsi" w:hAnsiTheme="majorHAnsi"/>
          <w:sz w:val="24"/>
          <w:vertAlign w:val="subscript"/>
        </w:rPr>
        <w:t>2</w:t>
      </w:r>
      <w:r w:rsidR="0008514C" w:rsidRPr="0008514C">
        <w:rPr>
          <w:rFonts w:asciiTheme="majorHAnsi" w:hAnsiTheme="majorHAnsi"/>
          <w:sz w:val="24"/>
        </w:rPr>
        <w:t xml:space="preserve"> 0.43, </w:t>
      </w:r>
      <w:r w:rsidR="0008514C">
        <w:rPr>
          <w:rFonts w:asciiTheme="majorHAnsi" w:hAnsiTheme="majorHAnsi"/>
          <w:sz w:val="24"/>
        </w:rPr>
        <w:t xml:space="preserve">азотную кислоту, сульфат аммония и хлористый калий (концентрат минеральный «Сильвин»). </w:t>
      </w:r>
      <w:r w:rsidR="00675469">
        <w:rPr>
          <w:rFonts w:asciiTheme="majorHAnsi" w:hAnsiTheme="majorHAnsi"/>
          <w:sz w:val="24"/>
        </w:rPr>
        <w:t>Экстракционную фосфорную и азотную кислоты смешивали в определенном соотношении и аммонизировали в реакторе, снабженным перемешивающим устройством, обратным холодильнико</w:t>
      </w:r>
      <w:r w:rsidR="002C48AB">
        <w:rPr>
          <w:rFonts w:asciiTheme="majorHAnsi" w:hAnsiTheme="majorHAnsi"/>
          <w:sz w:val="24"/>
        </w:rPr>
        <w:t>м</w:t>
      </w:r>
      <w:r w:rsidR="00675469">
        <w:rPr>
          <w:rFonts w:asciiTheme="majorHAnsi" w:hAnsiTheme="majorHAnsi"/>
          <w:sz w:val="24"/>
        </w:rPr>
        <w:t xml:space="preserve"> и водяной рубашкой, что позволяло проводить аммонизацию в условиях близки</w:t>
      </w:r>
      <w:r w:rsidR="002C48AB">
        <w:rPr>
          <w:rFonts w:asciiTheme="majorHAnsi" w:hAnsiTheme="majorHAnsi"/>
          <w:sz w:val="24"/>
        </w:rPr>
        <w:t>х</w:t>
      </w:r>
      <w:r w:rsidR="00675469">
        <w:rPr>
          <w:rFonts w:asciiTheme="majorHAnsi" w:hAnsiTheme="majorHAnsi"/>
          <w:sz w:val="24"/>
        </w:rPr>
        <w:t xml:space="preserve"> к изотермическим при температуре 70±2</w:t>
      </w:r>
      <w:r w:rsidR="00675469" w:rsidRPr="00675469">
        <w:rPr>
          <w:rFonts w:asciiTheme="majorHAnsi" w:hAnsiTheme="majorHAnsi"/>
          <w:sz w:val="24"/>
          <w:vertAlign w:val="superscript"/>
        </w:rPr>
        <w:t>○</w:t>
      </w:r>
      <w:r w:rsidR="00675469">
        <w:rPr>
          <w:rFonts w:asciiTheme="majorHAnsi" w:hAnsiTheme="majorHAnsi"/>
          <w:sz w:val="24"/>
        </w:rPr>
        <w:t>С.</w:t>
      </w:r>
    </w:p>
    <w:p w:rsidR="00675469" w:rsidRDefault="008B7785" w:rsidP="002863D9">
      <w:pPr>
        <w:spacing w:after="0" w:line="240" w:lineRule="auto"/>
        <w:ind w:firstLine="708"/>
        <w:jc w:val="both"/>
        <w:rPr>
          <w:rFonts w:asciiTheme="majorHAnsi" w:hAnsiTheme="majorHAnsi"/>
          <w:sz w:val="24"/>
        </w:rPr>
      </w:pPr>
      <w:r>
        <w:rPr>
          <w:rFonts w:asciiTheme="majorHAnsi" w:hAnsiTheme="majorHAnsi"/>
          <w:sz w:val="24"/>
        </w:rPr>
        <w:t xml:space="preserve">Степень </w:t>
      </w:r>
      <w:proofErr w:type="spellStart"/>
      <w:r>
        <w:rPr>
          <w:rFonts w:asciiTheme="majorHAnsi" w:hAnsiTheme="majorHAnsi"/>
          <w:sz w:val="24"/>
        </w:rPr>
        <w:t>аммонизации</w:t>
      </w:r>
      <w:proofErr w:type="spellEnd"/>
      <w:r>
        <w:rPr>
          <w:rFonts w:asciiTheme="majorHAnsi" w:hAnsiTheme="majorHAnsi"/>
          <w:sz w:val="24"/>
        </w:rPr>
        <w:t xml:space="preserve"> фосфорной </w:t>
      </w:r>
      <w:proofErr w:type="gramStart"/>
      <w:r>
        <w:rPr>
          <w:rFonts w:asciiTheme="majorHAnsi" w:hAnsiTheme="majorHAnsi"/>
          <w:sz w:val="24"/>
        </w:rPr>
        <w:t xml:space="preserve">кислоты </w:t>
      </w:r>
      <w:r w:rsidR="00983BC5" w:rsidRPr="000C31A2">
        <w:rPr>
          <w:position w:val="-30"/>
        </w:rPr>
        <w:object w:dxaOrig="74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75pt;height:33pt" o:ole="">
            <v:imagedata r:id="rId8" o:title=""/>
          </v:shape>
          <o:OLEObject Type="Embed" ProgID="Equation.DSMT4" ShapeID="_x0000_i1025" DrawAspect="Content" ObjectID="_1505280386" r:id="rId9"/>
        </w:object>
      </w:r>
      <w:r w:rsidRPr="008B7785">
        <w:rPr>
          <w:rFonts w:asciiTheme="majorHAnsi" w:hAnsiTheme="majorHAnsi"/>
          <w:sz w:val="24"/>
        </w:rPr>
        <w:t xml:space="preserve"> </w:t>
      </w:r>
      <w:r w:rsidR="009C3592">
        <w:rPr>
          <w:rFonts w:asciiTheme="majorHAnsi" w:hAnsiTheme="majorHAnsi"/>
          <w:sz w:val="24"/>
        </w:rPr>
        <w:t>(</w:t>
      </w:r>
      <w:proofErr w:type="gramEnd"/>
      <w:r w:rsidR="009C3592">
        <w:rPr>
          <w:rFonts w:asciiTheme="majorHAnsi" w:hAnsiTheme="majorHAnsi"/>
          <w:sz w:val="24"/>
        </w:rPr>
        <w:t xml:space="preserve">М) </w:t>
      </w:r>
      <w:r>
        <w:rPr>
          <w:rFonts w:asciiTheme="majorHAnsi" w:hAnsiTheme="majorHAnsi"/>
          <w:sz w:val="24"/>
        </w:rPr>
        <w:t>определяли по значению рН 1%-</w:t>
      </w:r>
      <w:proofErr w:type="spellStart"/>
      <w:r>
        <w:rPr>
          <w:rFonts w:asciiTheme="majorHAnsi" w:hAnsiTheme="majorHAnsi"/>
          <w:sz w:val="24"/>
        </w:rPr>
        <w:t>го</w:t>
      </w:r>
      <w:proofErr w:type="spellEnd"/>
      <w:r>
        <w:rPr>
          <w:rFonts w:asciiTheme="majorHAnsi" w:hAnsiTheme="majorHAnsi"/>
          <w:sz w:val="24"/>
        </w:rPr>
        <w:t xml:space="preserve"> водного раствора полученной пульпы с использованием справочных данных </w:t>
      </w:r>
      <w:r w:rsidRPr="00025A72">
        <w:rPr>
          <w:rFonts w:asciiTheme="majorHAnsi" w:hAnsiTheme="majorHAnsi"/>
          <w:b/>
          <w:color w:val="7030A0"/>
          <w:sz w:val="24"/>
        </w:rPr>
        <w:t>[</w:t>
      </w:r>
      <w:r w:rsidR="00025A72" w:rsidRPr="00025A72">
        <w:rPr>
          <w:rFonts w:asciiTheme="majorHAnsi" w:hAnsiTheme="majorHAnsi"/>
          <w:b/>
          <w:color w:val="7030A0"/>
          <w:sz w:val="24"/>
        </w:rPr>
        <w:t>12</w:t>
      </w:r>
      <w:r w:rsidRPr="00025A72">
        <w:rPr>
          <w:rFonts w:asciiTheme="majorHAnsi" w:hAnsiTheme="majorHAnsi"/>
          <w:b/>
          <w:color w:val="7030A0"/>
          <w:sz w:val="24"/>
        </w:rPr>
        <w:t>]</w:t>
      </w:r>
      <w:r>
        <w:rPr>
          <w:rFonts w:asciiTheme="majorHAnsi" w:hAnsiTheme="majorHAnsi"/>
          <w:sz w:val="24"/>
        </w:rPr>
        <w:t xml:space="preserve">. </w:t>
      </w:r>
    </w:p>
    <w:p w:rsidR="008B7785" w:rsidRDefault="008B7785" w:rsidP="008B7785">
      <w:pPr>
        <w:spacing w:after="0" w:line="240" w:lineRule="auto"/>
        <w:ind w:firstLine="708"/>
        <w:jc w:val="both"/>
        <w:rPr>
          <w:rFonts w:asciiTheme="majorHAnsi" w:hAnsiTheme="majorHAnsi"/>
          <w:sz w:val="24"/>
        </w:rPr>
      </w:pPr>
      <w:r>
        <w:rPr>
          <w:rFonts w:asciiTheme="majorHAnsi" w:hAnsiTheme="majorHAnsi"/>
          <w:sz w:val="24"/>
        </w:rPr>
        <w:t>В полученную пульпу вводили сульфат аммония и хлористый калий в количестве необходимом для получения заданной марки, тщательно перемешивали и высушивали при 65</w:t>
      </w:r>
      <w:r w:rsidRPr="00675469">
        <w:rPr>
          <w:rFonts w:asciiTheme="majorHAnsi" w:hAnsiTheme="majorHAnsi"/>
          <w:sz w:val="24"/>
          <w:vertAlign w:val="superscript"/>
        </w:rPr>
        <w:t>○</w:t>
      </w:r>
      <w:r>
        <w:rPr>
          <w:rFonts w:asciiTheme="majorHAnsi" w:hAnsiTheme="majorHAnsi"/>
          <w:sz w:val="24"/>
        </w:rPr>
        <w:t xml:space="preserve">С. Далее шихту измельчали и гранулировали на тарельчатом </w:t>
      </w:r>
      <w:proofErr w:type="spellStart"/>
      <w:r>
        <w:rPr>
          <w:rFonts w:asciiTheme="majorHAnsi" w:hAnsiTheme="majorHAnsi"/>
          <w:sz w:val="24"/>
        </w:rPr>
        <w:t>грануляторе</w:t>
      </w:r>
      <w:proofErr w:type="spellEnd"/>
      <w:r w:rsidR="00A11D63">
        <w:rPr>
          <w:rFonts w:asciiTheme="majorHAnsi" w:hAnsiTheme="majorHAnsi"/>
          <w:sz w:val="24"/>
        </w:rPr>
        <w:t xml:space="preserve"> диаметром 300 мм и длиной 150 мм</w:t>
      </w:r>
      <w:r>
        <w:rPr>
          <w:rFonts w:asciiTheme="majorHAnsi" w:hAnsiTheme="majorHAnsi"/>
          <w:sz w:val="24"/>
        </w:rPr>
        <w:t>. Гранулы размером 2÷4 мм досушивали при 65</w:t>
      </w:r>
      <w:r w:rsidRPr="00675469">
        <w:rPr>
          <w:rFonts w:asciiTheme="majorHAnsi" w:hAnsiTheme="majorHAnsi"/>
          <w:sz w:val="24"/>
          <w:vertAlign w:val="superscript"/>
        </w:rPr>
        <w:t>○</w:t>
      </w:r>
      <w:proofErr w:type="gramStart"/>
      <w:r>
        <w:rPr>
          <w:rFonts w:asciiTheme="majorHAnsi" w:hAnsiTheme="majorHAnsi"/>
          <w:sz w:val="24"/>
        </w:rPr>
        <w:t>С</w:t>
      </w:r>
      <w:proofErr w:type="gramEnd"/>
      <w:r>
        <w:rPr>
          <w:rFonts w:asciiTheme="majorHAnsi" w:hAnsiTheme="majorHAnsi"/>
          <w:sz w:val="24"/>
        </w:rPr>
        <w:t xml:space="preserve"> до необходимой влажности. Полученный продукт анализировали на содержание основных элементов.</w:t>
      </w:r>
    </w:p>
    <w:p w:rsidR="008B7785" w:rsidRPr="00BC3A1A" w:rsidRDefault="008B7785" w:rsidP="008B7785">
      <w:pPr>
        <w:spacing w:after="0" w:line="240" w:lineRule="auto"/>
        <w:ind w:firstLine="708"/>
        <w:jc w:val="both"/>
        <w:rPr>
          <w:rFonts w:asciiTheme="majorHAnsi" w:hAnsiTheme="majorHAnsi"/>
          <w:sz w:val="24"/>
        </w:rPr>
      </w:pPr>
      <w:r w:rsidRPr="008B7785">
        <w:rPr>
          <w:rFonts w:asciiTheme="majorHAnsi" w:hAnsiTheme="majorHAnsi"/>
          <w:b/>
          <w:i/>
          <w:sz w:val="24"/>
        </w:rPr>
        <w:t>Рентгенографический анализ.</w:t>
      </w:r>
      <w:r>
        <w:rPr>
          <w:rFonts w:asciiTheme="majorHAnsi" w:hAnsiTheme="majorHAnsi"/>
          <w:sz w:val="24"/>
        </w:rPr>
        <w:t xml:space="preserve"> Рентгенографический анализ исследуемых образцов проводили на порошковом </w:t>
      </w:r>
      <w:proofErr w:type="spellStart"/>
      <w:r>
        <w:rPr>
          <w:rFonts w:asciiTheme="majorHAnsi" w:hAnsiTheme="majorHAnsi"/>
          <w:sz w:val="24"/>
        </w:rPr>
        <w:t>дифрактометре</w:t>
      </w:r>
      <w:proofErr w:type="spellEnd"/>
      <w:r>
        <w:rPr>
          <w:rFonts w:asciiTheme="majorHAnsi" w:hAnsiTheme="majorHAnsi"/>
          <w:sz w:val="24"/>
        </w:rPr>
        <w:t xml:space="preserve"> «</w:t>
      </w:r>
      <w:r>
        <w:rPr>
          <w:rFonts w:asciiTheme="majorHAnsi" w:hAnsiTheme="majorHAnsi"/>
          <w:sz w:val="24"/>
          <w:lang w:val="en-US"/>
        </w:rPr>
        <w:t>STADI</w:t>
      </w:r>
      <w:r w:rsidRPr="008B7785">
        <w:rPr>
          <w:rFonts w:asciiTheme="majorHAnsi" w:hAnsiTheme="majorHAnsi"/>
          <w:sz w:val="24"/>
        </w:rPr>
        <w:t>-</w:t>
      </w:r>
      <w:r>
        <w:rPr>
          <w:rFonts w:asciiTheme="majorHAnsi" w:hAnsiTheme="majorHAnsi"/>
          <w:sz w:val="24"/>
          <w:lang w:val="en-US"/>
        </w:rPr>
        <w:t>MP</w:t>
      </w:r>
      <w:r>
        <w:rPr>
          <w:rFonts w:asciiTheme="majorHAnsi" w:hAnsiTheme="majorHAnsi"/>
          <w:sz w:val="24"/>
        </w:rPr>
        <w:t>»</w:t>
      </w:r>
      <w:r w:rsidRPr="008B7785">
        <w:rPr>
          <w:rFonts w:asciiTheme="majorHAnsi" w:hAnsiTheme="majorHAnsi"/>
          <w:sz w:val="24"/>
        </w:rPr>
        <w:t xml:space="preserve"> (</w:t>
      </w:r>
      <w:r>
        <w:rPr>
          <w:rFonts w:asciiTheme="majorHAnsi" w:hAnsiTheme="majorHAnsi"/>
          <w:sz w:val="24"/>
          <w:lang w:val="en-US"/>
        </w:rPr>
        <w:t>STOE</w:t>
      </w:r>
      <w:r w:rsidRPr="008B7785">
        <w:rPr>
          <w:rFonts w:asciiTheme="majorHAnsi" w:hAnsiTheme="majorHAnsi"/>
          <w:sz w:val="24"/>
        </w:rPr>
        <w:t xml:space="preserve">, </w:t>
      </w:r>
      <w:r>
        <w:rPr>
          <w:rFonts w:asciiTheme="majorHAnsi" w:hAnsiTheme="majorHAnsi"/>
          <w:sz w:val="24"/>
        </w:rPr>
        <w:t xml:space="preserve">Германия), с изогнутым </w:t>
      </w:r>
      <w:r>
        <w:rPr>
          <w:rFonts w:asciiTheme="majorHAnsi" w:hAnsiTheme="majorHAnsi"/>
          <w:sz w:val="24"/>
          <w:lang w:val="en-US"/>
        </w:rPr>
        <w:t>Ge</w:t>
      </w:r>
      <w:r w:rsidRPr="008B7785">
        <w:rPr>
          <w:rFonts w:asciiTheme="majorHAnsi" w:hAnsiTheme="majorHAnsi"/>
          <w:sz w:val="24"/>
        </w:rPr>
        <w:t xml:space="preserve"> (</w:t>
      </w:r>
      <w:r>
        <w:rPr>
          <w:rFonts w:asciiTheme="majorHAnsi" w:hAnsiTheme="majorHAnsi"/>
          <w:sz w:val="24"/>
        </w:rPr>
        <w:t>111)</w:t>
      </w:r>
      <w:r w:rsidRPr="008B7785">
        <w:rPr>
          <w:rFonts w:asciiTheme="majorHAnsi" w:hAnsiTheme="majorHAnsi"/>
          <w:sz w:val="24"/>
        </w:rPr>
        <w:t xml:space="preserve"> </w:t>
      </w:r>
      <w:r>
        <w:rPr>
          <w:rFonts w:asciiTheme="majorHAnsi" w:hAnsiTheme="majorHAnsi"/>
          <w:sz w:val="24"/>
        </w:rPr>
        <w:t xml:space="preserve">монохроматором </w:t>
      </w:r>
      <w:proofErr w:type="spellStart"/>
      <w:r>
        <w:rPr>
          <w:rFonts w:asciiTheme="majorHAnsi" w:hAnsiTheme="majorHAnsi"/>
          <w:sz w:val="24"/>
          <w:lang w:val="en-US"/>
        </w:rPr>
        <w:t>CuK</w:t>
      </w:r>
      <w:proofErr w:type="spellEnd"/>
      <w:r w:rsidR="004B0082">
        <w:rPr>
          <w:rFonts w:ascii="Cambria Math" w:hAnsi="Cambria Math" w:cs="GreekC"/>
          <w:sz w:val="24"/>
          <w:vertAlign w:val="subscript"/>
          <w:lang w:val="en-US"/>
        </w:rPr>
        <w:t>𝛼</w:t>
      </w:r>
      <w:r w:rsidR="004B0082" w:rsidRPr="004B0082">
        <w:rPr>
          <w:rFonts w:asciiTheme="majorHAnsi" w:hAnsiTheme="majorHAnsi" w:cs="GreekC"/>
          <w:sz w:val="24"/>
          <w:vertAlign w:val="subscript"/>
        </w:rPr>
        <w:t>1</w:t>
      </w:r>
      <w:r w:rsidR="004B0082" w:rsidRPr="004B0082">
        <w:rPr>
          <w:rFonts w:asciiTheme="majorHAnsi" w:hAnsiTheme="majorHAnsi"/>
          <w:sz w:val="24"/>
        </w:rPr>
        <w:t>-</w:t>
      </w:r>
      <w:r w:rsidR="004B0082">
        <w:rPr>
          <w:rFonts w:asciiTheme="majorHAnsi" w:hAnsiTheme="majorHAnsi"/>
          <w:sz w:val="24"/>
        </w:rPr>
        <w:t>излучение (</w:t>
      </w:r>
      <w:r w:rsidR="004B0082" w:rsidRPr="005E1F80">
        <w:rPr>
          <w:rFonts w:ascii="Cambria Math" w:hAnsi="Cambria Math"/>
          <w:sz w:val="24"/>
        </w:rPr>
        <w:t>𝜆</w:t>
      </w:r>
      <w:r w:rsidR="004B0082">
        <w:rPr>
          <w:rFonts w:asciiTheme="majorHAnsi" w:hAnsiTheme="majorHAnsi"/>
          <w:sz w:val="24"/>
        </w:rPr>
        <w:t>=1.54056 Å). Сбор данных проходил в режиме поэтапного перекрывания областей сканирования с помощью позиционно-чувствительного линейного детектора, угол захвата которого составлял 5</w:t>
      </w:r>
      <w:r w:rsidR="004B0082" w:rsidRPr="00675469">
        <w:rPr>
          <w:rFonts w:asciiTheme="majorHAnsi" w:hAnsiTheme="majorHAnsi"/>
          <w:sz w:val="24"/>
          <w:vertAlign w:val="superscript"/>
        </w:rPr>
        <w:t>○</w:t>
      </w:r>
      <w:r w:rsidR="004B0082">
        <w:rPr>
          <w:rFonts w:asciiTheme="majorHAnsi" w:hAnsiTheme="majorHAnsi"/>
          <w:sz w:val="24"/>
        </w:rPr>
        <w:t xml:space="preserve"> по 2θ с шириной канала 0.02</w:t>
      </w:r>
      <w:r w:rsidR="00775265">
        <w:rPr>
          <w:rFonts w:asciiTheme="majorHAnsi" w:hAnsiTheme="majorHAnsi"/>
          <w:sz w:val="24"/>
          <w:vertAlign w:val="superscript"/>
        </w:rPr>
        <w:t>о</w:t>
      </w:r>
      <w:r w:rsidR="004B0082">
        <w:rPr>
          <w:rFonts w:asciiTheme="majorHAnsi" w:hAnsiTheme="majorHAnsi"/>
          <w:sz w:val="24"/>
        </w:rPr>
        <w:t xml:space="preserve">. </w:t>
      </w:r>
      <w:r w:rsidR="00BC3A1A">
        <w:rPr>
          <w:rFonts w:asciiTheme="majorHAnsi" w:hAnsiTheme="majorHAnsi"/>
          <w:sz w:val="24"/>
        </w:rPr>
        <w:t xml:space="preserve">Надежность и достоверность соединений на полученных рентгенограммах устанавливали с помощью базы данных 2013 </w:t>
      </w:r>
      <w:r w:rsidR="00BC3A1A">
        <w:rPr>
          <w:rFonts w:asciiTheme="majorHAnsi" w:hAnsiTheme="majorHAnsi"/>
          <w:sz w:val="24"/>
          <w:lang w:val="en-US"/>
        </w:rPr>
        <w:t>International</w:t>
      </w:r>
      <w:r w:rsidR="00BC3A1A" w:rsidRPr="00BC3A1A">
        <w:rPr>
          <w:rFonts w:asciiTheme="majorHAnsi" w:hAnsiTheme="majorHAnsi"/>
          <w:sz w:val="24"/>
        </w:rPr>
        <w:t xml:space="preserve"> </w:t>
      </w:r>
      <w:r w:rsidR="00BC3A1A">
        <w:rPr>
          <w:rFonts w:asciiTheme="majorHAnsi" w:hAnsiTheme="majorHAnsi"/>
          <w:sz w:val="24"/>
          <w:lang w:val="en-US"/>
        </w:rPr>
        <w:t>Centre</w:t>
      </w:r>
      <w:r w:rsidR="00BC3A1A" w:rsidRPr="00BC3A1A">
        <w:rPr>
          <w:rFonts w:asciiTheme="majorHAnsi" w:hAnsiTheme="majorHAnsi"/>
          <w:sz w:val="24"/>
        </w:rPr>
        <w:t xml:space="preserve"> </w:t>
      </w:r>
      <w:r w:rsidR="00BC3A1A">
        <w:rPr>
          <w:rFonts w:asciiTheme="majorHAnsi" w:hAnsiTheme="majorHAnsi"/>
          <w:sz w:val="24"/>
          <w:lang w:val="en-US"/>
        </w:rPr>
        <w:t>for</w:t>
      </w:r>
      <w:r w:rsidR="00BC3A1A" w:rsidRPr="00BC3A1A">
        <w:rPr>
          <w:rFonts w:asciiTheme="majorHAnsi" w:hAnsiTheme="majorHAnsi"/>
          <w:sz w:val="24"/>
        </w:rPr>
        <w:t xml:space="preserve"> </w:t>
      </w:r>
      <w:r w:rsidR="00BC3A1A">
        <w:rPr>
          <w:rFonts w:asciiTheme="majorHAnsi" w:hAnsiTheme="majorHAnsi"/>
          <w:sz w:val="24"/>
          <w:lang w:val="en-US"/>
        </w:rPr>
        <w:t>Diffraction</w:t>
      </w:r>
      <w:r w:rsidR="00BC3A1A" w:rsidRPr="00BC3A1A">
        <w:rPr>
          <w:rFonts w:asciiTheme="majorHAnsi" w:hAnsiTheme="majorHAnsi"/>
          <w:sz w:val="24"/>
        </w:rPr>
        <w:t xml:space="preserve"> </w:t>
      </w:r>
      <w:r w:rsidR="00BC3A1A">
        <w:rPr>
          <w:rFonts w:asciiTheme="majorHAnsi" w:hAnsiTheme="majorHAnsi"/>
          <w:sz w:val="24"/>
          <w:lang w:val="en-US"/>
        </w:rPr>
        <w:t>Date</w:t>
      </w:r>
      <w:r w:rsidR="00BC3A1A" w:rsidRPr="00BC3A1A">
        <w:rPr>
          <w:rFonts w:asciiTheme="majorHAnsi" w:hAnsiTheme="majorHAnsi"/>
          <w:sz w:val="24"/>
        </w:rPr>
        <w:t>.</w:t>
      </w:r>
    </w:p>
    <w:p w:rsidR="00BC3A1A" w:rsidRDefault="00BC3A1A" w:rsidP="008B7785">
      <w:pPr>
        <w:spacing w:after="0" w:line="240" w:lineRule="auto"/>
        <w:ind w:firstLine="708"/>
        <w:jc w:val="both"/>
        <w:rPr>
          <w:rFonts w:asciiTheme="majorHAnsi" w:hAnsiTheme="majorHAnsi"/>
          <w:sz w:val="24"/>
        </w:rPr>
      </w:pPr>
      <w:proofErr w:type="spellStart"/>
      <w:r>
        <w:rPr>
          <w:rFonts w:asciiTheme="majorHAnsi" w:hAnsiTheme="majorHAnsi"/>
          <w:b/>
          <w:i/>
          <w:sz w:val="24"/>
        </w:rPr>
        <w:t>Дериватографический</w:t>
      </w:r>
      <w:proofErr w:type="spellEnd"/>
      <w:r>
        <w:rPr>
          <w:rFonts w:asciiTheme="majorHAnsi" w:hAnsiTheme="majorHAnsi"/>
          <w:b/>
          <w:i/>
          <w:sz w:val="24"/>
        </w:rPr>
        <w:t xml:space="preserve"> анализ.</w:t>
      </w:r>
      <w:r>
        <w:rPr>
          <w:rFonts w:asciiTheme="majorHAnsi" w:hAnsiTheme="majorHAnsi"/>
          <w:sz w:val="24"/>
        </w:rPr>
        <w:t xml:space="preserve"> </w:t>
      </w:r>
      <w:proofErr w:type="spellStart"/>
      <w:r>
        <w:rPr>
          <w:rFonts w:asciiTheme="majorHAnsi" w:hAnsiTheme="majorHAnsi"/>
          <w:sz w:val="24"/>
        </w:rPr>
        <w:t>Дериватографический</w:t>
      </w:r>
      <w:proofErr w:type="spellEnd"/>
      <w:r>
        <w:rPr>
          <w:rFonts w:asciiTheme="majorHAnsi" w:hAnsiTheme="majorHAnsi"/>
          <w:sz w:val="24"/>
        </w:rPr>
        <w:t xml:space="preserve"> анализ проводили на </w:t>
      </w:r>
      <w:proofErr w:type="spellStart"/>
      <w:r>
        <w:rPr>
          <w:rFonts w:asciiTheme="majorHAnsi" w:hAnsiTheme="majorHAnsi"/>
          <w:sz w:val="24"/>
        </w:rPr>
        <w:t>дериватографе</w:t>
      </w:r>
      <w:proofErr w:type="spellEnd"/>
      <w:r>
        <w:rPr>
          <w:rFonts w:asciiTheme="majorHAnsi" w:hAnsiTheme="majorHAnsi"/>
          <w:sz w:val="24"/>
        </w:rPr>
        <w:t xml:space="preserve"> «</w:t>
      </w:r>
      <w:proofErr w:type="spellStart"/>
      <w:r>
        <w:rPr>
          <w:rFonts w:asciiTheme="majorHAnsi" w:hAnsiTheme="majorHAnsi"/>
          <w:sz w:val="24"/>
        </w:rPr>
        <w:t>Паулик-Эрдей</w:t>
      </w:r>
      <w:proofErr w:type="spellEnd"/>
      <w:r>
        <w:rPr>
          <w:rFonts w:asciiTheme="majorHAnsi" w:hAnsiTheme="majorHAnsi"/>
          <w:sz w:val="24"/>
        </w:rPr>
        <w:t>» (</w:t>
      </w:r>
      <w:r>
        <w:rPr>
          <w:rFonts w:asciiTheme="majorHAnsi" w:hAnsiTheme="majorHAnsi"/>
          <w:sz w:val="24"/>
          <w:lang w:val="en-US"/>
        </w:rPr>
        <w:t>MOM</w:t>
      </w:r>
      <w:r>
        <w:rPr>
          <w:rFonts w:asciiTheme="majorHAnsi" w:hAnsiTheme="majorHAnsi"/>
          <w:sz w:val="24"/>
        </w:rPr>
        <w:t xml:space="preserve">, Венгрия) марки </w:t>
      </w:r>
      <w:r>
        <w:rPr>
          <w:rFonts w:asciiTheme="majorHAnsi" w:hAnsiTheme="majorHAnsi"/>
          <w:sz w:val="24"/>
          <w:lang w:val="en-US"/>
        </w:rPr>
        <w:t>Q</w:t>
      </w:r>
      <w:r>
        <w:rPr>
          <w:rFonts w:asciiTheme="majorHAnsi" w:hAnsiTheme="majorHAnsi"/>
          <w:sz w:val="24"/>
        </w:rPr>
        <w:t>-1500 при нагревании на воздухе при атмосферном давлении в открытых кварцевы</w:t>
      </w:r>
      <w:r w:rsidR="005E1F80">
        <w:rPr>
          <w:rFonts w:asciiTheme="majorHAnsi" w:hAnsiTheme="majorHAnsi"/>
          <w:sz w:val="24"/>
        </w:rPr>
        <w:t>х тиглях со скоростью нагрева 2.</w:t>
      </w:r>
      <w:r>
        <w:rPr>
          <w:rFonts w:asciiTheme="majorHAnsi" w:hAnsiTheme="majorHAnsi"/>
          <w:sz w:val="24"/>
        </w:rPr>
        <w:t>5</w:t>
      </w:r>
      <w:r w:rsidRPr="00675469">
        <w:rPr>
          <w:rFonts w:asciiTheme="majorHAnsi" w:hAnsiTheme="majorHAnsi"/>
          <w:sz w:val="24"/>
          <w:vertAlign w:val="superscript"/>
        </w:rPr>
        <w:t>○</w:t>
      </w:r>
      <w:r w:rsidR="009C3592">
        <w:rPr>
          <w:rFonts w:asciiTheme="majorHAnsi" w:hAnsiTheme="majorHAnsi"/>
          <w:sz w:val="24"/>
        </w:rPr>
        <w:t xml:space="preserve">/мин. В </w:t>
      </w:r>
      <w:r w:rsidR="009C3592">
        <w:rPr>
          <w:rFonts w:asciiTheme="majorHAnsi" w:hAnsiTheme="majorHAnsi"/>
          <w:sz w:val="24"/>
        </w:rPr>
        <w:lastRenderedPageBreak/>
        <w:t xml:space="preserve">качестве эталона применяли </w:t>
      </w:r>
      <w:r w:rsidR="009C3592">
        <w:rPr>
          <w:rFonts w:asciiTheme="majorHAnsi" w:hAnsiTheme="majorHAnsi"/>
          <w:sz w:val="24"/>
          <w:lang w:val="en-US"/>
        </w:rPr>
        <w:t>Al</w:t>
      </w:r>
      <w:r w:rsidR="009C3592" w:rsidRPr="009C3592">
        <w:rPr>
          <w:rFonts w:asciiTheme="majorHAnsi" w:hAnsiTheme="majorHAnsi"/>
          <w:sz w:val="24"/>
          <w:vertAlign w:val="subscript"/>
        </w:rPr>
        <w:t>2</w:t>
      </w:r>
      <w:r w:rsidR="009C3592">
        <w:rPr>
          <w:rFonts w:asciiTheme="majorHAnsi" w:hAnsiTheme="majorHAnsi"/>
          <w:sz w:val="24"/>
          <w:lang w:val="en-US"/>
        </w:rPr>
        <w:t>O</w:t>
      </w:r>
      <w:r w:rsidR="009C3592" w:rsidRPr="009C3592">
        <w:rPr>
          <w:rFonts w:asciiTheme="majorHAnsi" w:hAnsiTheme="majorHAnsi"/>
          <w:sz w:val="24"/>
          <w:vertAlign w:val="subscript"/>
        </w:rPr>
        <w:t>3</w:t>
      </w:r>
      <w:r w:rsidR="009C3592">
        <w:rPr>
          <w:rFonts w:asciiTheme="majorHAnsi" w:hAnsiTheme="majorHAnsi"/>
          <w:sz w:val="24"/>
        </w:rPr>
        <w:t>, предварительно прокаленный при 1000</w:t>
      </w:r>
      <w:r w:rsidR="009C3592" w:rsidRPr="00675469">
        <w:rPr>
          <w:rFonts w:asciiTheme="majorHAnsi" w:hAnsiTheme="majorHAnsi"/>
          <w:sz w:val="24"/>
          <w:vertAlign w:val="superscript"/>
        </w:rPr>
        <w:t>○</w:t>
      </w:r>
      <w:r w:rsidR="009C3592">
        <w:rPr>
          <w:rFonts w:asciiTheme="majorHAnsi" w:hAnsiTheme="majorHAnsi"/>
          <w:sz w:val="24"/>
        </w:rPr>
        <w:t>С</w:t>
      </w:r>
      <w:r w:rsidR="005E1F80">
        <w:rPr>
          <w:rFonts w:asciiTheme="majorHAnsi" w:hAnsiTheme="majorHAnsi"/>
          <w:sz w:val="24"/>
        </w:rPr>
        <w:t>. Навески образцов составляли 0.</w:t>
      </w:r>
      <w:r w:rsidR="009C3592">
        <w:rPr>
          <w:rFonts w:asciiTheme="majorHAnsi" w:hAnsiTheme="majorHAnsi"/>
          <w:sz w:val="24"/>
        </w:rPr>
        <w:t>2 г. Термопара</w:t>
      </w:r>
      <w:r w:rsidR="002C48AB">
        <w:rPr>
          <w:rFonts w:asciiTheme="majorHAnsi" w:hAnsiTheme="majorHAnsi"/>
          <w:sz w:val="24"/>
        </w:rPr>
        <w:t xml:space="preserve"> -</w:t>
      </w:r>
      <w:r w:rsidR="009C3592">
        <w:rPr>
          <w:rFonts w:asciiTheme="majorHAnsi" w:hAnsiTheme="majorHAnsi"/>
          <w:sz w:val="24"/>
        </w:rPr>
        <w:t xml:space="preserve"> </w:t>
      </w:r>
      <w:r w:rsidR="009C3592">
        <w:rPr>
          <w:rFonts w:asciiTheme="majorHAnsi" w:hAnsiTheme="majorHAnsi"/>
          <w:sz w:val="24"/>
          <w:lang w:val="en-US"/>
        </w:rPr>
        <w:t>Pt</w:t>
      </w:r>
      <w:r w:rsidR="009C3592" w:rsidRPr="009C3592">
        <w:rPr>
          <w:rFonts w:asciiTheme="majorHAnsi" w:hAnsiTheme="majorHAnsi"/>
          <w:sz w:val="24"/>
        </w:rPr>
        <w:t>/</w:t>
      </w:r>
      <w:r w:rsidR="009C3592">
        <w:rPr>
          <w:rFonts w:asciiTheme="majorHAnsi" w:hAnsiTheme="majorHAnsi"/>
          <w:sz w:val="24"/>
          <w:lang w:val="en-US"/>
        </w:rPr>
        <w:t>Pt</w:t>
      </w:r>
      <w:r w:rsidR="009C3592" w:rsidRPr="009C3592">
        <w:rPr>
          <w:rFonts w:asciiTheme="majorHAnsi" w:hAnsiTheme="majorHAnsi"/>
          <w:sz w:val="24"/>
        </w:rPr>
        <w:t>-</w:t>
      </w:r>
      <w:proofErr w:type="spellStart"/>
      <w:r w:rsidR="009C3592">
        <w:rPr>
          <w:rFonts w:asciiTheme="majorHAnsi" w:hAnsiTheme="majorHAnsi"/>
          <w:sz w:val="24"/>
          <w:lang w:val="en-US"/>
        </w:rPr>
        <w:t>Pd</w:t>
      </w:r>
      <w:proofErr w:type="spellEnd"/>
      <w:r w:rsidR="009C3592" w:rsidRPr="009C3592">
        <w:rPr>
          <w:rFonts w:asciiTheme="majorHAnsi" w:hAnsiTheme="majorHAnsi"/>
          <w:sz w:val="24"/>
        </w:rPr>
        <w:t>.</w:t>
      </w:r>
      <w:r w:rsidR="009C3592">
        <w:rPr>
          <w:rFonts w:asciiTheme="majorHAnsi" w:hAnsiTheme="majorHAnsi"/>
          <w:sz w:val="24"/>
        </w:rPr>
        <w:t xml:space="preserve"> Расшифровк</w:t>
      </w:r>
      <w:r w:rsidR="002C48AB">
        <w:rPr>
          <w:rFonts w:asciiTheme="majorHAnsi" w:hAnsiTheme="majorHAnsi"/>
          <w:sz w:val="24"/>
        </w:rPr>
        <w:t>у</w:t>
      </w:r>
      <w:r w:rsidR="009C3592">
        <w:rPr>
          <w:rFonts w:asciiTheme="majorHAnsi" w:hAnsiTheme="majorHAnsi"/>
          <w:sz w:val="24"/>
        </w:rPr>
        <w:t xml:space="preserve"> полученных зависимостей осуществляли в соответствии с литературными данными </w:t>
      </w:r>
      <w:r w:rsidR="009C3592" w:rsidRPr="00025A72">
        <w:rPr>
          <w:rFonts w:asciiTheme="majorHAnsi" w:hAnsiTheme="majorHAnsi"/>
          <w:b/>
          <w:color w:val="7030A0"/>
          <w:sz w:val="24"/>
        </w:rPr>
        <w:t>[</w:t>
      </w:r>
      <w:r w:rsidR="00025A72" w:rsidRPr="005E1F80">
        <w:rPr>
          <w:rFonts w:asciiTheme="majorHAnsi" w:hAnsiTheme="majorHAnsi"/>
          <w:b/>
          <w:color w:val="7030A0"/>
          <w:sz w:val="24"/>
        </w:rPr>
        <w:t>13-16</w:t>
      </w:r>
      <w:r w:rsidR="009C3592" w:rsidRPr="00025A72">
        <w:rPr>
          <w:rFonts w:asciiTheme="majorHAnsi" w:hAnsiTheme="majorHAnsi"/>
          <w:b/>
          <w:color w:val="7030A0"/>
          <w:sz w:val="24"/>
        </w:rPr>
        <w:t>]</w:t>
      </w:r>
      <w:r w:rsidR="009C3592" w:rsidRPr="00025A72">
        <w:rPr>
          <w:rFonts w:asciiTheme="majorHAnsi" w:hAnsiTheme="majorHAnsi"/>
          <w:sz w:val="24"/>
        </w:rPr>
        <w:t>.</w:t>
      </w:r>
    </w:p>
    <w:p w:rsidR="009C3592" w:rsidRDefault="009C3592" w:rsidP="008B7785">
      <w:pPr>
        <w:spacing w:after="0" w:line="240" w:lineRule="auto"/>
        <w:ind w:firstLine="708"/>
        <w:jc w:val="both"/>
        <w:rPr>
          <w:rFonts w:asciiTheme="majorHAnsi" w:hAnsiTheme="majorHAnsi"/>
          <w:sz w:val="24"/>
        </w:rPr>
      </w:pPr>
      <w:r w:rsidRPr="009C3592">
        <w:rPr>
          <w:rFonts w:asciiTheme="majorHAnsi" w:hAnsiTheme="majorHAnsi"/>
          <w:b/>
          <w:i/>
          <w:sz w:val="24"/>
        </w:rPr>
        <w:t>Гигроскопичность.</w:t>
      </w:r>
      <w:r>
        <w:rPr>
          <w:rFonts w:asciiTheme="majorHAnsi" w:hAnsiTheme="majorHAnsi"/>
          <w:sz w:val="24"/>
        </w:rPr>
        <w:t xml:space="preserve"> Гигроскопичность </w:t>
      </w:r>
      <w:proofErr w:type="gramStart"/>
      <w:r>
        <w:rPr>
          <w:rFonts w:asciiTheme="majorHAnsi" w:hAnsiTheme="majorHAnsi"/>
          <w:sz w:val="24"/>
        </w:rPr>
        <w:t>К</w:t>
      </w:r>
      <w:proofErr w:type="gramEnd"/>
      <w:r>
        <w:rPr>
          <w:rFonts w:asciiTheme="majorHAnsi" w:hAnsiTheme="majorHAnsi"/>
          <w:sz w:val="24"/>
        </w:rPr>
        <w:t xml:space="preserve"> полученных образцов определяли с помощью климатической камеры с внутренней циркуляцией </w:t>
      </w:r>
      <w:r>
        <w:rPr>
          <w:rFonts w:asciiTheme="majorHAnsi" w:hAnsiTheme="majorHAnsi"/>
          <w:sz w:val="24"/>
          <w:lang w:val="en-US"/>
        </w:rPr>
        <w:t>BINDER</w:t>
      </w:r>
      <w:r w:rsidRPr="009C3592">
        <w:rPr>
          <w:rFonts w:asciiTheme="majorHAnsi" w:hAnsiTheme="majorHAnsi"/>
          <w:sz w:val="24"/>
        </w:rPr>
        <w:t xml:space="preserve"> </w:t>
      </w:r>
      <w:r>
        <w:rPr>
          <w:rFonts w:asciiTheme="majorHAnsi" w:hAnsiTheme="majorHAnsi"/>
          <w:sz w:val="24"/>
          <w:lang w:val="en-US"/>
        </w:rPr>
        <w:t>KBF</w:t>
      </w:r>
      <w:r w:rsidRPr="009C3592">
        <w:rPr>
          <w:rFonts w:asciiTheme="majorHAnsi" w:hAnsiTheme="majorHAnsi"/>
          <w:sz w:val="24"/>
        </w:rPr>
        <w:t xml:space="preserve"> 115 (</w:t>
      </w:r>
      <w:r>
        <w:rPr>
          <w:rFonts w:asciiTheme="majorHAnsi" w:hAnsiTheme="majorHAnsi"/>
          <w:sz w:val="24"/>
          <w:lang w:val="en-US"/>
        </w:rPr>
        <w:t>BINDER</w:t>
      </w:r>
      <w:r w:rsidRPr="009C3592">
        <w:rPr>
          <w:rFonts w:asciiTheme="majorHAnsi" w:hAnsiTheme="majorHAnsi"/>
          <w:sz w:val="24"/>
        </w:rPr>
        <w:t xml:space="preserve">, </w:t>
      </w:r>
      <w:r>
        <w:rPr>
          <w:rFonts w:asciiTheme="majorHAnsi" w:hAnsiTheme="majorHAnsi"/>
          <w:sz w:val="24"/>
        </w:rPr>
        <w:t xml:space="preserve">Германия). Величину </w:t>
      </w:r>
      <w:proofErr w:type="gramStart"/>
      <w:r>
        <w:rPr>
          <w:rFonts w:asciiTheme="majorHAnsi" w:hAnsiTheme="majorHAnsi"/>
          <w:sz w:val="24"/>
        </w:rPr>
        <w:t>К</w:t>
      </w:r>
      <w:proofErr w:type="gramEnd"/>
      <w:r>
        <w:rPr>
          <w:rFonts w:asciiTheme="majorHAnsi" w:hAnsiTheme="majorHAnsi"/>
          <w:sz w:val="24"/>
        </w:rPr>
        <w:t xml:space="preserve"> определяли путем выдерживания образца гранул диаметром 3÷4 мм массой 3.500±0.006 г в камере при 25</w:t>
      </w:r>
      <w:r w:rsidRPr="00675469">
        <w:rPr>
          <w:rFonts w:asciiTheme="majorHAnsi" w:hAnsiTheme="majorHAnsi"/>
          <w:sz w:val="24"/>
          <w:vertAlign w:val="superscript"/>
        </w:rPr>
        <w:t>○</w:t>
      </w:r>
      <w:r>
        <w:rPr>
          <w:rFonts w:asciiTheme="majorHAnsi" w:hAnsiTheme="majorHAnsi"/>
          <w:sz w:val="24"/>
        </w:rPr>
        <w:t xml:space="preserve">С и относительной влажности воздуха (ϕ) 80% в течение 1 ч. </w:t>
      </w:r>
      <w:r w:rsidR="00297FF4">
        <w:rPr>
          <w:rFonts w:asciiTheme="majorHAnsi" w:hAnsiTheme="majorHAnsi"/>
          <w:sz w:val="24"/>
        </w:rPr>
        <w:t xml:space="preserve">Гранулы равномерно распределяли в чашке диаметром 50 мм и высотой 10 мм в один слой. Величину </w:t>
      </w:r>
      <w:proofErr w:type="gramStart"/>
      <w:r w:rsidR="00297FF4">
        <w:rPr>
          <w:rFonts w:asciiTheme="majorHAnsi" w:hAnsiTheme="majorHAnsi"/>
          <w:sz w:val="24"/>
        </w:rPr>
        <w:t>К</w:t>
      </w:r>
      <w:proofErr w:type="gramEnd"/>
      <w:r w:rsidR="00297FF4">
        <w:rPr>
          <w:rFonts w:asciiTheme="majorHAnsi" w:hAnsiTheme="majorHAnsi"/>
          <w:sz w:val="24"/>
        </w:rPr>
        <w:t xml:space="preserve"> определяли как количество воды, поглощенное единицей массы образца за 1 ч.</w:t>
      </w:r>
      <w:r w:rsidR="0061589D">
        <w:rPr>
          <w:rFonts w:asciiTheme="majorHAnsi" w:hAnsiTheme="majorHAnsi"/>
          <w:sz w:val="24"/>
        </w:rPr>
        <w:t xml:space="preserve"> </w:t>
      </w:r>
    </w:p>
    <w:p w:rsidR="00297FF4" w:rsidRDefault="00297FF4" w:rsidP="008B7785">
      <w:pPr>
        <w:spacing w:after="0" w:line="240" w:lineRule="auto"/>
        <w:ind w:firstLine="708"/>
        <w:jc w:val="both"/>
        <w:rPr>
          <w:rFonts w:asciiTheme="majorHAnsi" w:hAnsiTheme="majorHAnsi"/>
          <w:sz w:val="24"/>
        </w:rPr>
      </w:pPr>
      <w:r>
        <w:rPr>
          <w:rFonts w:asciiTheme="majorHAnsi" w:hAnsiTheme="majorHAnsi"/>
          <w:b/>
          <w:i/>
          <w:sz w:val="24"/>
        </w:rPr>
        <w:t>Слеживаемость.</w:t>
      </w:r>
      <w:r>
        <w:rPr>
          <w:rFonts w:asciiTheme="majorHAnsi" w:hAnsiTheme="majorHAnsi"/>
          <w:sz w:val="24"/>
        </w:rPr>
        <w:t xml:space="preserve"> </w:t>
      </w:r>
      <w:r w:rsidR="008C041F">
        <w:rPr>
          <w:rFonts w:asciiTheme="majorHAnsi" w:hAnsiTheme="majorHAnsi"/>
          <w:sz w:val="24"/>
        </w:rPr>
        <w:t xml:space="preserve">Определение слеживаемости σ осуществляли с использованием климатической камеры с внутренней циркуляцией </w:t>
      </w:r>
      <w:r w:rsidR="008C041F">
        <w:rPr>
          <w:rFonts w:asciiTheme="majorHAnsi" w:hAnsiTheme="majorHAnsi"/>
          <w:sz w:val="24"/>
          <w:lang w:val="en-US"/>
        </w:rPr>
        <w:t>BINDER</w:t>
      </w:r>
      <w:r w:rsidR="008C041F" w:rsidRPr="009C3592">
        <w:rPr>
          <w:rFonts w:asciiTheme="majorHAnsi" w:hAnsiTheme="majorHAnsi"/>
          <w:sz w:val="24"/>
        </w:rPr>
        <w:t xml:space="preserve"> </w:t>
      </w:r>
      <w:r w:rsidR="008C041F">
        <w:rPr>
          <w:rFonts w:asciiTheme="majorHAnsi" w:hAnsiTheme="majorHAnsi"/>
          <w:sz w:val="24"/>
          <w:lang w:val="en-US"/>
        </w:rPr>
        <w:t>KBF</w:t>
      </w:r>
      <w:r w:rsidR="008C041F" w:rsidRPr="009C3592">
        <w:rPr>
          <w:rFonts w:asciiTheme="majorHAnsi" w:hAnsiTheme="majorHAnsi"/>
          <w:sz w:val="24"/>
        </w:rPr>
        <w:t xml:space="preserve"> 115 (</w:t>
      </w:r>
      <w:r w:rsidR="008C041F">
        <w:rPr>
          <w:rFonts w:asciiTheme="majorHAnsi" w:hAnsiTheme="majorHAnsi"/>
          <w:sz w:val="24"/>
          <w:lang w:val="en-US"/>
        </w:rPr>
        <w:t>BINDER</w:t>
      </w:r>
      <w:r w:rsidR="008C041F" w:rsidRPr="009C3592">
        <w:rPr>
          <w:rFonts w:asciiTheme="majorHAnsi" w:hAnsiTheme="majorHAnsi"/>
          <w:sz w:val="24"/>
        </w:rPr>
        <w:t xml:space="preserve">, </w:t>
      </w:r>
      <w:r w:rsidR="008C041F">
        <w:rPr>
          <w:rFonts w:asciiTheme="majorHAnsi" w:hAnsiTheme="majorHAnsi"/>
          <w:sz w:val="24"/>
        </w:rPr>
        <w:t>Германия) при температуре 45</w:t>
      </w:r>
      <w:r w:rsidR="008C041F" w:rsidRPr="00675469">
        <w:rPr>
          <w:rFonts w:asciiTheme="majorHAnsi" w:hAnsiTheme="majorHAnsi"/>
          <w:sz w:val="24"/>
          <w:vertAlign w:val="superscript"/>
        </w:rPr>
        <w:t>○</w:t>
      </w:r>
      <w:r w:rsidR="008C041F">
        <w:rPr>
          <w:rFonts w:asciiTheme="majorHAnsi" w:hAnsiTheme="majorHAnsi"/>
          <w:sz w:val="24"/>
        </w:rPr>
        <w:t>С, ϕ</w:t>
      </w:r>
      <w:r w:rsidR="005E1F80">
        <w:rPr>
          <w:rFonts w:asciiTheme="majorHAnsi" w:hAnsiTheme="majorHAnsi"/>
          <w:sz w:val="24"/>
        </w:rPr>
        <w:t>=</w:t>
      </w:r>
      <w:r w:rsidR="008C041F">
        <w:rPr>
          <w:rFonts w:asciiTheme="majorHAnsi" w:hAnsiTheme="majorHAnsi"/>
          <w:sz w:val="24"/>
        </w:rPr>
        <w:t>40% и специальных прессов, снабженных тарированной пружиной. Нагрузка пружины на один образец составляла 340 кПа. Продолжительность пребывания образ</w:t>
      </w:r>
      <w:r w:rsidR="00610ACE">
        <w:rPr>
          <w:rFonts w:asciiTheme="majorHAnsi" w:hAnsiTheme="majorHAnsi"/>
          <w:sz w:val="24"/>
        </w:rPr>
        <w:t>цов в камере – 6 ч. Слеживаемость определяли как среднее максимальное усилие, необходимое для разрушения сформировавшегося цилиндрического брикета, отнесенное к площади его сечения (размер брикета: диаметр 33 мм, высота 40 мм).</w:t>
      </w:r>
      <w:r w:rsidR="0061589D">
        <w:rPr>
          <w:rFonts w:asciiTheme="majorHAnsi" w:hAnsiTheme="majorHAnsi"/>
          <w:sz w:val="24"/>
        </w:rPr>
        <w:t xml:space="preserve"> </w:t>
      </w:r>
    </w:p>
    <w:p w:rsidR="00610ACE" w:rsidRPr="001A7A6B" w:rsidRDefault="00610ACE" w:rsidP="008B7785">
      <w:pPr>
        <w:spacing w:after="0" w:line="240" w:lineRule="auto"/>
        <w:ind w:firstLine="708"/>
        <w:jc w:val="both"/>
        <w:rPr>
          <w:rFonts w:asciiTheme="majorHAnsi" w:hAnsiTheme="majorHAnsi"/>
          <w:sz w:val="24"/>
        </w:rPr>
      </w:pPr>
      <w:r w:rsidRPr="00610ACE">
        <w:rPr>
          <w:rFonts w:asciiTheme="majorHAnsi" w:hAnsiTheme="majorHAnsi"/>
          <w:b/>
          <w:i/>
          <w:sz w:val="24"/>
        </w:rPr>
        <w:t>Статическая прочность.</w:t>
      </w:r>
      <w:r>
        <w:rPr>
          <w:rFonts w:asciiTheme="majorHAnsi" w:hAnsiTheme="majorHAnsi"/>
          <w:sz w:val="24"/>
        </w:rPr>
        <w:t xml:space="preserve"> Определение статической прочности Р осуществляли на приборе ИПГ-1М (</w:t>
      </w:r>
      <w:proofErr w:type="spellStart"/>
      <w:r w:rsidR="001A7A6B">
        <w:rPr>
          <w:rFonts w:asciiTheme="majorHAnsi" w:hAnsiTheme="majorHAnsi"/>
          <w:sz w:val="24"/>
        </w:rPr>
        <w:t>УНИХИМс</w:t>
      </w:r>
      <w:r>
        <w:rPr>
          <w:rFonts w:asciiTheme="majorHAnsi" w:hAnsiTheme="majorHAnsi"/>
          <w:sz w:val="24"/>
        </w:rPr>
        <w:t>ОЗ</w:t>
      </w:r>
      <w:proofErr w:type="spellEnd"/>
      <w:r>
        <w:rPr>
          <w:rFonts w:asciiTheme="majorHAnsi" w:hAnsiTheme="majorHAnsi"/>
          <w:sz w:val="24"/>
        </w:rPr>
        <w:t>, Россия) по формуле:</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031"/>
        <w:gridCol w:w="651"/>
      </w:tblGrid>
      <w:tr w:rsidR="00DB5DFF" w:rsidTr="00DB5DFF">
        <w:tc>
          <w:tcPr>
            <w:tcW w:w="10031" w:type="dxa"/>
          </w:tcPr>
          <w:p w:rsidR="00DB5DFF" w:rsidRPr="007B3443" w:rsidRDefault="007B3443" w:rsidP="00EE6ACE">
            <w:pPr>
              <w:jc w:val="center"/>
              <w:rPr>
                <w:rFonts w:asciiTheme="majorHAnsi" w:hAnsiTheme="majorHAnsi"/>
                <w:sz w:val="24"/>
                <w:lang w:val="en-US"/>
              </w:rPr>
            </w:pPr>
            <w:r w:rsidRPr="007B3443">
              <w:rPr>
                <w:rFonts w:asciiTheme="majorHAnsi" w:eastAsiaTheme="minorHAnsi" w:hAnsiTheme="majorHAnsi"/>
                <w:position w:val="-60"/>
                <w:lang w:eastAsia="en-US"/>
              </w:rPr>
              <w:object w:dxaOrig="1219" w:dyaOrig="1320">
                <v:shape id="_x0000_i1026" type="#_x0000_t75" style="width:60.75pt;height:66.75pt" o:ole="">
                  <v:imagedata r:id="rId10" o:title=""/>
                </v:shape>
                <o:OLEObject Type="Embed" ProgID="Equation.DSMT4" ShapeID="_x0000_i1026" DrawAspect="Content" ObjectID="_1505280387" r:id="rId11"/>
              </w:object>
            </w:r>
            <w:r>
              <w:rPr>
                <w:lang w:val="en-US"/>
              </w:rPr>
              <w:t>,</w:t>
            </w:r>
          </w:p>
        </w:tc>
        <w:tc>
          <w:tcPr>
            <w:tcW w:w="651" w:type="dxa"/>
            <w:vAlign w:val="center"/>
          </w:tcPr>
          <w:p w:rsidR="00DB5DFF" w:rsidRDefault="00DB5DFF" w:rsidP="00DB5DFF">
            <w:pPr>
              <w:jc w:val="center"/>
              <w:rPr>
                <w:rFonts w:asciiTheme="majorHAnsi" w:hAnsiTheme="majorHAnsi"/>
                <w:sz w:val="24"/>
                <w:lang w:val="en-US"/>
              </w:rPr>
            </w:pPr>
            <w:r>
              <w:rPr>
                <w:rFonts w:asciiTheme="majorHAnsi" w:hAnsiTheme="majorHAnsi"/>
                <w:sz w:val="24"/>
                <w:lang w:val="en-US"/>
              </w:rPr>
              <w:t>(4)</w:t>
            </w:r>
          </w:p>
        </w:tc>
      </w:tr>
    </w:tbl>
    <w:p w:rsidR="00DB5DFF" w:rsidRDefault="00DB5DFF" w:rsidP="00DB5DFF">
      <w:pPr>
        <w:spacing w:after="0" w:line="240" w:lineRule="auto"/>
        <w:jc w:val="both"/>
        <w:rPr>
          <w:rFonts w:asciiTheme="majorHAnsi" w:hAnsiTheme="majorHAnsi"/>
          <w:sz w:val="24"/>
        </w:rPr>
      </w:pPr>
      <w:r>
        <w:rPr>
          <w:rFonts w:asciiTheme="majorHAnsi" w:hAnsiTheme="majorHAnsi"/>
          <w:sz w:val="24"/>
        </w:rPr>
        <w:t xml:space="preserve">где </w:t>
      </w:r>
      <w:r>
        <w:rPr>
          <w:rFonts w:asciiTheme="majorHAnsi" w:hAnsiTheme="majorHAnsi"/>
          <w:sz w:val="24"/>
          <w:lang w:val="en-US"/>
        </w:rPr>
        <w:t>N</w:t>
      </w:r>
      <w:r>
        <w:rPr>
          <w:rFonts w:asciiTheme="majorHAnsi" w:hAnsiTheme="majorHAnsi"/>
          <w:sz w:val="24"/>
        </w:rPr>
        <w:t xml:space="preserve"> – количество измеренных гранул;</w:t>
      </w:r>
    </w:p>
    <w:p w:rsidR="00DB5DFF" w:rsidRPr="00DB5DFF" w:rsidRDefault="00DB5DFF" w:rsidP="00DB5DFF">
      <w:pPr>
        <w:spacing w:after="0" w:line="240" w:lineRule="auto"/>
        <w:jc w:val="both"/>
        <w:rPr>
          <w:rFonts w:asciiTheme="majorHAnsi" w:hAnsiTheme="majorHAnsi"/>
          <w:sz w:val="24"/>
        </w:rPr>
      </w:pPr>
      <w:r>
        <w:rPr>
          <w:rFonts w:asciiTheme="majorHAnsi" w:hAnsiTheme="majorHAnsi"/>
          <w:sz w:val="24"/>
          <w:lang w:val="en-US"/>
        </w:rPr>
        <w:t>F</w:t>
      </w:r>
      <w:r w:rsidRPr="00DB5DFF">
        <w:rPr>
          <w:rFonts w:asciiTheme="majorHAnsi" w:hAnsiTheme="majorHAnsi"/>
          <w:sz w:val="24"/>
        </w:rPr>
        <w:t xml:space="preserve"> </w:t>
      </w:r>
      <w:r>
        <w:rPr>
          <w:rFonts w:asciiTheme="majorHAnsi" w:hAnsiTheme="majorHAnsi"/>
          <w:sz w:val="24"/>
        </w:rPr>
        <w:t xml:space="preserve">– </w:t>
      </w:r>
      <w:proofErr w:type="gramStart"/>
      <w:r>
        <w:rPr>
          <w:rFonts w:asciiTheme="majorHAnsi" w:hAnsiTheme="majorHAnsi"/>
          <w:sz w:val="24"/>
        </w:rPr>
        <w:t>сила</w:t>
      </w:r>
      <w:proofErr w:type="gramEnd"/>
      <w:r>
        <w:rPr>
          <w:rFonts w:asciiTheme="majorHAnsi" w:hAnsiTheme="majorHAnsi"/>
          <w:sz w:val="24"/>
        </w:rPr>
        <w:t>, необходимая</w:t>
      </w:r>
      <w:r w:rsidR="00837BF9">
        <w:rPr>
          <w:rFonts w:asciiTheme="majorHAnsi" w:hAnsiTheme="majorHAnsi"/>
          <w:sz w:val="24"/>
        </w:rPr>
        <w:t xml:space="preserve"> для разрушения одной гранулы</w:t>
      </w:r>
      <w:r>
        <w:rPr>
          <w:rFonts w:asciiTheme="majorHAnsi" w:hAnsiTheme="majorHAnsi"/>
          <w:sz w:val="24"/>
        </w:rPr>
        <w:t>;</w:t>
      </w:r>
    </w:p>
    <w:p w:rsidR="00610ACE" w:rsidRDefault="00DB5DFF" w:rsidP="00DB5DFF">
      <w:pPr>
        <w:spacing w:after="0" w:line="240" w:lineRule="auto"/>
        <w:jc w:val="both"/>
        <w:rPr>
          <w:rFonts w:asciiTheme="majorHAnsi" w:eastAsiaTheme="minorEastAsia" w:hAnsiTheme="majorHAnsi"/>
          <w:sz w:val="24"/>
        </w:rPr>
      </w:pPr>
      <w:proofErr w:type="gramStart"/>
      <w:r>
        <w:rPr>
          <w:rFonts w:asciiTheme="majorHAnsi" w:eastAsiaTheme="minorEastAsia" w:hAnsiTheme="majorHAnsi"/>
          <w:sz w:val="24"/>
          <w:lang w:val="en-US"/>
        </w:rPr>
        <w:t>d</w:t>
      </w:r>
      <w:r w:rsidRPr="00DB5DFF">
        <w:rPr>
          <w:rFonts w:asciiTheme="majorHAnsi" w:eastAsiaTheme="minorEastAsia" w:hAnsiTheme="majorHAnsi"/>
          <w:sz w:val="24"/>
          <w:vertAlign w:val="subscript"/>
        </w:rPr>
        <w:t>ср</w:t>
      </w:r>
      <w:proofErr w:type="gramEnd"/>
      <w:r>
        <w:rPr>
          <w:rFonts w:asciiTheme="majorHAnsi" w:eastAsiaTheme="minorEastAsia" w:hAnsiTheme="majorHAnsi"/>
          <w:sz w:val="24"/>
        </w:rPr>
        <w:t xml:space="preserve"> – средний диаметр одной гранулы, равный 3,5 см.</w:t>
      </w:r>
    </w:p>
    <w:p w:rsidR="001A7A6B" w:rsidRPr="001A7A6B" w:rsidRDefault="0061589D" w:rsidP="001A7A6B">
      <w:pPr>
        <w:spacing w:after="0" w:line="240" w:lineRule="auto"/>
        <w:jc w:val="both"/>
        <w:rPr>
          <w:rFonts w:asciiTheme="majorHAnsi" w:hAnsiTheme="majorHAnsi" w:cs="Times New Roman"/>
          <w:bCs/>
          <w:sz w:val="24"/>
          <w:szCs w:val="24"/>
        </w:rPr>
      </w:pPr>
      <w:r>
        <w:rPr>
          <w:rFonts w:asciiTheme="majorHAnsi" w:eastAsiaTheme="minorEastAsia" w:hAnsiTheme="majorHAnsi"/>
          <w:sz w:val="24"/>
        </w:rPr>
        <w:tab/>
      </w:r>
      <w:proofErr w:type="spellStart"/>
      <w:r w:rsidR="00470A33" w:rsidRPr="00470A33">
        <w:rPr>
          <w:rFonts w:asciiTheme="majorHAnsi" w:eastAsiaTheme="minorEastAsia" w:hAnsiTheme="majorHAnsi"/>
          <w:b/>
          <w:i/>
          <w:sz w:val="24"/>
        </w:rPr>
        <w:t>Микрокалориметрия</w:t>
      </w:r>
      <w:proofErr w:type="spellEnd"/>
      <w:r w:rsidR="00470A33" w:rsidRPr="00470A33">
        <w:rPr>
          <w:rFonts w:asciiTheme="majorHAnsi" w:eastAsiaTheme="minorEastAsia" w:hAnsiTheme="majorHAnsi"/>
          <w:b/>
          <w:i/>
          <w:sz w:val="24"/>
        </w:rPr>
        <w:t>.</w:t>
      </w:r>
      <w:r w:rsidR="00470A33">
        <w:rPr>
          <w:rFonts w:asciiTheme="majorHAnsi" w:eastAsiaTheme="minorEastAsia" w:hAnsiTheme="majorHAnsi"/>
          <w:sz w:val="24"/>
        </w:rPr>
        <w:t xml:space="preserve"> </w:t>
      </w:r>
      <w:proofErr w:type="spellStart"/>
      <w:r w:rsidR="00470A33" w:rsidRPr="001A7A6B">
        <w:rPr>
          <w:rFonts w:asciiTheme="majorHAnsi" w:eastAsiaTheme="minorEastAsia" w:hAnsiTheme="majorHAnsi"/>
          <w:sz w:val="24"/>
        </w:rPr>
        <w:t>Микрокалориметрические</w:t>
      </w:r>
      <w:proofErr w:type="spellEnd"/>
      <w:r w:rsidR="00470A33" w:rsidRPr="001A7A6B">
        <w:rPr>
          <w:rFonts w:asciiTheme="majorHAnsi" w:eastAsiaTheme="minorEastAsia" w:hAnsiTheme="majorHAnsi"/>
          <w:sz w:val="24"/>
        </w:rPr>
        <w:t xml:space="preserve"> исследования кинетики термического разложения проводили путем измерения скорости выделения тепла в изучаемых образцах с помощью дифференциального автоматического калориметра ДАК-1-2</w:t>
      </w:r>
      <w:r w:rsidR="00090E75">
        <w:rPr>
          <w:rFonts w:asciiTheme="majorHAnsi" w:eastAsiaTheme="minorEastAsia" w:hAnsiTheme="majorHAnsi"/>
          <w:sz w:val="24"/>
        </w:rPr>
        <w:t xml:space="preserve"> </w:t>
      </w:r>
      <w:r w:rsidR="00090E75" w:rsidRPr="00090E75">
        <w:rPr>
          <w:rFonts w:asciiTheme="majorHAnsi" w:eastAsiaTheme="minorEastAsia" w:hAnsiTheme="majorHAnsi"/>
          <w:b/>
          <w:color w:val="7030A0"/>
          <w:sz w:val="24"/>
        </w:rPr>
        <w:t>[17]</w:t>
      </w:r>
      <w:r w:rsidR="00470A33" w:rsidRPr="001A7A6B">
        <w:rPr>
          <w:rFonts w:asciiTheme="majorHAnsi" w:eastAsiaTheme="minorEastAsia" w:hAnsiTheme="majorHAnsi"/>
          <w:sz w:val="24"/>
        </w:rPr>
        <w:t xml:space="preserve">. </w:t>
      </w:r>
      <w:r w:rsidR="001A7A6B" w:rsidRPr="001A7A6B">
        <w:rPr>
          <w:rFonts w:asciiTheme="majorHAnsi" w:hAnsiTheme="majorHAnsi" w:cs="Times New Roman"/>
          <w:sz w:val="24"/>
          <w:szCs w:val="24"/>
        </w:rPr>
        <w:t>Эксперименты выполняли в запаянных стеклянных ампулах с внутренним объёмом около 2 см</w:t>
      </w:r>
      <w:r w:rsidR="001A7A6B" w:rsidRPr="001A7A6B">
        <w:rPr>
          <w:rFonts w:asciiTheme="majorHAnsi" w:hAnsiTheme="majorHAnsi" w:cs="Times New Roman"/>
          <w:sz w:val="24"/>
          <w:szCs w:val="24"/>
          <w:vertAlign w:val="superscript"/>
        </w:rPr>
        <w:t>3</w:t>
      </w:r>
      <w:r w:rsidR="001A7A6B" w:rsidRPr="001A7A6B">
        <w:rPr>
          <w:rFonts w:asciiTheme="majorHAnsi" w:hAnsiTheme="majorHAnsi" w:cs="Times New Roman"/>
          <w:sz w:val="24"/>
          <w:szCs w:val="24"/>
        </w:rPr>
        <w:t xml:space="preserve"> при навесках исследуемых смесей 1 г. </w:t>
      </w:r>
      <w:r w:rsidR="001A7A6B" w:rsidRPr="001A7A6B">
        <w:rPr>
          <w:rFonts w:asciiTheme="majorHAnsi" w:hAnsiTheme="majorHAnsi" w:cs="Times New Roman"/>
          <w:bCs/>
          <w:sz w:val="24"/>
          <w:szCs w:val="24"/>
        </w:rPr>
        <w:t>Свободный внутренний объем после введения исследуемой навески и запаивания ампулы находился в пределах 0.7</w:t>
      </w:r>
      <w:r w:rsidR="001A7A6B">
        <w:rPr>
          <w:rFonts w:asciiTheme="majorHAnsi" w:hAnsiTheme="majorHAnsi" w:cs="Times New Roman"/>
          <w:bCs/>
          <w:sz w:val="24"/>
          <w:szCs w:val="24"/>
        </w:rPr>
        <w:t>÷</w:t>
      </w:r>
      <w:r w:rsidR="001A7A6B" w:rsidRPr="001A7A6B">
        <w:rPr>
          <w:rFonts w:asciiTheme="majorHAnsi" w:hAnsiTheme="majorHAnsi" w:cs="Times New Roman"/>
          <w:bCs/>
          <w:sz w:val="24"/>
          <w:szCs w:val="24"/>
        </w:rPr>
        <w:t>1.2 см</w:t>
      </w:r>
      <w:r w:rsidR="001A7A6B" w:rsidRPr="001A7A6B">
        <w:rPr>
          <w:rFonts w:asciiTheme="majorHAnsi" w:hAnsiTheme="majorHAnsi" w:cs="Times New Roman"/>
          <w:bCs/>
          <w:sz w:val="24"/>
          <w:szCs w:val="24"/>
          <w:vertAlign w:val="superscript"/>
        </w:rPr>
        <w:t>3</w:t>
      </w:r>
      <w:r w:rsidR="001A7A6B" w:rsidRPr="001A7A6B">
        <w:rPr>
          <w:rFonts w:asciiTheme="majorHAnsi" w:hAnsiTheme="majorHAnsi" w:cs="Times New Roman"/>
          <w:bCs/>
          <w:sz w:val="24"/>
          <w:szCs w:val="24"/>
        </w:rPr>
        <w:t xml:space="preserve"> на 1 г изучаемой смеси. Такая ампула полностью помещалась в рабочую ячейку калориметра, не имела холодных поверхностей, продукты реакции не могли покидать пределы реакционного пространства.</w:t>
      </w:r>
    </w:p>
    <w:p w:rsidR="00DB5DFF" w:rsidRDefault="001A7A6B" w:rsidP="00470A33">
      <w:pPr>
        <w:spacing w:after="0" w:line="240" w:lineRule="auto"/>
        <w:jc w:val="both"/>
        <w:rPr>
          <w:rFonts w:asciiTheme="majorHAnsi" w:hAnsiTheme="majorHAnsi"/>
          <w:sz w:val="24"/>
        </w:rPr>
      </w:pPr>
      <w:r>
        <w:rPr>
          <w:rFonts w:asciiTheme="majorHAnsi" w:hAnsiTheme="majorHAnsi"/>
          <w:sz w:val="24"/>
        </w:rPr>
        <w:tab/>
      </w:r>
      <w:r w:rsidR="003D352A">
        <w:rPr>
          <w:rFonts w:asciiTheme="majorHAnsi" w:hAnsiTheme="majorHAnsi"/>
          <w:b/>
          <w:i/>
          <w:sz w:val="24"/>
        </w:rPr>
        <w:t>Г</w:t>
      </w:r>
      <w:r>
        <w:rPr>
          <w:rFonts w:asciiTheme="majorHAnsi" w:hAnsiTheme="majorHAnsi"/>
          <w:b/>
          <w:i/>
          <w:sz w:val="24"/>
        </w:rPr>
        <w:t>равиметрическое</w:t>
      </w:r>
      <w:r w:rsidR="006101C4">
        <w:rPr>
          <w:rFonts w:asciiTheme="majorHAnsi" w:hAnsiTheme="majorHAnsi"/>
          <w:b/>
          <w:i/>
          <w:sz w:val="24"/>
        </w:rPr>
        <w:t xml:space="preserve"> исследование</w:t>
      </w:r>
      <w:r w:rsidR="003D352A">
        <w:rPr>
          <w:rFonts w:asciiTheme="majorHAnsi" w:hAnsiTheme="majorHAnsi"/>
          <w:b/>
          <w:i/>
          <w:sz w:val="24"/>
        </w:rPr>
        <w:t xml:space="preserve"> термического</w:t>
      </w:r>
      <w:r>
        <w:rPr>
          <w:rFonts w:asciiTheme="majorHAnsi" w:hAnsiTheme="majorHAnsi"/>
          <w:b/>
          <w:i/>
          <w:sz w:val="24"/>
        </w:rPr>
        <w:t xml:space="preserve"> разложени</w:t>
      </w:r>
      <w:r w:rsidR="006101C4">
        <w:rPr>
          <w:rFonts w:asciiTheme="majorHAnsi" w:hAnsiTheme="majorHAnsi"/>
          <w:b/>
          <w:i/>
          <w:sz w:val="24"/>
        </w:rPr>
        <w:t>я</w:t>
      </w:r>
      <w:r>
        <w:rPr>
          <w:rFonts w:asciiTheme="majorHAnsi" w:hAnsiTheme="majorHAnsi"/>
          <w:b/>
          <w:i/>
          <w:sz w:val="24"/>
        </w:rPr>
        <w:t>.</w:t>
      </w:r>
      <w:r>
        <w:rPr>
          <w:rFonts w:asciiTheme="majorHAnsi" w:hAnsiTheme="majorHAnsi"/>
          <w:sz w:val="24"/>
        </w:rPr>
        <w:t xml:space="preserve"> Исследования потери массы при термическом разложении проводили путем выдерживания гранулированных образцов массой 20.00±0.05 г в электрическом шкафу без принудительной конвекции при заданной температуре в течение определенного периода времени. В продуктах термического разложения определяли содержани</w:t>
      </w:r>
      <w:r w:rsidR="002C48AB">
        <w:rPr>
          <w:rFonts w:asciiTheme="majorHAnsi" w:hAnsiTheme="majorHAnsi"/>
          <w:sz w:val="24"/>
        </w:rPr>
        <w:t>е</w:t>
      </w:r>
      <w:r>
        <w:rPr>
          <w:rFonts w:asciiTheme="majorHAnsi" w:hAnsiTheme="majorHAnsi"/>
          <w:sz w:val="24"/>
        </w:rPr>
        <w:t xml:space="preserve"> аммиачного и нитратного азота, хлор</w:t>
      </w:r>
      <w:r w:rsidR="002C48AB">
        <w:rPr>
          <w:rFonts w:asciiTheme="majorHAnsi" w:hAnsiTheme="majorHAnsi"/>
          <w:sz w:val="24"/>
        </w:rPr>
        <w:t>а</w:t>
      </w:r>
      <w:r>
        <w:rPr>
          <w:rFonts w:asciiTheme="majorHAnsi" w:hAnsiTheme="majorHAnsi"/>
          <w:sz w:val="24"/>
        </w:rPr>
        <w:t>, фтор</w:t>
      </w:r>
      <w:r w:rsidR="002C48AB">
        <w:rPr>
          <w:rFonts w:asciiTheme="majorHAnsi" w:hAnsiTheme="majorHAnsi"/>
          <w:sz w:val="24"/>
        </w:rPr>
        <w:t>а</w:t>
      </w:r>
      <w:r>
        <w:rPr>
          <w:rFonts w:asciiTheme="majorHAnsi" w:hAnsiTheme="majorHAnsi"/>
          <w:sz w:val="24"/>
        </w:rPr>
        <w:t xml:space="preserve"> и сер</w:t>
      </w:r>
      <w:r w:rsidR="002C48AB">
        <w:rPr>
          <w:rFonts w:asciiTheme="majorHAnsi" w:hAnsiTheme="majorHAnsi"/>
          <w:sz w:val="24"/>
        </w:rPr>
        <w:t>ы</w:t>
      </w:r>
      <w:r>
        <w:rPr>
          <w:rFonts w:asciiTheme="majorHAnsi" w:hAnsiTheme="majorHAnsi"/>
          <w:sz w:val="24"/>
        </w:rPr>
        <w:t>.</w:t>
      </w:r>
      <w:r w:rsidR="00A069A9">
        <w:rPr>
          <w:rFonts w:asciiTheme="majorHAnsi" w:hAnsiTheme="majorHAnsi"/>
          <w:sz w:val="24"/>
        </w:rPr>
        <w:t xml:space="preserve"> Количество указанных элементов, перешедших в газовую фазу, определяли по формуле:</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031"/>
        <w:gridCol w:w="651"/>
      </w:tblGrid>
      <w:tr w:rsidR="00A069A9" w:rsidTr="00025A72">
        <w:tc>
          <w:tcPr>
            <w:tcW w:w="10031" w:type="dxa"/>
          </w:tcPr>
          <w:p w:rsidR="00A069A9" w:rsidRPr="007B3443" w:rsidRDefault="00A069A9" w:rsidP="00025A72">
            <w:pPr>
              <w:jc w:val="center"/>
              <w:rPr>
                <w:rFonts w:asciiTheme="majorHAnsi" w:hAnsiTheme="majorHAnsi"/>
                <w:sz w:val="24"/>
                <w:lang w:val="en-US"/>
              </w:rPr>
            </w:pPr>
            <w:r w:rsidRPr="00A069A9">
              <w:rPr>
                <w:rFonts w:asciiTheme="majorHAnsi" w:eastAsiaTheme="minorHAnsi" w:hAnsiTheme="majorHAnsi"/>
                <w:position w:val="-30"/>
                <w:lang w:eastAsia="en-US"/>
              </w:rPr>
              <w:object w:dxaOrig="2500" w:dyaOrig="680">
                <v:shape id="_x0000_i1027" type="#_x0000_t75" style="width:126pt;height:34.5pt" o:ole="">
                  <v:imagedata r:id="rId12" o:title=""/>
                </v:shape>
                <o:OLEObject Type="Embed" ProgID="Equation.DSMT4" ShapeID="_x0000_i1027" DrawAspect="Content" ObjectID="_1505280388" r:id="rId13"/>
              </w:object>
            </w:r>
            <w:r>
              <w:rPr>
                <w:lang w:val="en-US"/>
              </w:rPr>
              <w:t>,</w:t>
            </w:r>
          </w:p>
        </w:tc>
        <w:tc>
          <w:tcPr>
            <w:tcW w:w="651" w:type="dxa"/>
            <w:vAlign w:val="center"/>
          </w:tcPr>
          <w:p w:rsidR="00A069A9" w:rsidRDefault="00A069A9" w:rsidP="00A069A9">
            <w:pPr>
              <w:jc w:val="center"/>
              <w:rPr>
                <w:rFonts w:asciiTheme="majorHAnsi" w:hAnsiTheme="majorHAnsi"/>
                <w:sz w:val="24"/>
                <w:lang w:val="en-US"/>
              </w:rPr>
            </w:pPr>
            <w:r>
              <w:rPr>
                <w:rFonts w:asciiTheme="majorHAnsi" w:hAnsiTheme="majorHAnsi"/>
                <w:sz w:val="24"/>
                <w:lang w:val="en-US"/>
              </w:rPr>
              <w:t>(</w:t>
            </w:r>
            <w:r>
              <w:rPr>
                <w:rFonts w:asciiTheme="majorHAnsi" w:hAnsiTheme="majorHAnsi"/>
                <w:sz w:val="24"/>
              </w:rPr>
              <w:t>5</w:t>
            </w:r>
            <w:r>
              <w:rPr>
                <w:rFonts w:asciiTheme="majorHAnsi" w:hAnsiTheme="majorHAnsi"/>
                <w:sz w:val="24"/>
                <w:lang w:val="en-US"/>
              </w:rPr>
              <w:t>)</w:t>
            </w:r>
          </w:p>
        </w:tc>
      </w:tr>
    </w:tbl>
    <w:p w:rsidR="00E06453" w:rsidRDefault="00E06453" w:rsidP="00470A33">
      <w:pPr>
        <w:spacing w:after="0" w:line="240" w:lineRule="auto"/>
        <w:jc w:val="both"/>
        <w:rPr>
          <w:rFonts w:asciiTheme="majorHAnsi" w:hAnsiTheme="majorHAnsi"/>
          <w:sz w:val="24"/>
          <w:szCs w:val="23"/>
        </w:rPr>
      </w:pPr>
      <w:r>
        <w:rPr>
          <w:rFonts w:asciiTheme="majorHAnsi" w:hAnsiTheme="majorHAnsi"/>
          <w:sz w:val="24"/>
        </w:rPr>
        <w:t>где Х</w:t>
      </w:r>
      <w:r w:rsidRPr="00E06453">
        <w:rPr>
          <w:rFonts w:asciiTheme="majorHAnsi" w:hAnsiTheme="majorHAnsi"/>
          <w:sz w:val="24"/>
          <w:vertAlign w:val="subscript"/>
        </w:rPr>
        <w:t>А</w:t>
      </w:r>
      <w:r>
        <w:rPr>
          <w:rFonts w:asciiTheme="majorHAnsi" w:hAnsiTheme="majorHAnsi"/>
          <w:sz w:val="24"/>
        </w:rPr>
        <w:t xml:space="preserve"> – </w:t>
      </w:r>
      <w:r w:rsidRPr="00E06453">
        <w:rPr>
          <w:rFonts w:asciiTheme="majorHAnsi" w:hAnsiTheme="majorHAnsi"/>
          <w:sz w:val="24"/>
          <w:szCs w:val="23"/>
        </w:rPr>
        <w:t xml:space="preserve">количество </w:t>
      </w:r>
      <w:r w:rsidRPr="00E06453">
        <w:rPr>
          <w:rFonts w:asciiTheme="majorHAnsi" w:hAnsiTheme="majorHAnsi"/>
          <w:iCs/>
          <w:sz w:val="24"/>
          <w:szCs w:val="23"/>
        </w:rPr>
        <w:t xml:space="preserve">А </w:t>
      </w:r>
      <w:r w:rsidRPr="00E06453">
        <w:rPr>
          <w:rFonts w:asciiTheme="majorHAnsi" w:hAnsiTheme="majorHAnsi"/>
          <w:sz w:val="24"/>
          <w:szCs w:val="23"/>
        </w:rPr>
        <w:t>(</w:t>
      </w:r>
      <w:r w:rsidRPr="00E06453">
        <w:rPr>
          <w:rFonts w:asciiTheme="majorHAnsi" w:hAnsiTheme="majorHAnsi"/>
          <w:iCs/>
          <w:sz w:val="24"/>
          <w:szCs w:val="23"/>
        </w:rPr>
        <w:t xml:space="preserve">А </w:t>
      </w:r>
      <w:r w:rsidRPr="00E06453">
        <w:rPr>
          <w:rFonts w:asciiTheme="majorHAnsi" w:hAnsiTheme="majorHAnsi"/>
          <w:sz w:val="24"/>
          <w:szCs w:val="23"/>
        </w:rPr>
        <w:t xml:space="preserve">= </w:t>
      </w:r>
      <w:proofErr w:type="spellStart"/>
      <w:r>
        <w:rPr>
          <w:rFonts w:asciiTheme="majorHAnsi" w:hAnsiTheme="majorHAnsi"/>
          <w:iCs/>
          <w:sz w:val="24"/>
          <w:szCs w:val="23"/>
        </w:rPr>
        <w:t>N</w:t>
      </w:r>
      <w:r>
        <w:rPr>
          <w:rFonts w:asciiTheme="majorHAnsi" w:hAnsiTheme="majorHAnsi"/>
          <w:iCs/>
          <w:sz w:val="24"/>
          <w:szCs w:val="23"/>
          <w:vertAlign w:val="subscript"/>
        </w:rPr>
        <w:t>амм</w:t>
      </w:r>
      <w:proofErr w:type="spellEnd"/>
      <w:r w:rsidRPr="00E06453">
        <w:rPr>
          <w:rFonts w:asciiTheme="majorHAnsi" w:hAnsiTheme="majorHAnsi"/>
          <w:iCs/>
          <w:sz w:val="24"/>
          <w:szCs w:val="23"/>
        </w:rPr>
        <w:t xml:space="preserve">, </w:t>
      </w:r>
      <w:proofErr w:type="spellStart"/>
      <w:r w:rsidRPr="00E06453">
        <w:rPr>
          <w:rFonts w:asciiTheme="majorHAnsi" w:hAnsiTheme="majorHAnsi"/>
          <w:iCs/>
          <w:sz w:val="24"/>
          <w:szCs w:val="23"/>
        </w:rPr>
        <w:t>N</w:t>
      </w:r>
      <w:r w:rsidRPr="00E06453">
        <w:rPr>
          <w:rFonts w:asciiTheme="majorHAnsi" w:hAnsiTheme="majorHAnsi"/>
          <w:iCs/>
          <w:sz w:val="24"/>
          <w:szCs w:val="23"/>
          <w:vertAlign w:val="subscript"/>
        </w:rPr>
        <w:t>нитр</w:t>
      </w:r>
      <w:proofErr w:type="spellEnd"/>
      <w:r w:rsidRPr="00E06453">
        <w:rPr>
          <w:rFonts w:asciiTheme="majorHAnsi" w:hAnsiTheme="majorHAnsi"/>
          <w:iCs/>
          <w:sz w:val="24"/>
          <w:szCs w:val="23"/>
        </w:rPr>
        <w:t xml:space="preserve">, </w:t>
      </w:r>
      <w:proofErr w:type="spellStart"/>
      <w:r w:rsidRPr="00E06453">
        <w:rPr>
          <w:rFonts w:asciiTheme="majorHAnsi" w:hAnsiTheme="majorHAnsi"/>
          <w:iCs/>
          <w:sz w:val="24"/>
          <w:szCs w:val="23"/>
        </w:rPr>
        <w:t>Cl</w:t>
      </w:r>
      <w:proofErr w:type="spellEnd"/>
      <w:r w:rsidRPr="00E06453">
        <w:rPr>
          <w:rFonts w:asciiTheme="majorHAnsi" w:hAnsiTheme="majorHAnsi"/>
          <w:iCs/>
          <w:sz w:val="24"/>
          <w:szCs w:val="23"/>
        </w:rPr>
        <w:t>, F</w:t>
      </w:r>
      <w:r w:rsidRPr="00E06453">
        <w:rPr>
          <w:rFonts w:asciiTheme="majorHAnsi" w:hAnsiTheme="majorHAnsi"/>
          <w:sz w:val="24"/>
          <w:szCs w:val="23"/>
        </w:rPr>
        <w:t xml:space="preserve">), выделяющегося в газовую фазу, отнесенное к </w:t>
      </w:r>
      <w:r>
        <w:rPr>
          <w:rFonts w:asciiTheme="majorHAnsi" w:hAnsiTheme="majorHAnsi"/>
          <w:sz w:val="24"/>
          <w:szCs w:val="23"/>
        </w:rPr>
        <w:t>единице массы исходного образца;</w:t>
      </w:r>
    </w:p>
    <w:p w:rsidR="00E06453" w:rsidRPr="00E06453" w:rsidRDefault="00E06453" w:rsidP="00E06453">
      <w:pPr>
        <w:pStyle w:val="Default"/>
        <w:rPr>
          <w:rFonts w:asciiTheme="majorHAnsi" w:hAnsiTheme="majorHAnsi"/>
        </w:rPr>
      </w:pPr>
      <w:r w:rsidRPr="00E06453">
        <w:rPr>
          <w:rFonts w:asciiTheme="majorHAnsi" w:hAnsiTheme="majorHAnsi"/>
          <w:iCs/>
        </w:rPr>
        <w:t>ω</w:t>
      </w:r>
      <w:r w:rsidRPr="00E06453">
        <w:rPr>
          <w:rFonts w:asciiTheme="majorHAnsi" w:hAnsiTheme="majorHAnsi"/>
          <w:iCs/>
          <w:vertAlign w:val="subscript"/>
        </w:rPr>
        <w:t>0</w:t>
      </w:r>
      <w:r w:rsidRPr="00E06453">
        <w:rPr>
          <w:rFonts w:asciiTheme="majorHAnsi" w:hAnsiTheme="majorHAnsi"/>
          <w:iCs/>
        </w:rPr>
        <w:t xml:space="preserve">(А) </w:t>
      </w:r>
      <w:r w:rsidRPr="00E06453">
        <w:rPr>
          <w:rFonts w:asciiTheme="majorHAnsi" w:hAnsiTheme="majorHAnsi"/>
        </w:rPr>
        <w:t xml:space="preserve">– </w:t>
      </w:r>
      <w:r>
        <w:rPr>
          <w:rFonts w:asciiTheme="majorHAnsi" w:hAnsiTheme="majorHAnsi"/>
        </w:rPr>
        <w:t xml:space="preserve">массовое </w:t>
      </w:r>
      <w:r w:rsidRPr="00E06453">
        <w:rPr>
          <w:rFonts w:asciiTheme="majorHAnsi" w:hAnsiTheme="majorHAnsi"/>
        </w:rPr>
        <w:t xml:space="preserve">содержание </w:t>
      </w:r>
      <w:r w:rsidRPr="00E06453">
        <w:rPr>
          <w:rFonts w:asciiTheme="majorHAnsi" w:hAnsiTheme="majorHAnsi"/>
          <w:iCs/>
        </w:rPr>
        <w:t xml:space="preserve">А </w:t>
      </w:r>
      <w:r>
        <w:rPr>
          <w:rFonts w:asciiTheme="majorHAnsi" w:hAnsiTheme="majorHAnsi"/>
        </w:rPr>
        <w:t>в исходном образце</w:t>
      </w:r>
      <w:r w:rsidRPr="00E06453">
        <w:rPr>
          <w:rFonts w:asciiTheme="majorHAnsi" w:hAnsiTheme="majorHAnsi"/>
        </w:rPr>
        <w:t xml:space="preserve">; </w:t>
      </w:r>
    </w:p>
    <w:p w:rsidR="00E06453" w:rsidRPr="00E06453" w:rsidRDefault="00E06453" w:rsidP="00E06453">
      <w:pPr>
        <w:pStyle w:val="Default"/>
        <w:rPr>
          <w:rFonts w:asciiTheme="majorHAnsi" w:hAnsiTheme="majorHAnsi"/>
        </w:rPr>
      </w:pPr>
      <w:r w:rsidRPr="00E06453">
        <w:rPr>
          <w:rFonts w:asciiTheme="majorHAnsi" w:hAnsiTheme="majorHAnsi"/>
          <w:iCs/>
        </w:rPr>
        <w:t>m</w:t>
      </w:r>
      <w:r w:rsidRPr="00E06453">
        <w:rPr>
          <w:rFonts w:asciiTheme="majorHAnsi" w:hAnsiTheme="majorHAnsi"/>
          <w:iCs/>
          <w:vertAlign w:val="subscript"/>
        </w:rPr>
        <w:t>0</w:t>
      </w:r>
      <w:r w:rsidRPr="00E06453">
        <w:rPr>
          <w:rFonts w:asciiTheme="majorHAnsi" w:hAnsiTheme="majorHAnsi"/>
          <w:iCs/>
        </w:rPr>
        <w:t xml:space="preserve"> </w:t>
      </w:r>
      <w:r w:rsidRPr="00E06453">
        <w:rPr>
          <w:rFonts w:asciiTheme="majorHAnsi" w:hAnsiTheme="majorHAnsi"/>
        </w:rPr>
        <w:t>– масса исхо</w:t>
      </w:r>
      <w:r>
        <w:rPr>
          <w:rFonts w:asciiTheme="majorHAnsi" w:hAnsiTheme="majorHAnsi"/>
        </w:rPr>
        <w:t>дного образца</w:t>
      </w:r>
      <w:r w:rsidRPr="00E06453">
        <w:rPr>
          <w:rFonts w:asciiTheme="majorHAnsi" w:hAnsiTheme="majorHAnsi"/>
        </w:rPr>
        <w:t xml:space="preserve">; </w:t>
      </w:r>
    </w:p>
    <w:p w:rsidR="00E06453" w:rsidRPr="00E06453" w:rsidRDefault="00E06453" w:rsidP="00E06453">
      <w:pPr>
        <w:pStyle w:val="Default"/>
        <w:rPr>
          <w:rFonts w:asciiTheme="majorHAnsi" w:hAnsiTheme="majorHAnsi"/>
        </w:rPr>
      </w:pPr>
      <w:proofErr w:type="spellStart"/>
      <w:r w:rsidRPr="00E06453">
        <w:rPr>
          <w:rFonts w:asciiTheme="majorHAnsi" w:hAnsiTheme="majorHAnsi"/>
          <w:iCs/>
        </w:rPr>
        <w:t>ω</w:t>
      </w:r>
      <w:r w:rsidRPr="00E06453">
        <w:rPr>
          <w:rFonts w:asciiTheme="majorHAnsi" w:hAnsiTheme="majorHAnsi"/>
          <w:iCs/>
          <w:vertAlign w:val="subscript"/>
        </w:rPr>
        <w:t>t</w:t>
      </w:r>
      <w:proofErr w:type="spellEnd"/>
      <w:r w:rsidRPr="00E06453">
        <w:rPr>
          <w:rFonts w:asciiTheme="majorHAnsi" w:hAnsiTheme="majorHAnsi"/>
          <w:iCs/>
        </w:rPr>
        <w:t xml:space="preserve">(А) – </w:t>
      </w:r>
      <w:r>
        <w:rPr>
          <w:rFonts w:asciiTheme="majorHAnsi" w:hAnsiTheme="majorHAnsi"/>
          <w:iCs/>
        </w:rPr>
        <w:t xml:space="preserve">массовое </w:t>
      </w:r>
      <w:r w:rsidRPr="00E06453">
        <w:rPr>
          <w:rFonts w:asciiTheme="majorHAnsi" w:hAnsiTheme="majorHAnsi"/>
        </w:rPr>
        <w:t xml:space="preserve">содержание </w:t>
      </w:r>
      <w:r w:rsidRPr="00E06453">
        <w:rPr>
          <w:rFonts w:asciiTheme="majorHAnsi" w:hAnsiTheme="majorHAnsi"/>
          <w:iCs/>
        </w:rPr>
        <w:t xml:space="preserve">А </w:t>
      </w:r>
      <w:r w:rsidRPr="00E06453">
        <w:rPr>
          <w:rFonts w:asciiTheme="majorHAnsi" w:hAnsiTheme="majorHAnsi"/>
        </w:rPr>
        <w:t xml:space="preserve">в образце после разложения за время </w:t>
      </w:r>
      <w:r w:rsidRPr="00E06453">
        <w:rPr>
          <w:rFonts w:asciiTheme="majorHAnsi" w:hAnsiTheme="majorHAnsi"/>
          <w:iCs/>
        </w:rPr>
        <w:t>t</w:t>
      </w:r>
      <w:r w:rsidRPr="00E06453">
        <w:rPr>
          <w:rFonts w:asciiTheme="majorHAnsi" w:hAnsiTheme="majorHAnsi"/>
        </w:rPr>
        <w:t xml:space="preserve">; </w:t>
      </w:r>
    </w:p>
    <w:p w:rsidR="00E06453" w:rsidRPr="00E06453" w:rsidRDefault="00E06453" w:rsidP="00E06453">
      <w:pPr>
        <w:spacing w:after="0" w:line="240" w:lineRule="auto"/>
        <w:jc w:val="both"/>
        <w:rPr>
          <w:rFonts w:asciiTheme="majorHAnsi" w:hAnsiTheme="majorHAnsi"/>
          <w:sz w:val="24"/>
          <w:szCs w:val="24"/>
        </w:rPr>
      </w:pPr>
      <w:proofErr w:type="spellStart"/>
      <w:r w:rsidRPr="00E06453">
        <w:rPr>
          <w:rFonts w:asciiTheme="majorHAnsi" w:hAnsiTheme="majorHAnsi"/>
          <w:iCs/>
          <w:sz w:val="24"/>
          <w:szCs w:val="24"/>
        </w:rPr>
        <w:t>m</w:t>
      </w:r>
      <w:r w:rsidRPr="00E06453">
        <w:rPr>
          <w:rFonts w:asciiTheme="majorHAnsi" w:hAnsiTheme="majorHAnsi"/>
          <w:iCs/>
          <w:sz w:val="24"/>
          <w:szCs w:val="24"/>
          <w:vertAlign w:val="subscript"/>
        </w:rPr>
        <w:t>t</w:t>
      </w:r>
      <w:proofErr w:type="spellEnd"/>
      <w:r w:rsidRPr="00E06453">
        <w:rPr>
          <w:rFonts w:asciiTheme="majorHAnsi" w:hAnsiTheme="majorHAnsi"/>
          <w:iCs/>
          <w:sz w:val="24"/>
          <w:szCs w:val="24"/>
        </w:rPr>
        <w:t xml:space="preserve"> </w:t>
      </w:r>
      <w:r w:rsidRPr="00E06453">
        <w:rPr>
          <w:rFonts w:asciiTheme="majorHAnsi" w:hAnsiTheme="majorHAnsi"/>
          <w:sz w:val="24"/>
          <w:szCs w:val="24"/>
        </w:rPr>
        <w:t>– масса образца после разложения</w:t>
      </w:r>
      <w:r>
        <w:rPr>
          <w:rFonts w:asciiTheme="majorHAnsi" w:hAnsiTheme="majorHAnsi"/>
          <w:sz w:val="24"/>
          <w:szCs w:val="24"/>
        </w:rPr>
        <w:t xml:space="preserve"> за время </w:t>
      </w:r>
      <w:r>
        <w:rPr>
          <w:rFonts w:asciiTheme="majorHAnsi" w:hAnsiTheme="majorHAnsi"/>
          <w:sz w:val="24"/>
          <w:szCs w:val="24"/>
          <w:lang w:val="en-US"/>
        </w:rPr>
        <w:t>t</w:t>
      </w:r>
      <w:r w:rsidRPr="00E06453">
        <w:rPr>
          <w:rFonts w:asciiTheme="majorHAnsi" w:hAnsiTheme="majorHAnsi"/>
          <w:sz w:val="24"/>
          <w:szCs w:val="24"/>
        </w:rPr>
        <w:t>.</w:t>
      </w:r>
    </w:p>
    <w:p w:rsidR="001A7A6B" w:rsidRDefault="00343B28" w:rsidP="00E06453">
      <w:pPr>
        <w:spacing w:after="0" w:line="240" w:lineRule="auto"/>
        <w:ind w:firstLine="708"/>
        <w:jc w:val="both"/>
        <w:rPr>
          <w:rFonts w:asciiTheme="majorHAnsi" w:hAnsiTheme="majorHAnsi"/>
          <w:sz w:val="24"/>
        </w:rPr>
      </w:pPr>
      <w:r>
        <w:rPr>
          <w:rFonts w:asciiTheme="majorHAnsi" w:hAnsiTheme="majorHAnsi"/>
          <w:b/>
          <w:i/>
          <w:sz w:val="24"/>
        </w:rPr>
        <w:t>Динамическая в</w:t>
      </w:r>
      <w:r w:rsidR="001A7A6B" w:rsidRPr="001A7A6B">
        <w:rPr>
          <w:rFonts w:asciiTheme="majorHAnsi" w:hAnsiTheme="majorHAnsi"/>
          <w:b/>
          <w:i/>
          <w:sz w:val="24"/>
        </w:rPr>
        <w:t>язкость.</w:t>
      </w:r>
      <w:r w:rsidR="001A7A6B">
        <w:rPr>
          <w:rFonts w:asciiTheme="majorHAnsi" w:hAnsiTheme="majorHAnsi"/>
          <w:sz w:val="24"/>
        </w:rPr>
        <w:t xml:space="preserve"> </w:t>
      </w:r>
      <w:r>
        <w:rPr>
          <w:rFonts w:asciiTheme="majorHAnsi" w:hAnsiTheme="majorHAnsi"/>
          <w:sz w:val="24"/>
        </w:rPr>
        <w:t>Динамическую в</w:t>
      </w:r>
      <w:r w:rsidR="001A7A6B">
        <w:rPr>
          <w:rFonts w:asciiTheme="majorHAnsi" w:hAnsiTheme="majorHAnsi"/>
          <w:sz w:val="24"/>
        </w:rPr>
        <w:t xml:space="preserve">язкость пульп определяли при помощи ротационного вискозиметра </w:t>
      </w:r>
      <w:r w:rsidR="001A7A6B">
        <w:rPr>
          <w:rFonts w:asciiTheme="majorHAnsi" w:hAnsiTheme="majorHAnsi"/>
          <w:sz w:val="24"/>
          <w:lang w:val="en-US"/>
        </w:rPr>
        <w:t>HAAKE</w:t>
      </w:r>
      <w:r w:rsidR="001A7A6B" w:rsidRPr="001A7A6B">
        <w:rPr>
          <w:rFonts w:asciiTheme="majorHAnsi" w:hAnsiTheme="majorHAnsi"/>
          <w:sz w:val="24"/>
        </w:rPr>
        <w:t xml:space="preserve"> </w:t>
      </w:r>
      <w:r w:rsidR="001A7A6B">
        <w:rPr>
          <w:rFonts w:asciiTheme="majorHAnsi" w:hAnsiTheme="majorHAnsi"/>
          <w:sz w:val="24"/>
          <w:lang w:val="en-US"/>
        </w:rPr>
        <w:t>VT</w:t>
      </w:r>
      <w:r w:rsidR="001A7A6B" w:rsidRPr="001A7A6B">
        <w:rPr>
          <w:rFonts w:asciiTheme="majorHAnsi" w:hAnsiTheme="majorHAnsi"/>
          <w:sz w:val="24"/>
        </w:rPr>
        <w:t xml:space="preserve"> 74 </w:t>
      </w:r>
      <w:r w:rsidR="001A7A6B">
        <w:rPr>
          <w:rFonts w:asciiTheme="majorHAnsi" w:hAnsiTheme="majorHAnsi"/>
          <w:sz w:val="24"/>
          <w:lang w:val="en-US"/>
        </w:rPr>
        <w:t>Plus</w:t>
      </w:r>
      <w:r w:rsidR="00607756" w:rsidRPr="00607756">
        <w:rPr>
          <w:rFonts w:asciiTheme="majorHAnsi" w:hAnsiTheme="majorHAnsi"/>
          <w:sz w:val="24"/>
        </w:rPr>
        <w:t xml:space="preserve"> (</w:t>
      </w:r>
      <w:r w:rsidR="00607756">
        <w:rPr>
          <w:rFonts w:asciiTheme="majorHAnsi" w:hAnsiTheme="majorHAnsi"/>
          <w:sz w:val="24"/>
          <w:lang w:val="en-US"/>
        </w:rPr>
        <w:t>Thermo</w:t>
      </w:r>
      <w:r w:rsidR="00607756" w:rsidRPr="00607756">
        <w:rPr>
          <w:rFonts w:asciiTheme="majorHAnsi" w:hAnsiTheme="majorHAnsi"/>
          <w:sz w:val="24"/>
        </w:rPr>
        <w:t xml:space="preserve"> </w:t>
      </w:r>
      <w:r w:rsidR="00607756">
        <w:rPr>
          <w:rFonts w:asciiTheme="majorHAnsi" w:hAnsiTheme="majorHAnsi"/>
          <w:sz w:val="24"/>
          <w:lang w:val="en-US"/>
        </w:rPr>
        <w:t>Scientific</w:t>
      </w:r>
      <w:r w:rsidR="00607756" w:rsidRPr="00607756">
        <w:rPr>
          <w:rFonts w:asciiTheme="majorHAnsi" w:hAnsiTheme="majorHAnsi"/>
          <w:sz w:val="24"/>
        </w:rPr>
        <w:t xml:space="preserve">, </w:t>
      </w:r>
      <w:r w:rsidR="00607756">
        <w:rPr>
          <w:rFonts w:asciiTheme="majorHAnsi" w:hAnsiTheme="majorHAnsi"/>
          <w:sz w:val="24"/>
        </w:rPr>
        <w:t>США)</w:t>
      </w:r>
      <w:r w:rsidR="009061AC">
        <w:rPr>
          <w:rFonts w:asciiTheme="majorHAnsi" w:hAnsiTheme="majorHAnsi"/>
          <w:sz w:val="24"/>
        </w:rPr>
        <w:t xml:space="preserve">. Для этого полученную пульпу помещали в цилиндрический </w:t>
      </w:r>
      <w:r w:rsidR="003D352A">
        <w:rPr>
          <w:rFonts w:asciiTheme="majorHAnsi" w:hAnsiTheme="majorHAnsi"/>
          <w:sz w:val="24"/>
        </w:rPr>
        <w:t>сосуд</w:t>
      </w:r>
      <w:r w:rsidR="009F1FD6">
        <w:rPr>
          <w:rFonts w:asciiTheme="majorHAnsi" w:hAnsiTheme="majorHAnsi"/>
          <w:sz w:val="24"/>
        </w:rPr>
        <w:t>, снабженн</w:t>
      </w:r>
      <w:r w:rsidR="003D352A">
        <w:rPr>
          <w:rFonts w:asciiTheme="majorHAnsi" w:hAnsiTheme="majorHAnsi"/>
          <w:sz w:val="24"/>
        </w:rPr>
        <w:t>ый</w:t>
      </w:r>
      <w:r w:rsidR="009061AC">
        <w:rPr>
          <w:rFonts w:asciiTheme="majorHAnsi" w:hAnsiTheme="majorHAnsi"/>
          <w:sz w:val="24"/>
        </w:rPr>
        <w:t xml:space="preserve"> термоста</w:t>
      </w:r>
      <w:r w:rsidR="009F1FD6">
        <w:rPr>
          <w:rFonts w:asciiTheme="majorHAnsi" w:hAnsiTheme="majorHAnsi"/>
          <w:sz w:val="24"/>
        </w:rPr>
        <w:t>тирующей рубашкой и подключенн</w:t>
      </w:r>
      <w:r w:rsidR="003D352A">
        <w:rPr>
          <w:rFonts w:asciiTheme="majorHAnsi" w:hAnsiTheme="majorHAnsi"/>
          <w:sz w:val="24"/>
        </w:rPr>
        <w:t>ы</w:t>
      </w:r>
      <w:r w:rsidR="009F1FD6">
        <w:rPr>
          <w:rFonts w:asciiTheme="majorHAnsi" w:hAnsiTheme="majorHAnsi"/>
          <w:sz w:val="24"/>
        </w:rPr>
        <w:t>й</w:t>
      </w:r>
      <w:r w:rsidR="009061AC">
        <w:rPr>
          <w:rFonts w:asciiTheme="majorHAnsi" w:hAnsiTheme="majorHAnsi"/>
          <w:sz w:val="24"/>
        </w:rPr>
        <w:t xml:space="preserve"> к циркуляционному термостату, в контуре которого циркулировало </w:t>
      </w:r>
      <w:proofErr w:type="spellStart"/>
      <w:r w:rsidR="009061AC">
        <w:rPr>
          <w:rFonts w:asciiTheme="majorHAnsi" w:hAnsiTheme="majorHAnsi"/>
          <w:sz w:val="24"/>
        </w:rPr>
        <w:t>полисиликоновое</w:t>
      </w:r>
      <w:proofErr w:type="spellEnd"/>
      <w:r w:rsidR="009061AC">
        <w:rPr>
          <w:rFonts w:asciiTheme="majorHAnsi" w:hAnsiTheme="majorHAnsi"/>
          <w:sz w:val="24"/>
        </w:rPr>
        <w:t xml:space="preserve"> масло. После измерения вязкости определяли влажность пульпы.</w:t>
      </w:r>
    </w:p>
    <w:p w:rsidR="00BD0DDD" w:rsidRDefault="00BD0DDD" w:rsidP="00E06453">
      <w:pPr>
        <w:spacing w:after="0" w:line="240" w:lineRule="auto"/>
        <w:ind w:firstLine="708"/>
        <w:jc w:val="both"/>
        <w:rPr>
          <w:rFonts w:asciiTheme="majorHAnsi" w:hAnsiTheme="majorHAnsi"/>
          <w:sz w:val="24"/>
        </w:rPr>
      </w:pPr>
      <w:r w:rsidRPr="00F96A55">
        <w:rPr>
          <w:rFonts w:asciiTheme="majorHAnsi" w:hAnsiTheme="majorHAnsi"/>
          <w:sz w:val="24"/>
        </w:rPr>
        <w:lastRenderedPageBreak/>
        <w:t xml:space="preserve">Обработку полученных экспериментальных </w:t>
      </w:r>
      <w:r w:rsidR="00D91182" w:rsidRPr="00F96A55">
        <w:rPr>
          <w:rFonts w:asciiTheme="majorHAnsi" w:hAnsiTheme="majorHAnsi"/>
          <w:sz w:val="24"/>
        </w:rPr>
        <w:t>данных</w:t>
      </w:r>
      <w:r w:rsidRPr="00F96A55">
        <w:rPr>
          <w:rFonts w:asciiTheme="majorHAnsi" w:hAnsiTheme="majorHAnsi"/>
          <w:sz w:val="24"/>
        </w:rPr>
        <w:t xml:space="preserve"> и определение доверительных интервалов</w:t>
      </w:r>
      <w:r w:rsidR="006E3569">
        <w:rPr>
          <w:rFonts w:asciiTheme="majorHAnsi" w:hAnsiTheme="majorHAnsi"/>
          <w:sz w:val="24"/>
        </w:rPr>
        <w:t xml:space="preserve"> для 95%-ной доверительной вероятности</w:t>
      </w:r>
      <w:r w:rsidRPr="00F96A55">
        <w:rPr>
          <w:rFonts w:asciiTheme="majorHAnsi" w:hAnsiTheme="majorHAnsi"/>
          <w:sz w:val="24"/>
        </w:rPr>
        <w:t xml:space="preserve"> осуществляли методами математической статистики с использованием компьютерной программы </w:t>
      </w:r>
      <w:r w:rsidRPr="00F96A55">
        <w:rPr>
          <w:rFonts w:asciiTheme="majorHAnsi" w:hAnsiTheme="majorHAnsi"/>
          <w:sz w:val="24"/>
          <w:lang w:val="en-US"/>
        </w:rPr>
        <w:t>Origin</w:t>
      </w:r>
      <w:r w:rsidRPr="00F96A55">
        <w:rPr>
          <w:rFonts w:asciiTheme="majorHAnsi" w:hAnsiTheme="majorHAnsi"/>
          <w:sz w:val="24"/>
        </w:rPr>
        <w:t>.</w:t>
      </w:r>
      <w:r>
        <w:rPr>
          <w:rFonts w:asciiTheme="majorHAnsi" w:hAnsiTheme="majorHAnsi"/>
          <w:sz w:val="24"/>
        </w:rPr>
        <w:t xml:space="preserve"> </w:t>
      </w:r>
    </w:p>
    <w:p w:rsidR="00BD0DDD" w:rsidRDefault="00BD0DDD" w:rsidP="00E06453">
      <w:pPr>
        <w:spacing w:after="0" w:line="240" w:lineRule="auto"/>
        <w:ind w:firstLine="708"/>
        <w:jc w:val="both"/>
        <w:rPr>
          <w:rFonts w:asciiTheme="majorHAnsi" w:hAnsiTheme="majorHAnsi"/>
          <w:sz w:val="24"/>
        </w:rPr>
      </w:pPr>
    </w:p>
    <w:p w:rsidR="009061AC" w:rsidRPr="009061AC" w:rsidRDefault="002C48AB" w:rsidP="009061AC">
      <w:pPr>
        <w:spacing w:after="0" w:line="240" w:lineRule="auto"/>
        <w:ind w:firstLine="708"/>
        <w:jc w:val="both"/>
        <w:rPr>
          <w:rFonts w:asciiTheme="majorHAnsi" w:hAnsiTheme="majorHAnsi"/>
          <w:b/>
          <w:sz w:val="24"/>
        </w:rPr>
      </w:pPr>
      <w:r>
        <w:rPr>
          <w:rFonts w:asciiTheme="majorHAnsi" w:hAnsiTheme="majorHAnsi"/>
          <w:b/>
          <w:sz w:val="24"/>
        </w:rPr>
        <w:t>Результаты и обсуждение</w:t>
      </w:r>
    </w:p>
    <w:p w:rsidR="009061AC" w:rsidRPr="000D7F8A" w:rsidRDefault="009061AC" w:rsidP="00470A33">
      <w:pPr>
        <w:spacing w:after="0" w:line="240" w:lineRule="auto"/>
        <w:jc w:val="both"/>
        <w:rPr>
          <w:rFonts w:asciiTheme="majorHAnsi" w:hAnsiTheme="majorHAnsi"/>
          <w:sz w:val="24"/>
        </w:rPr>
      </w:pPr>
      <w:r>
        <w:rPr>
          <w:rFonts w:asciiTheme="majorHAnsi" w:hAnsiTheme="majorHAnsi"/>
          <w:sz w:val="24"/>
        </w:rPr>
        <w:tab/>
      </w:r>
      <w:r w:rsidRPr="009061AC">
        <w:rPr>
          <w:rFonts w:asciiTheme="majorHAnsi" w:hAnsiTheme="majorHAnsi"/>
          <w:b/>
          <w:i/>
          <w:sz w:val="24"/>
        </w:rPr>
        <w:t>Состав образцов удобрений и рентгенографический анализ.</w:t>
      </w:r>
      <w:r w:rsidR="00D45EF5">
        <w:rPr>
          <w:rFonts w:asciiTheme="majorHAnsi" w:hAnsiTheme="majorHAnsi"/>
          <w:sz w:val="24"/>
        </w:rPr>
        <w:t xml:space="preserve"> </w:t>
      </w:r>
      <w:r w:rsidR="007F71B1">
        <w:rPr>
          <w:rFonts w:asciiTheme="majorHAnsi" w:hAnsiTheme="majorHAnsi"/>
          <w:sz w:val="24"/>
        </w:rPr>
        <w:t xml:space="preserve">В </w:t>
      </w:r>
      <w:r w:rsidR="007F71B1" w:rsidRPr="00EE6ACE">
        <w:rPr>
          <w:rFonts w:asciiTheme="majorHAnsi" w:hAnsiTheme="majorHAnsi"/>
          <w:i/>
          <w:sz w:val="24"/>
        </w:rPr>
        <w:t>таблице 1</w:t>
      </w:r>
      <w:r w:rsidR="007F71B1">
        <w:rPr>
          <w:rFonts w:asciiTheme="majorHAnsi" w:hAnsiTheme="majorHAnsi"/>
          <w:sz w:val="24"/>
        </w:rPr>
        <w:t xml:space="preserve"> представлены результаты анализов полученных образцов удобрений.</w:t>
      </w:r>
    </w:p>
    <w:p w:rsidR="00775265" w:rsidRPr="000D7F8A" w:rsidRDefault="00EE6ACE" w:rsidP="00470A33">
      <w:pPr>
        <w:spacing w:after="0" w:line="240" w:lineRule="auto"/>
        <w:jc w:val="both"/>
        <w:rPr>
          <w:rFonts w:asciiTheme="majorHAnsi" w:hAnsiTheme="majorHAnsi"/>
          <w:sz w:val="24"/>
        </w:rPr>
      </w:pPr>
      <w:r w:rsidRPr="000D7F8A">
        <w:rPr>
          <w:rFonts w:asciiTheme="majorHAnsi" w:hAnsiTheme="majorHAnsi"/>
          <w:sz w:val="24"/>
        </w:rPr>
        <w:tab/>
      </w:r>
    </w:p>
    <w:p w:rsidR="00775265" w:rsidRPr="008B4058" w:rsidRDefault="00775265" w:rsidP="00775265">
      <w:pPr>
        <w:spacing w:after="0" w:line="240" w:lineRule="auto"/>
        <w:jc w:val="center"/>
        <w:rPr>
          <w:rFonts w:asciiTheme="majorHAnsi" w:hAnsiTheme="majorHAnsi"/>
          <w:b/>
          <w:sz w:val="24"/>
        </w:rPr>
      </w:pPr>
      <w:r w:rsidRPr="008B4058">
        <w:rPr>
          <w:rFonts w:asciiTheme="majorHAnsi" w:hAnsiTheme="majorHAnsi"/>
          <w:b/>
          <w:sz w:val="24"/>
        </w:rPr>
        <w:t>Таблица 1. Состав образцов удобрений</w:t>
      </w:r>
    </w:p>
    <w:tbl>
      <w:tblPr>
        <w:tblStyle w:val="a3"/>
        <w:tblW w:w="0" w:type="auto"/>
        <w:jc w:val="center"/>
        <w:tblLook w:val="04A0" w:firstRow="1" w:lastRow="0" w:firstColumn="1" w:lastColumn="0" w:noHBand="0" w:noVBand="1"/>
      </w:tblPr>
      <w:tblGrid>
        <w:gridCol w:w="1153"/>
        <w:gridCol w:w="1140"/>
        <w:gridCol w:w="906"/>
        <w:gridCol w:w="955"/>
        <w:gridCol w:w="933"/>
        <w:gridCol w:w="860"/>
        <w:gridCol w:w="878"/>
        <w:gridCol w:w="702"/>
        <w:gridCol w:w="701"/>
      </w:tblGrid>
      <w:tr w:rsidR="00DE30E2" w:rsidRPr="003E3FCA" w:rsidTr="00B87B93">
        <w:trPr>
          <w:jc w:val="center"/>
        </w:trPr>
        <w:tc>
          <w:tcPr>
            <w:tcW w:w="1153" w:type="dxa"/>
            <w:vAlign w:val="center"/>
          </w:tcPr>
          <w:p w:rsidR="00DE30E2" w:rsidRPr="003E3FCA" w:rsidRDefault="00DE30E2" w:rsidP="00667541">
            <w:pPr>
              <w:jc w:val="center"/>
              <w:rPr>
                <w:rFonts w:asciiTheme="majorHAnsi" w:hAnsiTheme="majorHAnsi"/>
                <w:b/>
                <w:sz w:val="24"/>
              </w:rPr>
            </w:pPr>
            <w:r w:rsidRPr="003E3FCA">
              <w:rPr>
                <w:rFonts w:asciiTheme="majorHAnsi" w:hAnsiTheme="majorHAnsi"/>
                <w:b/>
                <w:sz w:val="24"/>
              </w:rPr>
              <w:t>№ образца</w:t>
            </w:r>
          </w:p>
        </w:tc>
        <w:tc>
          <w:tcPr>
            <w:tcW w:w="1140" w:type="dxa"/>
            <w:vAlign w:val="center"/>
          </w:tcPr>
          <w:p w:rsidR="00DE30E2" w:rsidRPr="003E3FCA" w:rsidRDefault="00DE30E2" w:rsidP="00667541">
            <w:pPr>
              <w:jc w:val="center"/>
              <w:rPr>
                <w:rFonts w:asciiTheme="majorHAnsi" w:hAnsiTheme="majorHAnsi"/>
                <w:b/>
                <w:sz w:val="24"/>
              </w:rPr>
            </w:pPr>
            <w:r w:rsidRPr="003E3FCA">
              <w:rPr>
                <w:rFonts w:asciiTheme="majorHAnsi" w:hAnsiTheme="majorHAnsi"/>
                <w:b/>
                <w:sz w:val="24"/>
              </w:rPr>
              <w:t>Марка</w:t>
            </w:r>
          </w:p>
        </w:tc>
        <w:tc>
          <w:tcPr>
            <w:tcW w:w="906" w:type="dxa"/>
            <w:vAlign w:val="center"/>
          </w:tcPr>
          <w:p w:rsidR="00DE30E2" w:rsidRPr="003E3FCA" w:rsidRDefault="00DE30E2" w:rsidP="00667541">
            <w:pPr>
              <w:jc w:val="center"/>
              <w:rPr>
                <w:rFonts w:asciiTheme="majorHAnsi" w:hAnsiTheme="majorHAnsi"/>
                <w:b/>
                <w:sz w:val="24"/>
              </w:rPr>
            </w:pPr>
            <w:r w:rsidRPr="003E3FCA">
              <w:rPr>
                <w:rFonts w:asciiTheme="majorHAnsi" w:hAnsiTheme="majorHAnsi"/>
                <w:b/>
                <w:sz w:val="24"/>
                <w:lang w:val="en-US"/>
              </w:rPr>
              <w:t>N</w:t>
            </w:r>
            <w:r w:rsidRPr="003E3FCA">
              <w:rPr>
                <w:rFonts w:asciiTheme="majorHAnsi" w:hAnsiTheme="majorHAnsi"/>
                <w:b/>
                <w:sz w:val="24"/>
              </w:rPr>
              <w:t xml:space="preserve"> </w:t>
            </w:r>
            <w:proofErr w:type="spellStart"/>
            <w:r w:rsidRPr="003E3FCA">
              <w:rPr>
                <w:rFonts w:asciiTheme="majorHAnsi" w:hAnsiTheme="majorHAnsi"/>
                <w:b/>
                <w:sz w:val="24"/>
              </w:rPr>
              <w:t>амм</w:t>
            </w:r>
            <w:proofErr w:type="spellEnd"/>
            <w:r w:rsidRPr="003E3FCA">
              <w:rPr>
                <w:rFonts w:asciiTheme="majorHAnsi" w:hAnsiTheme="majorHAnsi"/>
                <w:b/>
                <w:sz w:val="24"/>
              </w:rPr>
              <w:t>.</w:t>
            </w:r>
          </w:p>
        </w:tc>
        <w:tc>
          <w:tcPr>
            <w:tcW w:w="955" w:type="dxa"/>
            <w:vAlign w:val="center"/>
          </w:tcPr>
          <w:p w:rsidR="00DE30E2" w:rsidRPr="003E3FCA" w:rsidRDefault="00DE30E2" w:rsidP="00667541">
            <w:pPr>
              <w:jc w:val="center"/>
              <w:rPr>
                <w:rFonts w:asciiTheme="majorHAnsi" w:hAnsiTheme="majorHAnsi"/>
                <w:b/>
                <w:sz w:val="24"/>
              </w:rPr>
            </w:pPr>
            <w:r w:rsidRPr="003E3FCA">
              <w:rPr>
                <w:rFonts w:asciiTheme="majorHAnsi" w:hAnsiTheme="majorHAnsi"/>
                <w:b/>
                <w:sz w:val="24"/>
                <w:lang w:val="en-US"/>
              </w:rPr>
              <w:t>N</w:t>
            </w:r>
            <w:r w:rsidRPr="003E3FCA">
              <w:rPr>
                <w:rFonts w:asciiTheme="majorHAnsi" w:hAnsiTheme="majorHAnsi"/>
                <w:b/>
                <w:sz w:val="24"/>
              </w:rPr>
              <w:t xml:space="preserve"> нитр.</w:t>
            </w:r>
          </w:p>
        </w:tc>
        <w:tc>
          <w:tcPr>
            <w:tcW w:w="933" w:type="dxa"/>
            <w:vAlign w:val="center"/>
          </w:tcPr>
          <w:p w:rsidR="00DE30E2" w:rsidRPr="003E3FCA" w:rsidRDefault="00DE30E2" w:rsidP="00667541">
            <w:pPr>
              <w:jc w:val="center"/>
              <w:rPr>
                <w:rFonts w:asciiTheme="majorHAnsi" w:hAnsiTheme="majorHAnsi"/>
                <w:b/>
                <w:sz w:val="24"/>
              </w:rPr>
            </w:pPr>
            <w:r w:rsidRPr="003E3FCA">
              <w:rPr>
                <w:rFonts w:asciiTheme="majorHAnsi" w:hAnsiTheme="majorHAnsi"/>
                <w:b/>
                <w:sz w:val="24"/>
                <w:lang w:val="en-US"/>
              </w:rPr>
              <w:t>P</w:t>
            </w:r>
            <w:r w:rsidRPr="003E3FCA">
              <w:rPr>
                <w:rFonts w:asciiTheme="majorHAnsi" w:hAnsiTheme="majorHAnsi"/>
                <w:b/>
                <w:sz w:val="24"/>
                <w:vertAlign w:val="subscript"/>
              </w:rPr>
              <w:t>2</w:t>
            </w:r>
            <w:r w:rsidRPr="003E3FCA">
              <w:rPr>
                <w:rFonts w:asciiTheme="majorHAnsi" w:hAnsiTheme="majorHAnsi"/>
                <w:b/>
                <w:sz w:val="24"/>
                <w:lang w:val="en-US"/>
              </w:rPr>
              <w:t>O</w:t>
            </w:r>
            <w:r w:rsidRPr="003E3FCA">
              <w:rPr>
                <w:rFonts w:asciiTheme="majorHAnsi" w:hAnsiTheme="majorHAnsi"/>
                <w:b/>
                <w:sz w:val="24"/>
                <w:vertAlign w:val="subscript"/>
              </w:rPr>
              <w:t>5</w:t>
            </w:r>
          </w:p>
        </w:tc>
        <w:tc>
          <w:tcPr>
            <w:tcW w:w="860" w:type="dxa"/>
            <w:vAlign w:val="center"/>
          </w:tcPr>
          <w:p w:rsidR="00DE30E2" w:rsidRPr="003E3FCA" w:rsidRDefault="00DE30E2" w:rsidP="00667541">
            <w:pPr>
              <w:jc w:val="center"/>
              <w:rPr>
                <w:rFonts w:asciiTheme="majorHAnsi" w:hAnsiTheme="majorHAnsi"/>
                <w:b/>
                <w:sz w:val="24"/>
                <w:lang w:val="en-US"/>
              </w:rPr>
            </w:pPr>
            <w:r w:rsidRPr="003E3FCA">
              <w:rPr>
                <w:rFonts w:asciiTheme="majorHAnsi" w:hAnsiTheme="majorHAnsi"/>
                <w:b/>
                <w:sz w:val="24"/>
                <w:lang w:val="en-US"/>
              </w:rPr>
              <w:t>S</w:t>
            </w:r>
          </w:p>
        </w:tc>
        <w:tc>
          <w:tcPr>
            <w:tcW w:w="878" w:type="dxa"/>
            <w:vAlign w:val="center"/>
          </w:tcPr>
          <w:p w:rsidR="00DE30E2" w:rsidRPr="003E3FCA" w:rsidRDefault="00DE30E2" w:rsidP="00667541">
            <w:pPr>
              <w:jc w:val="center"/>
              <w:rPr>
                <w:rFonts w:asciiTheme="majorHAnsi" w:hAnsiTheme="majorHAnsi"/>
                <w:b/>
                <w:sz w:val="24"/>
              </w:rPr>
            </w:pPr>
            <w:r w:rsidRPr="003E3FCA">
              <w:rPr>
                <w:rFonts w:asciiTheme="majorHAnsi" w:hAnsiTheme="majorHAnsi"/>
                <w:b/>
                <w:sz w:val="24"/>
                <w:lang w:val="en-US"/>
              </w:rPr>
              <w:t>K</w:t>
            </w:r>
            <w:r w:rsidRPr="003E3FCA">
              <w:rPr>
                <w:rFonts w:asciiTheme="majorHAnsi" w:hAnsiTheme="majorHAnsi"/>
                <w:b/>
                <w:sz w:val="24"/>
                <w:vertAlign w:val="subscript"/>
              </w:rPr>
              <w:t>2</w:t>
            </w:r>
            <w:r w:rsidRPr="003E3FCA">
              <w:rPr>
                <w:rFonts w:asciiTheme="majorHAnsi" w:hAnsiTheme="majorHAnsi"/>
                <w:b/>
                <w:sz w:val="24"/>
                <w:lang w:val="en-US"/>
              </w:rPr>
              <w:t>O</w:t>
            </w:r>
          </w:p>
        </w:tc>
        <w:tc>
          <w:tcPr>
            <w:tcW w:w="702" w:type="dxa"/>
            <w:vAlign w:val="center"/>
          </w:tcPr>
          <w:p w:rsidR="00DE30E2" w:rsidRPr="003E3FCA" w:rsidRDefault="00DE30E2" w:rsidP="00667541">
            <w:pPr>
              <w:jc w:val="center"/>
              <w:rPr>
                <w:rFonts w:asciiTheme="majorHAnsi" w:hAnsiTheme="majorHAnsi"/>
                <w:b/>
                <w:sz w:val="24"/>
              </w:rPr>
            </w:pPr>
            <w:r w:rsidRPr="003E3FCA">
              <w:rPr>
                <w:rFonts w:asciiTheme="majorHAnsi" w:hAnsiTheme="majorHAnsi"/>
                <w:b/>
                <w:sz w:val="24"/>
                <w:lang w:val="en-US"/>
              </w:rPr>
              <w:t>M</w:t>
            </w:r>
          </w:p>
        </w:tc>
        <w:tc>
          <w:tcPr>
            <w:tcW w:w="701" w:type="dxa"/>
            <w:vAlign w:val="center"/>
          </w:tcPr>
          <w:p w:rsidR="00DE30E2" w:rsidRPr="003E3FCA" w:rsidRDefault="00DE30E2" w:rsidP="00667541">
            <w:pPr>
              <w:jc w:val="center"/>
              <w:rPr>
                <w:rFonts w:asciiTheme="majorHAnsi" w:hAnsiTheme="majorHAnsi"/>
                <w:b/>
                <w:sz w:val="24"/>
              </w:rPr>
            </w:pPr>
            <w:r w:rsidRPr="003E3FCA">
              <w:rPr>
                <w:rFonts w:asciiTheme="majorHAnsi" w:hAnsiTheme="majorHAnsi"/>
                <w:b/>
                <w:sz w:val="24"/>
                <w:lang w:val="en-US"/>
              </w:rPr>
              <w:t>H</w:t>
            </w:r>
            <w:r w:rsidRPr="003E3FCA">
              <w:rPr>
                <w:rFonts w:asciiTheme="majorHAnsi" w:hAnsiTheme="majorHAnsi"/>
                <w:b/>
                <w:sz w:val="24"/>
                <w:vertAlign w:val="subscript"/>
              </w:rPr>
              <w:t>2</w:t>
            </w:r>
            <w:r w:rsidRPr="003E3FCA">
              <w:rPr>
                <w:rFonts w:asciiTheme="majorHAnsi" w:hAnsiTheme="majorHAnsi"/>
                <w:b/>
                <w:sz w:val="24"/>
                <w:lang w:val="en-US"/>
              </w:rPr>
              <w:t>O</w:t>
            </w:r>
          </w:p>
        </w:tc>
      </w:tr>
      <w:tr w:rsidR="00DE30E2" w:rsidRPr="003E3FCA" w:rsidTr="00B87B93">
        <w:trPr>
          <w:jc w:val="center"/>
        </w:trPr>
        <w:tc>
          <w:tcPr>
            <w:tcW w:w="1153" w:type="dxa"/>
          </w:tcPr>
          <w:p w:rsidR="00DE30E2" w:rsidRPr="003E3FCA" w:rsidRDefault="00DE30E2" w:rsidP="00667541">
            <w:pPr>
              <w:jc w:val="center"/>
              <w:rPr>
                <w:rFonts w:asciiTheme="majorHAnsi" w:hAnsiTheme="majorHAnsi"/>
                <w:sz w:val="24"/>
              </w:rPr>
            </w:pPr>
            <w:r w:rsidRPr="003E3FCA">
              <w:rPr>
                <w:rFonts w:asciiTheme="majorHAnsi" w:hAnsiTheme="majorHAnsi"/>
                <w:sz w:val="24"/>
              </w:rPr>
              <w:t>1</w:t>
            </w:r>
          </w:p>
        </w:tc>
        <w:tc>
          <w:tcPr>
            <w:tcW w:w="1140" w:type="dxa"/>
            <w:vMerge w:val="restart"/>
            <w:vAlign w:val="center"/>
          </w:tcPr>
          <w:p w:rsidR="00DE30E2" w:rsidRPr="003E3FCA" w:rsidRDefault="00DE30E2" w:rsidP="00667541">
            <w:pPr>
              <w:jc w:val="center"/>
              <w:rPr>
                <w:rFonts w:asciiTheme="majorHAnsi" w:hAnsiTheme="majorHAnsi"/>
                <w:sz w:val="24"/>
              </w:rPr>
            </w:pPr>
            <w:r w:rsidRPr="003E3FCA">
              <w:rPr>
                <w:rFonts w:asciiTheme="majorHAnsi" w:hAnsiTheme="majorHAnsi"/>
                <w:sz w:val="24"/>
                <w:lang w:val="en-US"/>
              </w:rPr>
              <w:t>26:13:0</w:t>
            </w:r>
          </w:p>
        </w:tc>
        <w:tc>
          <w:tcPr>
            <w:tcW w:w="906" w:type="dxa"/>
          </w:tcPr>
          <w:p w:rsidR="00DE30E2" w:rsidRPr="003E3FCA" w:rsidRDefault="00DE30E2" w:rsidP="00667541">
            <w:pPr>
              <w:jc w:val="center"/>
              <w:rPr>
                <w:rFonts w:asciiTheme="majorHAnsi" w:hAnsiTheme="majorHAnsi"/>
                <w:sz w:val="24"/>
                <w:lang w:val="en-US"/>
              </w:rPr>
            </w:pPr>
            <w:r w:rsidRPr="003E3FCA">
              <w:rPr>
                <w:rFonts w:asciiTheme="majorHAnsi" w:hAnsiTheme="majorHAnsi"/>
                <w:sz w:val="24"/>
                <w:lang w:val="en-US"/>
              </w:rPr>
              <w:t>18.5</w:t>
            </w:r>
          </w:p>
        </w:tc>
        <w:tc>
          <w:tcPr>
            <w:tcW w:w="955" w:type="dxa"/>
          </w:tcPr>
          <w:p w:rsidR="00DE30E2" w:rsidRPr="003E3FCA" w:rsidRDefault="00DE30E2" w:rsidP="00667541">
            <w:pPr>
              <w:jc w:val="center"/>
              <w:rPr>
                <w:rFonts w:asciiTheme="majorHAnsi" w:hAnsiTheme="majorHAnsi"/>
                <w:sz w:val="24"/>
                <w:lang w:val="en-US"/>
              </w:rPr>
            </w:pPr>
            <w:r w:rsidRPr="003E3FCA">
              <w:rPr>
                <w:rFonts w:asciiTheme="majorHAnsi" w:hAnsiTheme="majorHAnsi"/>
                <w:sz w:val="24"/>
                <w:lang w:val="en-US"/>
              </w:rPr>
              <w:t>7.8</w:t>
            </w:r>
          </w:p>
        </w:tc>
        <w:tc>
          <w:tcPr>
            <w:tcW w:w="933" w:type="dxa"/>
          </w:tcPr>
          <w:p w:rsidR="00DE30E2" w:rsidRPr="003E3FCA" w:rsidRDefault="00DE30E2" w:rsidP="00667541">
            <w:pPr>
              <w:jc w:val="center"/>
              <w:rPr>
                <w:rFonts w:asciiTheme="majorHAnsi" w:hAnsiTheme="majorHAnsi"/>
                <w:sz w:val="24"/>
                <w:lang w:val="en-US"/>
              </w:rPr>
            </w:pPr>
            <w:r w:rsidRPr="003E3FCA">
              <w:rPr>
                <w:rFonts w:asciiTheme="majorHAnsi" w:hAnsiTheme="majorHAnsi"/>
                <w:sz w:val="24"/>
                <w:lang w:val="en-US"/>
              </w:rPr>
              <w:t>13.8</w:t>
            </w:r>
          </w:p>
        </w:tc>
        <w:tc>
          <w:tcPr>
            <w:tcW w:w="860" w:type="dxa"/>
          </w:tcPr>
          <w:p w:rsidR="00DE30E2" w:rsidRPr="003E3FCA" w:rsidRDefault="00C01205" w:rsidP="00667541">
            <w:pPr>
              <w:jc w:val="center"/>
              <w:rPr>
                <w:rFonts w:asciiTheme="majorHAnsi" w:hAnsiTheme="majorHAnsi"/>
                <w:sz w:val="24"/>
              </w:rPr>
            </w:pPr>
            <w:r w:rsidRPr="003E3FCA">
              <w:rPr>
                <w:rFonts w:asciiTheme="majorHAnsi" w:hAnsiTheme="majorHAnsi"/>
                <w:sz w:val="24"/>
                <w:lang w:val="en-US"/>
              </w:rPr>
              <w:t>8.4</w:t>
            </w:r>
          </w:p>
        </w:tc>
        <w:tc>
          <w:tcPr>
            <w:tcW w:w="878" w:type="dxa"/>
          </w:tcPr>
          <w:p w:rsidR="00DE30E2" w:rsidRPr="003E3FCA" w:rsidRDefault="00DE30E2" w:rsidP="00667541">
            <w:pPr>
              <w:jc w:val="center"/>
              <w:rPr>
                <w:rFonts w:asciiTheme="majorHAnsi" w:hAnsiTheme="majorHAnsi"/>
                <w:sz w:val="24"/>
                <w:lang w:val="en-US"/>
              </w:rPr>
            </w:pPr>
            <w:r w:rsidRPr="003E3FCA">
              <w:rPr>
                <w:rFonts w:asciiTheme="majorHAnsi" w:hAnsiTheme="majorHAnsi"/>
                <w:sz w:val="24"/>
                <w:lang w:val="en-US"/>
              </w:rPr>
              <w:t>–</w:t>
            </w:r>
          </w:p>
        </w:tc>
        <w:tc>
          <w:tcPr>
            <w:tcW w:w="702" w:type="dxa"/>
          </w:tcPr>
          <w:p w:rsidR="00DE30E2" w:rsidRPr="003E3FCA" w:rsidRDefault="00DE30E2" w:rsidP="00667541">
            <w:pPr>
              <w:jc w:val="center"/>
              <w:rPr>
                <w:rFonts w:asciiTheme="majorHAnsi" w:hAnsiTheme="majorHAnsi"/>
                <w:sz w:val="24"/>
                <w:lang w:val="en-US"/>
              </w:rPr>
            </w:pPr>
            <w:r w:rsidRPr="003E3FCA">
              <w:rPr>
                <w:rFonts w:asciiTheme="majorHAnsi" w:hAnsiTheme="majorHAnsi"/>
                <w:sz w:val="24"/>
                <w:lang w:val="en-US"/>
              </w:rPr>
              <w:t>1.68</w:t>
            </w:r>
          </w:p>
        </w:tc>
        <w:tc>
          <w:tcPr>
            <w:tcW w:w="701" w:type="dxa"/>
          </w:tcPr>
          <w:p w:rsidR="00DE30E2" w:rsidRPr="003E3FCA" w:rsidRDefault="00DE30E2" w:rsidP="00667541">
            <w:pPr>
              <w:jc w:val="center"/>
              <w:rPr>
                <w:rFonts w:asciiTheme="majorHAnsi" w:hAnsiTheme="majorHAnsi"/>
                <w:sz w:val="24"/>
              </w:rPr>
            </w:pPr>
            <w:r w:rsidRPr="003E3FCA">
              <w:rPr>
                <w:rFonts w:asciiTheme="majorHAnsi" w:hAnsiTheme="majorHAnsi"/>
                <w:sz w:val="24"/>
                <w:lang w:val="en-US"/>
              </w:rPr>
              <w:t>0.55</w:t>
            </w:r>
          </w:p>
        </w:tc>
      </w:tr>
      <w:tr w:rsidR="00DE30E2" w:rsidRPr="003E3FCA" w:rsidTr="00B87B93">
        <w:trPr>
          <w:jc w:val="center"/>
        </w:trPr>
        <w:tc>
          <w:tcPr>
            <w:tcW w:w="1153" w:type="dxa"/>
          </w:tcPr>
          <w:p w:rsidR="00DE30E2" w:rsidRPr="003E3FCA" w:rsidRDefault="00DE30E2" w:rsidP="00667541">
            <w:pPr>
              <w:jc w:val="center"/>
              <w:rPr>
                <w:rFonts w:asciiTheme="majorHAnsi" w:hAnsiTheme="majorHAnsi"/>
                <w:sz w:val="24"/>
                <w:lang w:val="en-US"/>
              </w:rPr>
            </w:pPr>
            <w:r w:rsidRPr="003E3FCA">
              <w:rPr>
                <w:rFonts w:asciiTheme="majorHAnsi" w:hAnsiTheme="majorHAnsi"/>
                <w:sz w:val="24"/>
                <w:lang w:val="en-US"/>
              </w:rPr>
              <w:t>2</w:t>
            </w:r>
          </w:p>
        </w:tc>
        <w:tc>
          <w:tcPr>
            <w:tcW w:w="1140" w:type="dxa"/>
            <w:vMerge/>
            <w:vAlign w:val="center"/>
          </w:tcPr>
          <w:p w:rsidR="00DE30E2" w:rsidRPr="003E3FCA" w:rsidRDefault="00DE30E2" w:rsidP="00667541">
            <w:pPr>
              <w:jc w:val="center"/>
              <w:rPr>
                <w:rFonts w:asciiTheme="majorHAnsi" w:hAnsiTheme="majorHAnsi"/>
                <w:sz w:val="24"/>
              </w:rPr>
            </w:pPr>
          </w:p>
        </w:tc>
        <w:tc>
          <w:tcPr>
            <w:tcW w:w="906" w:type="dxa"/>
          </w:tcPr>
          <w:p w:rsidR="00DE30E2" w:rsidRPr="003E3FCA" w:rsidRDefault="00DE30E2" w:rsidP="00667541">
            <w:pPr>
              <w:jc w:val="center"/>
              <w:rPr>
                <w:rFonts w:asciiTheme="majorHAnsi" w:hAnsiTheme="majorHAnsi"/>
                <w:sz w:val="24"/>
                <w:lang w:val="en-US"/>
              </w:rPr>
            </w:pPr>
            <w:r w:rsidRPr="003E3FCA">
              <w:rPr>
                <w:rFonts w:asciiTheme="majorHAnsi" w:hAnsiTheme="majorHAnsi"/>
                <w:sz w:val="24"/>
                <w:lang w:val="en-US"/>
              </w:rPr>
              <w:t>15.8</w:t>
            </w:r>
          </w:p>
        </w:tc>
        <w:tc>
          <w:tcPr>
            <w:tcW w:w="955" w:type="dxa"/>
          </w:tcPr>
          <w:p w:rsidR="00DE30E2" w:rsidRPr="003E3FCA" w:rsidRDefault="00DE30E2" w:rsidP="00667541">
            <w:pPr>
              <w:jc w:val="center"/>
              <w:rPr>
                <w:rFonts w:asciiTheme="majorHAnsi" w:hAnsiTheme="majorHAnsi"/>
                <w:sz w:val="24"/>
                <w:lang w:val="en-US"/>
              </w:rPr>
            </w:pPr>
            <w:r w:rsidRPr="003E3FCA">
              <w:rPr>
                <w:rFonts w:asciiTheme="majorHAnsi" w:hAnsiTheme="majorHAnsi"/>
                <w:sz w:val="24"/>
                <w:lang w:val="en-US"/>
              </w:rPr>
              <w:t>10.1</w:t>
            </w:r>
          </w:p>
        </w:tc>
        <w:tc>
          <w:tcPr>
            <w:tcW w:w="933" w:type="dxa"/>
          </w:tcPr>
          <w:p w:rsidR="00DE30E2" w:rsidRPr="003E3FCA" w:rsidRDefault="00DE30E2" w:rsidP="00667541">
            <w:pPr>
              <w:jc w:val="center"/>
              <w:rPr>
                <w:rFonts w:asciiTheme="majorHAnsi" w:hAnsiTheme="majorHAnsi"/>
                <w:sz w:val="24"/>
                <w:lang w:val="en-US"/>
              </w:rPr>
            </w:pPr>
            <w:r w:rsidRPr="003E3FCA">
              <w:rPr>
                <w:rFonts w:asciiTheme="majorHAnsi" w:hAnsiTheme="majorHAnsi"/>
                <w:sz w:val="24"/>
                <w:lang w:val="en-US"/>
              </w:rPr>
              <w:t>13.3</w:t>
            </w:r>
          </w:p>
        </w:tc>
        <w:tc>
          <w:tcPr>
            <w:tcW w:w="860" w:type="dxa"/>
          </w:tcPr>
          <w:p w:rsidR="00DE30E2" w:rsidRPr="003E3FCA" w:rsidRDefault="00C01205" w:rsidP="00667541">
            <w:pPr>
              <w:jc w:val="center"/>
              <w:rPr>
                <w:rFonts w:asciiTheme="majorHAnsi" w:hAnsiTheme="majorHAnsi"/>
                <w:sz w:val="24"/>
              </w:rPr>
            </w:pPr>
            <w:r w:rsidRPr="003E3FCA">
              <w:rPr>
                <w:rFonts w:asciiTheme="majorHAnsi" w:hAnsiTheme="majorHAnsi"/>
                <w:sz w:val="24"/>
                <w:lang w:val="en-US"/>
              </w:rPr>
              <w:t>4.</w:t>
            </w:r>
            <w:r w:rsidRPr="003E3FCA">
              <w:rPr>
                <w:rFonts w:asciiTheme="majorHAnsi" w:hAnsiTheme="majorHAnsi"/>
                <w:sz w:val="24"/>
              </w:rPr>
              <w:t>2</w:t>
            </w:r>
          </w:p>
        </w:tc>
        <w:tc>
          <w:tcPr>
            <w:tcW w:w="878" w:type="dxa"/>
          </w:tcPr>
          <w:p w:rsidR="00DE30E2" w:rsidRPr="003E3FCA" w:rsidRDefault="00DE30E2" w:rsidP="00667541">
            <w:pPr>
              <w:jc w:val="center"/>
              <w:rPr>
                <w:rFonts w:asciiTheme="majorHAnsi" w:hAnsiTheme="majorHAnsi"/>
                <w:sz w:val="24"/>
                <w:lang w:val="en-US"/>
              </w:rPr>
            </w:pPr>
            <w:r w:rsidRPr="003E3FCA">
              <w:rPr>
                <w:rFonts w:asciiTheme="majorHAnsi" w:hAnsiTheme="majorHAnsi"/>
                <w:sz w:val="24"/>
                <w:lang w:val="en-US"/>
              </w:rPr>
              <w:t>–</w:t>
            </w:r>
          </w:p>
        </w:tc>
        <w:tc>
          <w:tcPr>
            <w:tcW w:w="702" w:type="dxa"/>
          </w:tcPr>
          <w:p w:rsidR="00DE30E2" w:rsidRPr="003E3FCA" w:rsidRDefault="00DE30E2" w:rsidP="00667541">
            <w:pPr>
              <w:jc w:val="center"/>
              <w:rPr>
                <w:rFonts w:asciiTheme="majorHAnsi" w:hAnsiTheme="majorHAnsi"/>
                <w:sz w:val="24"/>
                <w:lang w:val="en-US"/>
              </w:rPr>
            </w:pPr>
            <w:r w:rsidRPr="003E3FCA">
              <w:rPr>
                <w:rFonts w:asciiTheme="majorHAnsi" w:hAnsiTheme="majorHAnsi"/>
                <w:sz w:val="24"/>
                <w:lang w:val="en-US"/>
              </w:rPr>
              <w:t>1.06</w:t>
            </w:r>
          </w:p>
        </w:tc>
        <w:tc>
          <w:tcPr>
            <w:tcW w:w="701" w:type="dxa"/>
          </w:tcPr>
          <w:p w:rsidR="00DE30E2" w:rsidRPr="003E3FCA" w:rsidRDefault="00DE30E2" w:rsidP="00667541">
            <w:pPr>
              <w:jc w:val="center"/>
              <w:rPr>
                <w:rFonts w:asciiTheme="majorHAnsi" w:hAnsiTheme="majorHAnsi"/>
                <w:sz w:val="24"/>
              </w:rPr>
            </w:pPr>
            <w:r w:rsidRPr="003E3FCA">
              <w:rPr>
                <w:rFonts w:asciiTheme="majorHAnsi" w:hAnsiTheme="majorHAnsi"/>
                <w:sz w:val="24"/>
                <w:lang w:val="en-US"/>
              </w:rPr>
              <w:t>0.42</w:t>
            </w:r>
          </w:p>
        </w:tc>
      </w:tr>
      <w:tr w:rsidR="00DE30E2" w:rsidRPr="003E3FCA" w:rsidTr="00B87B93">
        <w:trPr>
          <w:jc w:val="center"/>
        </w:trPr>
        <w:tc>
          <w:tcPr>
            <w:tcW w:w="1153" w:type="dxa"/>
          </w:tcPr>
          <w:p w:rsidR="00DE30E2" w:rsidRPr="003E3FCA" w:rsidRDefault="00DE30E2" w:rsidP="00667541">
            <w:pPr>
              <w:jc w:val="center"/>
              <w:rPr>
                <w:rFonts w:asciiTheme="majorHAnsi" w:hAnsiTheme="majorHAnsi"/>
                <w:sz w:val="24"/>
                <w:lang w:val="en-US"/>
              </w:rPr>
            </w:pPr>
            <w:r w:rsidRPr="003E3FCA">
              <w:rPr>
                <w:rFonts w:asciiTheme="majorHAnsi" w:hAnsiTheme="majorHAnsi"/>
                <w:sz w:val="24"/>
                <w:lang w:val="en-US"/>
              </w:rPr>
              <w:t>3</w:t>
            </w:r>
          </w:p>
        </w:tc>
        <w:tc>
          <w:tcPr>
            <w:tcW w:w="1140" w:type="dxa"/>
            <w:vMerge w:val="restart"/>
            <w:vAlign w:val="center"/>
          </w:tcPr>
          <w:p w:rsidR="00DE30E2" w:rsidRPr="003E3FCA" w:rsidRDefault="00DE30E2" w:rsidP="00667541">
            <w:pPr>
              <w:jc w:val="center"/>
              <w:rPr>
                <w:rFonts w:asciiTheme="majorHAnsi" w:hAnsiTheme="majorHAnsi"/>
                <w:sz w:val="24"/>
                <w:lang w:val="en-US"/>
              </w:rPr>
            </w:pPr>
            <w:r w:rsidRPr="003E3FCA">
              <w:rPr>
                <w:rFonts w:asciiTheme="majorHAnsi" w:hAnsiTheme="majorHAnsi"/>
                <w:sz w:val="24"/>
                <w:lang w:val="en-US"/>
              </w:rPr>
              <w:t>22:11:11</w:t>
            </w:r>
          </w:p>
        </w:tc>
        <w:tc>
          <w:tcPr>
            <w:tcW w:w="906" w:type="dxa"/>
          </w:tcPr>
          <w:p w:rsidR="00DE30E2" w:rsidRPr="003E3FCA" w:rsidRDefault="00DE30E2" w:rsidP="00667541">
            <w:pPr>
              <w:jc w:val="center"/>
              <w:rPr>
                <w:rFonts w:asciiTheme="majorHAnsi" w:hAnsiTheme="majorHAnsi"/>
                <w:sz w:val="24"/>
                <w:lang w:val="en-US"/>
              </w:rPr>
            </w:pPr>
            <w:r w:rsidRPr="003E3FCA">
              <w:rPr>
                <w:rFonts w:asciiTheme="majorHAnsi" w:hAnsiTheme="majorHAnsi"/>
                <w:sz w:val="24"/>
                <w:lang w:val="en-US"/>
              </w:rPr>
              <w:t>14.9</w:t>
            </w:r>
          </w:p>
        </w:tc>
        <w:tc>
          <w:tcPr>
            <w:tcW w:w="955" w:type="dxa"/>
          </w:tcPr>
          <w:p w:rsidR="00DE30E2" w:rsidRPr="003E3FCA" w:rsidRDefault="00DE30E2" w:rsidP="00667541">
            <w:pPr>
              <w:jc w:val="center"/>
              <w:rPr>
                <w:rFonts w:asciiTheme="majorHAnsi" w:hAnsiTheme="majorHAnsi"/>
                <w:sz w:val="24"/>
                <w:lang w:val="en-US"/>
              </w:rPr>
            </w:pPr>
            <w:r w:rsidRPr="003E3FCA">
              <w:rPr>
                <w:rFonts w:asciiTheme="majorHAnsi" w:hAnsiTheme="majorHAnsi"/>
                <w:sz w:val="24"/>
                <w:lang w:val="en-US"/>
              </w:rPr>
              <w:t>7.6</w:t>
            </w:r>
          </w:p>
        </w:tc>
        <w:tc>
          <w:tcPr>
            <w:tcW w:w="933" w:type="dxa"/>
          </w:tcPr>
          <w:p w:rsidR="00DE30E2" w:rsidRPr="003E3FCA" w:rsidRDefault="00DE30E2" w:rsidP="00667541">
            <w:pPr>
              <w:jc w:val="center"/>
              <w:rPr>
                <w:rFonts w:asciiTheme="majorHAnsi" w:hAnsiTheme="majorHAnsi"/>
                <w:sz w:val="24"/>
                <w:lang w:val="en-US"/>
              </w:rPr>
            </w:pPr>
            <w:r w:rsidRPr="003E3FCA">
              <w:rPr>
                <w:rFonts w:asciiTheme="majorHAnsi" w:hAnsiTheme="majorHAnsi"/>
                <w:sz w:val="24"/>
                <w:lang w:val="en-US"/>
              </w:rPr>
              <w:t>11.4</w:t>
            </w:r>
          </w:p>
        </w:tc>
        <w:tc>
          <w:tcPr>
            <w:tcW w:w="860" w:type="dxa"/>
          </w:tcPr>
          <w:p w:rsidR="00DE30E2" w:rsidRPr="003E3FCA" w:rsidRDefault="00C01205" w:rsidP="00667541">
            <w:pPr>
              <w:jc w:val="center"/>
              <w:rPr>
                <w:rFonts w:asciiTheme="majorHAnsi" w:hAnsiTheme="majorHAnsi"/>
                <w:sz w:val="24"/>
              </w:rPr>
            </w:pPr>
            <w:r w:rsidRPr="003E3FCA">
              <w:rPr>
                <w:rFonts w:asciiTheme="majorHAnsi" w:hAnsiTheme="majorHAnsi"/>
                <w:sz w:val="24"/>
                <w:lang w:val="en-US"/>
              </w:rPr>
              <w:t>5.</w:t>
            </w:r>
            <w:r w:rsidRPr="003E3FCA">
              <w:rPr>
                <w:rFonts w:asciiTheme="majorHAnsi" w:hAnsiTheme="majorHAnsi"/>
                <w:sz w:val="24"/>
              </w:rPr>
              <w:t>6</w:t>
            </w:r>
          </w:p>
        </w:tc>
        <w:tc>
          <w:tcPr>
            <w:tcW w:w="878" w:type="dxa"/>
          </w:tcPr>
          <w:p w:rsidR="00DE30E2" w:rsidRPr="003E3FCA" w:rsidRDefault="00DE30E2" w:rsidP="00667541">
            <w:pPr>
              <w:jc w:val="center"/>
              <w:rPr>
                <w:rFonts w:asciiTheme="majorHAnsi" w:hAnsiTheme="majorHAnsi"/>
                <w:sz w:val="24"/>
                <w:lang w:val="en-US"/>
              </w:rPr>
            </w:pPr>
            <w:r w:rsidRPr="003E3FCA">
              <w:rPr>
                <w:rFonts w:asciiTheme="majorHAnsi" w:hAnsiTheme="majorHAnsi"/>
                <w:sz w:val="24"/>
                <w:lang w:val="en-US"/>
              </w:rPr>
              <w:t>11.4</w:t>
            </w:r>
          </w:p>
        </w:tc>
        <w:tc>
          <w:tcPr>
            <w:tcW w:w="702" w:type="dxa"/>
          </w:tcPr>
          <w:p w:rsidR="00DE30E2" w:rsidRPr="003E3FCA" w:rsidRDefault="00DE30E2" w:rsidP="00667541">
            <w:pPr>
              <w:jc w:val="center"/>
              <w:rPr>
                <w:rFonts w:asciiTheme="majorHAnsi" w:hAnsiTheme="majorHAnsi"/>
                <w:sz w:val="24"/>
                <w:lang w:val="en-US"/>
              </w:rPr>
            </w:pPr>
            <w:r w:rsidRPr="003E3FCA">
              <w:rPr>
                <w:rFonts w:asciiTheme="majorHAnsi" w:hAnsiTheme="majorHAnsi"/>
                <w:sz w:val="24"/>
                <w:lang w:val="en-US"/>
              </w:rPr>
              <w:t>1.71</w:t>
            </w:r>
          </w:p>
        </w:tc>
        <w:tc>
          <w:tcPr>
            <w:tcW w:w="701" w:type="dxa"/>
          </w:tcPr>
          <w:p w:rsidR="00DE30E2" w:rsidRPr="003E3FCA" w:rsidRDefault="00DE30E2" w:rsidP="00667541">
            <w:pPr>
              <w:jc w:val="center"/>
              <w:rPr>
                <w:rFonts w:asciiTheme="majorHAnsi" w:hAnsiTheme="majorHAnsi"/>
                <w:sz w:val="24"/>
              </w:rPr>
            </w:pPr>
            <w:r w:rsidRPr="003E3FCA">
              <w:rPr>
                <w:rFonts w:asciiTheme="majorHAnsi" w:hAnsiTheme="majorHAnsi"/>
                <w:sz w:val="24"/>
                <w:lang w:val="en-US"/>
              </w:rPr>
              <w:t>0.59</w:t>
            </w:r>
          </w:p>
        </w:tc>
      </w:tr>
      <w:tr w:rsidR="00DE30E2" w:rsidRPr="003E3FCA" w:rsidTr="00B87B93">
        <w:trPr>
          <w:jc w:val="center"/>
        </w:trPr>
        <w:tc>
          <w:tcPr>
            <w:tcW w:w="1153" w:type="dxa"/>
          </w:tcPr>
          <w:p w:rsidR="00DE30E2" w:rsidRPr="003E3FCA" w:rsidRDefault="00DE30E2" w:rsidP="00667541">
            <w:pPr>
              <w:jc w:val="center"/>
              <w:rPr>
                <w:rFonts w:asciiTheme="majorHAnsi" w:hAnsiTheme="majorHAnsi"/>
                <w:sz w:val="24"/>
                <w:lang w:val="en-US"/>
              </w:rPr>
            </w:pPr>
            <w:r w:rsidRPr="003E3FCA">
              <w:rPr>
                <w:rFonts w:asciiTheme="majorHAnsi" w:hAnsiTheme="majorHAnsi"/>
                <w:sz w:val="24"/>
                <w:lang w:val="en-US"/>
              </w:rPr>
              <w:t>4</w:t>
            </w:r>
          </w:p>
        </w:tc>
        <w:tc>
          <w:tcPr>
            <w:tcW w:w="1140" w:type="dxa"/>
            <w:vMerge/>
            <w:vAlign w:val="center"/>
          </w:tcPr>
          <w:p w:rsidR="00DE30E2" w:rsidRPr="003E3FCA" w:rsidRDefault="00DE30E2" w:rsidP="00667541">
            <w:pPr>
              <w:jc w:val="center"/>
              <w:rPr>
                <w:rFonts w:asciiTheme="majorHAnsi" w:hAnsiTheme="majorHAnsi"/>
                <w:sz w:val="24"/>
              </w:rPr>
            </w:pPr>
          </w:p>
        </w:tc>
        <w:tc>
          <w:tcPr>
            <w:tcW w:w="906" w:type="dxa"/>
          </w:tcPr>
          <w:p w:rsidR="00DE30E2" w:rsidRPr="003E3FCA" w:rsidRDefault="00DE30E2" w:rsidP="00667541">
            <w:pPr>
              <w:jc w:val="center"/>
              <w:rPr>
                <w:rFonts w:asciiTheme="majorHAnsi" w:hAnsiTheme="majorHAnsi"/>
                <w:sz w:val="24"/>
                <w:lang w:val="en-US"/>
              </w:rPr>
            </w:pPr>
            <w:r w:rsidRPr="003E3FCA">
              <w:rPr>
                <w:rFonts w:asciiTheme="majorHAnsi" w:hAnsiTheme="majorHAnsi"/>
                <w:sz w:val="24"/>
                <w:lang w:val="en-US"/>
              </w:rPr>
              <w:t>13.6</w:t>
            </w:r>
          </w:p>
        </w:tc>
        <w:tc>
          <w:tcPr>
            <w:tcW w:w="955" w:type="dxa"/>
          </w:tcPr>
          <w:p w:rsidR="00DE30E2" w:rsidRPr="003E3FCA" w:rsidRDefault="00DE30E2" w:rsidP="00667541">
            <w:pPr>
              <w:jc w:val="center"/>
              <w:rPr>
                <w:rFonts w:asciiTheme="majorHAnsi" w:hAnsiTheme="majorHAnsi"/>
                <w:sz w:val="24"/>
                <w:lang w:val="en-US"/>
              </w:rPr>
            </w:pPr>
            <w:r w:rsidRPr="003E3FCA">
              <w:rPr>
                <w:rFonts w:asciiTheme="majorHAnsi" w:hAnsiTheme="majorHAnsi"/>
                <w:sz w:val="24"/>
                <w:lang w:val="en-US"/>
              </w:rPr>
              <w:t>10.8</w:t>
            </w:r>
          </w:p>
        </w:tc>
        <w:tc>
          <w:tcPr>
            <w:tcW w:w="933" w:type="dxa"/>
          </w:tcPr>
          <w:p w:rsidR="00DE30E2" w:rsidRPr="003E3FCA" w:rsidRDefault="00DE30E2" w:rsidP="00667541">
            <w:pPr>
              <w:jc w:val="center"/>
              <w:rPr>
                <w:rFonts w:asciiTheme="majorHAnsi" w:hAnsiTheme="majorHAnsi"/>
                <w:sz w:val="24"/>
                <w:lang w:val="en-US"/>
              </w:rPr>
            </w:pPr>
            <w:r w:rsidRPr="003E3FCA">
              <w:rPr>
                <w:rFonts w:asciiTheme="majorHAnsi" w:hAnsiTheme="majorHAnsi"/>
                <w:sz w:val="24"/>
                <w:lang w:val="en-US"/>
              </w:rPr>
              <w:t>11.7</w:t>
            </w:r>
          </w:p>
        </w:tc>
        <w:tc>
          <w:tcPr>
            <w:tcW w:w="860" w:type="dxa"/>
          </w:tcPr>
          <w:p w:rsidR="00DE30E2" w:rsidRPr="003E3FCA" w:rsidRDefault="00C01205" w:rsidP="00667541">
            <w:pPr>
              <w:jc w:val="center"/>
              <w:rPr>
                <w:rFonts w:asciiTheme="majorHAnsi" w:hAnsiTheme="majorHAnsi"/>
                <w:sz w:val="24"/>
              </w:rPr>
            </w:pPr>
            <w:r w:rsidRPr="003E3FCA">
              <w:rPr>
                <w:rFonts w:asciiTheme="majorHAnsi" w:hAnsiTheme="majorHAnsi"/>
                <w:sz w:val="24"/>
              </w:rPr>
              <w:t>4.0</w:t>
            </w:r>
          </w:p>
        </w:tc>
        <w:tc>
          <w:tcPr>
            <w:tcW w:w="878" w:type="dxa"/>
          </w:tcPr>
          <w:p w:rsidR="00DE30E2" w:rsidRPr="003E3FCA" w:rsidRDefault="00DE30E2" w:rsidP="00667541">
            <w:pPr>
              <w:jc w:val="center"/>
              <w:rPr>
                <w:rFonts w:asciiTheme="majorHAnsi" w:hAnsiTheme="majorHAnsi"/>
                <w:sz w:val="24"/>
                <w:lang w:val="en-US"/>
              </w:rPr>
            </w:pPr>
            <w:r w:rsidRPr="003E3FCA">
              <w:rPr>
                <w:rFonts w:asciiTheme="majorHAnsi" w:hAnsiTheme="majorHAnsi"/>
                <w:sz w:val="24"/>
                <w:lang w:val="en-US"/>
              </w:rPr>
              <w:t>11.4</w:t>
            </w:r>
          </w:p>
        </w:tc>
        <w:tc>
          <w:tcPr>
            <w:tcW w:w="702" w:type="dxa"/>
          </w:tcPr>
          <w:p w:rsidR="00DE30E2" w:rsidRPr="003E3FCA" w:rsidRDefault="00DE30E2" w:rsidP="00667541">
            <w:pPr>
              <w:jc w:val="center"/>
              <w:rPr>
                <w:rFonts w:asciiTheme="majorHAnsi" w:hAnsiTheme="majorHAnsi"/>
                <w:sz w:val="24"/>
                <w:lang w:val="en-US"/>
              </w:rPr>
            </w:pPr>
            <w:r w:rsidRPr="003E3FCA">
              <w:rPr>
                <w:rFonts w:asciiTheme="majorHAnsi" w:hAnsiTheme="majorHAnsi"/>
                <w:sz w:val="24"/>
                <w:lang w:val="en-US"/>
              </w:rPr>
              <w:t>1.04</w:t>
            </w:r>
          </w:p>
        </w:tc>
        <w:tc>
          <w:tcPr>
            <w:tcW w:w="701" w:type="dxa"/>
          </w:tcPr>
          <w:p w:rsidR="00DE30E2" w:rsidRPr="003E3FCA" w:rsidRDefault="00DE30E2" w:rsidP="00667541">
            <w:pPr>
              <w:jc w:val="center"/>
              <w:rPr>
                <w:rFonts w:asciiTheme="majorHAnsi" w:hAnsiTheme="majorHAnsi"/>
                <w:sz w:val="24"/>
              </w:rPr>
            </w:pPr>
            <w:r w:rsidRPr="003E3FCA">
              <w:rPr>
                <w:rFonts w:asciiTheme="majorHAnsi" w:hAnsiTheme="majorHAnsi"/>
                <w:sz w:val="24"/>
                <w:lang w:val="en-US"/>
              </w:rPr>
              <w:t>0.55</w:t>
            </w:r>
          </w:p>
        </w:tc>
      </w:tr>
      <w:tr w:rsidR="00DE30E2" w:rsidRPr="003E3FCA" w:rsidTr="00B87B93">
        <w:trPr>
          <w:jc w:val="center"/>
        </w:trPr>
        <w:tc>
          <w:tcPr>
            <w:tcW w:w="1153" w:type="dxa"/>
          </w:tcPr>
          <w:p w:rsidR="00DE30E2" w:rsidRPr="003E3FCA" w:rsidRDefault="00DE30E2" w:rsidP="00667541">
            <w:pPr>
              <w:jc w:val="center"/>
              <w:rPr>
                <w:rFonts w:asciiTheme="majorHAnsi" w:hAnsiTheme="majorHAnsi"/>
                <w:sz w:val="24"/>
                <w:lang w:val="en-US"/>
              </w:rPr>
            </w:pPr>
            <w:r w:rsidRPr="003E3FCA">
              <w:rPr>
                <w:rFonts w:asciiTheme="majorHAnsi" w:hAnsiTheme="majorHAnsi"/>
                <w:sz w:val="24"/>
                <w:lang w:val="en-US"/>
              </w:rPr>
              <w:t>5</w:t>
            </w:r>
          </w:p>
        </w:tc>
        <w:tc>
          <w:tcPr>
            <w:tcW w:w="1140" w:type="dxa"/>
            <w:vMerge w:val="restart"/>
            <w:vAlign w:val="center"/>
          </w:tcPr>
          <w:p w:rsidR="00DE30E2" w:rsidRPr="003E3FCA" w:rsidRDefault="00DE30E2" w:rsidP="00667541">
            <w:pPr>
              <w:jc w:val="center"/>
              <w:rPr>
                <w:rFonts w:asciiTheme="majorHAnsi" w:hAnsiTheme="majorHAnsi"/>
                <w:sz w:val="24"/>
                <w:lang w:val="en-US"/>
              </w:rPr>
            </w:pPr>
            <w:r w:rsidRPr="003E3FCA">
              <w:rPr>
                <w:rFonts w:asciiTheme="majorHAnsi" w:hAnsiTheme="majorHAnsi"/>
                <w:sz w:val="24"/>
              </w:rPr>
              <w:t>16:16:16</w:t>
            </w:r>
          </w:p>
        </w:tc>
        <w:tc>
          <w:tcPr>
            <w:tcW w:w="906" w:type="dxa"/>
          </w:tcPr>
          <w:p w:rsidR="00DE30E2" w:rsidRPr="003E3FCA" w:rsidRDefault="00DE30E2" w:rsidP="00667541">
            <w:pPr>
              <w:jc w:val="center"/>
              <w:rPr>
                <w:rFonts w:asciiTheme="majorHAnsi" w:hAnsiTheme="majorHAnsi"/>
                <w:sz w:val="24"/>
                <w:lang w:val="en-US"/>
              </w:rPr>
            </w:pPr>
            <w:r w:rsidRPr="003E3FCA">
              <w:rPr>
                <w:rFonts w:asciiTheme="majorHAnsi" w:hAnsiTheme="majorHAnsi"/>
                <w:sz w:val="24"/>
                <w:lang w:val="en-US"/>
              </w:rPr>
              <w:t>13.8</w:t>
            </w:r>
          </w:p>
        </w:tc>
        <w:tc>
          <w:tcPr>
            <w:tcW w:w="955" w:type="dxa"/>
          </w:tcPr>
          <w:p w:rsidR="00DE30E2" w:rsidRPr="003E3FCA" w:rsidRDefault="00DE30E2" w:rsidP="00667541">
            <w:pPr>
              <w:jc w:val="center"/>
              <w:rPr>
                <w:rFonts w:asciiTheme="majorHAnsi" w:hAnsiTheme="majorHAnsi"/>
                <w:sz w:val="24"/>
                <w:lang w:val="en-US"/>
              </w:rPr>
            </w:pPr>
            <w:r w:rsidRPr="003E3FCA">
              <w:rPr>
                <w:rFonts w:asciiTheme="majorHAnsi" w:hAnsiTheme="majorHAnsi"/>
                <w:sz w:val="24"/>
                <w:lang w:val="en-US"/>
              </w:rPr>
              <w:t>2.2</w:t>
            </w:r>
          </w:p>
        </w:tc>
        <w:tc>
          <w:tcPr>
            <w:tcW w:w="933" w:type="dxa"/>
          </w:tcPr>
          <w:p w:rsidR="00DE30E2" w:rsidRPr="003E3FCA" w:rsidRDefault="00DE30E2" w:rsidP="00667541">
            <w:pPr>
              <w:jc w:val="center"/>
              <w:rPr>
                <w:rFonts w:asciiTheme="majorHAnsi" w:hAnsiTheme="majorHAnsi"/>
                <w:sz w:val="24"/>
                <w:lang w:val="en-US"/>
              </w:rPr>
            </w:pPr>
            <w:r w:rsidRPr="003E3FCA">
              <w:rPr>
                <w:rFonts w:asciiTheme="majorHAnsi" w:hAnsiTheme="majorHAnsi"/>
                <w:sz w:val="24"/>
                <w:lang w:val="en-US"/>
              </w:rPr>
              <w:t>15.9</w:t>
            </w:r>
          </w:p>
        </w:tc>
        <w:tc>
          <w:tcPr>
            <w:tcW w:w="860" w:type="dxa"/>
          </w:tcPr>
          <w:p w:rsidR="00DE30E2" w:rsidRPr="003E3FCA" w:rsidRDefault="00C01205" w:rsidP="00667541">
            <w:pPr>
              <w:jc w:val="center"/>
              <w:rPr>
                <w:rFonts w:asciiTheme="majorHAnsi" w:hAnsiTheme="majorHAnsi"/>
                <w:sz w:val="24"/>
              </w:rPr>
            </w:pPr>
            <w:r w:rsidRPr="003E3FCA">
              <w:rPr>
                <w:rFonts w:asciiTheme="majorHAnsi" w:hAnsiTheme="majorHAnsi"/>
                <w:sz w:val="24"/>
                <w:lang w:val="en-US"/>
              </w:rPr>
              <w:t>8.2</w:t>
            </w:r>
          </w:p>
        </w:tc>
        <w:tc>
          <w:tcPr>
            <w:tcW w:w="878" w:type="dxa"/>
          </w:tcPr>
          <w:p w:rsidR="00DE30E2" w:rsidRPr="003E3FCA" w:rsidRDefault="00DE30E2" w:rsidP="00667541">
            <w:pPr>
              <w:jc w:val="center"/>
              <w:rPr>
                <w:rFonts w:asciiTheme="majorHAnsi" w:hAnsiTheme="majorHAnsi"/>
                <w:sz w:val="24"/>
                <w:lang w:val="en-US"/>
              </w:rPr>
            </w:pPr>
            <w:r w:rsidRPr="003E3FCA">
              <w:rPr>
                <w:rFonts w:asciiTheme="majorHAnsi" w:hAnsiTheme="majorHAnsi"/>
                <w:sz w:val="24"/>
                <w:lang w:val="en-US"/>
              </w:rPr>
              <w:t>16.5</w:t>
            </w:r>
          </w:p>
        </w:tc>
        <w:tc>
          <w:tcPr>
            <w:tcW w:w="702" w:type="dxa"/>
          </w:tcPr>
          <w:p w:rsidR="00DE30E2" w:rsidRPr="003E3FCA" w:rsidRDefault="00DE30E2" w:rsidP="00667541">
            <w:pPr>
              <w:jc w:val="center"/>
              <w:rPr>
                <w:rFonts w:asciiTheme="majorHAnsi" w:hAnsiTheme="majorHAnsi"/>
                <w:sz w:val="24"/>
                <w:lang w:val="en-US"/>
              </w:rPr>
            </w:pPr>
            <w:r w:rsidRPr="003E3FCA">
              <w:rPr>
                <w:rFonts w:asciiTheme="majorHAnsi" w:hAnsiTheme="majorHAnsi"/>
                <w:sz w:val="24"/>
                <w:lang w:val="en-US"/>
              </w:rPr>
              <w:t>1.65</w:t>
            </w:r>
          </w:p>
        </w:tc>
        <w:tc>
          <w:tcPr>
            <w:tcW w:w="701" w:type="dxa"/>
          </w:tcPr>
          <w:p w:rsidR="00DE30E2" w:rsidRPr="003E3FCA" w:rsidRDefault="00DE30E2" w:rsidP="00667541">
            <w:pPr>
              <w:jc w:val="center"/>
              <w:rPr>
                <w:rFonts w:asciiTheme="majorHAnsi" w:hAnsiTheme="majorHAnsi"/>
                <w:sz w:val="24"/>
              </w:rPr>
            </w:pPr>
            <w:r w:rsidRPr="003E3FCA">
              <w:rPr>
                <w:rFonts w:asciiTheme="majorHAnsi" w:hAnsiTheme="majorHAnsi"/>
                <w:sz w:val="24"/>
                <w:lang w:val="en-US"/>
              </w:rPr>
              <w:t>0.52</w:t>
            </w:r>
          </w:p>
        </w:tc>
      </w:tr>
      <w:tr w:rsidR="00DE30E2" w:rsidRPr="003E3FCA" w:rsidTr="00B87B93">
        <w:trPr>
          <w:jc w:val="center"/>
        </w:trPr>
        <w:tc>
          <w:tcPr>
            <w:tcW w:w="1153" w:type="dxa"/>
          </w:tcPr>
          <w:p w:rsidR="00DE30E2" w:rsidRPr="003E3FCA" w:rsidRDefault="00DE30E2" w:rsidP="00667541">
            <w:pPr>
              <w:jc w:val="center"/>
              <w:rPr>
                <w:rFonts w:asciiTheme="majorHAnsi" w:hAnsiTheme="majorHAnsi"/>
                <w:sz w:val="24"/>
                <w:lang w:val="en-US"/>
              </w:rPr>
            </w:pPr>
            <w:r w:rsidRPr="003E3FCA">
              <w:rPr>
                <w:rFonts w:asciiTheme="majorHAnsi" w:hAnsiTheme="majorHAnsi"/>
                <w:sz w:val="24"/>
                <w:lang w:val="en-US"/>
              </w:rPr>
              <w:t>6</w:t>
            </w:r>
          </w:p>
        </w:tc>
        <w:tc>
          <w:tcPr>
            <w:tcW w:w="1140" w:type="dxa"/>
            <w:vMerge/>
            <w:vAlign w:val="center"/>
          </w:tcPr>
          <w:p w:rsidR="00DE30E2" w:rsidRPr="003E3FCA" w:rsidRDefault="00DE30E2" w:rsidP="00667541">
            <w:pPr>
              <w:jc w:val="center"/>
              <w:rPr>
                <w:rFonts w:asciiTheme="majorHAnsi" w:hAnsiTheme="majorHAnsi"/>
                <w:sz w:val="24"/>
              </w:rPr>
            </w:pPr>
          </w:p>
        </w:tc>
        <w:tc>
          <w:tcPr>
            <w:tcW w:w="906" w:type="dxa"/>
          </w:tcPr>
          <w:p w:rsidR="00DE30E2" w:rsidRPr="003E3FCA" w:rsidRDefault="00DE30E2" w:rsidP="00667541">
            <w:pPr>
              <w:jc w:val="center"/>
              <w:rPr>
                <w:rFonts w:asciiTheme="majorHAnsi" w:hAnsiTheme="majorHAnsi"/>
                <w:sz w:val="24"/>
              </w:rPr>
            </w:pPr>
            <w:r w:rsidRPr="003E3FCA">
              <w:rPr>
                <w:rFonts w:asciiTheme="majorHAnsi" w:hAnsiTheme="majorHAnsi"/>
                <w:sz w:val="24"/>
              </w:rPr>
              <w:t>12.3</w:t>
            </w:r>
          </w:p>
        </w:tc>
        <w:tc>
          <w:tcPr>
            <w:tcW w:w="955" w:type="dxa"/>
          </w:tcPr>
          <w:p w:rsidR="00DE30E2" w:rsidRPr="003E3FCA" w:rsidRDefault="00DE30E2" w:rsidP="00667541">
            <w:pPr>
              <w:jc w:val="center"/>
              <w:rPr>
                <w:rFonts w:asciiTheme="majorHAnsi" w:hAnsiTheme="majorHAnsi"/>
                <w:sz w:val="24"/>
              </w:rPr>
            </w:pPr>
            <w:r w:rsidRPr="003E3FCA">
              <w:rPr>
                <w:rFonts w:asciiTheme="majorHAnsi" w:hAnsiTheme="majorHAnsi"/>
                <w:sz w:val="24"/>
              </w:rPr>
              <w:t>4.0</w:t>
            </w:r>
          </w:p>
        </w:tc>
        <w:tc>
          <w:tcPr>
            <w:tcW w:w="933" w:type="dxa"/>
          </w:tcPr>
          <w:p w:rsidR="00DE30E2" w:rsidRPr="003E3FCA" w:rsidRDefault="00DE30E2" w:rsidP="00667541">
            <w:pPr>
              <w:jc w:val="center"/>
              <w:rPr>
                <w:rFonts w:asciiTheme="majorHAnsi" w:hAnsiTheme="majorHAnsi"/>
                <w:sz w:val="24"/>
              </w:rPr>
            </w:pPr>
            <w:r w:rsidRPr="003E3FCA">
              <w:rPr>
                <w:rFonts w:asciiTheme="majorHAnsi" w:hAnsiTheme="majorHAnsi"/>
                <w:sz w:val="24"/>
              </w:rPr>
              <w:t>16.5</w:t>
            </w:r>
          </w:p>
        </w:tc>
        <w:tc>
          <w:tcPr>
            <w:tcW w:w="860" w:type="dxa"/>
          </w:tcPr>
          <w:p w:rsidR="00DE30E2" w:rsidRPr="003E3FCA" w:rsidRDefault="00C01205" w:rsidP="00667541">
            <w:pPr>
              <w:jc w:val="center"/>
              <w:rPr>
                <w:rFonts w:asciiTheme="majorHAnsi" w:hAnsiTheme="majorHAnsi"/>
                <w:sz w:val="24"/>
              </w:rPr>
            </w:pPr>
            <w:r w:rsidRPr="003E3FCA">
              <w:rPr>
                <w:rFonts w:asciiTheme="majorHAnsi" w:hAnsiTheme="majorHAnsi"/>
                <w:sz w:val="24"/>
                <w:lang w:val="en-US"/>
              </w:rPr>
              <w:t>4.0</w:t>
            </w:r>
          </w:p>
        </w:tc>
        <w:tc>
          <w:tcPr>
            <w:tcW w:w="878" w:type="dxa"/>
          </w:tcPr>
          <w:p w:rsidR="00DE30E2" w:rsidRPr="003E3FCA" w:rsidRDefault="00DE30E2" w:rsidP="00667541">
            <w:pPr>
              <w:jc w:val="center"/>
              <w:rPr>
                <w:rFonts w:asciiTheme="majorHAnsi" w:hAnsiTheme="majorHAnsi"/>
                <w:sz w:val="24"/>
                <w:lang w:val="en-US"/>
              </w:rPr>
            </w:pPr>
            <w:r w:rsidRPr="003E3FCA">
              <w:rPr>
                <w:rFonts w:asciiTheme="majorHAnsi" w:hAnsiTheme="majorHAnsi"/>
                <w:sz w:val="24"/>
              </w:rPr>
              <w:t>16</w:t>
            </w:r>
            <w:r w:rsidRPr="003E3FCA">
              <w:rPr>
                <w:rFonts w:asciiTheme="majorHAnsi" w:hAnsiTheme="majorHAnsi"/>
                <w:sz w:val="24"/>
                <w:lang w:val="en-US"/>
              </w:rPr>
              <w:t>.4</w:t>
            </w:r>
          </w:p>
        </w:tc>
        <w:tc>
          <w:tcPr>
            <w:tcW w:w="702" w:type="dxa"/>
          </w:tcPr>
          <w:p w:rsidR="00DE30E2" w:rsidRPr="003E3FCA" w:rsidRDefault="00DE30E2" w:rsidP="00667541">
            <w:pPr>
              <w:jc w:val="center"/>
              <w:rPr>
                <w:rFonts w:asciiTheme="majorHAnsi" w:hAnsiTheme="majorHAnsi"/>
                <w:sz w:val="24"/>
                <w:lang w:val="en-US"/>
              </w:rPr>
            </w:pPr>
            <w:r w:rsidRPr="003E3FCA">
              <w:rPr>
                <w:rFonts w:asciiTheme="majorHAnsi" w:hAnsiTheme="majorHAnsi"/>
                <w:sz w:val="24"/>
                <w:lang w:val="en-US"/>
              </w:rPr>
              <w:t>1.07</w:t>
            </w:r>
          </w:p>
        </w:tc>
        <w:tc>
          <w:tcPr>
            <w:tcW w:w="701" w:type="dxa"/>
          </w:tcPr>
          <w:p w:rsidR="00DE30E2" w:rsidRPr="003E3FCA" w:rsidRDefault="00DE30E2" w:rsidP="00667541">
            <w:pPr>
              <w:jc w:val="center"/>
              <w:rPr>
                <w:rFonts w:asciiTheme="majorHAnsi" w:hAnsiTheme="majorHAnsi"/>
                <w:sz w:val="24"/>
              </w:rPr>
            </w:pPr>
            <w:r w:rsidRPr="003E3FCA">
              <w:rPr>
                <w:rFonts w:asciiTheme="majorHAnsi" w:hAnsiTheme="majorHAnsi"/>
                <w:sz w:val="24"/>
                <w:lang w:val="en-US"/>
              </w:rPr>
              <w:t>0.48</w:t>
            </w:r>
          </w:p>
        </w:tc>
      </w:tr>
      <w:tr w:rsidR="00DE30E2" w:rsidRPr="003E3FCA" w:rsidTr="00B87B93">
        <w:trPr>
          <w:jc w:val="center"/>
        </w:trPr>
        <w:tc>
          <w:tcPr>
            <w:tcW w:w="1153" w:type="dxa"/>
          </w:tcPr>
          <w:p w:rsidR="00DE30E2" w:rsidRPr="003E3FCA" w:rsidRDefault="00DE30E2" w:rsidP="00667541">
            <w:pPr>
              <w:jc w:val="center"/>
              <w:rPr>
                <w:rFonts w:asciiTheme="majorHAnsi" w:hAnsiTheme="majorHAnsi"/>
                <w:sz w:val="24"/>
                <w:lang w:val="en-US"/>
              </w:rPr>
            </w:pPr>
            <w:r w:rsidRPr="003E3FCA">
              <w:rPr>
                <w:rFonts w:asciiTheme="majorHAnsi" w:hAnsiTheme="majorHAnsi"/>
                <w:sz w:val="24"/>
                <w:lang w:val="en-US"/>
              </w:rPr>
              <w:t>7</w:t>
            </w:r>
          </w:p>
        </w:tc>
        <w:tc>
          <w:tcPr>
            <w:tcW w:w="1140" w:type="dxa"/>
            <w:vMerge w:val="restart"/>
            <w:vAlign w:val="center"/>
          </w:tcPr>
          <w:p w:rsidR="00DE30E2" w:rsidRPr="003E3FCA" w:rsidRDefault="00DE30E2" w:rsidP="00667541">
            <w:pPr>
              <w:jc w:val="center"/>
              <w:rPr>
                <w:rFonts w:asciiTheme="majorHAnsi" w:hAnsiTheme="majorHAnsi"/>
                <w:sz w:val="24"/>
                <w:lang w:val="en-US"/>
              </w:rPr>
            </w:pPr>
            <w:r w:rsidRPr="003E3FCA">
              <w:rPr>
                <w:rFonts w:asciiTheme="majorHAnsi" w:hAnsiTheme="majorHAnsi"/>
                <w:sz w:val="24"/>
                <w:lang w:val="en-US"/>
              </w:rPr>
              <w:t>20:10:10</w:t>
            </w:r>
          </w:p>
        </w:tc>
        <w:tc>
          <w:tcPr>
            <w:tcW w:w="906" w:type="dxa"/>
          </w:tcPr>
          <w:p w:rsidR="00DE30E2" w:rsidRPr="003E3FCA" w:rsidRDefault="00DE30E2" w:rsidP="00667541">
            <w:pPr>
              <w:jc w:val="center"/>
              <w:rPr>
                <w:rFonts w:asciiTheme="majorHAnsi" w:hAnsiTheme="majorHAnsi"/>
                <w:sz w:val="24"/>
                <w:lang w:val="en-US"/>
              </w:rPr>
            </w:pPr>
            <w:r w:rsidRPr="003E3FCA">
              <w:rPr>
                <w:rFonts w:asciiTheme="majorHAnsi" w:hAnsiTheme="majorHAnsi"/>
                <w:sz w:val="24"/>
                <w:lang w:val="en-US"/>
              </w:rPr>
              <w:t>16.0</w:t>
            </w:r>
          </w:p>
        </w:tc>
        <w:tc>
          <w:tcPr>
            <w:tcW w:w="955" w:type="dxa"/>
          </w:tcPr>
          <w:p w:rsidR="00DE30E2" w:rsidRPr="003E3FCA" w:rsidRDefault="00DE30E2" w:rsidP="00667541">
            <w:pPr>
              <w:jc w:val="center"/>
              <w:rPr>
                <w:rFonts w:asciiTheme="majorHAnsi" w:hAnsiTheme="majorHAnsi"/>
                <w:sz w:val="24"/>
                <w:lang w:val="en-US"/>
              </w:rPr>
            </w:pPr>
            <w:r w:rsidRPr="003E3FCA">
              <w:rPr>
                <w:rFonts w:asciiTheme="majorHAnsi" w:hAnsiTheme="majorHAnsi"/>
                <w:sz w:val="24"/>
                <w:lang w:val="en-US"/>
              </w:rPr>
              <w:t>3.9</w:t>
            </w:r>
          </w:p>
        </w:tc>
        <w:tc>
          <w:tcPr>
            <w:tcW w:w="933" w:type="dxa"/>
          </w:tcPr>
          <w:p w:rsidR="00DE30E2" w:rsidRPr="003E3FCA" w:rsidRDefault="00DE30E2" w:rsidP="00667541">
            <w:pPr>
              <w:jc w:val="center"/>
              <w:rPr>
                <w:rFonts w:asciiTheme="majorHAnsi" w:hAnsiTheme="majorHAnsi"/>
                <w:sz w:val="24"/>
                <w:lang w:val="en-US"/>
              </w:rPr>
            </w:pPr>
            <w:r w:rsidRPr="003E3FCA">
              <w:rPr>
                <w:rFonts w:asciiTheme="majorHAnsi" w:hAnsiTheme="majorHAnsi"/>
                <w:sz w:val="24"/>
                <w:lang w:val="en-US"/>
              </w:rPr>
              <w:t>9.9</w:t>
            </w:r>
          </w:p>
        </w:tc>
        <w:tc>
          <w:tcPr>
            <w:tcW w:w="860" w:type="dxa"/>
          </w:tcPr>
          <w:p w:rsidR="00DE30E2" w:rsidRPr="003E3FCA" w:rsidRDefault="00C01205" w:rsidP="00667541">
            <w:pPr>
              <w:jc w:val="center"/>
              <w:rPr>
                <w:rFonts w:asciiTheme="majorHAnsi" w:hAnsiTheme="majorHAnsi"/>
                <w:sz w:val="24"/>
              </w:rPr>
            </w:pPr>
            <w:r w:rsidRPr="003E3FCA">
              <w:rPr>
                <w:rFonts w:asciiTheme="majorHAnsi" w:hAnsiTheme="majorHAnsi"/>
                <w:sz w:val="24"/>
                <w:lang w:val="en-US"/>
              </w:rPr>
              <w:t>1</w:t>
            </w:r>
            <w:r w:rsidRPr="003E3FCA">
              <w:rPr>
                <w:rFonts w:asciiTheme="majorHAnsi" w:hAnsiTheme="majorHAnsi"/>
                <w:sz w:val="24"/>
              </w:rPr>
              <w:t>1.0</w:t>
            </w:r>
          </w:p>
        </w:tc>
        <w:tc>
          <w:tcPr>
            <w:tcW w:w="878" w:type="dxa"/>
          </w:tcPr>
          <w:p w:rsidR="00DE30E2" w:rsidRPr="003E3FCA" w:rsidRDefault="00DE30E2" w:rsidP="00667541">
            <w:pPr>
              <w:jc w:val="center"/>
              <w:rPr>
                <w:rFonts w:asciiTheme="majorHAnsi" w:hAnsiTheme="majorHAnsi"/>
                <w:sz w:val="24"/>
                <w:lang w:val="en-US"/>
              </w:rPr>
            </w:pPr>
            <w:r w:rsidRPr="003E3FCA">
              <w:rPr>
                <w:rFonts w:asciiTheme="majorHAnsi" w:hAnsiTheme="majorHAnsi"/>
                <w:sz w:val="24"/>
                <w:lang w:val="en-US"/>
              </w:rPr>
              <w:t>10.3</w:t>
            </w:r>
          </w:p>
        </w:tc>
        <w:tc>
          <w:tcPr>
            <w:tcW w:w="702" w:type="dxa"/>
          </w:tcPr>
          <w:p w:rsidR="00DE30E2" w:rsidRPr="003E3FCA" w:rsidRDefault="00DE30E2" w:rsidP="00667541">
            <w:pPr>
              <w:jc w:val="center"/>
              <w:rPr>
                <w:rFonts w:asciiTheme="majorHAnsi" w:hAnsiTheme="majorHAnsi"/>
                <w:sz w:val="24"/>
                <w:lang w:val="en-US"/>
              </w:rPr>
            </w:pPr>
            <w:r w:rsidRPr="003E3FCA">
              <w:rPr>
                <w:rFonts w:asciiTheme="majorHAnsi" w:hAnsiTheme="majorHAnsi"/>
                <w:sz w:val="24"/>
                <w:lang w:val="en-US"/>
              </w:rPr>
              <w:t>1.70</w:t>
            </w:r>
          </w:p>
        </w:tc>
        <w:tc>
          <w:tcPr>
            <w:tcW w:w="701" w:type="dxa"/>
          </w:tcPr>
          <w:p w:rsidR="00DE30E2" w:rsidRPr="003E3FCA" w:rsidRDefault="00DE30E2" w:rsidP="00667541">
            <w:pPr>
              <w:jc w:val="center"/>
              <w:rPr>
                <w:rFonts w:asciiTheme="majorHAnsi" w:hAnsiTheme="majorHAnsi"/>
                <w:sz w:val="24"/>
              </w:rPr>
            </w:pPr>
            <w:r w:rsidRPr="003E3FCA">
              <w:rPr>
                <w:rFonts w:asciiTheme="majorHAnsi" w:hAnsiTheme="majorHAnsi"/>
                <w:sz w:val="24"/>
                <w:lang w:val="en-US"/>
              </w:rPr>
              <w:t>0.53</w:t>
            </w:r>
          </w:p>
        </w:tc>
      </w:tr>
      <w:tr w:rsidR="00DE30E2" w:rsidRPr="003E3FCA" w:rsidTr="00B87B93">
        <w:trPr>
          <w:jc w:val="center"/>
        </w:trPr>
        <w:tc>
          <w:tcPr>
            <w:tcW w:w="1153" w:type="dxa"/>
          </w:tcPr>
          <w:p w:rsidR="00DE30E2" w:rsidRPr="003E3FCA" w:rsidRDefault="00DE30E2" w:rsidP="00667541">
            <w:pPr>
              <w:jc w:val="center"/>
              <w:rPr>
                <w:rFonts w:asciiTheme="majorHAnsi" w:hAnsiTheme="majorHAnsi"/>
                <w:sz w:val="24"/>
                <w:lang w:val="en-US"/>
              </w:rPr>
            </w:pPr>
            <w:r w:rsidRPr="003E3FCA">
              <w:rPr>
                <w:rFonts w:asciiTheme="majorHAnsi" w:hAnsiTheme="majorHAnsi"/>
                <w:sz w:val="24"/>
                <w:lang w:val="en-US"/>
              </w:rPr>
              <w:t>8</w:t>
            </w:r>
          </w:p>
        </w:tc>
        <w:tc>
          <w:tcPr>
            <w:tcW w:w="1140" w:type="dxa"/>
            <w:vMerge/>
            <w:vAlign w:val="center"/>
          </w:tcPr>
          <w:p w:rsidR="00DE30E2" w:rsidRPr="003E3FCA" w:rsidRDefault="00DE30E2" w:rsidP="00667541">
            <w:pPr>
              <w:jc w:val="center"/>
              <w:rPr>
                <w:rFonts w:asciiTheme="majorHAnsi" w:hAnsiTheme="majorHAnsi"/>
                <w:sz w:val="24"/>
              </w:rPr>
            </w:pPr>
          </w:p>
        </w:tc>
        <w:tc>
          <w:tcPr>
            <w:tcW w:w="906" w:type="dxa"/>
          </w:tcPr>
          <w:p w:rsidR="00DE30E2" w:rsidRPr="003E3FCA" w:rsidRDefault="00DE30E2" w:rsidP="00667541">
            <w:pPr>
              <w:jc w:val="center"/>
              <w:rPr>
                <w:rFonts w:asciiTheme="majorHAnsi" w:hAnsiTheme="majorHAnsi"/>
                <w:sz w:val="24"/>
                <w:lang w:val="en-US"/>
              </w:rPr>
            </w:pPr>
            <w:r w:rsidRPr="003E3FCA">
              <w:rPr>
                <w:rFonts w:asciiTheme="majorHAnsi" w:hAnsiTheme="majorHAnsi"/>
                <w:sz w:val="24"/>
                <w:lang w:val="en-US"/>
              </w:rPr>
              <w:t>14.9</w:t>
            </w:r>
          </w:p>
        </w:tc>
        <w:tc>
          <w:tcPr>
            <w:tcW w:w="955" w:type="dxa"/>
          </w:tcPr>
          <w:p w:rsidR="00DE30E2" w:rsidRPr="003E3FCA" w:rsidRDefault="00DE30E2" w:rsidP="00667541">
            <w:pPr>
              <w:jc w:val="center"/>
              <w:rPr>
                <w:rFonts w:asciiTheme="majorHAnsi" w:hAnsiTheme="majorHAnsi"/>
                <w:sz w:val="24"/>
                <w:lang w:val="en-US"/>
              </w:rPr>
            </w:pPr>
            <w:r w:rsidRPr="003E3FCA">
              <w:rPr>
                <w:rFonts w:asciiTheme="majorHAnsi" w:hAnsiTheme="majorHAnsi"/>
                <w:sz w:val="24"/>
                <w:lang w:val="en-US"/>
              </w:rPr>
              <w:t>5.2</w:t>
            </w:r>
          </w:p>
        </w:tc>
        <w:tc>
          <w:tcPr>
            <w:tcW w:w="933" w:type="dxa"/>
          </w:tcPr>
          <w:p w:rsidR="00DE30E2" w:rsidRPr="003E3FCA" w:rsidRDefault="00DE30E2" w:rsidP="00667541">
            <w:pPr>
              <w:jc w:val="center"/>
              <w:rPr>
                <w:rFonts w:asciiTheme="majorHAnsi" w:hAnsiTheme="majorHAnsi"/>
                <w:sz w:val="24"/>
                <w:lang w:val="en-US"/>
              </w:rPr>
            </w:pPr>
            <w:r w:rsidRPr="003E3FCA">
              <w:rPr>
                <w:rFonts w:asciiTheme="majorHAnsi" w:hAnsiTheme="majorHAnsi"/>
                <w:sz w:val="24"/>
                <w:lang w:val="en-US"/>
              </w:rPr>
              <w:t>10.5</w:t>
            </w:r>
          </w:p>
        </w:tc>
        <w:tc>
          <w:tcPr>
            <w:tcW w:w="860" w:type="dxa"/>
          </w:tcPr>
          <w:p w:rsidR="00DE30E2" w:rsidRPr="003E3FCA" w:rsidRDefault="00C01205" w:rsidP="00667541">
            <w:pPr>
              <w:jc w:val="center"/>
              <w:rPr>
                <w:rFonts w:asciiTheme="majorHAnsi" w:hAnsiTheme="majorHAnsi"/>
                <w:sz w:val="24"/>
              </w:rPr>
            </w:pPr>
            <w:r w:rsidRPr="003E3FCA">
              <w:rPr>
                <w:rFonts w:asciiTheme="majorHAnsi" w:hAnsiTheme="majorHAnsi"/>
                <w:sz w:val="24"/>
                <w:lang w:val="en-US"/>
              </w:rPr>
              <w:t>10.</w:t>
            </w:r>
            <w:r w:rsidRPr="003E3FCA">
              <w:rPr>
                <w:rFonts w:asciiTheme="majorHAnsi" w:hAnsiTheme="majorHAnsi"/>
                <w:sz w:val="24"/>
              </w:rPr>
              <w:t>1</w:t>
            </w:r>
          </w:p>
        </w:tc>
        <w:tc>
          <w:tcPr>
            <w:tcW w:w="878" w:type="dxa"/>
          </w:tcPr>
          <w:p w:rsidR="00DE30E2" w:rsidRPr="003E3FCA" w:rsidRDefault="00DE30E2" w:rsidP="00667541">
            <w:pPr>
              <w:jc w:val="center"/>
              <w:rPr>
                <w:rFonts w:asciiTheme="majorHAnsi" w:hAnsiTheme="majorHAnsi"/>
                <w:sz w:val="24"/>
                <w:lang w:val="en-US"/>
              </w:rPr>
            </w:pPr>
            <w:r w:rsidRPr="003E3FCA">
              <w:rPr>
                <w:rFonts w:asciiTheme="majorHAnsi" w:hAnsiTheme="majorHAnsi"/>
                <w:sz w:val="24"/>
                <w:lang w:val="en-US"/>
              </w:rPr>
              <w:t>10.5</w:t>
            </w:r>
          </w:p>
        </w:tc>
        <w:tc>
          <w:tcPr>
            <w:tcW w:w="702" w:type="dxa"/>
          </w:tcPr>
          <w:p w:rsidR="00DE30E2" w:rsidRPr="003E3FCA" w:rsidRDefault="00DE30E2" w:rsidP="00667541">
            <w:pPr>
              <w:jc w:val="center"/>
              <w:rPr>
                <w:rFonts w:asciiTheme="majorHAnsi" w:hAnsiTheme="majorHAnsi"/>
                <w:sz w:val="24"/>
                <w:lang w:val="en-US"/>
              </w:rPr>
            </w:pPr>
            <w:r w:rsidRPr="003E3FCA">
              <w:rPr>
                <w:rFonts w:asciiTheme="majorHAnsi" w:hAnsiTheme="majorHAnsi"/>
                <w:sz w:val="24"/>
                <w:lang w:val="en-US"/>
              </w:rPr>
              <w:t>1.03</w:t>
            </w:r>
          </w:p>
        </w:tc>
        <w:tc>
          <w:tcPr>
            <w:tcW w:w="701" w:type="dxa"/>
          </w:tcPr>
          <w:p w:rsidR="00DE30E2" w:rsidRPr="003E3FCA" w:rsidRDefault="00DE30E2" w:rsidP="00667541">
            <w:pPr>
              <w:jc w:val="center"/>
              <w:rPr>
                <w:rFonts w:asciiTheme="majorHAnsi" w:hAnsiTheme="majorHAnsi"/>
                <w:sz w:val="24"/>
              </w:rPr>
            </w:pPr>
            <w:r w:rsidRPr="003E3FCA">
              <w:rPr>
                <w:rFonts w:asciiTheme="majorHAnsi" w:hAnsiTheme="majorHAnsi"/>
                <w:sz w:val="24"/>
                <w:lang w:val="en-US"/>
              </w:rPr>
              <w:t>0.52</w:t>
            </w:r>
          </w:p>
        </w:tc>
      </w:tr>
      <w:tr w:rsidR="00DE30E2" w:rsidRPr="003E3FCA" w:rsidTr="00B87B93">
        <w:trPr>
          <w:jc w:val="center"/>
        </w:trPr>
        <w:tc>
          <w:tcPr>
            <w:tcW w:w="1153" w:type="dxa"/>
          </w:tcPr>
          <w:p w:rsidR="00DE30E2" w:rsidRPr="003E3FCA" w:rsidRDefault="00DE30E2" w:rsidP="00667541">
            <w:pPr>
              <w:jc w:val="center"/>
              <w:rPr>
                <w:rFonts w:asciiTheme="majorHAnsi" w:hAnsiTheme="majorHAnsi"/>
                <w:sz w:val="24"/>
                <w:lang w:val="en-US"/>
              </w:rPr>
            </w:pPr>
            <w:r w:rsidRPr="003E3FCA">
              <w:rPr>
                <w:rFonts w:asciiTheme="majorHAnsi" w:hAnsiTheme="majorHAnsi"/>
                <w:sz w:val="24"/>
                <w:lang w:val="en-US"/>
              </w:rPr>
              <w:t>9</w:t>
            </w:r>
          </w:p>
        </w:tc>
        <w:tc>
          <w:tcPr>
            <w:tcW w:w="1140" w:type="dxa"/>
            <w:vMerge w:val="restart"/>
            <w:vAlign w:val="center"/>
          </w:tcPr>
          <w:p w:rsidR="00DE30E2" w:rsidRPr="003E3FCA" w:rsidRDefault="00DE30E2" w:rsidP="00667541">
            <w:pPr>
              <w:jc w:val="center"/>
              <w:rPr>
                <w:rFonts w:asciiTheme="majorHAnsi" w:hAnsiTheme="majorHAnsi"/>
                <w:sz w:val="24"/>
                <w:lang w:val="en-US"/>
              </w:rPr>
            </w:pPr>
            <w:r w:rsidRPr="003E3FCA">
              <w:rPr>
                <w:rFonts w:asciiTheme="majorHAnsi" w:hAnsiTheme="majorHAnsi"/>
                <w:sz w:val="24"/>
                <w:lang w:val="en-US"/>
              </w:rPr>
              <w:t>19:9:19</w:t>
            </w:r>
          </w:p>
        </w:tc>
        <w:tc>
          <w:tcPr>
            <w:tcW w:w="906" w:type="dxa"/>
          </w:tcPr>
          <w:p w:rsidR="00DE30E2" w:rsidRPr="003E3FCA" w:rsidRDefault="00DE30E2" w:rsidP="00667541">
            <w:pPr>
              <w:jc w:val="center"/>
              <w:rPr>
                <w:rFonts w:asciiTheme="majorHAnsi" w:hAnsiTheme="majorHAnsi"/>
                <w:sz w:val="24"/>
                <w:lang w:val="en-US"/>
              </w:rPr>
            </w:pPr>
            <w:r w:rsidRPr="003E3FCA">
              <w:rPr>
                <w:rFonts w:asciiTheme="majorHAnsi" w:hAnsiTheme="majorHAnsi"/>
                <w:sz w:val="24"/>
                <w:lang w:val="en-US"/>
              </w:rPr>
              <w:t>12.6</w:t>
            </w:r>
          </w:p>
        </w:tc>
        <w:tc>
          <w:tcPr>
            <w:tcW w:w="955" w:type="dxa"/>
          </w:tcPr>
          <w:p w:rsidR="00DE30E2" w:rsidRPr="003E3FCA" w:rsidRDefault="00DE30E2" w:rsidP="00667541">
            <w:pPr>
              <w:jc w:val="center"/>
              <w:rPr>
                <w:rFonts w:asciiTheme="majorHAnsi" w:hAnsiTheme="majorHAnsi"/>
                <w:sz w:val="24"/>
                <w:lang w:val="en-US"/>
              </w:rPr>
            </w:pPr>
            <w:r w:rsidRPr="003E3FCA">
              <w:rPr>
                <w:rFonts w:asciiTheme="majorHAnsi" w:hAnsiTheme="majorHAnsi"/>
                <w:sz w:val="24"/>
                <w:lang w:val="en-US"/>
              </w:rPr>
              <w:t>6.6</w:t>
            </w:r>
          </w:p>
        </w:tc>
        <w:tc>
          <w:tcPr>
            <w:tcW w:w="933" w:type="dxa"/>
          </w:tcPr>
          <w:p w:rsidR="00DE30E2" w:rsidRPr="003E3FCA" w:rsidRDefault="00DE30E2" w:rsidP="00667541">
            <w:pPr>
              <w:jc w:val="center"/>
              <w:rPr>
                <w:rFonts w:asciiTheme="majorHAnsi" w:hAnsiTheme="majorHAnsi"/>
                <w:sz w:val="24"/>
                <w:lang w:val="en-US"/>
              </w:rPr>
            </w:pPr>
            <w:r w:rsidRPr="003E3FCA">
              <w:rPr>
                <w:rFonts w:asciiTheme="majorHAnsi" w:hAnsiTheme="majorHAnsi"/>
                <w:sz w:val="24"/>
                <w:lang w:val="en-US"/>
              </w:rPr>
              <w:t>9.3</w:t>
            </w:r>
          </w:p>
        </w:tc>
        <w:tc>
          <w:tcPr>
            <w:tcW w:w="860" w:type="dxa"/>
          </w:tcPr>
          <w:p w:rsidR="00DE30E2" w:rsidRPr="003E3FCA" w:rsidRDefault="00C01205" w:rsidP="00667541">
            <w:pPr>
              <w:jc w:val="center"/>
              <w:rPr>
                <w:rFonts w:asciiTheme="majorHAnsi" w:hAnsiTheme="majorHAnsi"/>
                <w:sz w:val="24"/>
              </w:rPr>
            </w:pPr>
            <w:r w:rsidRPr="003E3FCA">
              <w:rPr>
                <w:rFonts w:asciiTheme="majorHAnsi" w:hAnsiTheme="majorHAnsi"/>
                <w:sz w:val="24"/>
                <w:lang w:val="en-US"/>
              </w:rPr>
              <w:t>8.0</w:t>
            </w:r>
          </w:p>
        </w:tc>
        <w:tc>
          <w:tcPr>
            <w:tcW w:w="878" w:type="dxa"/>
          </w:tcPr>
          <w:p w:rsidR="00DE30E2" w:rsidRPr="003E3FCA" w:rsidRDefault="00DE30E2" w:rsidP="00667541">
            <w:pPr>
              <w:jc w:val="center"/>
              <w:rPr>
                <w:rFonts w:asciiTheme="majorHAnsi" w:hAnsiTheme="majorHAnsi"/>
                <w:sz w:val="24"/>
                <w:lang w:val="en-US"/>
              </w:rPr>
            </w:pPr>
            <w:r w:rsidRPr="003E3FCA">
              <w:rPr>
                <w:rFonts w:asciiTheme="majorHAnsi" w:hAnsiTheme="majorHAnsi"/>
                <w:sz w:val="24"/>
                <w:lang w:val="en-US"/>
              </w:rPr>
              <w:t>20.0</w:t>
            </w:r>
          </w:p>
        </w:tc>
        <w:tc>
          <w:tcPr>
            <w:tcW w:w="702" w:type="dxa"/>
          </w:tcPr>
          <w:p w:rsidR="00DE30E2" w:rsidRPr="003E3FCA" w:rsidRDefault="00DE30E2" w:rsidP="00667541">
            <w:pPr>
              <w:jc w:val="center"/>
              <w:rPr>
                <w:rFonts w:asciiTheme="majorHAnsi" w:hAnsiTheme="majorHAnsi"/>
                <w:sz w:val="24"/>
                <w:lang w:val="en-US"/>
              </w:rPr>
            </w:pPr>
            <w:r w:rsidRPr="003E3FCA">
              <w:rPr>
                <w:rFonts w:asciiTheme="majorHAnsi" w:hAnsiTheme="majorHAnsi"/>
                <w:sz w:val="24"/>
                <w:lang w:val="en-US"/>
              </w:rPr>
              <w:t>1.67</w:t>
            </w:r>
          </w:p>
        </w:tc>
        <w:tc>
          <w:tcPr>
            <w:tcW w:w="701" w:type="dxa"/>
          </w:tcPr>
          <w:p w:rsidR="00DE30E2" w:rsidRPr="003E3FCA" w:rsidRDefault="00DE30E2" w:rsidP="00667541">
            <w:pPr>
              <w:jc w:val="center"/>
              <w:rPr>
                <w:rFonts w:asciiTheme="majorHAnsi" w:hAnsiTheme="majorHAnsi"/>
                <w:sz w:val="24"/>
              </w:rPr>
            </w:pPr>
            <w:r w:rsidRPr="003E3FCA">
              <w:rPr>
                <w:rFonts w:asciiTheme="majorHAnsi" w:hAnsiTheme="majorHAnsi"/>
                <w:sz w:val="24"/>
                <w:lang w:val="en-US"/>
              </w:rPr>
              <w:t>0.44</w:t>
            </w:r>
          </w:p>
        </w:tc>
      </w:tr>
      <w:tr w:rsidR="00DE30E2" w:rsidRPr="003E3FCA" w:rsidTr="00B87B93">
        <w:trPr>
          <w:jc w:val="center"/>
        </w:trPr>
        <w:tc>
          <w:tcPr>
            <w:tcW w:w="1153" w:type="dxa"/>
          </w:tcPr>
          <w:p w:rsidR="00DE30E2" w:rsidRPr="003E3FCA" w:rsidRDefault="00DE30E2" w:rsidP="00667541">
            <w:pPr>
              <w:jc w:val="center"/>
              <w:rPr>
                <w:rFonts w:asciiTheme="majorHAnsi" w:hAnsiTheme="majorHAnsi"/>
                <w:sz w:val="24"/>
                <w:lang w:val="en-US"/>
              </w:rPr>
            </w:pPr>
            <w:r w:rsidRPr="003E3FCA">
              <w:rPr>
                <w:rFonts w:asciiTheme="majorHAnsi" w:hAnsiTheme="majorHAnsi"/>
                <w:sz w:val="24"/>
                <w:lang w:val="en-US"/>
              </w:rPr>
              <w:t>10</w:t>
            </w:r>
          </w:p>
        </w:tc>
        <w:tc>
          <w:tcPr>
            <w:tcW w:w="1140" w:type="dxa"/>
            <w:vMerge/>
            <w:vAlign w:val="center"/>
          </w:tcPr>
          <w:p w:rsidR="00DE30E2" w:rsidRPr="003E3FCA" w:rsidRDefault="00DE30E2" w:rsidP="00667541">
            <w:pPr>
              <w:jc w:val="center"/>
              <w:rPr>
                <w:rFonts w:asciiTheme="majorHAnsi" w:hAnsiTheme="majorHAnsi"/>
                <w:sz w:val="24"/>
              </w:rPr>
            </w:pPr>
          </w:p>
        </w:tc>
        <w:tc>
          <w:tcPr>
            <w:tcW w:w="906" w:type="dxa"/>
          </w:tcPr>
          <w:p w:rsidR="00DE30E2" w:rsidRPr="003E3FCA" w:rsidRDefault="00DE30E2" w:rsidP="00667541">
            <w:pPr>
              <w:jc w:val="center"/>
              <w:rPr>
                <w:rFonts w:asciiTheme="majorHAnsi" w:hAnsiTheme="majorHAnsi"/>
                <w:sz w:val="24"/>
                <w:lang w:val="en-US"/>
              </w:rPr>
            </w:pPr>
            <w:r w:rsidRPr="003E3FCA">
              <w:rPr>
                <w:rFonts w:asciiTheme="majorHAnsi" w:hAnsiTheme="majorHAnsi"/>
                <w:sz w:val="24"/>
                <w:lang w:val="en-US"/>
              </w:rPr>
              <w:t>11.6</w:t>
            </w:r>
          </w:p>
        </w:tc>
        <w:tc>
          <w:tcPr>
            <w:tcW w:w="955" w:type="dxa"/>
          </w:tcPr>
          <w:p w:rsidR="00DE30E2" w:rsidRPr="003E3FCA" w:rsidRDefault="00DE30E2" w:rsidP="00667541">
            <w:pPr>
              <w:jc w:val="center"/>
              <w:rPr>
                <w:rFonts w:asciiTheme="majorHAnsi" w:hAnsiTheme="majorHAnsi"/>
                <w:sz w:val="24"/>
                <w:lang w:val="en-US"/>
              </w:rPr>
            </w:pPr>
            <w:r w:rsidRPr="003E3FCA">
              <w:rPr>
                <w:rFonts w:asciiTheme="majorHAnsi" w:hAnsiTheme="majorHAnsi"/>
                <w:sz w:val="24"/>
                <w:lang w:val="en-US"/>
              </w:rPr>
              <w:t>8.2</w:t>
            </w:r>
          </w:p>
        </w:tc>
        <w:tc>
          <w:tcPr>
            <w:tcW w:w="933" w:type="dxa"/>
          </w:tcPr>
          <w:p w:rsidR="00DE30E2" w:rsidRPr="003E3FCA" w:rsidRDefault="00DE30E2" w:rsidP="00667541">
            <w:pPr>
              <w:jc w:val="center"/>
              <w:rPr>
                <w:rFonts w:asciiTheme="majorHAnsi" w:hAnsiTheme="majorHAnsi"/>
                <w:sz w:val="24"/>
                <w:lang w:val="en-US"/>
              </w:rPr>
            </w:pPr>
            <w:r w:rsidRPr="003E3FCA">
              <w:rPr>
                <w:rFonts w:asciiTheme="majorHAnsi" w:hAnsiTheme="majorHAnsi"/>
                <w:sz w:val="24"/>
                <w:lang w:val="en-US"/>
              </w:rPr>
              <w:t>9.3</w:t>
            </w:r>
          </w:p>
        </w:tc>
        <w:tc>
          <w:tcPr>
            <w:tcW w:w="860" w:type="dxa"/>
          </w:tcPr>
          <w:p w:rsidR="00DE30E2" w:rsidRPr="003E3FCA" w:rsidRDefault="00C01205" w:rsidP="00667541">
            <w:pPr>
              <w:jc w:val="center"/>
              <w:rPr>
                <w:rFonts w:asciiTheme="majorHAnsi" w:hAnsiTheme="majorHAnsi"/>
                <w:sz w:val="24"/>
              </w:rPr>
            </w:pPr>
            <w:r w:rsidRPr="003E3FCA">
              <w:rPr>
                <w:rFonts w:asciiTheme="majorHAnsi" w:hAnsiTheme="majorHAnsi"/>
                <w:sz w:val="24"/>
                <w:lang w:val="en-US"/>
              </w:rPr>
              <w:t>2.8</w:t>
            </w:r>
          </w:p>
        </w:tc>
        <w:tc>
          <w:tcPr>
            <w:tcW w:w="878" w:type="dxa"/>
          </w:tcPr>
          <w:p w:rsidR="00DE30E2" w:rsidRPr="003E3FCA" w:rsidRDefault="00DE30E2" w:rsidP="00667541">
            <w:pPr>
              <w:jc w:val="center"/>
              <w:rPr>
                <w:rFonts w:asciiTheme="majorHAnsi" w:hAnsiTheme="majorHAnsi"/>
                <w:sz w:val="24"/>
                <w:lang w:val="en-US"/>
              </w:rPr>
            </w:pPr>
            <w:r w:rsidRPr="003E3FCA">
              <w:rPr>
                <w:rFonts w:asciiTheme="majorHAnsi" w:hAnsiTheme="majorHAnsi"/>
                <w:sz w:val="24"/>
                <w:lang w:val="en-US"/>
              </w:rPr>
              <w:t>20.3</w:t>
            </w:r>
          </w:p>
        </w:tc>
        <w:tc>
          <w:tcPr>
            <w:tcW w:w="702" w:type="dxa"/>
          </w:tcPr>
          <w:p w:rsidR="00DE30E2" w:rsidRPr="003E3FCA" w:rsidRDefault="00DE30E2" w:rsidP="00667541">
            <w:pPr>
              <w:jc w:val="center"/>
              <w:rPr>
                <w:rFonts w:asciiTheme="majorHAnsi" w:hAnsiTheme="majorHAnsi"/>
                <w:sz w:val="24"/>
                <w:lang w:val="en-US"/>
              </w:rPr>
            </w:pPr>
            <w:r w:rsidRPr="003E3FCA">
              <w:rPr>
                <w:rFonts w:asciiTheme="majorHAnsi" w:hAnsiTheme="majorHAnsi"/>
                <w:sz w:val="24"/>
                <w:lang w:val="en-US"/>
              </w:rPr>
              <w:t>1.03</w:t>
            </w:r>
          </w:p>
        </w:tc>
        <w:tc>
          <w:tcPr>
            <w:tcW w:w="701" w:type="dxa"/>
          </w:tcPr>
          <w:p w:rsidR="00DE30E2" w:rsidRPr="003E3FCA" w:rsidRDefault="00DE30E2" w:rsidP="00667541">
            <w:pPr>
              <w:jc w:val="center"/>
              <w:rPr>
                <w:rFonts w:asciiTheme="majorHAnsi" w:hAnsiTheme="majorHAnsi"/>
                <w:sz w:val="24"/>
              </w:rPr>
            </w:pPr>
            <w:r w:rsidRPr="003E3FCA">
              <w:rPr>
                <w:rFonts w:asciiTheme="majorHAnsi" w:hAnsiTheme="majorHAnsi"/>
                <w:sz w:val="24"/>
                <w:lang w:val="en-US"/>
              </w:rPr>
              <w:t>0.51</w:t>
            </w:r>
          </w:p>
        </w:tc>
      </w:tr>
      <w:tr w:rsidR="00DE30E2" w:rsidRPr="003E3FCA" w:rsidTr="00B87B93">
        <w:trPr>
          <w:jc w:val="center"/>
        </w:trPr>
        <w:tc>
          <w:tcPr>
            <w:tcW w:w="1153" w:type="dxa"/>
          </w:tcPr>
          <w:p w:rsidR="00DE30E2" w:rsidRPr="003E3FCA" w:rsidRDefault="00DE30E2" w:rsidP="00667541">
            <w:pPr>
              <w:jc w:val="center"/>
              <w:rPr>
                <w:rFonts w:asciiTheme="majorHAnsi" w:hAnsiTheme="majorHAnsi"/>
                <w:sz w:val="24"/>
                <w:lang w:val="en-US"/>
              </w:rPr>
            </w:pPr>
            <w:r w:rsidRPr="003E3FCA">
              <w:rPr>
                <w:rFonts w:asciiTheme="majorHAnsi" w:hAnsiTheme="majorHAnsi"/>
                <w:sz w:val="24"/>
                <w:lang w:val="en-US"/>
              </w:rPr>
              <w:t>11</w:t>
            </w:r>
          </w:p>
        </w:tc>
        <w:tc>
          <w:tcPr>
            <w:tcW w:w="1140" w:type="dxa"/>
            <w:vMerge w:val="restart"/>
            <w:vAlign w:val="center"/>
          </w:tcPr>
          <w:p w:rsidR="00DE30E2" w:rsidRPr="003E3FCA" w:rsidRDefault="00DE30E2" w:rsidP="00667541">
            <w:pPr>
              <w:jc w:val="center"/>
              <w:rPr>
                <w:rFonts w:asciiTheme="majorHAnsi" w:hAnsiTheme="majorHAnsi"/>
                <w:sz w:val="24"/>
                <w:lang w:val="en-US"/>
              </w:rPr>
            </w:pPr>
            <w:r w:rsidRPr="003E3FCA">
              <w:rPr>
                <w:rFonts w:asciiTheme="majorHAnsi" w:hAnsiTheme="majorHAnsi"/>
                <w:sz w:val="24"/>
                <w:lang w:val="en-US"/>
              </w:rPr>
              <w:t>27:6:6</w:t>
            </w:r>
          </w:p>
        </w:tc>
        <w:tc>
          <w:tcPr>
            <w:tcW w:w="906" w:type="dxa"/>
          </w:tcPr>
          <w:p w:rsidR="00DE30E2" w:rsidRPr="003E3FCA" w:rsidRDefault="00DE30E2" w:rsidP="00667541">
            <w:pPr>
              <w:jc w:val="center"/>
              <w:rPr>
                <w:rFonts w:asciiTheme="majorHAnsi" w:hAnsiTheme="majorHAnsi"/>
                <w:sz w:val="24"/>
                <w:lang w:val="en-US"/>
              </w:rPr>
            </w:pPr>
            <w:r w:rsidRPr="003E3FCA">
              <w:rPr>
                <w:rFonts w:asciiTheme="majorHAnsi" w:hAnsiTheme="majorHAnsi"/>
                <w:sz w:val="24"/>
                <w:lang w:val="en-US"/>
              </w:rPr>
              <w:t>16.4</w:t>
            </w:r>
          </w:p>
        </w:tc>
        <w:tc>
          <w:tcPr>
            <w:tcW w:w="955" w:type="dxa"/>
          </w:tcPr>
          <w:p w:rsidR="00DE30E2" w:rsidRPr="003E3FCA" w:rsidRDefault="00DE30E2" w:rsidP="00667541">
            <w:pPr>
              <w:jc w:val="center"/>
              <w:rPr>
                <w:rFonts w:asciiTheme="majorHAnsi" w:hAnsiTheme="majorHAnsi"/>
                <w:sz w:val="24"/>
                <w:lang w:val="en-US"/>
              </w:rPr>
            </w:pPr>
            <w:r w:rsidRPr="003E3FCA">
              <w:rPr>
                <w:rFonts w:asciiTheme="majorHAnsi" w:hAnsiTheme="majorHAnsi"/>
                <w:sz w:val="24"/>
                <w:lang w:val="en-US"/>
              </w:rPr>
              <w:t>10.9</w:t>
            </w:r>
          </w:p>
        </w:tc>
        <w:tc>
          <w:tcPr>
            <w:tcW w:w="933" w:type="dxa"/>
          </w:tcPr>
          <w:p w:rsidR="00DE30E2" w:rsidRPr="003E3FCA" w:rsidRDefault="00DE30E2" w:rsidP="00667541">
            <w:pPr>
              <w:jc w:val="center"/>
              <w:rPr>
                <w:rFonts w:asciiTheme="majorHAnsi" w:hAnsiTheme="majorHAnsi"/>
                <w:sz w:val="24"/>
                <w:lang w:val="en-US"/>
              </w:rPr>
            </w:pPr>
            <w:r w:rsidRPr="003E3FCA">
              <w:rPr>
                <w:rFonts w:asciiTheme="majorHAnsi" w:hAnsiTheme="majorHAnsi"/>
                <w:sz w:val="24"/>
                <w:lang w:val="en-US"/>
              </w:rPr>
              <w:t>6.4</w:t>
            </w:r>
          </w:p>
        </w:tc>
        <w:tc>
          <w:tcPr>
            <w:tcW w:w="860" w:type="dxa"/>
          </w:tcPr>
          <w:p w:rsidR="00DE30E2" w:rsidRPr="003E3FCA" w:rsidRDefault="00C01205" w:rsidP="00667541">
            <w:pPr>
              <w:jc w:val="center"/>
              <w:rPr>
                <w:rFonts w:asciiTheme="majorHAnsi" w:hAnsiTheme="majorHAnsi"/>
                <w:sz w:val="24"/>
              </w:rPr>
            </w:pPr>
            <w:r w:rsidRPr="003E3FCA">
              <w:rPr>
                <w:rFonts w:asciiTheme="majorHAnsi" w:hAnsiTheme="majorHAnsi"/>
                <w:sz w:val="24"/>
                <w:lang w:val="en-US"/>
              </w:rPr>
              <w:t>2.6</w:t>
            </w:r>
          </w:p>
        </w:tc>
        <w:tc>
          <w:tcPr>
            <w:tcW w:w="878" w:type="dxa"/>
          </w:tcPr>
          <w:p w:rsidR="00DE30E2" w:rsidRPr="003E3FCA" w:rsidRDefault="00DE30E2" w:rsidP="00667541">
            <w:pPr>
              <w:jc w:val="center"/>
              <w:rPr>
                <w:rFonts w:asciiTheme="majorHAnsi" w:hAnsiTheme="majorHAnsi"/>
                <w:sz w:val="24"/>
                <w:lang w:val="en-US"/>
              </w:rPr>
            </w:pPr>
            <w:r w:rsidRPr="003E3FCA">
              <w:rPr>
                <w:rFonts w:asciiTheme="majorHAnsi" w:hAnsiTheme="majorHAnsi"/>
                <w:sz w:val="24"/>
                <w:lang w:val="en-US"/>
              </w:rPr>
              <w:t>6.5</w:t>
            </w:r>
          </w:p>
        </w:tc>
        <w:tc>
          <w:tcPr>
            <w:tcW w:w="702" w:type="dxa"/>
          </w:tcPr>
          <w:p w:rsidR="00DE30E2" w:rsidRPr="003E3FCA" w:rsidRDefault="00DE30E2" w:rsidP="00667541">
            <w:pPr>
              <w:jc w:val="center"/>
              <w:rPr>
                <w:rFonts w:asciiTheme="majorHAnsi" w:hAnsiTheme="majorHAnsi"/>
                <w:sz w:val="24"/>
                <w:lang w:val="en-US"/>
              </w:rPr>
            </w:pPr>
            <w:r w:rsidRPr="003E3FCA">
              <w:rPr>
                <w:rFonts w:asciiTheme="majorHAnsi" w:hAnsiTheme="majorHAnsi"/>
                <w:sz w:val="24"/>
                <w:lang w:val="en-US"/>
              </w:rPr>
              <w:t>1.66</w:t>
            </w:r>
          </w:p>
        </w:tc>
        <w:tc>
          <w:tcPr>
            <w:tcW w:w="701" w:type="dxa"/>
          </w:tcPr>
          <w:p w:rsidR="00DE30E2" w:rsidRPr="003E3FCA" w:rsidRDefault="00DE30E2" w:rsidP="00667541">
            <w:pPr>
              <w:jc w:val="center"/>
              <w:rPr>
                <w:rFonts w:asciiTheme="majorHAnsi" w:hAnsiTheme="majorHAnsi"/>
                <w:sz w:val="24"/>
              </w:rPr>
            </w:pPr>
            <w:r w:rsidRPr="003E3FCA">
              <w:rPr>
                <w:rFonts w:asciiTheme="majorHAnsi" w:hAnsiTheme="majorHAnsi"/>
                <w:sz w:val="24"/>
                <w:lang w:val="en-US"/>
              </w:rPr>
              <w:t>0.49</w:t>
            </w:r>
          </w:p>
        </w:tc>
      </w:tr>
      <w:tr w:rsidR="00DE30E2" w:rsidRPr="000D7F8A" w:rsidTr="00B87B93">
        <w:trPr>
          <w:jc w:val="center"/>
        </w:trPr>
        <w:tc>
          <w:tcPr>
            <w:tcW w:w="1153" w:type="dxa"/>
          </w:tcPr>
          <w:p w:rsidR="00DE30E2" w:rsidRPr="003E3FCA" w:rsidRDefault="00DE30E2" w:rsidP="00667541">
            <w:pPr>
              <w:jc w:val="center"/>
              <w:rPr>
                <w:rFonts w:asciiTheme="majorHAnsi" w:hAnsiTheme="majorHAnsi"/>
                <w:sz w:val="24"/>
                <w:lang w:val="en-US"/>
              </w:rPr>
            </w:pPr>
            <w:r w:rsidRPr="003E3FCA">
              <w:rPr>
                <w:rFonts w:asciiTheme="majorHAnsi" w:hAnsiTheme="majorHAnsi"/>
                <w:sz w:val="24"/>
                <w:lang w:val="en-US"/>
              </w:rPr>
              <w:t>12</w:t>
            </w:r>
          </w:p>
        </w:tc>
        <w:tc>
          <w:tcPr>
            <w:tcW w:w="1140" w:type="dxa"/>
            <w:vMerge/>
          </w:tcPr>
          <w:p w:rsidR="00DE30E2" w:rsidRPr="003E3FCA" w:rsidRDefault="00DE30E2" w:rsidP="00667541">
            <w:pPr>
              <w:jc w:val="center"/>
              <w:rPr>
                <w:rFonts w:asciiTheme="majorHAnsi" w:hAnsiTheme="majorHAnsi"/>
                <w:sz w:val="24"/>
              </w:rPr>
            </w:pPr>
          </w:p>
        </w:tc>
        <w:tc>
          <w:tcPr>
            <w:tcW w:w="906" w:type="dxa"/>
          </w:tcPr>
          <w:p w:rsidR="00DE30E2" w:rsidRPr="003E3FCA" w:rsidRDefault="00DE30E2" w:rsidP="00667541">
            <w:pPr>
              <w:jc w:val="center"/>
              <w:rPr>
                <w:rFonts w:asciiTheme="majorHAnsi" w:hAnsiTheme="majorHAnsi"/>
                <w:sz w:val="24"/>
                <w:lang w:val="en-US"/>
              </w:rPr>
            </w:pPr>
            <w:r w:rsidRPr="003E3FCA">
              <w:rPr>
                <w:rFonts w:asciiTheme="majorHAnsi" w:hAnsiTheme="majorHAnsi"/>
                <w:sz w:val="24"/>
                <w:lang w:val="en-US"/>
              </w:rPr>
              <w:t>15.8</w:t>
            </w:r>
          </w:p>
        </w:tc>
        <w:tc>
          <w:tcPr>
            <w:tcW w:w="955" w:type="dxa"/>
          </w:tcPr>
          <w:p w:rsidR="00DE30E2" w:rsidRPr="003E3FCA" w:rsidRDefault="00DE30E2" w:rsidP="008B4058">
            <w:pPr>
              <w:jc w:val="center"/>
              <w:rPr>
                <w:rFonts w:asciiTheme="majorHAnsi" w:hAnsiTheme="majorHAnsi"/>
                <w:sz w:val="24"/>
              </w:rPr>
            </w:pPr>
            <w:r w:rsidRPr="003E3FCA">
              <w:rPr>
                <w:rFonts w:asciiTheme="majorHAnsi" w:hAnsiTheme="majorHAnsi"/>
                <w:sz w:val="24"/>
                <w:lang w:val="en-US"/>
              </w:rPr>
              <w:t>1</w:t>
            </w:r>
            <w:r w:rsidR="008B4058" w:rsidRPr="003E3FCA">
              <w:rPr>
                <w:rFonts w:asciiTheme="majorHAnsi" w:hAnsiTheme="majorHAnsi"/>
                <w:sz w:val="24"/>
              </w:rPr>
              <w:t>1</w:t>
            </w:r>
            <w:r w:rsidR="008B4058" w:rsidRPr="003E3FCA">
              <w:rPr>
                <w:rFonts w:asciiTheme="majorHAnsi" w:hAnsiTheme="majorHAnsi"/>
                <w:sz w:val="24"/>
                <w:lang w:val="en-US"/>
              </w:rPr>
              <w:t>.</w:t>
            </w:r>
            <w:r w:rsidR="008B4058" w:rsidRPr="003E3FCA">
              <w:rPr>
                <w:rFonts w:asciiTheme="majorHAnsi" w:hAnsiTheme="majorHAnsi"/>
                <w:sz w:val="24"/>
              </w:rPr>
              <w:t>9</w:t>
            </w:r>
          </w:p>
        </w:tc>
        <w:tc>
          <w:tcPr>
            <w:tcW w:w="933" w:type="dxa"/>
          </w:tcPr>
          <w:p w:rsidR="00DE30E2" w:rsidRPr="003E3FCA" w:rsidRDefault="00DE30E2" w:rsidP="00667541">
            <w:pPr>
              <w:jc w:val="center"/>
              <w:rPr>
                <w:rFonts w:asciiTheme="majorHAnsi" w:hAnsiTheme="majorHAnsi"/>
                <w:sz w:val="24"/>
              </w:rPr>
            </w:pPr>
            <w:r w:rsidRPr="003E3FCA">
              <w:rPr>
                <w:rFonts w:asciiTheme="majorHAnsi" w:hAnsiTheme="majorHAnsi"/>
                <w:sz w:val="24"/>
              </w:rPr>
              <w:t>6.3</w:t>
            </w:r>
          </w:p>
        </w:tc>
        <w:tc>
          <w:tcPr>
            <w:tcW w:w="860" w:type="dxa"/>
          </w:tcPr>
          <w:p w:rsidR="00DE30E2" w:rsidRPr="003E3FCA" w:rsidRDefault="00C01205" w:rsidP="00667541">
            <w:pPr>
              <w:jc w:val="center"/>
              <w:rPr>
                <w:rFonts w:asciiTheme="majorHAnsi" w:hAnsiTheme="majorHAnsi"/>
                <w:sz w:val="24"/>
              </w:rPr>
            </w:pPr>
            <w:r w:rsidRPr="003E3FCA">
              <w:rPr>
                <w:rFonts w:asciiTheme="majorHAnsi" w:hAnsiTheme="majorHAnsi"/>
                <w:sz w:val="24"/>
                <w:lang w:val="en-US"/>
              </w:rPr>
              <w:t>2.</w:t>
            </w:r>
            <w:r w:rsidRPr="003E3FCA">
              <w:rPr>
                <w:rFonts w:asciiTheme="majorHAnsi" w:hAnsiTheme="majorHAnsi"/>
                <w:sz w:val="24"/>
              </w:rPr>
              <w:t>6</w:t>
            </w:r>
          </w:p>
        </w:tc>
        <w:tc>
          <w:tcPr>
            <w:tcW w:w="878" w:type="dxa"/>
          </w:tcPr>
          <w:p w:rsidR="00DE30E2" w:rsidRPr="003E3FCA" w:rsidRDefault="00DE30E2" w:rsidP="00667541">
            <w:pPr>
              <w:jc w:val="center"/>
              <w:rPr>
                <w:rFonts w:asciiTheme="majorHAnsi" w:hAnsiTheme="majorHAnsi"/>
                <w:sz w:val="24"/>
              </w:rPr>
            </w:pPr>
            <w:r w:rsidRPr="003E3FCA">
              <w:rPr>
                <w:rFonts w:asciiTheme="majorHAnsi" w:hAnsiTheme="majorHAnsi"/>
                <w:sz w:val="24"/>
              </w:rPr>
              <w:t>6.4</w:t>
            </w:r>
          </w:p>
        </w:tc>
        <w:tc>
          <w:tcPr>
            <w:tcW w:w="702" w:type="dxa"/>
          </w:tcPr>
          <w:p w:rsidR="00DE30E2" w:rsidRPr="003E3FCA" w:rsidRDefault="00DE30E2" w:rsidP="00667541">
            <w:pPr>
              <w:jc w:val="center"/>
              <w:rPr>
                <w:rFonts w:asciiTheme="majorHAnsi" w:hAnsiTheme="majorHAnsi"/>
                <w:sz w:val="24"/>
                <w:lang w:val="en-US"/>
              </w:rPr>
            </w:pPr>
            <w:r w:rsidRPr="003E3FCA">
              <w:rPr>
                <w:rFonts w:asciiTheme="majorHAnsi" w:hAnsiTheme="majorHAnsi"/>
                <w:sz w:val="24"/>
                <w:lang w:val="en-US"/>
              </w:rPr>
              <w:t>1.06</w:t>
            </w:r>
          </w:p>
        </w:tc>
        <w:tc>
          <w:tcPr>
            <w:tcW w:w="701" w:type="dxa"/>
          </w:tcPr>
          <w:p w:rsidR="00DE30E2" w:rsidRPr="00C01205" w:rsidRDefault="00DE30E2" w:rsidP="00667541">
            <w:pPr>
              <w:jc w:val="center"/>
              <w:rPr>
                <w:rFonts w:asciiTheme="majorHAnsi" w:hAnsiTheme="majorHAnsi"/>
                <w:sz w:val="24"/>
              </w:rPr>
            </w:pPr>
            <w:r w:rsidRPr="003E3FCA">
              <w:rPr>
                <w:rFonts w:asciiTheme="majorHAnsi" w:hAnsiTheme="majorHAnsi"/>
                <w:sz w:val="24"/>
                <w:lang w:val="en-US"/>
              </w:rPr>
              <w:t>0.50</w:t>
            </w:r>
          </w:p>
        </w:tc>
      </w:tr>
    </w:tbl>
    <w:p w:rsidR="00775265" w:rsidRDefault="00775265" w:rsidP="00470A33">
      <w:pPr>
        <w:spacing w:after="0" w:line="240" w:lineRule="auto"/>
        <w:jc w:val="both"/>
        <w:rPr>
          <w:rFonts w:asciiTheme="majorHAnsi" w:hAnsiTheme="majorHAnsi"/>
          <w:sz w:val="24"/>
          <w:lang w:val="en-US"/>
        </w:rPr>
      </w:pPr>
    </w:p>
    <w:p w:rsidR="002041E3" w:rsidRPr="000D7F8A" w:rsidRDefault="002041E3" w:rsidP="002041E3">
      <w:pPr>
        <w:spacing w:after="0" w:line="240" w:lineRule="auto"/>
        <w:jc w:val="both"/>
        <w:rPr>
          <w:rFonts w:asciiTheme="majorHAnsi" w:hAnsiTheme="majorHAnsi"/>
          <w:sz w:val="24"/>
        </w:rPr>
      </w:pPr>
      <w:r w:rsidRPr="00837BF9">
        <w:rPr>
          <w:rFonts w:asciiTheme="majorHAnsi" w:hAnsiTheme="majorHAnsi"/>
          <w:sz w:val="24"/>
        </w:rPr>
        <w:tab/>
      </w:r>
      <w:r>
        <w:rPr>
          <w:rFonts w:asciiTheme="majorHAnsi" w:hAnsiTheme="majorHAnsi"/>
          <w:sz w:val="24"/>
        </w:rPr>
        <w:t xml:space="preserve">На </w:t>
      </w:r>
      <w:r w:rsidRPr="00EE6ACE">
        <w:rPr>
          <w:rFonts w:asciiTheme="majorHAnsi" w:hAnsiTheme="majorHAnsi"/>
          <w:i/>
          <w:sz w:val="24"/>
        </w:rPr>
        <w:t>рисунке 1</w:t>
      </w:r>
      <w:r>
        <w:rPr>
          <w:rFonts w:asciiTheme="majorHAnsi" w:hAnsiTheme="majorHAnsi"/>
          <w:sz w:val="24"/>
        </w:rPr>
        <w:t xml:space="preserve"> представлены рентгенограммы для образцов 1 и 2 (марка </w:t>
      </w:r>
      <w:r w:rsidRPr="00791A49">
        <w:rPr>
          <w:rFonts w:asciiTheme="majorHAnsi" w:hAnsiTheme="majorHAnsi"/>
          <w:sz w:val="24"/>
        </w:rPr>
        <w:t>26</w:t>
      </w:r>
      <w:r>
        <w:rPr>
          <w:rFonts w:asciiTheme="majorHAnsi" w:hAnsiTheme="majorHAnsi"/>
          <w:sz w:val="24"/>
        </w:rPr>
        <w:t>:</w:t>
      </w:r>
      <w:r w:rsidRPr="00791A49">
        <w:rPr>
          <w:rFonts w:asciiTheme="majorHAnsi" w:hAnsiTheme="majorHAnsi"/>
          <w:sz w:val="24"/>
        </w:rPr>
        <w:t>13</w:t>
      </w:r>
      <w:r>
        <w:rPr>
          <w:rFonts w:asciiTheme="majorHAnsi" w:hAnsiTheme="majorHAnsi"/>
          <w:sz w:val="24"/>
        </w:rPr>
        <w:t>:</w:t>
      </w:r>
      <w:r w:rsidRPr="00791A49">
        <w:rPr>
          <w:rFonts w:asciiTheme="majorHAnsi" w:hAnsiTheme="majorHAnsi"/>
          <w:sz w:val="24"/>
        </w:rPr>
        <w:t>0</w:t>
      </w:r>
      <w:r>
        <w:rPr>
          <w:rFonts w:asciiTheme="majorHAnsi" w:hAnsiTheme="majorHAnsi"/>
          <w:sz w:val="24"/>
        </w:rPr>
        <w:t xml:space="preserve">), 3 и 4 (марка 22:11:11), </w:t>
      </w:r>
      <w:r w:rsidR="001F1915">
        <w:rPr>
          <w:rFonts w:asciiTheme="majorHAnsi" w:hAnsiTheme="majorHAnsi"/>
          <w:sz w:val="24"/>
        </w:rPr>
        <w:t>5</w:t>
      </w:r>
      <w:r>
        <w:rPr>
          <w:rFonts w:asciiTheme="majorHAnsi" w:hAnsiTheme="majorHAnsi"/>
          <w:sz w:val="24"/>
        </w:rPr>
        <w:t xml:space="preserve"> и </w:t>
      </w:r>
      <w:r w:rsidR="001F1915">
        <w:rPr>
          <w:rFonts w:asciiTheme="majorHAnsi" w:hAnsiTheme="majorHAnsi"/>
          <w:sz w:val="24"/>
        </w:rPr>
        <w:t>6</w:t>
      </w:r>
      <w:r>
        <w:rPr>
          <w:rFonts w:asciiTheme="majorHAnsi" w:hAnsiTheme="majorHAnsi"/>
          <w:sz w:val="24"/>
        </w:rPr>
        <w:t xml:space="preserve"> (марка </w:t>
      </w:r>
      <w:r w:rsidRPr="00791A49">
        <w:rPr>
          <w:rFonts w:asciiTheme="majorHAnsi" w:hAnsiTheme="majorHAnsi"/>
          <w:sz w:val="24"/>
        </w:rPr>
        <w:t>1</w:t>
      </w:r>
      <w:r>
        <w:rPr>
          <w:rFonts w:asciiTheme="majorHAnsi" w:hAnsiTheme="majorHAnsi"/>
          <w:sz w:val="24"/>
        </w:rPr>
        <w:t>6:1</w:t>
      </w:r>
      <w:r w:rsidRPr="00791A49">
        <w:rPr>
          <w:rFonts w:asciiTheme="majorHAnsi" w:hAnsiTheme="majorHAnsi"/>
          <w:sz w:val="24"/>
        </w:rPr>
        <w:t>6</w:t>
      </w:r>
      <w:r>
        <w:rPr>
          <w:rFonts w:asciiTheme="majorHAnsi" w:hAnsiTheme="majorHAnsi"/>
          <w:sz w:val="24"/>
        </w:rPr>
        <w:t>:</w:t>
      </w:r>
      <w:r w:rsidRPr="00791A49">
        <w:rPr>
          <w:rFonts w:asciiTheme="majorHAnsi" w:hAnsiTheme="majorHAnsi"/>
          <w:sz w:val="24"/>
        </w:rPr>
        <w:t>16</w:t>
      </w:r>
      <w:r>
        <w:rPr>
          <w:rFonts w:asciiTheme="majorHAnsi" w:hAnsiTheme="majorHAnsi"/>
          <w:sz w:val="24"/>
        </w:rPr>
        <w:t>).</w:t>
      </w:r>
    </w:p>
    <w:p w:rsidR="00815676" w:rsidRDefault="00815676" w:rsidP="00D740C1">
      <w:pPr>
        <w:spacing w:after="0" w:line="240" w:lineRule="auto"/>
        <w:jc w:val="center"/>
        <w:rPr>
          <w:rFonts w:asciiTheme="majorHAnsi" w:hAnsiTheme="majorHAnsi"/>
          <w:sz w:val="24"/>
        </w:rPr>
      </w:pPr>
      <w:r w:rsidRPr="005E2B00">
        <w:rPr>
          <w:noProof/>
          <w:color w:val="FF0000"/>
          <w:lang w:eastAsia="ru-RU"/>
        </w:rPr>
        <w:drawing>
          <wp:inline distT="0" distB="0" distL="0" distR="0" wp14:anchorId="40C6206F" wp14:editId="0BD70B62">
            <wp:extent cx="4943475" cy="4314825"/>
            <wp:effectExtent l="0" t="0" r="9525" b="9525"/>
            <wp:docPr id="1" name="Диаграмма 1"/>
            <wp:cNvGraphicFramePr/>
            <a:graphic xmlns:a="http://schemas.openxmlformats.org/drawingml/2006/main">
              <a:graphicData uri="http://schemas.openxmlformats.org/drawingml/2006/chart">
                <c:chart xmlns:c="http://schemas.openxmlformats.org/drawingml/2006/chart" xmlns:r="http://schemas.openxmlformats.org/officeDocument/2006/relationships" r:id="rId14"/>
              </a:graphicData>
            </a:graphic>
          </wp:inline>
        </w:drawing>
      </w:r>
    </w:p>
    <w:p w:rsidR="001F3C0C" w:rsidRDefault="0047506D" w:rsidP="00D740C1">
      <w:pPr>
        <w:spacing w:after="0" w:line="240" w:lineRule="auto"/>
        <w:jc w:val="center"/>
        <w:rPr>
          <w:rFonts w:asciiTheme="majorHAnsi" w:hAnsiTheme="majorHAnsi"/>
          <w:b/>
          <w:sz w:val="24"/>
        </w:rPr>
      </w:pPr>
      <w:r w:rsidRPr="001F3C0C">
        <w:rPr>
          <w:rFonts w:asciiTheme="majorHAnsi" w:hAnsiTheme="majorHAnsi"/>
          <w:b/>
          <w:sz w:val="24"/>
        </w:rPr>
        <w:t xml:space="preserve">Рисунок 1. </w:t>
      </w:r>
      <w:r w:rsidR="001F3C0C" w:rsidRPr="001F3C0C">
        <w:rPr>
          <w:rFonts w:asciiTheme="majorHAnsi" w:hAnsiTheme="majorHAnsi"/>
          <w:b/>
          <w:sz w:val="24"/>
        </w:rPr>
        <w:t>Рентгенограммы образцов удобрений</w:t>
      </w:r>
      <w:r w:rsidR="001F3C0C">
        <w:rPr>
          <w:rFonts w:asciiTheme="majorHAnsi" w:hAnsiTheme="majorHAnsi"/>
          <w:b/>
          <w:sz w:val="24"/>
        </w:rPr>
        <w:t>.</w:t>
      </w:r>
    </w:p>
    <w:p w:rsidR="0045329D" w:rsidRPr="00DA4B01" w:rsidRDefault="00791A49" w:rsidP="00D740C1">
      <w:pPr>
        <w:spacing w:after="0" w:line="240" w:lineRule="auto"/>
        <w:jc w:val="center"/>
        <w:rPr>
          <w:rFonts w:asciiTheme="majorHAnsi" w:hAnsiTheme="majorHAnsi"/>
          <w:b/>
          <w:sz w:val="20"/>
        </w:rPr>
      </w:pPr>
      <w:r>
        <w:rPr>
          <w:rFonts w:asciiTheme="majorHAnsi" w:hAnsiTheme="majorHAnsi"/>
          <w:b/>
          <w:sz w:val="20"/>
          <w:lang w:val="en-US"/>
        </w:rPr>
        <w:t>a</w:t>
      </w:r>
      <w:r w:rsidRPr="00DA4B01">
        <w:rPr>
          <w:rFonts w:asciiTheme="majorHAnsi" w:hAnsiTheme="majorHAnsi"/>
          <w:b/>
          <w:sz w:val="20"/>
        </w:rPr>
        <w:t xml:space="preserve"> – 1</w:t>
      </w:r>
      <w:r w:rsidR="001F3C0C" w:rsidRPr="00DA4B01">
        <w:rPr>
          <w:rFonts w:asciiTheme="majorHAnsi" w:hAnsiTheme="majorHAnsi"/>
          <w:b/>
          <w:sz w:val="20"/>
        </w:rPr>
        <w:t xml:space="preserve">, </w:t>
      </w:r>
      <w:r w:rsidR="001F3C0C" w:rsidRPr="001F3C0C">
        <w:rPr>
          <w:rFonts w:asciiTheme="majorHAnsi" w:hAnsiTheme="majorHAnsi"/>
          <w:b/>
          <w:sz w:val="20"/>
          <w:lang w:val="en-US"/>
        </w:rPr>
        <w:t>b</w:t>
      </w:r>
      <w:r w:rsidR="001F3C0C" w:rsidRPr="00DA4B01">
        <w:rPr>
          <w:rFonts w:asciiTheme="majorHAnsi" w:hAnsiTheme="majorHAnsi"/>
          <w:b/>
          <w:sz w:val="20"/>
        </w:rPr>
        <w:t xml:space="preserve"> – </w:t>
      </w:r>
      <w:r w:rsidRPr="00DA4B01">
        <w:rPr>
          <w:rFonts w:asciiTheme="majorHAnsi" w:hAnsiTheme="majorHAnsi"/>
          <w:b/>
          <w:sz w:val="20"/>
        </w:rPr>
        <w:t>2</w:t>
      </w:r>
      <w:r w:rsidR="001F3C0C" w:rsidRPr="00DA4B01">
        <w:rPr>
          <w:rFonts w:asciiTheme="majorHAnsi" w:hAnsiTheme="majorHAnsi"/>
          <w:b/>
          <w:sz w:val="20"/>
        </w:rPr>
        <w:t xml:space="preserve">, </w:t>
      </w:r>
      <w:r w:rsidR="001F3C0C" w:rsidRPr="001F3C0C">
        <w:rPr>
          <w:rFonts w:asciiTheme="majorHAnsi" w:hAnsiTheme="majorHAnsi"/>
          <w:b/>
          <w:sz w:val="20"/>
        </w:rPr>
        <w:t>с</w:t>
      </w:r>
      <w:r w:rsidR="001F3C0C" w:rsidRPr="00DA4B01">
        <w:rPr>
          <w:rFonts w:asciiTheme="majorHAnsi" w:hAnsiTheme="majorHAnsi"/>
          <w:b/>
          <w:sz w:val="20"/>
        </w:rPr>
        <w:t xml:space="preserve"> – </w:t>
      </w:r>
      <w:r w:rsidRPr="00DA4B01">
        <w:rPr>
          <w:rFonts w:asciiTheme="majorHAnsi" w:hAnsiTheme="majorHAnsi"/>
          <w:b/>
          <w:sz w:val="20"/>
        </w:rPr>
        <w:t>3</w:t>
      </w:r>
      <w:r w:rsidR="001F3C0C" w:rsidRPr="00DA4B01">
        <w:rPr>
          <w:rFonts w:asciiTheme="majorHAnsi" w:hAnsiTheme="majorHAnsi"/>
          <w:b/>
          <w:sz w:val="20"/>
        </w:rPr>
        <w:t xml:space="preserve">, </w:t>
      </w:r>
      <w:r w:rsidR="001F3C0C" w:rsidRPr="001F3C0C">
        <w:rPr>
          <w:rFonts w:asciiTheme="majorHAnsi" w:hAnsiTheme="majorHAnsi"/>
          <w:b/>
          <w:sz w:val="20"/>
          <w:lang w:val="en-US"/>
        </w:rPr>
        <w:t>d</w:t>
      </w:r>
      <w:r w:rsidR="001F3C0C" w:rsidRPr="00DA4B01">
        <w:rPr>
          <w:rFonts w:asciiTheme="majorHAnsi" w:hAnsiTheme="majorHAnsi"/>
          <w:b/>
          <w:sz w:val="20"/>
        </w:rPr>
        <w:t xml:space="preserve"> – </w:t>
      </w:r>
      <w:r w:rsidRPr="00DA4B01">
        <w:rPr>
          <w:rFonts w:asciiTheme="majorHAnsi" w:hAnsiTheme="majorHAnsi"/>
          <w:b/>
          <w:sz w:val="20"/>
        </w:rPr>
        <w:t>4</w:t>
      </w:r>
      <w:r w:rsidR="001F3C0C" w:rsidRPr="00DA4B01">
        <w:rPr>
          <w:rFonts w:asciiTheme="majorHAnsi" w:hAnsiTheme="majorHAnsi"/>
          <w:b/>
          <w:sz w:val="20"/>
        </w:rPr>
        <w:t xml:space="preserve">, </w:t>
      </w:r>
      <w:r w:rsidR="001F3C0C" w:rsidRPr="001F3C0C">
        <w:rPr>
          <w:rFonts w:asciiTheme="majorHAnsi" w:hAnsiTheme="majorHAnsi"/>
          <w:b/>
          <w:sz w:val="20"/>
          <w:lang w:val="en-US"/>
        </w:rPr>
        <w:t>e</w:t>
      </w:r>
      <w:r w:rsidR="001F3C0C" w:rsidRPr="00DA4B01">
        <w:rPr>
          <w:rFonts w:asciiTheme="majorHAnsi" w:hAnsiTheme="majorHAnsi"/>
          <w:b/>
          <w:sz w:val="20"/>
        </w:rPr>
        <w:t xml:space="preserve"> – </w:t>
      </w:r>
      <w:r w:rsidRPr="00DA4B01">
        <w:rPr>
          <w:rFonts w:asciiTheme="majorHAnsi" w:hAnsiTheme="majorHAnsi"/>
          <w:b/>
          <w:sz w:val="20"/>
        </w:rPr>
        <w:t>5</w:t>
      </w:r>
      <w:r w:rsidR="001F3C0C" w:rsidRPr="00DA4B01">
        <w:rPr>
          <w:rFonts w:asciiTheme="majorHAnsi" w:hAnsiTheme="majorHAnsi"/>
          <w:b/>
          <w:sz w:val="20"/>
        </w:rPr>
        <w:t xml:space="preserve">, </w:t>
      </w:r>
      <w:r w:rsidR="001F3C0C" w:rsidRPr="001F3C0C">
        <w:rPr>
          <w:rFonts w:asciiTheme="majorHAnsi" w:hAnsiTheme="majorHAnsi"/>
          <w:b/>
          <w:sz w:val="20"/>
          <w:lang w:val="en-US"/>
        </w:rPr>
        <w:t>f</w:t>
      </w:r>
      <w:r w:rsidR="001F3C0C" w:rsidRPr="00DA4B01">
        <w:rPr>
          <w:rFonts w:asciiTheme="majorHAnsi" w:hAnsiTheme="majorHAnsi"/>
          <w:b/>
          <w:sz w:val="20"/>
        </w:rPr>
        <w:t xml:space="preserve"> – </w:t>
      </w:r>
      <w:r w:rsidRPr="00DA4B01">
        <w:rPr>
          <w:rFonts w:asciiTheme="majorHAnsi" w:hAnsiTheme="majorHAnsi"/>
          <w:b/>
          <w:sz w:val="20"/>
        </w:rPr>
        <w:t>6</w:t>
      </w:r>
      <w:r w:rsidR="001F3C0C" w:rsidRPr="00DA4B01">
        <w:rPr>
          <w:rFonts w:asciiTheme="majorHAnsi" w:hAnsiTheme="majorHAnsi"/>
          <w:b/>
          <w:sz w:val="20"/>
        </w:rPr>
        <w:t>; 1 – (</w:t>
      </w:r>
      <w:r w:rsidR="001F3C0C" w:rsidRPr="001F3C0C">
        <w:rPr>
          <w:rFonts w:asciiTheme="majorHAnsi" w:hAnsiTheme="majorHAnsi"/>
          <w:b/>
          <w:sz w:val="20"/>
          <w:lang w:val="en-US"/>
        </w:rPr>
        <w:t>NH</w:t>
      </w:r>
      <w:r w:rsidR="001F3C0C" w:rsidRPr="00DA4B01">
        <w:rPr>
          <w:rFonts w:asciiTheme="majorHAnsi" w:hAnsiTheme="majorHAnsi"/>
          <w:b/>
          <w:sz w:val="20"/>
          <w:vertAlign w:val="subscript"/>
        </w:rPr>
        <w:t>4</w:t>
      </w:r>
      <w:r w:rsidR="001F3C0C" w:rsidRPr="00DA4B01">
        <w:rPr>
          <w:rFonts w:asciiTheme="majorHAnsi" w:hAnsiTheme="majorHAnsi"/>
          <w:b/>
          <w:sz w:val="20"/>
        </w:rPr>
        <w:t>)</w:t>
      </w:r>
      <w:r w:rsidR="001F3C0C" w:rsidRPr="00DA4B01">
        <w:rPr>
          <w:rFonts w:asciiTheme="majorHAnsi" w:hAnsiTheme="majorHAnsi"/>
          <w:b/>
          <w:sz w:val="20"/>
          <w:vertAlign w:val="subscript"/>
        </w:rPr>
        <w:t>2</w:t>
      </w:r>
      <w:r w:rsidR="001F3C0C" w:rsidRPr="001F3C0C">
        <w:rPr>
          <w:rFonts w:asciiTheme="majorHAnsi" w:hAnsiTheme="majorHAnsi"/>
          <w:b/>
          <w:sz w:val="20"/>
          <w:lang w:val="en-US"/>
        </w:rPr>
        <w:t>HPO</w:t>
      </w:r>
      <w:r w:rsidR="001F3C0C" w:rsidRPr="00DA4B01">
        <w:rPr>
          <w:rFonts w:asciiTheme="majorHAnsi" w:hAnsiTheme="majorHAnsi"/>
          <w:b/>
          <w:sz w:val="20"/>
          <w:vertAlign w:val="subscript"/>
        </w:rPr>
        <w:t>4</w:t>
      </w:r>
      <w:r w:rsidR="001F3C0C" w:rsidRPr="00DA4B01">
        <w:rPr>
          <w:rFonts w:asciiTheme="majorHAnsi" w:hAnsiTheme="majorHAnsi"/>
          <w:b/>
          <w:sz w:val="20"/>
        </w:rPr>
        <w:t xml:space="preserve">, 2 – </w:t>
      </w:r>
      <w:r w:rsidR="001F3C0C" w:rsidRPr="001F3C0C">
        <w:rPr>
          <w:rFonts w:asciiTheme="majorHAnsi" w:hAnsiTheme="majorHAnsi"/>
          <w:b/>
          <w:sz w:val="20"/>
          <w:lang w:val="en-US"/>
        </w:rPr>
        <w:t>NH</w:t>
      </w:r>
      <w:r w:rsidR="001F3C0C" w:rsidRPr="00DA4B01">
        <w:rPr>
          <w:rFonts w:asciiTheme="majorHAnsi" w:hAnsiTheme="majorHAnsi"/>
          <w:b/>
          <w:sz w:val="20"/>
          <w:vertAlign w:val="subscript"/>
        </w:rPr>
        <w:t>4</w:t>
      </w:r>
      <w:r w:rsidR="001F3C0C" w:rsidRPr="001F3C0C">
        <w:rPr>
          <w:rFonts w:asciiTheme="majorHAnsi" w:hAnsiTheme="majorHAnsi"/>
          <w:b/>
          <w:sz w:val="20"/>
          <w:lang w:val="en-US"/>
        </w:rPr>
        <w:t>H</w:t>
      </w:r>
      <w:r w:rsidR="001F3C0C" w:rsidRPr="00DA4B01">
        <w:rPr>
          <w:rFonts w:asciiTheme="majorHAnsi" w:hAnsiTheme="majorHAnsi"/>
          <w:b/>
          <w:sz w:val="20"/>
          <w:vertAlign w:val="subscript"/>
        </w:rPr>
        <w:t>2</w:t>
      </w:r>
      <w:r w:rsidR="001F3C0C" w:rsidRPr="001F3C0C">
        <w:rPr>
          <w:rFonts w:asciiTheme="majorHAnsi" w:hAnsiTheme="majorHAnsi"/>
          <w:b/>
          <w:sz w:val="20"/>
          <w:lang w:val="en-US"/>
        </w:rPr>
        <w:t>PO</w:t>
      </w:r>
      <w:r w:rsidR="001F3C0C" w:rsidRPr="00DA4B01">
        <w:rPr>
          <w:rFonts w:asciiTheme="majorHAnsi" w:hAnsiTheme="majorHAnsi"/>
          <w:b/>
          <w:sz w:val="20"/>
          <w:vertAlign w:val="subscript"/>
        </w:rPr>
        <w:t>4</w:t>
      </w:r>
      <w:r w:rsidR="001F3C0C" w:rsidRPr="00DA4B01">
        <w:rPr>
          <w:rFonts w:asciiTheme="majorHAnsi" w:hAnsiTheme="majorHAnsi"/>
          <w:b/>
          <w:sz w:val="20"/>
        </w:rPr>
        <w:t xml:space="preserve">, 3 – </w:t>
      </w:r>
      <w:r w:rsidR="001F3C0C" w:rsidRPr="001F3C0C">
        <w:rPr>
          <w:rFonts w:asciiTheme="majorHAnsi" w:hAnsiTheme="majorHAnsi"/>
          <w:b/>
          <w:sz w:val="20"/>
          <w:lang w:val="en-US"/>
        </w:rPr>
        <w:t>NH</w:t>
      </w:r>
      <w:r w:rsidR="001F3C0C" w:rsidRPr="00DA4B01">
        <w:rPr>
          <w:rFonts w:asciiTheme="majorHAnsi" w:hAnsiTheme="majorHAnsi"/>
          <w:b/>
          <w:sz w:val="20"/>
          <w:vertAlign w:val="subscript"/>
        </w:rPr>
        <w:t>4</w:t>
      </w:r>
      <w:r w:rsidR="001F3C0C" w:rsidRPr="001F3C0C">
        <w:rPr>
          <w:rFonts w:asciiTheme="majorHAnsi" w:hAnsiTheme="majorHAnsi"/>
          <w:b/>
          <w:sz w:val="20"/>
          <w:lang w:val="en-US"/>
        </w:rPr>
        <w:t>NO</w:t>
      </w:r>
      <w:r w:rsidR="001F3C0C" w:rsidRPr="00DA4B01">
        <w:rPr>
          <w:rFonts w:asciiTheme="majorHAnsi" w:hAnsiTheme="majorHAnsi"/>
          <w:b/>
          <w:sz w:val="20"/>
          <w:vertAlign w:val="subscript"/>
        </w:rPr>
        <w:t>3</w:t>
      </w:r>
      <w:r w:rsidR="001F3C0C" w:rsidRPr="00DA4B01">
        <w:rPr>
          <w:rFonts w:asciiTheme="majorHAnsi" w:hAnsiTheme="majorHAnsi"/>
          <w:b/>
          <w:sz w:val="20"/>
        </w:rPr>
        <w:t>, 4 – (</w:t>
      </w:r>
      <w:r w:rsidR="001F3C0C" w:rsidRPr="001F3C0C">
        <w:rPr>
          <w:rFonts w:asciiTheme="majorHAnsi" w:hAnsiTheme="majorHAnsi"/>
          <w:b/>
          <w:sz w:val="20"/>
          <w:lang w:val="en-US"/>
        </w:rPr>
        <w:t>NH</w:t>
      </w:r>
      <w:r w:rsidR="001F3C0C" w:rsidRPr="00DA4B01">
        <w:rPr>
          <w:rFonts w:asciiTheme="majorHAnsi" w:hAnsiTheme="majorHAnsi"/>
          <w:b/>
          <w:sz w:val="20"/>
          <w:vertAlign w:val="subscript"/>
        </w:rPr>
        <w:t>4</w:t>
      </w:r>
      <w:r w:rsidR="001F3C0C" w:rsidRPr="00DA4B01">
        <w:rPr>
          <w:rFonts w:asciiTheme="majorHAnsi" w:hAnsiTheme="majorHAnsi"/>
          <w:b/>
          <w:sz w:val="20"/>
        </w:rPr>
        <w:t>)</w:t>
      </w:r>
      <w:r w:rsidR="001F3C0C" w:rsidRPr="00DA4B01">
        <w:rPr>
          <w:rFonts w:asciiTheme="majorHAnsi" w:hAnsiTheme="majorHAnsi"/>
          <w:b/>
          <w:sz w:val="20"/>
          <w:vertAlign w:val="subscript"/>
        </w:rPr>
        <w:t>2</w:t>
      </w:r>
      <w:r w:rsidR="001F3C0C" w:rsidRPr="001F3C0C">
        <w:rPr>
          <w:rFonts w:asciiTheme="majorHAnsi" w:hAnsiTheme="majorHAnsi"/>
          <w:b/>
          <w:sz w:val="20"/>
          <w:lang w:val="en-US"/>
        </w:rPr>
        <w:t>SO</w:t>
      </w:r>
      <w:r w:rsidR="001F3C0C" w:rsidRPr="00DA4B01">
        <w:rPr>
          <w:rFonts w:asciiTheme="majorHAnsi" w:hAnsiTheme="majorHAnsi"/>
          <w:b/>
          <w:sz w:val="20"/>
          <w:vertAlign w:val="subscript"/>
        </w:rPr>
        <w:t>4</w:t>
      </w:r>
      <w:r w:rsidR="001F3C0C" w:rsidRPr="00DA4B01">
        <w:rPr>
          <w:rFonts w:asciiTheme="majorHAnsi" w:hAnsiTheme="majorHAnsi"/>
          <w:b/>
          <w:sz w:val="20"/>
        </w:rPr>
        <w:t>, 5 – 2</w:t>
      </w:r>
      <w:r w:rsidR="001F3C0C" w:rsidRPr="001F3C0C">
        <w:rPr>
          <w:rFonts w:asciiTheme="majorHAnsi" w:hAnsiTheme="majorHAnsi"/>
          <w:b/>
          <w:sz w:val="20"/>
          <w:lang w:val="en-US"/>
        </w:rPr>
        <w:t>NH</w:t>
      </w:r>
      <w:r w:rsidR="001F3C0C" w:rsidRPr="00DA4B01">
        <w:rPr>
          <w:rFonts w:asciiTheme="majorHAnsi" w:hAnsiTheme="majorHAnsi"/>
          <w:b/>
          <w:sz w:val="20"/>
          <w:vertAlign w:val="subscript"/>
        </w:rPr>
        <w:t>4</w:t>
      </w:r>
      <w:r w:rsidR="001F3C0C" w:rsidRPr="001F3C0C">
        <w:rPr>
          <w:rFonts w:asciiTheme="majorHAnsi" w:hAnsiTheme="majorHAnsi"/>
          <w:b/>
          <w:sz w:val="20"/>
          <w:lang w:val="en-US"/>
        </w:rPr>
        <w:t>NO</w:t>
      </w:r>
      <w:r w:rsidR="001F3C0C" w:rsidRPr="00DA4B01">
        <w:rPr>
          <w:rFonts w:asciiTheme="majorHAnsi" w:hAnsiTheme="majorHAnsi"/>
          <w:b/>
          <w:sz w:val="20"/>
          <w:vertAlign w:val="subscript"/>
        </w:rPr>
        <w:t>3</w:t>
      </w:r>
      <w:r w:rsidR="001F3C0C" w:rsidRPr="00DA4B01">
        <w:rPr>
          <w:rFonts w:asciiTheme="majorHAnsi" w:hAnsiTheme="majorHAnsi"/>
          <w:b/>
          <w:sz w:val="20"/>
        </w:rPr>
        <w:t>·(</w:t>
      </w:r>
      <w:r w:rsidR="001F3C0C" w:rsidRPr="001F3C0C">
        <w:rPr>
          <w:rFonts w:asciiTheme="majorHAnsi" w:hAnsiTheme="majorHAnsi"/>
          <w:b/>
          <w:sz w:val="20"/>
          <w:lang w:val="en-US"/>
        </w:rPr>
        <w:t>NH</w:t>
      </w:r>
      <w:r w:rsidR="001F3C0C" w:rsidRPr="00DA4B01">
        <w:rPr>
          <w:rFonts w:asciiTheme="majorHAnsi" w:hAnsiTheme="majorHAnsi"/>
          <w:b/>
          <w:sz w:val="20"/>
          <w:vertAlign w:val="subscript"/>
        </w:rPr>
        <w:t>4</w:t>
      </w:r>
      <w:r w:rsidR="001F3C0C" w:rsidRPr="00DA4B01">
        <w:rPr>
          <w:rFonts w:asciiTheme="majorHAnsi" w:hAnsiTheme="majorHAnsi"/>
          <w:b/>
          <w:sz w:val="20"/>
        </w:rPr>
        <w:t>)</w:t>
      </w:r>
      <w:r w:rsidR="001F3C0C" w:rsidRPr="00DA4B01">
        <w:rPr>
          <w:rFonts w:asciiTheme="majorHAnsi" w:hAnsiTheme="majorHAnsi"/>
          <w:b/>
          <w:sz w:val="20"/>
          <w:vertAlign w:val="subscript"/>
        </w:rPr>
        <w:t>2</w:t>
      </w:r>
      <w:r w:rsidR="001F3C0C" w:rsidRPr="001F3C0C">
        <w:rPr>
          <w:rFonts w:asciiTheme="majorHAnsi" w:hAnsiTheme="majorHAnsi"/>
          <w:b/>
          <w:sz w:val="20"/>
          <w:lang w:val="en-US"/>
        </w:rPr>
        <w:t>SO</w:t>
      </w:r>
      <w:r w:rsidR="001F3C0C" w:rsidRPr="00DA4B01">
        <w:rPr>
          <w:rFonts w:asciiTheme="majorHAnsi" w:hAnsiTheme="majorHAnsi"/>
          <w:b/>
          <w:sz w:val="20"/>
          <w:vertAlign w:val="subscript"/>
        </w:rPr>
        <w:t>4</w:t>
      </w:r>
      <w:r w:rsidR="001F3C0C" w:rsidRPr="00DA4B01">
        <w:rPr>
          <w:rFonts w:asciiTheme="majorHAnsi" w:hAnsiTheme="majorHAnsi"/>
          <w:b/>
          <w:sz w:val="20"/>
        </w:rPr>
        <w:t>, 6 – 3</w:t>
      </w:r>
      <w:r w:rsidR="001F3C0C" w:rsidRPr="001F3C0C">
        <w:rPr>
          <w:rFonts w:asciiTheme="majorHAnsi" w:hAnsiTheme="majorHAnsi"/>
          <w:b/>
          <w:sz w:val="20"/>
          <w:lang w:val="en-US"/>
        </w:rPr>
        <w:t>NH</w:t>
      </w:r>
      <w:r w:rsidR="001F3C0C" w:rsidRPr="00DA4B01">
        <w:rPr>
          <w:rFonts w:asciiTheme="majorHAnsi" w:hAnsiTheme="majorHAnsi"/>
          <w:b/>
          <w:sz w:val="20"/>
          <w:vertAlign w:val="subscript"/>
        </w:rPr>
        <w:t>4</w:t>
      </w:r>
      <w:r w:rsidR="001F3C0C" w:rsidRPr="001F3C0C">
        <w:rPr>
          <w:rFonts w:asciiTheme="majorHAnsi" w:hAnsiTheme="majorHAnsi"/>
          <w:b/>
          <w:sz w:val="20"/>
          <w:lang w:val="en-US"/>
        </w:rPr>
        <w:t>NO</w:t>
      </w:r>
      <w:r w:rsidR="001F3C0C" w:rsidRPr="00DA4B01">
        <w:rPr>
          <w:rFonts w:asciiTheme="majorHAnsi" w:hAnsiTheme="majorHAnsi"/>
          <w:b/>
          <w:sz w:val="20"/>
          <w:vertAlign w:val="subscript"/>
        </w:rPr>
        <w:t>3</w:t>
      </w:r>
      <w:r w:rsidR="001F3C0C" w:rsidRPr="00DA4B01">
        <w:rPr>
          <w:rFonts w:asciiTheme="majorHAnsi" w:hAnsiTheme="majorHAnsi"/>
          <w:b/>
          <w:sz w:val="20"/>
        </w:rPr>
        <w:t>·(</w:t>
      </w:r>
      <w:r w:rsidR="001F3C0C" w:rsidRPr="001F3C0C">
        <w:rPr>
          <w:rFonts w:asciiTheme="majorHAnsi" w:hAnsiTheme="majorHAnsi"/>
          <w:b/>
          <w:sz w:val="20"/>
          <w:lang w:val="en-US"/>
        </w:rPr>
        <w:t>NH</w:t>
      </w:r>
      <w:r w:rsidR="001F3C0C" w:rsidRPr="00DA4B01">
        <w:rPr>
          <w:rFonts w:asciiTheme="majorHAnsi" w:hAnsiTheme="majorHAnsi"/>
          <w:b/>
          <w:sz w:val="20"/>
          <w:vertAlign w:val="subscript"/>
        </w:rPr>
        <w:t>4</w:t>
      </w:r>
      <w:r w:rsidR="001F3C0C" w:rsidRPr="00DA4B01">
        <w:rPr>
          <w:rFonts w:asciiTheme="majorHAnsi" w:hAnsiTheme="majorHAnsi"/>
          <w:b/>
          <w:sz w:val="20"/>
        </w:rPr>
        <w:t>)</w:t>
      </w:r>
      <w:r w:rsidR="001F3C0C" w:rsidRPr="00DA4B01">
        <w:rPr>
          <w:rFonts w:asciiTheme="majorHAnsi" w:hAnsiTheme="majorHAnsi"/>
          <w:b/>
          <w:sz w:val="20"/>
          <w:vertAlign w:val="subscript"/>
        </w:rPr>
        <w:t>2</w:t>
      </w:r>
      <w:r w:rsidR="001F3C0C" w:rsidRPr="001F3C0C">
        <w:rPr>
          <w:rFonts w:asciiTheme="majorHAnsi" w:hAnsiTheme="majorHAnsi"/>
          <w:b/>
          <w:sz w:val="20"/>
          <w:lang w:val="en-US"/>
        </w:rPr>
        <w:t>SO</w:t>
      </w:r>
      <w:r w:rsidR="001F3C0C" w:rsidRPr="00DA4B01">
        <w:rPr>
          <w:rFonts w:asciiTheme="majorHAnsi" w:hAnsiTheme="majorHAnsi"/>
          <w:b/>
          <w:sz w:val="20"/>
          <w:vertAlign w:val="subscript"/>
        </w:rPr>
        <w:t>4</w:t>
      </w:r>
      <w:r w:rsidR="001F3C0C" w:rsidRPr="00DA4B01">
        <w:rPr>
          <w:rFonts w:asciiTheme="majorHAnsi" w:hAnsiTheme="majorHAnsi"/>
          <w:b/>
          <w:sz w:val="20"/>
        </w:rPr>
        <w:t>, 7 – (</w:t>
      </w:r>
      <w:r w:rsidR="001F3C0C" w:rsidRPr="001F3C0C">
        <w:rPr>
          <w:rFonts w:asciiTheme="majorHAnsi" w:hAnsiTheme="majorHAnsi"/>
          <w:b/>
          <w:sz w:val="20"/>
          <w:lang w:val="en-US"/>
        </w:rPr>
        <w:t>NH</w:t>
      </w:r>
      <w:r w:rsidR="001F3C0C" w:rsidRPr="00DA4B01">
        <w:rPr>
          <w:rFonts w:asciiTheme="majorHAnsi" w:hAnsiTheme="majorHAnsi"/>
          <w:b/>
          <w:sz w:val="20"/>
          <w:vertAlign w:val="subscript"/>
        </w:rPr>
        <w:t>4</w:t>
      </w:r>
      <w:r w:rsidR="001F3C0C" w:rsidRPr="00DA4B01">
        <w:rPr>
          <w:rFonts w:asciiTheme="majorHAnsi" w:hAnsiTheme="majorHAnsi"/>
          <w:b/>
          <w:sz w:val="20"/>
        </w:rPr>
        <w:t>,</w:t>
      </w:r>
      <w:r w:rsidR="001F3C0C" w:rsidRPr="001F3C0C">
        <w:rPr>
          <w:rFonts w:asciiTheme="majorHAnsi" w:hAnsiTheme="majorHAnsi"/>
          <w:b/>
          <w:sz w:val="20"/>
          <w:lang w:val="en-US"/>
        </w:rPr>
        <w:t>K</w:t>
      </w:r>
      <w:r w:rsidR="001F3C0C" w:rsidRPr="00DA4B01">
        <w:rPr>
          <w:rFonts w:asciiTheme="majorHAnsi" w:hAnsiTheme="majorHAnsi"/>
          <w:b/>
          <w:sz w:val="20"/>
        </w:rPr>
        <w:t>)</w:t>
      </w:r>
      <w:r w:rsidR="001F3C0C" w:rsidRPr="001F3C0C">
        <w:rPr>
          <w:rFonts w:asciiTheme="majorHAnsi" w:hAnsiTheme="majorHAnsi"/>
          <w:b/>
          <w:sz w:val="20"/>
          <w:lang w:val="en-US"/>
        </w:rPr>
        <w:t>H</w:t>
      </w:r>
      <w:r w:rsidR="001F3C0C" w:rsidRPr="00DA4B01">
        <w:rPr>
          <w:rFonts w:asciiTheme="majorHAnsi" w:hAnsiTheme="majorHAnsi"/>
          <w:b/>
          <w:sz w:val="20"/>
          <w:vertAlign w:val="subscript"/>
        </w:rPr>
        <w:t>2</w:t>
      </w:r>
      <w:r w:rsidR="001F3C0C" w:rsidRPr="001F3C0C">
        <w:rPr>
          <w:rFonts w:asciiTheme="majorHAnsi" w:hAnsiTheme="majorHAnsi"/>
          <w:b/>
          <w:sz w:val="20"/>
          <w:lang w:val="en-US"/>
        </w:rPr>
        <w:t>PO</w:t>
      </w:r>
      <w:r w:rsidR="001F3C0C" w:rsidRPr="00DA4B01">
        <w:rPr>
          <w:rFonts w:asciiTheme="majorHAnsi" w:hAnsiTheme="majorHAnsi"/>
          <w:b/>
          <w:sz w:val="20"/>
          <w:vertAlign w:val="subscript"/>
        </w:rPr>
        <w:t>4</w:t>
      </w:r>
      <w:r w:rsidR="001F3C0C" w:rsidRPr="00DA4B01">
        <w:rPr>
          <w:rFonts w:asciiTheme="majorHAnsi" w:hAnsiTheme="majorHAnsi"/>
          <w:b/>
          <w:sz w:val="20"/>
        </w:rPr>
        <w:t>, 8 – (</w:t>
      </w:r>
      <w:r w:rsidR="001F3C0C" w:rsidRPr="001F3C0C">
        <w:rPr>
          <w:rFonts w:asciiTheme="majorHAnsi" w:hAnsiTheme="majorHAnsi"/>
          <w:b/>
          <w:sz w:val="20"/>
          <w:lang w:val="en-US"/>
        </w:rPr>
        <w:t>NH</w:t>
      </w:r>
      <w:r w:rsidR="001F3C0C" w:rsidRPr="00DA4B01">
        <w:rPr>
          <w:rFonts w:asciiTheme="majorHAnsi" w:hAnsiTheme="majorHAnsi"/>
          <w:b/>
          <w:sz w:val="20"/>
          <w:vertAlign w:val="subscript"/>
        </w:rPr>
        <w:t>4</w:t>
      </w:r>
      <w:r w:rsidR="001F3C0C" w:rsidRPr="00DA4B01">
        <w:rPr>
          <w:rFonts w:asciiTheme="majorHAnsi" w:hAnsiTheme="majorHAnsi"/>
          <w:b/>
          <w:sz w:val="20"/>
        </w:rPr>
        <w:t>,</w:t>
      </w:r>
      <w:r w:rsidR="001F3C0C" w:rsidRPr="001F3C0C">
        <w:rPr>
          <w:rFonts w:asciiTheme="majorHAnsi" w:hAnsiTheme="majorHAnsi"/>
          <w:b/>
          <w:sz w:val="20"/>
          <w:lang w:val="en-US"/>
        </w:rPr>
        <w:t>K</w:t>
      </w:r>
      <w:r w:rsidR="001F3C0C" w:rsidRPr="00DA4B01">
        <w:rPr>
          <w:rFonts w:asciiTheme="majorHAnsi" w:hAnsiTheme="majorHAnsi"/>
          <w:b/>
          <w:sz w:val="20"/>
        </w:rPr>
        <w:t>)</w:t>
      </w:r>
      <w:r w:rsidR="001F3C0C" w:rsidRPr="001F3C0C">
        <w:rPr>
          <w:rFonts w:asciiTheme="majorHAnsi" w:hAnsiTheme="majorHAnsi"/>
          <w:b/>
          <w:sz w:val="20"/>
          <w:lang w:val="en-US"/>
        </w:rPr>
        <w:t>NO</w:t>
      </w:r>
      <w:r w:rsidR="001F3C0C" w:rsidRPr="00DA4B01">
        <w:rPr>
          <w:rFonts w:asciiTheme="majorHAnsi" w:hAnsiTheme="majorHAnsi"/>
          <w:b/>
          <w:sz w:val="20"/>
          <w:vertAlign w:val="subscript"/>
        </w:rPr>
        <w:t>3</w:t>
      </w:r>
      <w:r w:rsidR="001F3C0C" w:rsidRPr="00DA4B01">
        <w:rPr>
          <w:rFonts w:asciiTheme="majorHAnsi" w:hAnsiTheme="majorHAnsi"/>
          <w:b/>
          <w:sz w:val="20"/>
        </w:rPr>
        <w:t>, 9 – (</w:t>
      </w:r>
      <w:r w:rsidR="001F3C0C" w:rsidRPr="001F3C0C">
        <w:rPr>
          <w:rFonts w:asciiTheme="majorHAnsi" w:hAnsiTheme="majorHAnsi"/>
          <w:b/>
          <w:sz w:val="20"/>
          <w:lang w:val="en-US"/>
        </w:rPr>
        <w:t>NH</w:t>
      </w:r>
      <w:r w:rsidR="001F3C0C" w:rsidRPr="00DA4B01">
        <w:rPr>
          <w:rFonts w:asciiTheme="majorHAnsi" w:hAnsiTheme="majorHAnsi"/>
          <w:b/>
          <w:sz w:val="20"/>
          <w:vertAlign w:val="subscript"/>
        </w:rPr>
        <w:t>4</w:t>
      </w:r>
      <w:r w:rsidR="001F3C0C" w:rsidRPr="00DA4B01">
        <w:rPr>
          <w:rFonts w:asciiTheme="majorHAnsi" w:hAnsiTheme="majorHAnsi"/>
          <w:b/>
          <w:sz w:val="20"/>
        </w:rPr>
        <w:t>,</w:t>
      </w:r>
      <w:r w:rsidR="001F3C0C" w:rsidRPr="001F3C0C">
        <w:rPr>
          <w:rFonts w:asciiTheme="majorHAnsi" w:hAnsiTheme="majorHAnsi"/>
          <w:b/>
          <w:sz w:val="20"/>
          <w:lang w:val="en-US"/>
        </w:rPr>
        <w:t>K</w:t>
      </w:r>
      <w:r w:rsidR="001F3C0C" w:rsidRPr="00DA4B01">
        <w:rPr>
          <w:rFonts w:asciiTheme="majorHAnsi" w:hAnsiTheme="majorHAnsi"/>
          <w:b/>
          <w:sz w:val="20"/>
        </w:rPr>
        <w:t>)</w:t>
      </w:r>
      <w:r w:rsidR="001F3C0C" w:rsidRPr="00DA4B01">
        <w:rPr>
          <w:rFonts w:asciiTheme="majorHAnsi" w:hAnsiTheme="majorHAnsi"/>
          <w:b/>
          <w:sz w:val="20"/>
          <w:vertAlign w:val="subscript"/>
        </w:rPr>
        <w:t>2</w:t>
      </w:r>
      <w:r w:rsidR="001F3C0C" w:rsidRPr="001F3C0C">
        <w:rPr>
          <w:rFonts w:asciiTheme="majorHAnsi" w:hAnsiTheme="majorHAnsi"/>
          <w:b/>
          <w:sz w:val="20"/>
          <w:lang w:val="en-US"/>
        </w:rPr>
        <w:t>SO</w:t>
      </w:r>
      <w:r w:rsidR="001F3C0C" w:rsidRPr="00DA4B01">
        <w:rPr>
          <w:rFonts w:asciiTheme="majorHAnsi" w:hAnsiTheme="majorHAnsi"/>
          <w:b/>
          <w:sz w:val="20"/>
          <w:vertAlign w:val="subscript"/>
        </w:rPr>
        <w:t>4</w:t>
      </w:r>
      <w:r w:rsidR="001F3C0C" w:rsidRPr="00DA4B01">
        <w:rPr>
          <w:rFonts w:asciiTheme="majorHAnsi" w:hAnsiTheme="majorHAnsi"/>
          <w:b/>
          <w:sz w:val="20"/>
        </w:rPr>
        <w:t xml:space="preserve">, 10 – </w:t>
      </w:r>
      <w:proofErr w:type="spellStart"/>
      <w:r w:rsidR="001F3C0C">
        <w:rPr>
          <w:rFonts w:asciiTheme="majorHAnsi" w:hAnsiTheme="majorHAnsi"/>
          <w:b/>
          <w:sz w:val="20"/>
          <w:lang w:val="en-US"/>
        </w:rPr>
        <w:t>KCl</w:t>
      </w:r>
      <w:proofErr w:type="spellEnd"/>
      <w:r w:rsidR="001F3C0C" w:rsidRPr="00DA4B01">
        <w:rPr>
          <w:rFonts w:asciiTheme="majorHAnsi" w:hAnsiTheme="majorHAnsi"/>
          <w:b/>
          <w:sz w:val="20"/>
        </w:rPr>
        <w:t>,</w:t>
      </w:r>
      <w:r w:rsidR="0045329D" w:rsidRPr="00DA4B01">
        <w:rPr>
          <w:rFonts w:asciiTheme="majorHAnsi" w:hAnsiTheme="majorHAnsi"/>
          <w:b/>
          <w:sz w:val="20"/>
        </w:rPr>
        <w:t xml:space="preserve"> </w:t>
      </w:r>
      <w:r w:rsidR="001F3C0C" w:rsidRPr="00DA4B01">
        <w:rPr>
          <w:rFonts w:asciiTheme="majorHAnsi" w:hAnsiTheme="majorHAnsi"/>
          <w:b/>
          <w:sz w:val="20"/>
        </w:rPr>
        <w:t xml:space="preserve">11 – </w:t>
      </w:r>
      <w:r w:rsidR="001F3C0C" w:rsidRPr="001F3C0C">
        <w:rPr>
          <w:rFonts w:asciiTheme="majorHAnsi" w:hAnsiTheme="majorHAnsi"/>
          <w:b/>
          <w:sz w:val="20"/>
          <w:lang w:val="en-US"/>
        </w:rPr>
        <w:t>NH</w:t>
      </w:r>
      <w:r w:rsidR="001F3C0C" w:rsidRPr="00DA4B01">
        <w:rPr>
          <w:rFonts w:asciiTheme="majorHAnsi" w:hAnsiTheme="majorHAnsi"/>
          <w:b/>
          <w:sz w:val="20"/>
          <w:vertAlign w:val="subscript"/>
        </w:rPr>
        <w:t>4</w:t>
      </w:r>
      <w:r w:rsidR="001F3C0C" w:rsidRPr="001F3C0C">
        <w:rPr>
          <w:rFonts w:asciiTheme="majorHAnsi" w:hAnsiTheme="majorHAnsi"/>
          <w:b/>
          <w:sz w:val="20"/>
          <w:lang w:val="en-US"/>
        </w:rPr>
        <w:t>Cl</w:t>
      </w:r>
      <w:r w:rsidR="001F3C0C" w:rsidRPr="00DA4B01">
        <w:rPr>
          <w:rFonts w:asciiTheme="majorHAnsi" w:hAnsiTheme="majorHAnsi"/>
          <w:b/>
          <w:sz w:val="20"/>
        </w:rPr>
        <w:t>;</w:t>
      </w:r>
    </w:p>
    <w:p w:rsidR="005D06B7" w:rsidRDefault="001F3C0C" w:rsidP="00E06453">
      <w:pPr>
        <w:spacing w:after="0" w:line="240" w:lineRule="auto"/>
        <w:jc w:val="center"/>
        <w:rPr>
          <w:rFonts w:ascii="Arial Narrow" w:hAnsi="Arial Narrow"/>
          <w:b/>
          <w:sz w:val="20"/>
        </w:rPr>
      </w:pPr>
      <w:r w:rsidRPr="00E67990">
        <w:rPr>
          <w:rFonts w:asciiTheme="majorHAnsi" w:hAnsiTheme="majorHAnsi"/>
          <w:b/>
          <w:sz w:val="20"/>
        </w:rPr>
        <w:t>2</w:t>
      </w:r>
      <w:r w:rsidRPr="001F3C0C">
        <w:rPr>
          <w:rFonts w:asciiTheme="majorHAnsi" w:hAnsiTheme="majorHAnsi"/>
          <w:b/>
          <w:sz w:val="20"/>
          <w:lang w:val="en-US"/>
        </w:rPr>
        <w:t>θ</w:t>
      </w:r>
      <w:r w:rsidRPr="00E67990">
        <w:rPr>
          <w:rFonts w:asciiTheme="majorHAnsi" w:hAnsiTheme="majorHAnsi"/>
          <w:b/>
          <w:sz w:val="20"/>
        </w:rPr>
        <w:t xml:space="preserve"> – </w:t>
      </w:r>
      <w:r w:rsidRPr="001F3C0C">
        <w:rPr>
          <w:rFonts w:asciiTheme="majorHAnsi" w:hAnsiTheme="majorHAnsi"/>
          <w:b/>
          <w:sz w:val="20"/>
        </w:rPr>
        <w:t>угол</w:t>
      </w:r>
      <w:r w:rsidRPr="00E67990">
        <w:rPr>
          <w:rFonts w:asciiTheme="majorHAnsi" w:hAnsiTheme="majorHAnsi"/>
          <w:b/>
          <w:sz w:val="20"/>
        </w:rPr>
        <w:t xml:space="preserve"> </w:t>
      </w:r>
      <w:r w:rsidRPr="001F3C0C">
        <w:rPr>
          <w:rFonts w:asciiTheme="majorHAnsi" w:hAnsiTheme="majorHAnsi"/>
          <w:b/>
          <w:sz w:val="20"/>
        </w:rPr>
        <w:t>Брэгга</w:t>
      </w:r>
      <w:r w:rsidRPr="00E67990">
        <w:rPr>
          <w:rFonts w:asciiTheme="majorHAnsi" w:hAnsiTheme="majorHAnsi"/>
          <w:b/>
          <w:sz w:val="20"/>
        </w:rPr>
        <w:t xml:space="preserve"> (</w:t>
      </w:r>
      <w:r w:rsidRPr="001F3C0C">
        <w:rPr>
          <w:rFonts w:ascii="Arial Narrow" w:hAnsi="Arial Narrow"/>
          <w:b/>
          <w:sz w:val="20"/>
          <w:vertAlign w:val="superscript"/>
        </w:rPr>
        <w:t>о</w:t>
      </w:r>
      <w:r w:rsidRPr="00E67990">
        <w:rPr>
          <w:rFonts w:ascii="Arial Narrow" w:hAnsi="Arial Narrow"/>
          <w:b/>
          <w:sz w:val="20"/>
        </w:rPr>
        <w:t>)</w:t>
      </w:r>
    </w:p>
    <w:p w:rsidR="00904D88" w:rsidRPr="00815676" w:rsidRDefault="00904D88" w:rsidP="00904D88">
      <w:pPr>
        <w:spacing w:after="0" w:line="240" w:lineRule="auto"/>
        <w:ind w:firstLine="708"/>
        <w:jc w:val="both"/>
        <w:rPr>
          <w:rFonts w:asciiTheme="majorHAnsi" w:hAnsiTheme="majorHAnsi"/>
          <w:sz w:val="24"/>
        </w:rPr>
      </w:pPr>
      <w:r>
        <w:rPr>
          <w:rFonts w:asciiTheme="majorHAnsi" w:hAnsiTheme="majorHAnsi"/>
          <w:sz w:val="24"/>
        </w:rPr>
        <w:lastRenderedPageBreak/>
        <w:t>На рентгенограммах для образцов марок 16:16:16 и 22:11:11 показано присутствие твердых растворов (</w:t>
      </w:r>
      <w:r>
        <w:rPr>
          <w:rFonts w:asciiTheme="majorHAnsi" w:hAnsiTheme="majorHAnsi"/>
          <w:sz w:val="24"/>
          <w:lang w:val="en-US"/>
        </w:rPr>
        <w:t>NH</w:t>
      </w:r>
      <w:r w:rsidRPr="004F0720">
        <w:rPr>
          <w:rFonts w:asciiTheme="majorHAnsi" w:hAnsiTheme="majorHAnsi"/>
          <w:sz w:val="24"/>
          <w:vertAlign w:val="subscript"/>
        </w:rPr>
        <w:t>4</w:t>
      </w:r>
      <w:r w:rsidRPr="006A278E">
        <w:rPr>
          <w:rFonts w:asciiTheme="majorHAnsi" w:hAnsiTheme="majorHAnsi"/>
          <w:sz w:val="24"/>
        </w:rPr>
        <w:t>,</w:t>
      </w:r>
      <w:r>
        <w:rPr>
          <w:rFonts w:asciiTheme="majorHAnsi" w:hAnsiTheme="majorHAnsi"/>
          <w:sz w:val="24"/>
          <w:lang w:val="en-US"/>
        </w:rPr>
        <w:t>K</w:t>
      </w:r>
      <w:r w:rsidRPr="006A278E">
        <w:rPr>
          <w:rFonts w:asciiTheme="majorHAnsi" w:hAnsiTheme="majorHAnsi"/>
          <w:sz w:val="24"/>
        </w:rPr>
        <w:t>)</w:t>
      </w:r>
      <w:r>
        <w:rPr>
          <w:rFonts w:asciiTheme="majorHAnsi" w:hAnsiTheme="majorHAnsi"/>
          <w:sz w:val="24"/>
          <w:lang w:val="en-US"/>
        </w:rPr>
        <w:t>NO</w:t>
      </w:r>
      <w:r w:rsidRPr="004F0720">
        <w:rPr>
          <w:rFonts w:asciiTheme="majorHAnsi" w:hAnsiTheme="majorHAnsi"/>
          <w:sz w:val="24"/>
          <w:vertAlign w:val="subscript"/>
        </w:rPr>
        <w:t>3</w:t>
      </w:r>
      <w:r w:rsidRPr="006A278E">
        <w:rPr>
          <w:rFonts w:asciiTheme="majorHAnsi" w:hAnsiTheme="majorHAnsi"/>
          <w:sz w:val="24"/>
        </w:rPr>
        <w:t>, (</w:t>
      </w:r>
      <w:r>
        <w:rPr>
          <w:rFonts w:asciiTheme="majorHAnsi" w:hAnsiTheme="majorHAnsi"/>
          <w:sz w:val="24"/>
          <w:lang w:val="en-US"/>
        </w:rPr>
        <w:t>NH</w:t>
      </w:r>
      <w:r w:rsidRPr="004F0720">
        <w:rPr>
          <w:rFonts w:asciiTheme="majorHAnsi" w:hAnsiTheme="majorHAnsi"/>
          <w:sz w:val="24"/>
          <w:vertAlign w:val="subscript"/>
        </w:rPr>
        <w:t>4</w:t>
      </w:r>
      <w:r w:rsidRPr="006A278E">
        <w:rPr>
          <w:rFonts w:asciiTheme="majorHAnsi" w:hAnsiTheme="majorHAnsi"/>
          <w:sz w:val="24"/>
        </w:rPr>
        <w:t>,</w:t>
      </w:r>
      <w:r>
        <w:rPr>
          <w:rFonts w:asciiTheme="majorHAnsi" w:hAnsiTheme="majorHAnsi"/>
          <w:sz w:val="24"/>
          <w:lang w:val="en-US"/>
        </w:rPr>
        <w:t>K</w:t>
      </w:r>
      <w:r w:rsidRPr="006A278E">
        <w:rPr>
          <w:rFonts w:asciiTheme="majorHAnsi" w:hAnsiTheme="majorHAnsi"/>
          <w:sz w:val="24"/>
        </w:rPr>
        <w:t>)</w:t>
      </w:r>
      <w:r>
        <w:rPr>
          <w:rFonts w:asciiTheme="majorHAnsi" w:hAnsiTheme="majorHAnsi"/>
          <w:sz w:val="24"/>
          <w:lang w:val="en-US"/>
        </w:rPr>
        <w:t>H</w:t>
      </w:r>
      <w:r w:rsidRPr="004F0720">
        <w:rPr>
          <w:rFonts w:asciiTheme="majorHAnsi" w:hAnsiTheme="majorHAnsi"/>
          <w:sz w:val="24"/>
          <w:vertAlign w:val="subscript"/>
        </w:rPr>
        <w:t>2</w:t>
      </w:r>
      <w:r>
        <w:rPr>
          <w:rFonts w:asciiTheme="majorHAnsi" w:hAnsiTheme="majorHAnsi"/>
          <w:sz w:val="24"/>
          <w:lang w:val="en-US"/>
        </w:rPr>
        <w:t>PO</w:t>
      </w:r>
      <w:r w:rsidRPr="004F0720">
        <w:rPr>
          <w:rFonts w:asciiTheme="majorHAnsi" w:hAnsiTheme="majorHAnsi"/>
          <w:sz w:val="24"/>
          <w:vertAlign w:val="subscript"/>
        </w:rPr>
        <w:t>4</w:t>
      </w:r>
      <w:r w:rsidRPr="006A278E">
        <w:rPr>
          <w:rFonts w:asciiTheme="majorHAnsi" w:hAnsiTheme="majorHAnsi"/>
          <w:sz w:val="24"/>
        </w:rPr>
        <w:t xml:space="preserve"> </w:t>
      </w:r>
      <w:r>
        <w:rPr>
          <w:rFonts w:asciiTheme="majorHAnsi" w:hAnsiTheme="majorHAnsi"/>
          <w:sz w:val="24"/>
        </w:rPr>
        <w:t xml:space="preserve">и </w:t>
      </w:r>
      <w:r w:rsidRPr="006A278E">
        <w:rPr>
          <w:rFonts w:asciiTheme="majorHAnsi" w:hAnsiTheme="majorHAnsi"/>
          <w:sz w:val="24"/>
        </w:rPr>
        <w:t>(</w:t>
      </w:r>
      <w:r>
        <w:rPr>
          <w:rFonts w:asciiTheme="majorHAnsi" w:hAnsiTheme="majorHAnsi"/>
          <w:sz w:val="24"/>
          <w:lang w:val="en-US"/>
        </w:rPr>
        <w:t>NH</w:t>
      </w:r>
      <w:r w:rsidRPr="004F0720">
        <w:rPr>
          <w:rFonts w:asciiTheme="majorHAnsi" w:hAnsiTheme="majorHAnsi"/>
          <w:sz w:val="24"/>
          <w:vertAlign w:val="subscript"/>
        </w:rPr>
        <w:t>4</w:t>
      </w:r>
      <w:r w:rsidRPr="006A278E">
        <w:rPr>
          <w:rFonts w:asciiTheme="majorHAnsi" w:hAnsiTheme="majorHAnsi"/>
          <w:sz w:val="24"/>
        </w:rPr>
        <w:t>,</w:t>
      </w:r>
      <w:r>
        <w:rPr>
          <w:rFonts w:asciiTheme="majorHAnsi" w:hAnsiTheme="majorHAnsi"/>
          <w:sz w:val="24"/>
          <w:lang w:val="en-US"/>
        </w:rPr>
        <w:t>K</w:t>
      </w:r>
      <w:r w:rsidRPr="006A278E">
        <w:rPr>
          <w:rFonts w:asciiTheme="majorHAnsi" w:hAnsiTheme="majorHAnsi"/>
          <w:sz w:val="24"/>
        </w:rPr>
        <w:t>)</w:t>
      </w:r>
      <w:r w:rsidRPr="004F0720">
        <w:rPr>
          <w:rFonts w:asciiTheme="majorHAnsi" w:hAnsiTheme="majorHAnsi"/>
          <w:sz w:val="24"/>
          <w:vertAlign w:val="subscript"/>
        </w:rPr>
        <w:t>2</w:t>
      </w:r>
      <w:r>
        <w:rPr>
          <w:rFonts w:asciiTheme="majorHAnsi" w:hAnsiTheme="majorHAnsi"/>
          <w:sz w:val="24"/>
          <w:lang w:val="en-US"/>
        </w:rPr>
        <w:t>SO</w:t>
      </w:r>
      <w:r w:rsidRPr="004F0720">
        <w:rPr>
          <w:rFonts w:asciiTheme="majorHAnsi" w:hAnsiTheme="majorHAnsi"/>
          <w:sz w:val="24"/>
          <w:vertAlign w:val="subscript"/>
        </w:rPr>
        <w:t>4</w:t>
      </w:r>
      <w:r w:rsidRPr="006A278E">
        <w:rPr>
          <w:rFonts w:asciiTheme="majorHAnsi" w:hAnsiTheme="majorHAnsi"/>
          <w:sz w:val="24"/>
        </w:rPr>
        <w:t xml:space="preserve">, </w:t>
      </w:r>
      <w:r>
        <w:rPr>
          <w:rFonts w:asciiTheme="majorHAnsi" w:hAnsiTheme="majorHAnsi"/>
          <w:sz w:val="24"/>
        </w:rPr>
        <w:t xml:space="preserve">а также </w:t>
      </w:r>
      <w:r>
        <w:rPr>
          <w:rFonts w:asciiTheme="majorHAnsi" w:hAnsiTheme="majorHAnsi"/>
          <w:sz w:val="24"/>
          <w:lang w:val="en-US"/>
        </w:rPr>
        <w:t>NH</w:t>
      </w:r>
      <w:r w:rsidRPr="004F0720">
        <w:rPr>
          <w:rFonts w:asciiTheme="majorHAnsi" w:hAnsiTheme="majorHAnsi"/>
          <w:sz w:val="24"/>
          <w:vertAlign w:val="subscript"/>
        </w:rPr>
        <w:t>4</w:t>
      </w:r>
      <w:r>
        <w:rPr>
          <w:rFonts w:asciiTheme="majorHAnsi" w:hAnsiTheme="majorHAnsi"/>
          <w:sz w:val="24"/>
          <w:lang w:val="en-US"/>
        </w:rPr>
        <w:t>Cl</w:t>
      </w:r>
      <w:r w:rsidRPr="006A278E">
        <w:rPr>
          <w:rFonts w:asciiTheme="majorHAnsi" w:hAnsiTheme="majorHAnsi"/>
          <w:sz w:val="24"/>
        </w:rPr>
        <w:t xml:space="preserve"> </w:t>
      </w:r>
      <w:r>
        <w:rPr>
          <w:rFonts w:asciiTheme="majorHAnsi" w:hAnsiTheme="majorHAnsi"/>
          <w:sz w:val="24"/>
        </w:rPr>
        <w:t xml:space="preserve">и </w:t>
      </w:r>
      <w:proofErr w:type="spellStart"/>
      <w:r>
        <w:rPr>
          <w:rFonts w:asciiTheme="majorHAnsi" w:hAnsiTheme="majorHAnsi"/>
          <w:sz w:val="24"/>
          <w:lang w:val="en-US"/>
        </w:rPr>
        <w:t>KCl</w:t>
      </w:r>
      <w:proofErr w:type="spellEnd"/>
      <w:r w:rsidRPr="006A278E">
        <w:rPr>
          <w:rFonts w:asciiTheme="majorHAnsi" w:hAnsiTheme="majorHAnsi"/>
          <w:sz w:val="24"/>
        </w:rPr>
        <w:t>.</w:t>
      </w:r>
      <w:r>
        <w:rPr>
          <w:rFonts w:asciiTheme="majorHAnsi" w:hAnsiTheme="majorHAnsi"/>
          <w:sz w:val="24"/>
        </w:rPr>
        <w:t xml:space="preserve"> Для образцов </w:t>
      </w:r>
      <w:r w:rsidRPr="00791A49">
        <w:rPr>
          <w:rFonts w:asciiTheme="majorHAnsi" w:hAnsiTheme="majorHAnsi"/>
          <w:sz w:val="24"/>
        </w:rPr>
        <w:t>3</w:t>
      </w:r>
      <w:r>
        <w:rPr>
          <w:rFonts w:asciiTheme="majorHAnsi" w:hAnsiTheme="majorHAnsi"/>
          <w:sz w:val="24"/>
        </w:rPr>
        <w:t xml:space="preserve"> и </w:t>
      </w:r>
      <w:r w:rsidRPr="00791A49">
        <w:rPr>
          <w:rFonts w:asciiTheme="majorHAnsi" w:hAnsiTheme="majorHAnsi"/>
          <w:sz w:val="24"/>
        </w:rPr>
        <w:t>5</w:t>
      </w:r>
      <w:r>
        <w:rPr>
          <w:rFonts w:asciiTheme="majorHAnsi" w:hAnsiTheme="majorHAnsi"/>
          <w:sz w:val="24"/>
        </w:rPr>
        <w:t xml:space="preserve"> установлено присутствие (</w:t>
      </w:r>
      <w:r>
        <w:rPr>
          <w:rFonts w:asciiTheme="majorHAnsi" w:hAnsiTheme="majorHAnsi"/>
          <w:sz w:val="24"/>
          <w:lang w:val="en-US"/>
        </w:rPr>
        <w:t>NH</w:t>
      </w:r>
      <w:r w:rsidRPr="00815676">
        <w:rPr>
          <w:rFonts w:asciiTheme="majorHAnsi" w:hAnsiTheme="majorHAnsi"/>
          <w:sz w:val="24"/>
          <w:vertAlign w:val="subscript"/>
        </w:rPr>
        <w:t>4</w:t>
      </w:r>
      <w:r w:rsidRPr="00815676">
        <w:rPr>
          <w:rFonts w:asciiTheme="majorHAnsi" w:hAnsiTheme="majorHAnsi"/>
          <w:sz w:val="24"/>
        </w:rPr>
        <w:t>)</w:t>
      </w:r>
      <w:r w:rsidRPr="00815676">
        <w:rPr>
          <w:rFonts w:asciiTheme="majorHAnsi" w:hAnsiTheme="majorHAnsi"/>
          <w:sz w:val="24"/>
          <w:vertAlign w:val="subscript"/>
        </w:rPr>
        <w:t>2</w:t>
      </w:r>
      <w:r>
        <w:rPr>
          <w:rFonts w:asciiTheme="majorHAnsi" w:hAnsiTheme="majorHAnsi"/>
          <w:sz w:val="24"/>
          <w:lang w:val="en-US"/>
        </w:rPr>
        <w:t>HPO</w:t>
      </w:r>
      <w:r w:rsidRPr="00815676">
        <w:rPr>
          <w:rFonts w:asciiTheme="majorHAnsi" w:hAnsiTheme="majorHAnsi"/>
          <w:sz w:val="24"/>
          <w:vertAlign w:val="subscript"/>
        </w:rPr>
        <w:t>4</w:t>
      </w:r>
      <w:r w:rsidRPr="00815676">
        <w:rPr>
          <w:rFonts w:asciiTheme="majorHAnsi" w:hAnsiTheme="majorHAnsi"/>
          <w:sz w:val="24"/>
        </w:rPr>
        <w:t>.</w:t>
      </w:r>
    </w:p>
    <w:p w:rsidR="00904D88" w:rsidRPr="00791A49" w:rsidRDefault="00904D88" w:rsidP="00904D88">
      <w:pPr>
        <w:spacing w:after="0" w:line="240" w:lineRule="auto"/>
        <w:jc w:val="both"/>
        <w:rPr>
          <w:rFonts w:asciiTheme="majorHAnsi" w:hAnsiTheme="majorHAnsi"/>
          <w:b/>
          <w:sz w:val="24"/>
          <w:lang w:val="en-US"/>
        </w:rPr>
      </w:pPr>
      <w:r w:rsidRPr="00815676">
        <w:rPr>
          <w:rFonts w:asciiTheme="majorHAnsi" w:hAnsiTheme="majorHAnsi"/>
          <w:b/>
          <w:sz w:val="24"/>
        </w:rPr>
        <w:tab/>
      </w:r>
      <w:r>
        <w:rPr>
          <w:rFonts w:asciiTheme="majorHAnsi" w:hAnsiTheme="majorHAnsi"/>
          <w:sz w:val="24"/>
        </w:rPr>
        <w:t xml:space="preserve">На рентгенограммах для образца </w:t>
      </w:r>
      <w:r w:rsidRPr="00791A49">
        <w:rPr>
          <w:rFonts w:asciiTheme="majorHAnsi" w:hAnsiTheme="majorHAnsi"/>
          <w:sz w:val="24"/>
        </w:rPr>
        <w:t>1</w:t>
      </w:r>
      <w:r>
        <w:rPr>
          <w:rFonts w:asciiTheme="majorHAnsi" w:hAnsiTheme="majorHAnsi"/>
          <w:sz w:val="24"/>
        </w:rPr>
        <w:t xml:space="preserve"> марки 26:13:0 показано присутствие</w:t>
      </w:r>
      <w:r w:rsidRPr="00791A49">
        <w:rPr>
          <w:rFonts w:asciiTheme="majorHAnsi" w:hAnsiTheme="majorHAnsi"/>
          <w:sz w:val="24"/>
        </w:rPr>
        <w:t xml:space="preserve"> (</w:t>
      </w:r>
      <w:r>
        <w:rPr>
          <w:rFonts w:asciiTheme="majorHAnsi" w:hAnsiTheme="majorHAnsi"/>
          <w:sz w:val="24"/>
          <w:lang w:val="en-US"/>
        </w:rPr>
        <w:t>NH</w:t>
      </w:r>
      <w:r w:rsidRPr="00791A49">
        <w:rPr>
          <w:rFonts w:asciiTheme="majorHAnsi" w:hAnsiTheme="majorHAnsi"/>
          <w:sz w:val="24"/>
          <w:vertAlign w:val="subscript"/>
        </w:rPr>
        <w:t>4</w:t>
      </w:r>
      <w:r w:rsidRPr="00791A49">
        <w:rPr>
          <w:rFonts w:asciiTheme="majorHAnsi" w:hAnsiTheme="majorHAnsi"/>
          <w:sz w:val="24"/>
        </w:rPr>
        <w:t>)</w:t>
      </w:r>
      <w:r w:rsidRPr="00791A49">
        <w:rPr>
          <w:rFonts w:asciiTheme="majorHAnsi" w:hAnsiTheme="majorHAnsi"/>
          <w:sz w:val="24"/>
          <w:vertAlign w:val="subscript"/>
        </w:rPr>
        <w:t>2</w:t>
      </w:r>
      <w:r>
        <w:rPr>
          <w:rFonts w:asciiTheme="majorHAnsi" w:hAnsiTheme="majorHAnsi"/>
          <w:sz w:val="24"/>
          <w:lang w:val="en-US"/>
        </w:rPr>
        <w:t>HPO</w:t>
      </w:r>
      <w:r w:rsidRPr="00791A49">
        <w:rPr>
          <w:rFonts w:asciiTheme="majorHAnsi" w:hAnsiTheme="majorHAnsi"/>
          <w:sz w:val="24"/>
          <w:vertAlign w:val="subscript"/>
        </w:rPr>
        <w:t>4</w:t>
      </w:r>
      <w:r w:rsidRPr="00791A49">
        <w:rPr>
          <w:rFonts w:asciiTheme="majorHAnsi" w:hAnsiTheme="majorHAnsi"/>
          <w:sz w:val="24"/>
        </w:rPr>
        <w:t xml:space="preserve">, </w:t>
      </w:r>
      <w:r>
        <w:rPr>
          <w:rFonts w:asciiTheme="majorHAnsi" w:hAnsiTheme="majorHAnsi"/>
          <w:sz w:val="24"/>
          <w:lang w:val="en-US"/>
        </w:rPr>
        <w:t>NH</w:t>
      </w:r>
      <w:r w:rsidRPr="00791A49">
        <w:rPr>
          <w:rFonts w:asciiTheme="majorHAnsi" w:hAnsiTheme="majorHAnsi"/>
          <w:sz w:val="24"/>
          <w:vertAlign w:val="subscript"/>
        </w:rPr>
        <w:t>4</w:t>
      </w:r>
      <w:r>
        <w:rPr>
          <w:rFonts w:asciiTheme="majorHAnsi" w:hAnsiTheme="majorHAnsi"/>
          <w:sz w:val="24"/>
          <w:lang w:val="en-US"/>
        </w:rPr>
        <w:t>H</w:t>
      </w:r>
      <w:r w:rsidRPr="00791A49">
        <w:rPr>
          <w:rFonts w:asciiTheme="majorHAnsi" w:hAnsiTheme="majorHAnsi"/>
          <w:sz w:val="24"/>
          <w:vertAlign w:val="subscript"/>
        </w:rPr>
        <w:t>2</w:t>
      </w:r>
      <w:r>
        <w:rPr>
          <w:rFonts w:asciiTheme="majorHAnsi" w:hAnsiTheme="majorHAnsi"/>
          <w:sz w:val="24"/>
          <w:lang w:val="en-US"/>
        </w:rPr>
        <w:t>PO</w:t>
      </w:r>
      <w:r w:rsidRPr="00791A49">
        <w:rPr>
          <w:rFonts w:asciiTheme="majorHAnsi" w:hAnsiTheme="majorHAnsi"/>
          <w:sz w:val="24"/>
          <w:vertAlign w:val="subscript"/>
        </w:rPr>
        <w:t>4</w:t>
      </w:r>
      <w:r w:rsidRPr="00791A49">
        <w:rPr>
          <w:rFonts w:asciiTheme="majorHAnsi" w:hAnsiTheme="majorHAnsi"/>
          <w:sz w:val="24"/>
        </w:rPr>
        <w:t>, (</w:t>
      </w:r>
      <w:r>
        <w:rPr>
          <w:rFonts w:asciiTheme="majorHAnsi" w:hAnsiTheme="majorHAnsi"/>
          <w:sz w:val="24"/>
          <w:lang w:val="en-US"/>
        </w:rPr>
        <w:t>NH</w:t>
      </w:r>
      <w:r w:rsidRPr="00791A49">
        <w:rPr>
          <w:rFonts w:asciiTheme="majorHAnsi" w:hAnsiTheme="majorHAnsi"/>
          <w:sz w:val="24"/>
          <w:vertAlign w:val="subscript"/>
        </w:rPr>
        <w:t>4</w:t>
      </w:r>
      <w:r w:rsidRPr="00791A49">
        <w:rPr>
          <w:rFonts w:asciiTheme="majorHAnsi" w:hAnsiTheme="majorHAnsi"/>
          <w:sz w:val="24"/>
        </w:rPr>
        <w:t>)</w:t>
      </w:r>
      <w:r w:rsidRPr="00791A49">
        <w:rPr>
          <w:rFonts w:asciiTheme="majorHAnsi" w:hAnsiTheme="majorHAnsi"/>
          <w:sz w:val="24"/>
          <w:vertAlign w:val="subscript"/>
        </w:rPr>
        <w:t>2</w:t>
      </w:r>
      <w:r>
        <w:rPr>
          <w:rFonts w:asciiTheme="majorHAnsi" w:hAnsiTheme="majorHAnsi"/>
          <w:sz w:val="24"/>
          <w:lang w:val="en-US"/>
        </w:rPr>
        <w:t>SO</w:t>
      </w:r>
      <w:r w:rsidRPr="00791A49">
        <w:rPr>
          <w:rFonts w:asciiTheme="majorHAnsi" w:hAnsiTheme="majorHAnsi"/>
          <w:sz w:val="24"/>
          <w:vertAlign w:val="subscript"/>
        </w:rPr>
        <w:t>4</w:t>
      </w:r>
      <w:r w:rsidRPr="00791A49">
        <w:rPr>
          <w:rFonts w:asciiTheme="majorHAnsi" w:hAnsiTheme="majorHAnsi"/>
          <w:sz w:val="24"/>
        </w:rPr>
        <w:t>, 2</w:t>
      </w:r>
      <w:r>
        <w:rPr>
          <w:rFonts w:asciiTheme="majorHAnsi" w:hAnsiTheme="majorHAnsi"/>
          <w:sz w:val="24"/>
          <w:lang w:val="en-US"/>
        </w:rPr>
        <w:t>NH</w:t>
      </w:r>
      <w:r w:rsidRPr="00791A49">
        <w:rPr>
          <w:rFonts w:asciiTheme="majorHAnsi" w:hAnsiTheme="majorHAnsi"/>
          <w:sz w:val="24"/>
          <w:vertAlign w:val="subscript"/>
        </w:rPr>
        <w:t>4</w:t>
      </w:r>
      <w:r>
        <w:rPr>
          <w:rFonts w:asciiTheme="majorHAnsi" w:hAnsiTheme="majorHAnsi"/>
          <w:sz w:val="24"/>
          <w:lang w:val="en-US"/>
        </w:rPr>
        <w:t>NO</w:t>
      </w:r>
      <w:r w:rsidRPr="00791A49">
        <w:rPr>
          <w:rFonts w:asciiTheme="majorHAnsi" w:hAnsiTheme="majorHAnsi"/>
          <w:sz w:val="24"/>
          <w:vertAlign w:val="subscript"/>
        </w:rPr>
        <w:t>3</w:t>
      </w:r>
      <w:r w:rsidRPr="00791A49">
        <w:rPr>
          <w:rFonts w:asciiTheme="majorHAnsi" w:hAnsiTheme="majorHAnsi"/>
          <w:sz w:val="24"/>
        </w:rPr>
        <w:t>·(</w:t>
      </w:r>
      <w:r>
        <w:rPr>
          <w:rFonts w:asciiTheme="majorHAnsi" w:hAnsiTheme="majorHAnsi"/>
          <w:sz w:val="24"/>
          <w:lang w:val="en-US"/>
        </w:rPr>
        <w:t>NH</w:t>
      </w:r>
      <w:r w:rsidRPr="00791A49">
        <w:rPr>
          <w:rFonts w:asciiTheme="majorHAnsi" w:hAnsiTheme="majorHAnsi"/>
          <w:sz w:val="24"/>
          <w:vertAlign w:val="subscript"/>
        </w:rPr>
        <w:t>4</w:t>
      </w:r>
      <w:r w:rsidRPr="00791A49">
        <w:rPr>
          <w:rFonts w:asciiTheme="majorHAnsi" w:hAnsiTheme="majorHAnsi"/>
          <w:sz w:val="24"/>
        </w:rPr>
        <w:t>)</w:t>
      </w:r>
      <w:r w:rsidRPr="00791A49">
        <w:rPr>
          <w:rFonts w:asciiTheme="majorHAnsi" w:hAnsiTheme="majorHAnsi"/>
          <w:sz w:val="24"/>
          <w:vertAlign w:val="subscript"/>
        </w:rPr>
        <w:t>2</w:t>
      </w:r>
      <w:r>
        <w:rPr>
          <w:rFonts w:asciiTheme="majorHAnsi" w:hAnsiTheme="majorHAnsi"/>
          <w:sz w:val="24"/>
          <w:lang w:val="en-US"/>
        </w:rPr>
        <w:t>SO</w:t>
      </w:r>
      <w:r w:rsidRPr="00791A49">
        <w:rPr>
          <w:rFonts w:asciiTheme="majorHAnsi" w:hAnsiTheme="majorHAnsi"/>
          <w:sz w:val="24"/>
          <w:vertAlign w:val="subscript"/>
        </w:rPr>
        <w:t>4</w:t>
      </w:r>
      <w:r w:rsidRPr="00791A49">
        <w:rPr>
          <w:rFonts w:asciiTheme="majorHAnsi" w:hAnsiTheme="majorHAnsi"/>
          <w:sz w:val="24"/>
        </w:rPr>
        <w:t xml:space="preserve"> </w:t>
      </w:r>
      <w:r>
        <w:rPr>
          <w:rFonts w:asciiTheme="majorHAnsi" w:hAnsiTheme="majorHAnsi"/>
          <w:sz w:val="24"/>
        </w:rPr>
        <w:t>и</w:t>
      </w:r>
      <w:r w:rsidRPr="00791A49">
        <w:rPr>
          <w:rFonts w:asciiTheme="majorHAnsi" w:hAnsiTheme="majorHAnsi"/>
          <w:sz w:val="24"/>
        </w:rPr>
        <w:t xml:space="preserve"> 3</w:t>
      </w:r>
      <w:r>
        <w:rPr>
          <w:rFonts w:asciiTheme="majorHAnsi" w:hAnsiTheme="majorHAnsi"/>
          <w:sz w:val="24"/>
          <w:lang w:val="en-US"/>
        </w:rPr>
        <w:t>NH</w:t>
      </w:r>
      <w:r w:rsidRPr="00791A49">
        <w:rPr>
          <w:rFonts w:asciiTheme="majorHAnsi" w:hAnsiTheme="majorHAnsi"/>
          <w:sz w:val="24"/>
          <w:vertAlign w:val="subscript"/>
        </w:rPr>
        <w:t>4</w:t>
      </w:r>
      <w:r>
        <w:rPr>
          <w:rFonts w:asciiTheme="majorHAnsi" w:hAnsiTheme="majorHAnsi"/>
          <w:sz w:val="24"/>
          <w:lang w:val="en-US"/>
        </w:rPr>
        <w:t>NO</w:t>
      </w:r>
      <w:r w:rsidRPr="00791A49">
        <w:rPr>
          <w:rFonts w:asciiTheme="majorHAnsi" w:hAnsiTheme="majorHAnsi"/>
          <w:sz w:val="24"/>
          <w:vertAlign w:val="subscript"/>
        </w:rPr>
        <w:t>3</w:t>
      </w:r>
      <w:r w:rsidRPr="00791A49">
        <w:rPr>
          <w:rFonts w:asciiTheme="majorHAnsi" w:hAnsiTheme="majorHAnsi"/>
          <w:sz w:val="24"/>
        </w:rPr>
        <w:t>·(</w:t>
      </w:r>
      <w:r>
        <w:rPr>
          <w:rFonts w:asciiTheme="majorHAnsi" w:hAnsiTheme="majorHAnsi"/>
          <w:sz w:val="24"/>
          <w:lang w:val="en-US"/>
        </w:rPr>
        <w:t>NH</w:t>
      </w:r>
      <w:r w:rsidRPr="00791A49">
        <w:rPr>
          <w:rFonts w:asciiTheme="majorHAnsi" w:hAnsiTheme="majorHAnsi"/>
          <w:sz w:val="24"/>
          <w:vertAlign w:val="subscript"/>
        </w:rPr>
        <w:t>4</w:t>
      </w:r>
      <w:r w:rsidRPr="00791A49">
        <w:rPr>
          <w:rFonts w:asciiTheme="majorHAnsi" w:hAnsiTheme="majorHAnsi"/>
          <w:sz w:val="24"/>
        </w:rPr>
        <w:t>)</w:t>
      </w:r>
      <w:r w:rsidRPr="00791A49">
        <w:rPr>
          <w:rFonts w:asciiTheme="majorHAnsi" w:hAnsiTheme="majorHAnsi"/>
          <w:sz w:val="24"/>
          <w:vertAlign w:val="subscript"/>
        </w:rPr>
        <w:t>2</w:t>
      </w:r>
      <w:r>
        <w:rPr>
          <w:rFonts w:asciiTheme="majorHAnsi" w:hAnsiTheme="majorHAnsi"/>
          <w:sz w:val="24"/>
          <w:lang w:val="en-US"/>
        </w:rPr>
        <w:t>SO</w:t>
      </w:r>
      <w:r w:rsidRPr="00791A49">
        <w:rPr>
          <w:rFonts w:asciiTheme="majorHAnsi" w:hAnsiTheme="majorHAnsi"/>
          <w:sz w:val="24"/>
          <w:vertAlign w:val="subscript"/>
        </w:rPr>
        <w:t>4</w:t>
      </w:r>
      <w:r w:rsidRPr="00791A49">
        <w:rPr>
          <w:rFonts w:asciiTheme="majorHAnsi" w:hAnsiTheme="majorHAnsi"/>
          <w:sz w:val="24"/>
        </w:rPr>
        <w:t>.</w:t>
      </w:r>
      <w:r>
        <w:rPr>
          <w:rFonts w:asciiTheme="majorHAnsi" w:hAnsiTheme="majorHAnsi"/>
          <w:sz w:val="24"/>
        </w:rPr>
        <w:t xml:space="preserve"> Для</w:t>
      </w:r>
      <w:r w:rsidRPr="001104ED">
        <w:rPr>
          <w:rFonts w:asciiTheme="majorHAnsi" w:hAnsiTheme="majorHAnsi"/>
          <w:sz w:val="24"/>
          <w:lang w:val="en-US"/>
        </w:rPr>
        <w:t xml:space="preserve"> </w:t>
      </w:r>
      <w:r>
        <w:rPr>
          <w:rFonts w:asciiTheme="majorHAnsi" w:hAnsiTheme="majorHAnsi"/>
          <w:sz w:val="24"/>
        </w:rPr>
        <w:t>образца</w:t>
      </w:r>
      <w:r w:rsidRPr="001104ED">
        <w:rPr>
          <w:rFonts w:asciiTheme="majorHAnsi" w:hAnsiTheme="majorHAnsi"/>
          <w:sz w:val="24"/>
          <w:lang w:val="en-US"/>
        </w:rPr>
        <w:t xml:space="preserve"> </w:t>
      </w:r>
      <w:r>
        <w:rPr>
          <w:rFonts w:asciiTheme="majorHAnsi" w:hAnsiTheme="majorHAnsi"/>
          <w:sz w:val="24"/>
          <w:lang w:val="en-US"/>
        </w:rPr>
        <w:t>2</w:t>
      </w:r>
      <w:r w:rsidRPr="001104ED">
        <w:rPr>
          <w:rFonts w:asciiTheme="majorHAnsi" w:hAnsiTheme="majorHAnsi"/>
          <w:sz w:val="24"/>
          <w:lang w:val="en-US"/>
        </w:rPr>
        <w:t xml:space="preserve"> – </w:t>
      </w:r>
      <w:r>
        <w:rPr>
          <w:rFonts w:asciiTheme="majorHAnsi" w:hAnsiTheme="majorHAnsi"/>
          <w:sz w:val="24"/>
          <w:lang w:val="en-US"/>
        </w:rPr>
        <w:t>NH</w:t>
      </w:r>
      <w:r w:rsidRPr="00791A49">
        <w:rPr>
          <w:rFonts w:asciiTheme="majorHAnsi" w:hAnsiTheme="majorHAnsi"/>
          <w:sz w:val="24"/>
          <w:vertAlign w:val="subscript"/>
          <w:lang w:val="en-US"/>
        </w:rPr>
        <w:t>4</w:t>
      </w:r>
      <w:r>
        <w:rPr>
          <w:rFonts w:asciiTheme="majorHAnsi" w:hAnsiTheme="majorHAnsi"/>
          <w:sz w:val="24"/>
          <w:lang w:val="en-US"/>
        </w:rPr>
        <w:t>NO</w:t>
      </w:r>
      <w:r w:rsidRPr="00791A49">
        <w:rPr>
          <w:rFonts w:asciiTheme="majorHAnsi" w:hAnsiTheme="majorHAnsi"/>
          <w:sz w:val="24"/>
          <w:vertAlign w:val="subscript"/>
          <w:lang w:val="en-US"/>
        </w:rPr>
        <w:t>3</w:t>
      </w:r>
      <w:r w:rsidRPr="00791A49">
        <w:rPr>
          <w:rFonts w:asciiTheme="majorHAnsi" w:hAnsiTheme="majorHAnsi"/>
          <w:sz w:val="24"/>
          <w:lang w:val="en-US"/>
        </w:rPr>
        <w:t xml:space="preserve">, </w:t>
      </w:r>
      <w:r>
        <w:rPr>
          <w:rFonts w:asciiTheme="majorHAnsi" w:hAnsiTheme="majorHAnsi"/>
          <w:sz w:val="24"/>
          <w:lang w:val="en-US"/>
        </w:rPr>
        <w:t>NH</w:t>
      </w:r>
      <w:r w:rsidRPr="00791A49">
        <w:rPr>
          <w:rFonts w:asciiTheme="majorHAnsi" w:hAnsiTheme="majorHAnsi"/>
          <w:sz w:val="24"/>
          <w:vertAlign w:val="subscript"/>
          <w:lang w:val="en-US"/>
        </w:rPr>
        <w:t>4</w:t>
      </w:r>
      <w:r>
        <w:rPr>
          <w:rFonts w:asciiTheme="majorHAnsi" w:hAnsiTheme="majorHAnsi"/>
          <w:sz w:val="24"/>
          <w:lang w:val="en-US"/>
        </w:rPr>
        <w:t>H</w:t>
      </w:r>
      <w:r w:rsidRPr="00791A49">
        <w:rPr>
          <w:rFonts w:asciiTheme="majorHAnsi" w:hAnsiTheme="majorHAnsi"/>
          <w:sz w:val="24"/>
          <w:vertAlign w:val="subscript"/>
          <w:lang w:val="en-US"/>
        </w:rPr>
        <w:t>2</w:t>
      </w:r>
      <w:r>
        <w:rPr>
          <w:rFonts w:asciiTheme="majorHAnsi" w:hAnsiTheme="majorHAnsi"/>
          <w:sz w:val="24"/>
          <w:lang w:val="en-US"/>
        </w:rPr>
        <w:t>PO</w:t>
      </w:r>
      <w:r w:rsidRPr="00791A49">
        <w:rPr>
          <w:rFonts w:asciiTheme="majorHAnsi" w:hAnsiTheme="majorHAnsi"/>
          <w:sz w:val="24"/>
          <w:vertAlign w:val="subscript"/>
          <w:lang w:val="en-US"/>
        </w:rPr>
        <w:t>4</w:t>
      </w:r>
      <w:r w:rsidRPr="00791A49">
        <w:rPr>
          <w:rFonts w:asciiTheme="majorHAnsi" w:hAnsiTheme="majorHAnsi"/>
          <w:sz w:val="24"/>
          <w:lang w:val="en-US"/>
        </w:rPr>
        <w:t>, 2</w:t>
      </w:r>
      <w:r>
        <w:rPr>
          <w:rFonts w:asciiTheme="majorHAnsi" w:hAnsiTheme="majorHAnsi"/>
          <w:sz w:val="24"/>
          <w:lang w:val="en-US"/>
        </w:rPr>
        <w:t>NH</w:t>
      </w:r>
      <w:r w:rsidRPr="00791A49">
        <w:rPr>
          <w:rFonts w:asciiTheme="majorHAnsi" w:hAnsiTheme="majorHAnsi"/>
          <w:sz w:val="24"/>
          <w:vertAlign w:val="subscript"/>
          <w:lang w:val="en-US"/>
        </w:rPr>
        <w:t>4</w:t>
      </w:r>
      <w:r>
        <w:rPr>
          <w:rFonts w:asciiTheme="majorHAnsi" w:hAnsiTheme="majorHAnsi"/>
          <w:sz w:val="24"/>
          <w:lang w:val="en-US"/>
        </w:rPr>
        <w:t>NO</w:t>
      </w:r>
      <w:r w:rsidRPr="00791A49">
        <w:rPr>
          <w:rFonts w:asciiTheme="majorHAnsi" w:hAnsiTheme="majorHAnsi"/>
          <w:sz w:val="24"/>
          <w:vertAlign w:val="subscript"/>
          <w:lang w:val="en-US"/>
        </w:rPr>
        <w:t>3</w:t>
      </w:r>
      <w:r w:rsidRPr="00791A49">
        <w:rPr>
          <w:rFonts w:asciiTheme="majorHAnsi" w:hAnsiTheme="majorHAnsi"/>
          <w:sz w:val="24"/>
          <w:lang w:val="en-US"/>
        </w:rPr>
        <w:t>·(</w:t>
      </w:r>
      <w:r>
        <w:rPr>
          <w:rFonts w:asciiTheme="majorHAnsi" w:hAnsiTheme="majorHAnsi"/>
          <w:sz w:val="24"/>
          <w:lang w:val="en-US"/>
        </w:rPr>
        <w:t>NH</w:t>
      </w:r>
      <w:r w:rsidRPr="00791A49">
        <w:rPr>
          <w:rFonts w:asciiTheme="majorHAnsi" w:hAnsiTheme="majorHAnsi"/>
          <w:sz w:val="24"/>
          <w:vertAlign w:val="subscript"/>
          <w:lang w:val="en-US"/>
        </w:rPr>
        <w:t>4</w:t>
      </w:r>
      <w:r w:rsidRPr="00791A49">
        <w:rPr>
          <w:rFonts w:asciiTheme="majorHAnsi" w:hAnsiTheme="majorHAnsi"/>
          <w:sz w:val="24"/>
          <w:lang w:val="en-US"/>
        </w:rPr>
        <w:t>)</w:t>
      </w:r>
      <w:r w:rsidRPr="00791A49">
        <w:rPr>
          <w:rFonts w:asciiTheme="majorHAnsi" w:hAnsiTheme="majorHAnsi"/>
          <w:sz w:val="24"/>
          <w:vertAlign w:val="subscript"/>
          <w:lang w:val="en-US"/>
        </w:rPr>
        <w:t>2</w:t>
      </w:r>
      <w:r>
        <w:rPr>
          <w:rFonts w:asciiTheme="majorHAnsi" w:hAnsiTheme="majorHAnsi"/>
          <w:sz w:val="24"/>
          <w:lang w:val="en-US"/>
        </w:rPr>
        <w:t>SO</w:t>
      </w:r>
      <w:r w:rsidRPr="00791A49">
        <w:rPr>
          <w:rFonts w:asciiTheme="majorHAnsi" w:hAnsiTheme="majorHAnsi"/>
          <w:sz w:val="24"/>
          <w:vertAlign w:val="subscript"/>
          <w:lang w:val="en-US"/>
        </w:rPr>
        <w:t>4</w:t>
      </w:r>
      <w:r w:rsidRPr="00791A49">
        <w:rPr>
          <w:rFonts w:asciiTheme="majorHAnsi" w:hAnsiTheme="majorHAnsi"/>
          <w:sz w:val="24"/>
          <w:lang w:val="en-US"/>
        </w:rPr>
        <w:t xml:space="preserve"> </w:t>
      </w:r>
      <w:r>
        <w:rPr>
          <w:rFonts w:asciiTheme="majorHAnsi" w:hAnsiTheme="majorHAnsi"/>
          <w:sz w:val="24"/>
        </w:rPr>
        <w:t>и</w:t>
      </w:r>
      <w:r w:rsidRPr="00791A49">
        <w:rPr>
          <w:rFonts w:asciiTheme="majorHAnsi" w:hAnsiTheme="majorHAnsi"/>
          <w:sz w:val="24"/>
          <w:lang w:val="en-US"/>
        </w:rPr>
        <w:t xml:space="preserve"> 3</w:t>
      </w:r>
      <w:r>
        <w:rPr>
          <w:rFonts w:asciiTheme="majorHAnsi" w:hAnsiTheme="majorHAnsi"/>
          <w:sz w:val="24"/>
          <w:lang w:val="en-US"/>
        </w:rPr>
        <w:t>NH</w:t>
      </w:r>
      <w:r w:rsidRPr="00791A49">
        <w:rPr>
          <w:rFonts w:asciiTheme="majorHAnsi" w:hAnsiTheme="majorHAnsi"/>
          <w:sz w:val="24"/>
          <w:vertAlign w:val="subscript"/>
          <w:lang w:val="en-US"/>
        </w:rPr>
        <w:t>4</w:t>
      </w:r>
      <w:r>
        <w:rPr>
          <w:rFonts w:asciiTheme="majorHAnsi" w:hAnsiTheme="majorHAnsi"/>
          <w:sz w:val="24"/>
          <w:lang w:val="en-US"/>
        </w:rPr>
        <w:t>NO</w:t>
      </w:r>
      <w:r w:rsidRPr="00791A49">
        <w:rPr>
          <w:rFonts w:asciiTheme="majorHAnsi" w:hAnsiTheme="majorHAnsi"/>
          <w:sz w:val="24"/>
          <w:vertAlign w:val="subscript"/>
          <w:lang w:val="en-US"/>
        </w:rPr>
        <w:t>3</w:t>
      </w:r>
      <w:r w:rsidRPr="00791A49">
        <w:rPr>
          <w:rFonts w:asciiTheme="majorHAnsi" w:hAnsiTheme="majorHAnsi"/>
          <w:sz w:val="24"/>
          <w:lang w:val="en-US"/>
        </w:rPr>
        <w:t>·(</w:t>
      </w:r>
      <w:r>
        <w:rPr>
          <w:rFonts w:asciiTheme="majorHAnsi" w:hAnsiTheme="majorHAnsi"/>
          <w:sz w:val="24"/>
          <w:lang w:val="en-US"/>
        </w:rPr>
        <w:t>NH</w:t>
      </w:r>
      <w:r w:rsidRPr="00791A49">
        <w:rPr>
          <w:rFonts w:asciiTheme="majorHAnsi" w:hAnsiTheme="majorHAnsi"/>
          <w:sz w:val="24"/>
          <w:vertAlign w:val="subscript"/>
          <w:lang w:val="en-US"/>
        </w:rPr>
        <w:t>4</w:t>
      </w:r>
      <w:r w:rsidRPr="00791A49">
        <w:rPr>
          <w:rFonts w:asciiTheme="majorHAnsi" w:hAnsiTheme="majorHAnsi"/>
          <w:sz w:val="24"/>
          <w:lang w:val="en-US"/>
        </w:rPr>
        <w:t>)</w:t>
      </w:r>
      <w:r w:rsidRPr="00791A49">
        <w:rPr>
          <w:rFonts w:asciiTheme="majorHAnsi" w:hAnsiTheme="majorHAnsi"/>
          <w:sz w:val="24"/>
          <w:vertAlign w:val="subscript"/>
          <w:lang w:val="en-US"/>
        </w:rPr>
        <w:t>2</w:t>
      </w:r>
      <w:r>
        <w:rPr>
          <w:rFonts w:asciiTheme="majorHAnsi" w:hAnsiTheme="majorHAnsi"/>
          <w:sz w:val="24"/>
          <w:lang w:val="en-US"/>
        </w:rPr>
        <w:t>SO</w:t>
      </w:r>
      <w:r w:rsidRPr="00791A49">
        <w:rPr>
          <w:rFonts w:asciiTheme="majorHAnsi" w:hAnsiTheme="majorHAnsi"/>
          <w:sz w:val="24"/>
          <w:vertAlign w:val="subscript"/>
          <w:lang w:val="en-US"/>
        </w:rPr>
        <w:t>4</w:t>
      </w:r>
      <w:r>
        <w:rPr>
          <w:rFonts w:asciiTheme="majorHAnsi" w:hAnsiTheme="majorHAnsi"/>
          <w:sz w:val="24"/>
          <w:lang w:val="en-US"/>
        </w:rPr>
        <w:t>.</w:t>
      </w:r>
    </w:p>
    <w:p w:rsidR="00904D88" w:rsidRDefault="00904D88" w:rsidP="00904D88">
      <w:pPr>
        <w:spacing w:after="0" w:line="240" w:lineRule="auto"/>
        <w:jc w:val="both"/>
        <w:rPr>
          <w:rFonts w:asciiTheme="majorHAnsi" w:hAnsiTheme="majorHAnsi"/>
          <w:sz w:val="24"/>
        </w:rPr>
      </w:pPr>
      <w:r>
        <w:rPr>
          <w:rFonts w:asciiTheme="majorHAnsi" w:hAnsiTheme="majorHAnsi"/>
          <w:sz w:val="24"/>
          <w:lang w:val="en-US"/>
        </w:rPr>
        <w:tab/>
      </w:r>
      <w:proofErr w:type="spellStart"/>
      <w:r w:rsidRPr="005D06B7">
        <w:rPr>
          <w:rFonts w:asciiTheme="majorHAnsi" w:hAnsiTheme="majorHAnsi"/>
          <w:b/>
          <w:i/>
          <w:sz w:val="24"/>
        </w:rPr>
        <w:t>Дериватографический</w:t>
      </w:r>
      <w:proofErr w:type="spellEnd"/>
      <w:r w:rsidRPr="005D06B7">
        <w:rPr>
          <w:rFonts w:asciiTheme="majorHAnsi" w:hAnsiTheme="majorHAnsi"/>
          <w:b/>
          <w:i/>
          <w:sz w:val="24"/>
        </w:rPr>
        <w:t xml:space="preserve"> анализ. </w:t>
      </w:r>
      <w:r>
        <w:rPr>
          <w:rFonts w:asciiTheme="majorHAnsi" w:hAnsiTheme="majorHAnsi"/>
          <w:sz w:val="24"/>
        </w:rPr>
        <w:t xml:space="preserve">На </w:t>
      </w:r>
      <w:r w:rsidRPr="005D06B7">
        <w:rPr>
          <w:rFonts w:asciiTheme="majorHAnsi" w:hAnsiTheme="majorHAnsi"/>
          <w:i/>
          <w:sz w:val="24"/>
        </w:rPr>
        <w:t>рисунке 2</w:t>
      </w:r>
      <w:r>
        <w:rPr>
          <w:rFonts w:asciiTheme="majorHAnsi" w:hAnsiTheme="majorHAnsi"/>
          <w:i/>
          <w:sz w:val="24"/>
        </w:rPr>
        <w:t xml:space="preserve"> </w:t>
      </w:r>
      <w:r>
        <w:rPr>
          <w:rFonts w:asciiTheme="majorHAnsi" w:hAnsiTheme="majorHAnsi"/>
          <w:sz w:val="24"/>
        </w:rPr>
        <w:t xml:space="preserve">представлены результаты </w:t>
      </w:r>
      <w:proofErr w:type="spellStart"/>
      <w:r>
        <w:rPr>
          <w:rFonts w:asciiTheme="majorHAnsi" w:hAnsiTheme="majorHAnsi"/>
          <w:sz w:val="24"/>
        </w:rPr>
        <w:t>дериватографического</w:t>
      </w:r>
      <w:proofErr w:type="spellEnd"/>
      <w:r>
        <w:rPr>
          <w:rFonts w:asciiTheme="majorHAnsi" w:hAnsiTheme="majorHAnsi"/>
          <w:sz w:val="24"/>
        </w:rPr>
        <w:t xml:space="preserve"> анализа для образцов </w:t>
      </w:r>
      <w:r w:rsidRPr="00791A49">
        <w:rPr>
          <w:rFonts w:asciiTheme="majorHAnsi" w:hAnsiTheme="majorHAnsi"/>
          <w:sz w:val="24"/>
        </w:rPr>
        <w:t xml:space="preserve">1, 2, </w:t>
      </w:r>
      <w:r>
        <w:rPr>
          <w:rFonts w:asciiTheme="majorHAnsi" w:hAnsiTheme="majorHAnsi"/>
          <w:sz w:val="24"/>
        </w:rPr>
        <w:t>3</w:t>
      </w:r>
      <w:r w:rsidRPr="00791A49">
        <w:rPr>
          <w:rFonts w:asciiTheme="majorHAnsi" w:hAnsiTheme="majorHAnsi"/>
          <w:sz w:val="24"/>
        </w:rPr>
        <w:t xml:space="preserve"> </w:t>
      </w:r>
      <w:r>
        <w:rPr>
          <w:rFonts w:asciiTheme="majorHAnsi" w:hAnsiTheme="majorHAnsi"/>
          <w:sz w:val="24"/>
        </w:rPr>
        <w:t>и 4. Анализ дифференциально-термических (ДТА) и дифференциально-термогравиметрических (ДТГ) кривых подтверждают данные рентгенографического анализа.</w:t>
      </w:r>
    </w:p>
    <w:tbl>
      <w:tblPr>
        <w:tblStyle w:val="a3"/>
        <w:tblW w:w="1076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353"/>
        <w:gridCol w:w="5409"/>
      </w:tblGrid>
      <w:tr w:rsidR="00904D88" w:rsidTr="00B509BD">
        <w:tc>
          <w:tcPr>
            <w:tcW w:w="5353" w:type="dxa"/>
          </w:tcPr>
          <w:p w:rsidR="00904D88" w:rsidRDefault="00904D88" w:rsidP="00025A72">
            <w:pPr>
              <w:rPr>
                <w:rFonts w:asciiTheme="majorHAnsi" w:hAnsiTheme="majorHAnsi" w:cs="Times New Roman"/>
                <w:sz w:val="24"/>
                <w:szCs w:val="24"/>
              </w:rPr>
            </w:pPr>
            <w:r>
              <w:rPr>
                <w:noProof/>
              </w:rPr>
              <w:drawing>
                <wp:inline distT="0" distB="0" distL="0" distR="0" wp14:anchorId="53DC65E6" wp14:editId="493E0457">
                  <wp:extent cx="3324225" cy="1895475"/>
                  <wp:effectExtent l="0" t="0" r="0" b="0"/>
                  <wp:docPr id="7" name="Диаграмма 7"/>
                  <wp:cNvGraphicFramePr/>
                  <a:graphic xmlns:a="http://schemas.openxmlformats.org/drawingml/2006/main">
                    <a:graphicData uri="http://schemas.openxmlformats.org/drawingml/2006/chart">
                      <c:chart xmlns:c="http://schemas.openxmlformats.org/drawingml/2006/chart" xmlns:r="http://schemas.openxmlformats.org/officeDocument/2006/relationships" r:id="rId15"/>
                    </a:graphicData>
                  </a:graphic>
                </wp:inline>
              </w:drawing>
            </w:r>
          </w:p>
        </w:tc>
        <w:tc>
          <w:tcPr>
            <w:tcW w:w="5409" w:type="dxa"/>
          </w:tcPr>
          <w:p w:rsidR="00904D88" w:rsidRDefault="00904D88" w:rsidP="00025A72">
            <w:pPr>
              <w:rPr>
                <w:rFonts w:asciiTheme="majorHAnsi" w:hAnsiTheme="majorHAnsi" w:cs="Times New Roman"/>
                <w:sz w:val="24"/>
                <w:szCs w:val="24"/>
              </w:rPr>
            </w:pPr>
            <w:r>
              <w:rPr>
                <w:noProof/>
              </w:rPr>
              <w:drawing>
                <wp:inline distT="0" distB="0" distL="0" distR="0" wp14:anchorId="6B396B00" wp14:editId="14CAC056">
                  <wp:extent cx="3400425" cy="1895475"/>
                  <wp:effectExtent l="0" t="0" r="0" b="0"/>
                  <wp:docPr id="6" name="Диаграмма 6"/>
                  <wp:cNvGraphicFramePr/>
                  <a:graphic xmlns:a="http://schemas.openxmlformats.org/drawingml/2006/main">
                    <a:graphicData uri="http://schemas.openxmlformats.org/drawingml/2006/chart">
                      <c:chart xmlns:c="http://schemas.openxmlformats.org/drawingml/2006/chart" xmlns:r="http://schemas.openxmlformats.org/officeDocument/2006/relationships" r:id="rId16"/>
                    </a:graphicData>
                  </a:graphic>
                </wp:inline>
              </w:drawing>
            </w:r>
          </w:p>
        </w:tc>
      </w:tr>
      <w:tr w:rsidR="00904D88" w:rsidTr="00B509BD">
        <w:tc>
          <w:tcPr>
            <w:tcW w:w="5353" w:type="dxa"/>
          </w:tcPr>
          <w:p w:rsidR="00904D88" w:rsidRDefault="00904D88" w:rsidP="00025A72">
            <w:pPr>
              <w:rPr>
                <w:rFonts w:asciiTheme="majorHAnsi" w:hAnsiTheme="majorHAnsi" w:cs="Times New Roman"/>
                <w:sz w:val="24"/>
                <w:szCs w:val="24"/>
              </w:rPr>
            </w:pPr>
            <w:r>
              <w:rPr>
                <w:noProof/>
              </w:rPr>
              <w:drawing>
                <wp:inline distT="0" distB="0" distL="0" distR="0" wp14:anchorId="414154EB" wp14:editId="0263A5A0">
                  <wp:extent cx="3324225" cy="1885950"/>
                  <wp:effectExtent l="0" t="0" r="0" b="0"/>
                  <wp:docPr id="9" name="Диаграмма 9"/>
                  <wp:cNvGraphicFramePr/>
                  <a:graphic xmlns:a="http://schemas.openxmlformats.org/drawingml/2006/main">
                    <a:graphicData uri="http://schemas.openxmlformats.org/drawingml/2006/chart">
                      <c:chart xmlns:c="http://schemas.openxmlformats.org/drawingml/2006/chart" xmlns:r="http://schemas.openxmlformats.org/officeDocument/2006/relationships" r:id="rId17"/>
                    </a:graphicData>
                  </a:graphic>
                </wp:inline>
              </w:drawing>
            </w:r>
          </w:p>
        </w:tc>
        <w:tc>
          <w:tcPr>
            <w:tcW w:w="5409" w:type="dxa"/>
          </w:tcPr>
          <w:p w:rsidR="00904D88" w:rsidRDefault="00904D88" w:rsidP="00025A72">
            <w:pPr>
              <w:rPr>
                <w:rFonts w:asciiTheme="majorHAnsi" w:hAnsiTheme="majorHAnsi" w:cs="Times New Roman"/>
                <w:sz w:val="24"/>
                <w:szCs w:val="24"/>
              </w:rPr>
            </w:pPr>
            <w:r>
              <w:rPr>
                <w:noProof/>
              </w:rPr>
              <w:drawing>
                <wp:inline distT="0" distB="0" distL="0" distR="0" wp14:anchorId="43D58DF7" wp14:editId="72B42854">
                  <wp:extent cx="3333750" cy="1885950"/>
                  <wp:effectExtent l="0" t="0" r="0" b="0"/>
                  <wp:docPr id="8" name="Диаграмма 8"/>
                  <wp:cNvGraphicFramePr/>
                  <a:graphic xmlns:a="http://schemas.openxmlformats.org/drawingml/2006/main">
                    <a:graphicData uri="http://schemas.openxmlformats.org/drawingml/2006/chart">
                      <c:chart xmlns:c="http://schemas.openxmlformats.org/drawingml/2006/chart" xmlns:r="http://schemas.openxmlformats.org/officeDocument/2006/relationships" r:id="rId18"/>
                    </a:graphicData>
                  </a:graphic>
                </wp:inline>
              </w:drawing>
            </w:r>
          </w:p>
        </w:tc>
      </w:tr>
    </w:tbl>
    <w:p w:rsidR="00904D88" w:rsidRDefault="00904D88" w:rsidP="00904D88">
      <w:pPr>
        <w:spacing w:after="0" w:line="240" w:lineRule="auto"/>
        <w:ind w:firstLine="851"/>
        <w:jc w:val="both"/>
        <w:rPr>
          <w:rFonts w:asciiTheme="majorHAnsi" w:hAnsiTheme="majorHAnsi" w:cs="Times New Roman"/>
          <w:sz w:val="24"/>
          <w:szCs w:val="28"/>
          <w:lang w:val="en-US"/>
        </w:rPr>
      </w:pPr>
    </w:p>
    <w:p w:rsidR="00904D88" w:rsidRPr="002041E3" w:rsidRDefault="00904D88" w:rsidP="00904D88">
      <w:pPr>
        <w:spacing w:after="0" w:line="240" w:lineRule="auto"/>
        <w:jc w:val="center"/>
        <w:rPr>
          <w:rFonts w:asciiTheme="majorHAnsi" w:hAnsiTheme="majorHAnsi"/>
          <w:b/>
          <w:sz w:val="24"/>
        </w:rPr>
      </w:pPr>
      <w:r w:rsidRPr="001F3C0C">
        <w:rPr>
          <w:rFonts w:asciiTheme="majorHAnsi" w:hAnsiTheme="majorHAnsi"/>
          <w:b/>
          <w:sz w:val="24"/>
        </w:rPr>
        <w:t>Рисунок</w:t>
      </w:r>
      <w:r w:rsidRPr="002041E3">
        <w:rPr>
          <w:rFonts w:asciiTheme="majorHAnsi" w:hAnsiTheme="majorHAnsi"/>
          <w:b/>
          <w:sz w:val="24"/>
        </w:rPr>
        <w:t xml:space="preserve"> 2. </w:t>
      </w:r>
      <w:r w:rsidRPr="002041E3">
        <w:rPr>
          <w:rFonts w:asciiTheme="majorHAnsi" w:hAnsiTheme="majorHAnsi" w:cs="Times New Roman"/>
          <w:b/>
          <w:sz w:val="24"/>
          <w:szCs w:val="24"/>
        </w:rPr>
        <w:t>Кривые дифференциально-термического (ДТА) и дифференциально-термогравиметрического анализа (ДТГ) образцов удобрений</w:t>
      </w:r>
      <w:r w:rsidRPr="002041E3">
        <w:rPr>
          <w:rFonts w:asciiTheme="majorHAnsi" w:hAnsiTheme="majorHAnsi"/>
          <w:b/>
          <w:sz w:val="24"/>
        </w:rPr>
        <w:t>.</w:t>
      </w:r>
    </w:p>
    <w:p w:rsidR="00904D88" w:rsidRDefault="00904D88" w:rsidP="00904D88">
      <w:pPr>
        <w:spacing w:after="0" w:line="240" w:lineRule="auto"/>
        <w:jc w:val="center"/>
        <w:rPr>
          <w:rFonts w:asciiTheme="majorHAnsi" w:hAnsiTheme="majorHAnsi"/>
          <w:b/>
          <w:sz w:val="20"/>
        </w:rPr>
      </w:pPr>
      <w:r>
        <w:rPr>
          <w:rFonts w:asciiTheme="majorHAnsi" w:hAnsiTheme="majorHAnsi"/>
          <w:b/>
          <w:sz w:val="20"/>
          <w:lang w:val="en-US"/>
        </w:rPr>
        <w:t>a</w:t>
      </w:r>
      <w:r w:rsidRPr="00904D88">
        <w:rPr>
          <w:rFonts w:asciiTheme="majorHAnsi" w:hAnsiTheme="majorHAnsi"/>
          <w:b/>
          <w:sz w:val="20"/>
        </w:rPr>
        <w:t xml:space="preserve"> – 1, </w:t>
      </w:r>
      <w:r w:rsidRPr="001F3C0C">
        <w:rPr>
          <w:rFonts w:asciiTheme="majorHAnsi" w:hAnsiTheme="majorHAnsi"/>
          <w:b/>
          <w:sz w:val="20"/>
          <w:lang w:val="en-US"/>
        </w:rPr>
        <w:t>b</w:t>
      </w:r>
      <w:r w:rsidRPr="00904D88">
        <w:rPr>
          <w:rFonts w:asciiTheme="majorHAnsi" w:hAnsiTheme="majorHAnsi"/>
          <w:b/>
          <w:sz w:val="20"/>
        </w:rPr>
        <w:t xml:space="preserve"> – 2, </w:t>
      </w:r>
      <w:r w:rsidRPr="001F3C0C">
        <w:rPr>
          <w:rFonts w:asciiTheme="majorHAnsi" w:hAnsiTheme="majorHAnsi"/>
          <w:b/>
          <w:sz w:val="20"/>
        </w:rPr>
        <w:t>с</w:t>
      </w:r>
      <w:r w:rsidRPr="00904D88">
        <w:rPr>
          <w:rFonts w:asciiTheme="majorHAnsi" w:hAnsiTheme="majorHAnsi"/>
          <w:b/>
          <w:sz w:val="20"/>
        </w:rPr>
        <w:t xml:space="preserve"> – 3, </w:t>
      </w:r>
      <w:r w:rsidRPr="001F3C0C">
        <w:rPr>
          <w:rFonts w:asciiTheme="majorHAnsi" w:hAnsiTheme="majorHAnsi"/>
          <w:b/>
          <w:sz w:val="20"/>
          <w:lang w:val="en-US"/>
        </w:rPr>
        <w:t>d</w:t>
      </w:r>
      <w:r w:rsidRPr="00904D88">
        <w:rPr>
          <w:rFonts w:asciiTheme="majorHAnsi" w:hAnsiTheme="majorHAnsi"/>
          <w:b/>
          <w:sz w:val="20"/>
        </w:rPr>
        <w:t xml:space="preserve"> – 4</w:t>
      </w:r>
      <w:r>
        <w:rPr>
          <w:rFonts w:asciiTheme="majorHAnsi" w:hAnsiTheme="majorHAnsi"/>
          <w:b/>
          <w:sz w:val="20"/>
        </w:rPr>
        <w:t xml:space="preserve">; </w:t>
      </w:r>
      <w:r>
        <w:rPr>
          <w:rFonts w:asciiTheme="majorHAnsi" w:hAnsiTheme="majorHAnsi"/>
          <w:b/>
          <w:sz w:val="20"/>
          <w:lang w:val="en-US"/>
        </w:rPr>
        <w:t>t</w:t>
      </w:r>
      <w:r w:rsidRPr="00904D88">
        <w:rPr>
          <w:rFonts w:asciiTheme="majorHAnsi" w:hAnsiTheme="majorHAnsi"/>
          <w:b/>
          <w:sz w:val="20"/>
        </w:rPr>
        <w:t xml:space="preserve"> – </w:t>
      </w:r>
      <w:r>
        <w:rPr>
          <w:rFonts w:asciiTheme="majorHAnsi" w:hAnsiTheme="majorHAnsi"/>
          <w:b/>
          <w:sz w:val="20"/>
        </w:rPr>
        <w:t>время, мин</w:t>
      </w:r>
    </w:p>
    <w:p w:rsidR="00D3621B" w:rsidRPr="00904D88" w:rsidRDefault="00D3621B" w:rsidP="00904D88">
      <w:pPr>
        <w:spacing w:after="0" w:line="240" w:lineRule="auto"/>
        <w:jc w:val="center"/>
        <w:rPr>
          <w:rFonts w:ascii="Arial Narrow" w:hAnsi="Arial Narrow"/>
          <w:b/>
          <w:sz w:val="20"/>
        </w:rPr>
      </w:pPr>
    </w:p>
    <w:p w:rsidR="00B509BD" w:rsidRDefault="00B509BD" w:rsidP="00B509BD">
      <w:pPr>
        <w:spacing w:after="0" w:line="240" w:lineRule="auto"/>
        <w:ind w:firstLine="851"/>
        <w:jc w:val="both"/>
        <w:rPr>
          <w:rFonts w:asciiTheme="majorHAnsi" w:hAnsiTheme="majorHAnsi" w:cs="Times New Roman"/>
          <w:sz w:val="24"/>
          <w:szCs w:val="28"/>
        </w:rPr>
      </w:pPr>
      <w:r w:rsidRPr="007468C3">
        <w:rPr>
          <w:rFonts w:asciiTheme="majorHAnsi" w:hAnsiTheme="majorHAnsi" w:cs="Times New Roman"/>
          <w:sz w:val="24"/>
          <w:szCs w:val="28"/>
        </w:rPr>
        <w:t>Кривые ДТА для образцов 22:11:11 характеризуются следующими пиками: распад твёрдого раствора (</w:t>
      </w:r>
      <w:r w:rsidRPr="007468C3">
        <w:rPr>
          <w:rFonts w:asciiTheme="majorHAnsi" w:hAnsiTheme="majorHAnsi" w:cs="Times New Roman"/>
          <w:sz w:val="24"/>
          <w:szCs w:val="28"/>
          <w:lang w:val="en-US"/>
        </w:rPr>
        <w:t>NH</w:t>
      </w:r>
      <w:r w:rsidRPr="007468C3">
        <w:rPr>
          <w:rFonts w:asciiTheme="majorHAnsi" w:hAnsiTheme="majorHAnsi" w:cs="Times New Roman"/>
          <w:sz w:val="24"/>
          <w:szCs w:val="28"/>
          <w:vertAlign w:val="subscript"/>
        </w:rPr>
        <w:t>4</w:t>
      </w:r>
      <w:r w:rsidRPr="007468C3">
        <w:rPr>
          <w:rFonts w:asciiTheme="majorHAnsi" w:hAnsiTheme="majorHAnsi" w:cs="Times New Roman"/>
          <w:sz w:val="24"/>
          <w:szCs w:val="28"/>
        </w:rPr>
        <w:t>,</w:t>
      </w:r>
      <w:r w:rsidRPr="007468C3">
        <w:rPr>
          <w:rFonts w:asciiTheme="majorHAnsi" w:hAnsiTheme="majorHAnsi" w:cs="Times New Roman"/>
          <w:sz w:val="24"/>
          <w:szCs w:val="28"/>
          <w:lang w:val="en-US"/>
        </w:rPr>
        <w:t>K</w:t>
      </w:r>
      <w:r w:rsidRPr="007468C3">
        <w:rPr>
          <w:rFonts w:asciiTheme="majorHAnsi" w:hAnsiTheme="majorHAnsi" w:cs="Times New Roman"/>
          <w:sz w:val="24"/>
          <w:szCs w:val="28"/>
        </w:rPr>
        <w:t>)</w:t>
      </w:r>
      <w:r w:rsidRPr="007468C3">
        <w:rPr>
          <w:rFonts w:asciiTheme="majorHAnsi" w:hAnsiTheme="majorHAnsi" w:cs="Times New Roman"/>
          <w:sz w:val="24"/>
          <w:szCs w:val="28"/>
          <w:lang w:val="en-US"/>
        </w:rPr>
        <w:t>NO</w:t>
      </w:r>
      <w:r w:rsidRPr="007468C3">
        <w:rPr>
          <w:rFonts w:asciiTheme="majorHAnsi" w:hAnsiTheme="majorHAnsi" w:cs="Times New Roman"/>
          <w:sz w:val="24"/>
          <w:szCs w:val="28"/>
          <w:vertAlign w:val="subscript"/>
        </w:rPr>
        <w:t>3</w:t>
      </w:r>
      <w:r w:rsidRPr="007468C3">
        <w:rPr>
          <w:rFonts w:asciiTheme="majorHAnsi" w:hAnsiTheme="majorHAnsi" w:cs="Times New Roman"/>
          <w:sz w:val="24"/>
          <w:szCs w:val="28"/>
        </w:rPr>
        <w:t xml:space="preserve"> и частичное образование </w:t>
      </w:r>
      <w:r w:rsidRPr="007468C3">
        <w:rPr>
          <w:rFonts w:asciiTheme="majorHAnsi" w:hAnsiTheme="majorHAnsi" w:cs="Times New Roman"/>
          <w:sz w:val="24"/>
          <w:szCs w:val="28"/>
          <w:lang w:val="en-US"/>
        </w:rPr>
        <w:t>NH</w:t>
      </w:r>
      <w:r w:rsidRPr="007468C3">
        <w:rPr>
          <w:rFonts w:asciiTheme="majorHAnsi" w:hAnsiTheme="majorHAnsi" w:cs="Times New Roman"/>
          <w:sz w:val="24"/>
          <w:szCs w:val="28"/>
          <w:vertAlign w:val="subscript"/>
        </w:rPr>
        <w:t>4</w:t>
      </w:r>
      <w:r w:rsidRPr="007468C3">
        <w:rPr>
          <w:rFonts w:asciiTheme="majorHAnsi" w:hAnsiTheme="majorHAnsi" w:cs="Times New Roman"/>
          <w:sz w:val="24"/>
          <w:szCs w:val="28"/>
          <w:lang w:val="en-US"/>
        </w:rPr>
        <w:t>NO</w:t>
      </w:r>
      <w:r w:rsidRPr="007468C3">
        <w:rPr>
          <w:rFonts w:asciiTheme="majorHAnsi" w:hAnsiTheme="majorHAnsi" w:cs="Times New Roman"/>
          <w:sz w:val="24"/>
          <w:szCs w:val="28"/>
          <w:vertAlign w:val="subscript"/>
        </w:rPr>
        <w:t>3</w:t>
      </w:r>
      <w:r w:rsidRPr="007468C3">
        <w:rPr>
          <w:rFonts w:asciiTheme="majorHAnsi" w:hAnsiTheme="majorHAnsi" w:cs="Times New Roman"/>
          <w:sz w:val="24"/>
          <w:szCs w:val="28"/>
        </w:rPr>
        <w:t>·2</w:t>
      </w:r>
      <w:r w:rsidRPr="007468C3">
        <w:rPr>
          <w:rFonts w:asciiTheme="majorHAnsi" w:hAnsiTheme="majorHAnsi" w:cs="Times New Roman"/>
          <w:sz w:val="24"/>
          <w:szCs w:val="28"/>
          <w:lang w:val="en-US"/>
        </w:rPr>
        <w:t>KNO</w:t>
      </w:r>
      <w:r w:rsidRPr="007468C3">
        <w:rPr>
          <w:rFonts w:asciiTheme="majorHAnsi" w:hAnsiTheme="majorHAnsi" w:cs="Times New Roman"/>
          <w:sz w:val="24"/>
          <w:szCs w:val="28"/>
          <w:vertAlign w:val="subscript"/>
        </w:rPr>
        <w:t>3</w:t>
      </w:r>
      <w:r w:rsidR="002360DB">
        <w:rPr>
          <w:rFonts w:asciiTheme="majorHAnsi" w:hAnsiTheme="majorHAnsi" w:cs="Times New Roman"/>
          <w:sz w:val="24"/>
          <w:szCs w:val="28"/>
        </w:rPr>
        <w:t xml:space="preserve"> (соответственно 113.1 и 129.</w:t>
      </w:r>
      <w:r w:rsidRPr="007468C3">
        <w:rPr>
          <w:rFonts w:asciiTheme="majorHAnsi" w:hAnsiTheme="majorHAnsi" w:cs="Times New Roman"/>
          <w:sz w:val="24"/>
          <w:szCs w:val="28"/>
        </w:rPr>
        <w:t>9</w:t>
      </w:r>
      <w:r w:rsidRPr="007468C3">
        <w:rPr>
          <w:rFonts w:asciiTheme="majorHAnsi" w:hAnsiTheme="majorHAnsi" w:cs="Times New Roman"/>
          <w:sz w:val="24"/>
          <w:szCs w:val="28"/>
          <w:lang w:val="en-US"/>
        </w:rPr>
        <w:sym w:font="Symbol" w:char="F0B0"/>
      </w:r>
      <w:r w:rsidRPr="007468C3">
        <w:rPr>
          <w:rFonts w:asciiTheme="majorHAnsi" w:hAnsiTheme="majorHAnsi" w:cs="Times New Roman"/>
          <w:sz w:val="24"/>
          <w:szCs w:val="28"/>
        </w:rPr>
        <w:t>С); обратимое фазовое превращение (</w:t>
      </w:r>
      <w:r w:rsidRPr="007468C3">
        <w:rPr>
          <w:rFonts w:asciiTheme="majorHAnsi" w:hAnsiTheme="majorHAnsi" w:cs="Times New Roman"/>
          <w:sz w:val="24"/>
          <w:szCs w:val="28"/>
          <w:lang w:val="en-US"/>
        </w:rPr>
        <w:t>NH</w:t>
      </w:r>
      <w:r w:rsidRPr="007468C3">
        <w:rPr>
          <w:rFonts w:asciiTheme="majorHAnsi" w:hAnsiTheme="majorHAnsi" w:cs="Times New Roman"/>
          <w:sz w:val="24"/>
          <w:szCs w:val="28"/>
          <w:vertAlign w:val="subscript"/>
        </w:rPr>
        <w:t>4</w:t>
      </w:r>
      <w:r w:rsidRPr="007468C3">
        <w:rPr>
          <w:rFonts w:asciiTheme="majorHAnsi" w:hAnsiTheme="majorHAnsi" w:cs="Times New Roman"/>
          <w:sz w:val="24"/>
          <w:szCs w:val="28"/>
        </w:rPr>
        <w:t>,</w:t>
      </w:r>
      <w:r w:rsidRPr="007468C3">
        <w:rPr>
          <w:rFonts w:asciiTheme="majorHAnsi" w:hAnsiTheme="majorHAnsi" w:cs="Times New Roman"/>
          <w:sz w:val="24"/>
          <w:szCs w:val="28"/>
          <w:lang w:val="en-US"/>
        </w:rPr>
        <w:t>K</w:t>
      </w:r>
      <w:r w:rsidRPr="007468C3">
        <w:rPr>
          <w:rFonts w:asciiTheme="majorHAnsi" w:hAnsiTheme="majorHAnsi" w:cs="Times New Roman"/>
          <w:sz w:val="24"/>
          <w:szCs w:val="28"/>
        </w:rPr>
        <w:t>)</w:t>
      </w:r>
      <w:r w:rsidRPr="007468C3">
        <w:rPr>
          <w:rFonts w:asciiTheme="majorHAnsi" w:hAnsiTheme="majorHAnsi" w:cs="Times New Roman"/>
          <w:sz w:val="24"/>
          <w:szCs w:val="28"/>
          <w:lang w:val="en-US"/>
        </w:rPr>
        <w:t>NO</w:t>
      </w:r>
      <w:r w:rsidRPr="007468C3">
        <w:rPr>
          <w:rFonts w:asciiTheme="majorHAnsi" w:hAnsiTheme="majorHAnsi" w:cs="Times New Roman"/>
          <w:sz w:val="24"/>
          <w:szCs w:val="28"/>
          <w:vertAlign w:val="subscript"/>
        </w:rPr>
        <w:t>3</w:t>
      </w:r>
      <w:r w:rsidRPr="007468C3">
        <w:rPr>
          <w:rFonts w:asciiTheme="majorHAnsi" w:hAnsiTheme="majorHAnsi" w:cs="Times New Roman"/>
          <w:sz w:val="24"/>
          <w:szCs w:val="28"/>
        </w:rPr>
        <w:t xml:space="preserve"> и </w:t>
      </w:r>
      <w:r w:rsidRPr="007468C3">
        <w:rPr>
          <w:rFonts w:asciiTheme="majorHAnsi" w:hAnsiTheme="majorHAnsi" w:cs="Times New Roman"/>
          <w:sz w:val="24"/>
          <w:szCs w:val="28"/>
          <w:lang w:val="en-US"/>
        </w:rPr>
        <w:t>NH</w:t>
      </w:r>
      <w:r w:rsidRPr="007468C3">
        <w:rPr>
          <w:rFonts w:asciiTheme="majorHAnsi" w:hAnsiTheme="majorHAnsi" w:cs="Times New Roman"/>
          <w:sz w:val="24"/>
          <w:szCs w:val="28"/>
          <w:vertAlign w:val="subscript"/>
        </w:rPr>
        <w:t>4</w:t>
      </w:r>
      <w:r w:rsidRPr="007468C3">
        <w:rPr>
          <w:rFonts w:asciiTheme="majorHAnsi" w:hAnsiTheme="majorHAnsi" w:cs="Times New Roman"/>
          <w:sz w:val="24"/>
          <w:szCs w:val="28"/>
          <w:lang w:val="en-US"/>
        </w:rPr>
        <w:t>NO</w:t>
      </w:r>
      <w:r w:rsidRPr="007468C3">
        <w:rPr>
          <w:rFonts w:asciiTheme="majorHAnsi" w:hAnsiTheme="majorHAnsi" w:cs="Times New Roman"/>
          <w:sz w:val="24"/>
          <w:szCs w:val="28"/>
          <w:vertAlign w:val="subscript"/>
        </w:rPr>
        <w:t>3</w:t>
      </w:r>
      <w:r w:rsidRPr="007468C3">
        <w:rPr>
          <w:rFonts w:asciiTheme="majorHAnsi" w:hAnsiTheme="majorHAnsi" w:cs="Times New Roman"/>
          <w:sz w:val="24"/>
          <w:szCs w:val="28"/>
        </w:rPr>
        <w:t>·2</w:t>
      </w:r>
      <w:r w:rsidRPr="007468C3">
        <w:rPr>
          <w:rFonts w:asciiTheme="majorHAnsi" w:hAnsiTheme="majorHAnsi" w:cs="Times New Roman"/>
          <w:sz w:val="24"/>
          <w:szCs w:val="28"/>
          <w:lang w:val="en-US"/>
        </w:rPr>
        <w:t>KNO</w:t>
      </w:r>
      <w:r w:rsidRPr="007468C3">
        <w:rPr>
          <w:rFonts w:asciiTheme="majorHAnsi" w:hAnsiTheme="majorHAnsi" w:cs="Times New Roman"/>
          <w:sz w:val="24"/>
          <w:szCs w:val="28"/>
          <w:vertAlign w:val="subscript"/>
        </w:rPr>
        <w:t>3</w:t>
      </w:r>
      <w:r w:rsidRPr="007468C3">
        <w:rPr>
          <w:rFonts w:asciiTheme="majorHAnsi" w:hAnsiTheme="majorHAnsi" w:cs="Times New Roman"/>
          <w:sz w:val="24"/>
          <w:szCs w:val="28"/>
        </w:rPr>
        <w:t xml:space="preserve"> с образованием твёрдого раствора структуры </w:t>
      </w:r>
      <w:r w:rsidRPr="007468C3">
        <w:rPr>
          <w:rFonts w:asciiTheme="majorHAnsi" w:hAnsiTheme="majorHAnsi" w:cs="Times New Roman"/>
          <w:sz w:val="24"/>
          <w:szCs w:val="28"/>
          <w:lang w:val="en-US"/>
        </w:rPr>
        <w:t>III</w:t>
      </w:r>
      <w:r w:rsidRPr="007468C3">
        <w:rPr>
          <w:rFonts w:asciiTheme="majorHAnsi" w:hAnsiTheme="majorHAnsi" w:cs="Times New Roman"/>
          <w:sz w:val="24"/>
          <w:szCs w:val="28"/>
        </w:rPr>
        <w:t xml:space="preserve"> формы </w:t>
      </w:r>
      <w:r w:rsidRPr="007468C3">
        <w:rPr>
          <w:rFonts w:asciiTheme="majorHAnsi" w:hAnsiTheme="majorHAnsi" w:cs="Times New Roman"/>
          <w:sz w:val="24"/>
          <w:szCs w:val="28"/>
          <w:lang w:val="en-US"/>
        </w:rPr>
        <w:t>KNO</w:t>
      </w:r>
      <w:r w:rsidRPr="007468C3">
        <w:rPr>
          <w:rFonts w:asciiTheme="majorHAnsi" w:hAnsiTheme="majorHAnsi" w:cs="Times New Roman"/>
          <w:sz w:val="24"/>
          <w:szCs w:val="28"/>
          <w:vertAlign w:val="subscript"/>
        </w:rPr>
        <w:t>3</w:t>
      </w:r>
      <w:r w:rsidR="002360DB">
        <w:rPr>
          <w:rFonts w:asciiTheme="majorHAnsi" w:hAnsiTheme="majorHAnsi" w:cs="Times New Roman"/>
          <w:sz w:val="24"/>
          <w:szCs w:val="28"/>
        </w:rPr>
        <w:t xml:space="preserve"> (132.8 и 145.</w:t>
      </w:r>
      <w:r w:rsidRPr="007468C3">
        <w:rPr>
          <w:rFonts w:asciiTheme="majorHAnsi" w:hAnsiTheme="majorHAnsi" w:cs="Times New Roman"/>
          <w:sz w:val="24"/>
          <w:szCs w:val="28"/>
        </w:rPr>
        <w:t>3</w:t>
      </w:r>
      <w:r w:rsidRPr="007468C3">
        <w:rPr>
          <w:rFonts w:asciiTheme="majorHAnsi" w:hAnsiTheme="majorHAnsi" w:cs="Times New Roman"/>
          <w:sz w:val="24"/>
          <w:szCs w:val="28"/>
          <w:lang w:val="en-US"/>
        </w:rPr>
        <w:sym w:font="Symbol" w:char="F0B0"/>
      </w:r>
      <w:r w:rsidRPr="007468C3">
        <w:rPr>
          <w:rFonts w:asciiTheme="majorHAnsi" w:hAnsiTheme="majorHAnsi" w:cs="Times New Roman"/>
          <w:sz w:val="24"/>
          <w:szCs w:val="28"/>
        </w:rPr>
        <w:t xml:space="preserve">С); экзотермическое разложение продукта, включающее разложение </w:t>
      </w:r>
      <w:r w:rsidRPr="007468C3">
        <w:rPr>
          <w:rFonts w:asciiTheme="majorHAnsi" w:hAnsiTheme="majorHAnsi" w:cs="Times New Roman"/>
          <w:sz w:val="24"/>
          <w:szCs w:val="28"/>
          <w:lang w:val="en-US"/>
        </w:rPr>
        <w:t>NH</w:t>
      </w:r>
      <w:r w:rsidRPr="007468C3">
        <w:rPr>
          <w:rFonts w:asciiTheme="majorHAnsi" w:hAnsiTheme="majorHAnsi" w:cs="Times New Roman"/>
          <w:sz w:val="24"/>
          <w:szCs w:val="28"/>
          <w:vertAlign w:val="subscript"/>
        </w:rPr>
        <w:t>4</w:t>
      </w:r>
      <w:r w:rsidRPr="007468C3">
        <w:rPr>
          <w:rFonts w:asciiTheme="majorHAnsi" w:hAnsiTheme="majorHAnsi" w:cs="Times New Roman"/>
          <w:sz w:val="24"/>
          <w:szCs w:val="28"/>
          <w:lang w:val="en-US"/>
        </w:rPr>
        <w:t>NO</w:t>
      </w:r>
      <w:r w:rsidRPr="007468C3">
        <w:rPr>
          <w:rFonts w:asciiTheme="majorHAnsi" w:hAnsiTheme="majorHAnsi" w:cs="Times New Roman"/>
          <w:sz w:val="24"/>
          <w:szCs w:val="28"/>
          <w:vertAlign w:val="subscript"/>
        </w:rPr>
        <w:t>3</w:t>
      </w:r>
      <w:r w:rsidRPr="007468C3">
        <w:rPr>
          <w:rFonts w:asciiTheme="majorHAnsi" w:hAnsiTheme="majorHAnsi" w:cs="Times New Roman"/>
          <w:sz w:val="24"/>
          <w:szCs w:val="28"/>
        </w:rPr>
        <w:t>, поликонденсацию (</w:t>
      </w:r>
      <w:r w:rsidRPr="007468C3">
        <w:rPr>
          <w:rFonts w:asciiTheme="majorHAnsi" w:hAnsiTheme="majorHAnsi" w:cs="Times New Roman"/>
          <w:sz w:val="24"/>
          <w:szCs w:val="28"/>
          <w:lang w:val="en-US"/>
        </w:rPr>
        <w:t>NH</w:t>
      </w:r>
      <w:r w:rsidRPr="007468C3">
        <w:rPr>
          <w:rFonts w:asciiTheme="majorHAnsi" w:hAnsiTheme="majorHAnsi" w:cs="Times New Roman"/>
          <w:sz w:val="24"/>
          <w:szCs w:val="28"/>
          <w:vertAlign w:val="subscript"/>
        </w:rPr>
        <w:t>4</w:t>
      </w:r>
      <w:r w:rsidRPr="007468C3">
        <w:rPr>
          <w:rFonts w:asciiTheme="majorHAnsi" w:hAnsiTheme="majorHAnsi" w:cs="Times New Roman"/>
          <w:sz w:val="24"/>
          <w:szCs w:val="28"/>
        </w:rPr>
        <w:t>,</w:t>
      </w:r>
      <w:r w:rsidRPr="007468C3">
        <w:rPr>
          <w:rFonts w:asciiTheme="majorHAnsi" w:hAnsiTheme="majorHAnsi" w:cs="Times New Roman"/>
          <w:sz w:val="24"/>
          <w:szCs w:val="28"/>
          <w:lang w:val="en-US"/>
        </w:rPr>
        <w:t>K</w:t>
      </w:r>
      <w:r w:rsidRPr="007468C3">
        <w:rPr>
          <w:rFonts w:asciiTheme="majorHAnsi" w:hAnsiTheme="majorHAnsi" w:cs="Times New Roman"/>
          <w:sz w:val="24"/>
          <w:szCs w:val="28"/>
        </w:rPr>
        <w:t>)</w:t>
      </w:r>
      <w:r w:rsidRPr="007468C3">
        <w:rPr>
          <w:rFonts w:asciiTheme="majorHAnsi" w:hAnsiTheme="majorHAnsi" w:cs="Times New Roman"/>
          <w:sz w:val="24"/>
          <w:szCs w:val="28"/>
          <w:lang w:val="en-US"/>
        </w:rPr>
        <w:t>H</w:t>
      </w:r>
      <w:r w:rsidRPr="007468C3">
        <w:rPr>
          <w:rFonts w:asciiTheme="majorHAnsi" w:hAnsiTheme="majorHAnsi" w:cs="Times New Roman"/>
          <w:sz w:val="24"/>
          <w:szCs w:val="28"/>
          <w:vertAlign w:val="subscript"/>
        </w:rPr>
        <w:t>2</w:t>
      </w:r>
      <w:r w:rsidRPr="007468C3">
        <w:rPr>
          <w:rFonts w:asciiTheme="majorHAnsi" w:hAnsiTheme="majorHAnsi" w:cs="Times New Roman"/>
          <w:sz w:val="24"/>
          <w:szCs w:val="28"/>
          <w:lang w:val="en-US"/>
        </w:rPr>
        <w:t>PO</w:t>
      </w:r>
      <w:r w:rsidRPr="007468C3">
        <w:rPr>
          <w:rFonts w:asciiTheme="majorHAnsi" w:hAnsiTheme="majorHAnsi" w:cs="Times New Roman"/>
          <w:sz w:val="24"/>
          <w:szCs w:val="28"/>
          <w:vertAlign w:val="subscript"/>
        </w:rPr>
        <w:t>4</w:t>
      </w:r>
      <w:r w:rsidRPr="007468C3">
        <w:rPr>
          <w:rFonts w:asciiTheme="majorHAnsi" w:hAnsiTheme="majorHAnsi" w:cs="Times New Roman"/>
          <w:sz w:val="24"/>
          <w:szCs w:val="28"/>
        </w:rPr>
        <w:t xml:space="preserve"> и разложение (</w:t>
      </w:r>
      <w:r w:rsidRPr="007468C3">
        <w:rPr>
          <w:rFonts w:asciiTheme="majorHAnsi" w:hAnsiTheme="majorHAnsi" w:cs="Times New Roman"/>
          <w:sz w:val="24"/>
          <w:szCs w:val="28"/>
          <w:lang w:val="en-US"/>
        </w:rPr>
        <w:t>NH</w:t>
      </w:r>
      <w:r w:rsidRPr="007468C3">
        <w:rPr>
          <w:rFonts w:asciiTheme="majorHAnsi" w:hAnsiTheme="majorHAnsi" w:cs="Times New Roman"/>
          <w:sz w:val="24"/>
          <w:szCs w:val="28"/>
          <w:vertAlign w:val="subscript"/>
        </w:rPr>
        <w:t>4</w:t>
      </w:r>
      <w:r w:rsidRPr="007468C3">
        <w:rPr>
          <w:rFonts w:asciiTheme="majorHAnsi" w:hAnsiTheme="majorHAnsi" w:cs="Times New Roman"/>
          <w:sz w:val="24"/>
          <w:szCs w:val="28"/>
        </w:rPr>
        <w:t>)</w:t>
      </w:r>
      <w:r w:rsidRPr="007468C3">
        <w:rPr>
          <w:rFonts w:asciiTheme="majorHAnsi" w:hAnsiTheme="majorHAnsi" w:cs="Times New Roman"/>
          <w:sz w:val="24"/>
          <w:szCs w:val="28"/>
          <w:vertAlign w:val="subscript"/>
        </w:rPr>
        <w:t>2</w:t>
      </w:r>
      <w:r w:rsidRPr="007468C3">
        <w:rPr>
          <w:rFonts w:asciiTheme="majorHAnsi" w:hAnsiTheme="majorHAnsi" w:cs="Times New Roman"/>
          <w:sz w:val="24"/>
          <w:szCs w:val="28"/>
          <w:lang w:val="en-US"/>
        </w:rPr>
        <w:t>HPO</w:t>
      </w:r>
      <w:r w:rsidRPr="007468C3">
        <w:rPr>
          <w:rFonts w:asciiTheme="majorHAnsi" w:hAnsiTheme="majorHAnsi" w:cs="Times New Roman"/>
          <w:sz w:val="24"/>
          <w:szCs w:val="28"/>
          <w:vertAlign w:val="subscript"/>
        </w:rPr>
        <w:t>4</w:t>
      </w:r>
      <w:r w:rsidRPr="007468C3">
        <w:rPr>
          <w:rFonts w:asciiTheme="majorHAnsi" w:hAnsiTheme="majorHAnsi" w:cs="Times New Roman"/>
          <w:sz w:val="24"/>
          <w:szCs w:val="28"/>
        </w:rPr>
        <w:t xml:space="preserve"> </w:t>
      </w:r>
      <w:r>
        <w:rPr>
          <w:rFonts w:asciiTheme="majorHAnsi" w:hAnsiTheme="majorHAnsi" w:cs="Times New Roman"/>
          <w:sz w:val="24"/>
          <w:szCs w:val="28"/>
        </w:rPr>
        <w:t>для образца 3</w:t>
      </w:r>
      <w:r w:rsidR="00973401">
        <w:rPr>
          <w:rFonts w:asciiTheme="majorHAnsi" w:hAnsiTheme="majorHAnsi" w:cs="Times New Roman"/>
          <w:sz w:val="24"/>
          <w:szCs w:val="28"/>
        </w:rPr>
        <w:t xml:space="preserve"> и 4</w:t>
      </w:r>
      <w:r w:rsidR="002360DB">
        <w:rPr>
          <w:rFonts w:asciiTheme="majorHAnsi" w:hAnsiTheme="majorHAnsi" w:cs="Times New Roman"/>
          <w:sz w:val="24"/>
          <w:szCs w:val="28"/>
        </w:rPr>
        <w:t xml:space="preserve"> (197.2 и 221.</w:t>
      </w:r>
      <w:r w:rsidRPr="007468C3">
        <w:rPr>
          <w:rFonts w:asciiTheme="majorHAnsi" w:hAnsiTheme="majorHAnsi" w:cs="Times New Roman"/>
          <w:sz w:val="24"/>
          <w:szCs w:val="28"/>
        </w:rPr>
        <w:t>5</w:t>
      </w:r>
      <w:r w:rsidRPr="007468C3">
        <w:rPr>
          <w:rFonts w:asciiTheme="majorHAnsi" w:hAnsiTheme="majorHAnsi" w:cs="Times New Roman"/>
          <w:sz w:val="24"/>
          <w:szCs w:val="28"/>
          <w:lang w:val="en-US"/>
        </w:rPr>
        <w:sym w:font="Symbol" w:char="F0B0"/>
      </w:r>
      <w:r w:rsidRPr="007468C3">
        <w:rPr>
          <w:rFonts w:asciiTheme="majorHAnsi" w:hAnsiTheme="majorHAnsi" w:cs="Times New Roman"/>
          <w:sz w:val="24"/>
          <w:szCs w:val="28"/>
        </w:rPr>
        <w:t>С).</w:t>
      </w:r>
    </w:p>
    <w:p w:rsidR="00BA1015" w:rsidRPr="00BA1015" w:rsidRDefault="009463D1" w:rsidP="00BA1015">
      <w:pPr>
        <w:spacing w:after="0" w:line="240" w:lineRule="auto"/>
        <w:ind w:firstLine="708"/>
        <w:jc w:val="both"/>
        <w:rPr>
          <w:rFonts w:asciiTheme="majorHAnsi" w:hAnsiTheme="majorHAnsi" w:cs="Times New Roman"/>
          <w:sz w:val="24"/>
          <w:szCs w:val="24"/>
        </w:rPr>
      </w:pPr>
      <w:r w:rsidRPr="00BA1015">
        <w:rPr>
          <w:rFonts w:asciiTheme="majorHAnsi" w:hAnsiTheme="majorHAnsi" w:cs="Times New Roman"/>
          <w:sz w:val="24"/>
          <w:szCs w:val="28"/>
        </w:rPr>
        <w:t>Сравнивая полученные кривые ДТА и ДТГ можно сделать вывод, что образец 3 обладает большей термической устойчивостью по сравнению с образцом 4, что может быть связано с более низким содержанием нитрата аммония и более высоким содержанием (</w:t>
      </w:r>
      <w:r w:rsidRPr="00BA1015">
        <w:rPr>
          <w:rFonts w:asciiTheme="majorHAnsi" w:hAnsiTheme="majorHAnsi" w:cs="Times New Roman"/>
          <w:sz w:val="24"/>
          <w:szCs w:val="28"/>
          <w:lang w:val="en-US"/>
        </w:rPr>
        <w:t>NH</w:t>
      </w:r>
      <w:r w:rsidRPr="00BA1015">
        <w:rPr>
          <w:rFonts w:asciiTheme="majorHAnsi" w:hAnsiTheme="majorHAnsi" w:cs="Times New Roman"/>
          <w:sz w:val="24"/>
          <w:szCs w:val="28"/>
          <w:vertAlign w:val="subscript"/>
        </w:rPr>
        <w:t>4</w:t>
      </w:r>
      <w:r w:rsidRPr="00BA1015">
        <w:rPr>
          <w:rFonts w:asciiTheme="majorHAnsi" w:hAnsiTheme="majorHAnsi" w:cs="Times New Roman"/>
          <w:sz w:val="24"/>
          <w:szCs w:val="28"/>
        </w:rPr>
        <w:t>)</w:t>
      </w:r>
      <w:r w:rsidRPr="00BA1015">
        <w:rPr>
          <w:rFonts w:asciiTheme="majorHAnsi" w:hAnsiTheme="majorHAnsi" w:cs="Times New Roman"/>
          <w:sz w:val="24"/>
          <w:szCs w:val="28"/>
          <w:vertAlign w:val="subscript"/>
        </w:rPr>
        <w:t>2</w:t>
      </w:r>
      <w:r w:rsidRPr="00BA1015">
        <w:rPr>
          <w:rFonts w:asciiTheme="majorHAnsi" w:hAnsiTheme="majorHAnsi" w:cs="Times New Roman"/>
          <w:sz w:val="24"/>
          <w:szCs w:val="28"/>
          <w:lang w:val="en-US"/>
        </w:rPr>
        <w:t>HPO</w:t>
      </w:r>
      <w:r w:rsidRPr="00BA1015">
        <w:rPr>
          <w:rFonts w:asciiTheme="majorHAnsi" w:hAnsiTheme="majorHAnsi" w:cs="Times New Roman"/>
          <w:sz w:val="24"/>
          <w:szCs w:val="28"/>
          <w:vertAlign w:val="subscript"/>
        </w:rPr>
        <w:t>4</w:t>
      </w:r>
      <w:r w:rsidRPr="00BA1015">
        <w:rPr>
          <w:rFonts w:asciiTheme="majorHAnsi" w:hAnsiTheme="majorHAnsi" w:cs="Times New Roman"/>
          <w:sz w:val="24"/>
          <w:szCs w:val="28"/>
        </w:rPr>
        <w:t xml:space="preserve">. Стоит также отметить, что на кривых ДТА и ДТГ образца </w:t>
      </w:r>
      <w:r w:rsidR="00EC4EA6">
        <w:rPr>
          <w:rFonts w:asciiTheme="majorHAnsi" w:hAnsiTheme="majorHAnsi" w:cs="Times New Roman"/>
          <w:sz w:val="24"/>
          <w:szCs w:val="28"/>
        </w:rPr>
        <w:t>3</w:t>
      </w:r>
      <w:r w:rsidRPr="00BA1015">
        <w:rPr>
          <w:rFonts w:asciiTheme="majorHAnsi" w:hAnsiTheme="majorHAnsi" w:cs="Times New Roman"/>
          <w:sz w:val="24"/>
          <w:szCs w:val="28"/>
        </w:rPr>
        <w:t xml:space="preserve"> отсутствует пик, характерный для разложения (</w:t>
      </w:r>
      <w:r w:rsidRPr="00BA1015">
        <w:rPr>
          <w:rFonts w:asciiTheme="majorHAnsi" w:hAnsiTheme="majorHAnsi" w:cs="Times New Roman"/>
          <w:sz w:val="24"/>
          <w:szCs w:val="28"/>
          <w:lang w:val="en-US"/>
        </w:rPr>
        <w:t>NH</w:t>
      </w:r>
      <w:r w:rsidRPr="00BA1015">
        <w:rPr>
          <w:rFonts w:asciiTheme="majorHAnsi" w:hAnsiTheme="majorHAnsi" w:cs="Times New Roman"/>
          <w:sz w:val="24"/>
          <w:szCs w:val="28"/>
          <w:vertAlign w:val="subscript"/>
        </w:rPr>
        <w:t>4</w:t>
      </w:r>
      <w:r w:rsidRPr="00BA1015">
        <w:rPr>
          <w:rFonts w:asciiTheme="majorHAnsi" w:hAnsiTheme="majorHAnsi" w:cs="Times New Roman"/>
          <w:sz w:val="24"/>
          <w:szCs w:val="28"/>
        </w:rPr>
        <w:t>)</w:t>
      </w:r>
      <w:r w:rsidRPr="00BA1015">
        <w:rPr>
          <w:rFonts w:asciiTheme="majorHAnsi" w:hAnsiTheme="majorHAnsi" w:cs="Times New Roman"/>
          <w:sz w:val="24"/>
          <w:szCs w:val="28"/>
          <w:vertAlign w:val="subscript"/>
        </w:rPr>
        <w:t>2</w:t>
      </w:r>
      <w:r w:rsidRPr="00BA1015">
        <w:rPr>
          <w:rFonts w:asciiTheme="majorHAnsi" w:hAnsiTheme="majorHAnsi" w:cs="Times New Roman"/>
          <w:sz w:val="24"/>
          <w:szCs w:val="28"/>
          <w:lang w:val="en-US"/>
        </w:rPr>
        <w:t>HPO</w:t>
      </w:r>
      <w:r w:rsidRPr="00BA1015">
        <w:rPr>
          <w:rFonts w:asciiTheme="majorHAnsi" w:hAnsiTheme="majorHAnsi" w:cs="Times New Roman"/>
          <w:sz w:val="24"/>
          <w:szCs w:val="28"/>
          <w:vertAlign w:val="subscript"/>
        </w:rPr>
        <w:t>4</w:t>
      </w:r>
      <w:r w:rsidRPr="00BA1015">
        <w:rPr>
          <w:rFonts w:asciiTheme="majorHAnsi" w:hAnsiTheme="majorHAnsi" w:cs="Times New Roman"/>
          <w:sz w:val="24"/>
          <w:szCs w:val="28"/>
        </w:rPr>
        <w:t>, находящийся в интервале 120÷200</w:t>
      </w:r>
      <w:r w:rsidRPr="00BA1015">
        <w:rPr>
          <w:rFonts w:asciiTheme="majorHAnsi" w:hAnsiTheme="majorHAnsi" w:cs="Times New Roman"/>
          <w:sz w:val="24"/>
          <w:szCs w:val="28"/>
          <w:lang w:val="en-US"/>
        </w:rPr>
        <w:sym w:font="Symbol" w:char="F0B0"/>
      </w:r>
      <w:r w:rsidRPr="00BA1015">
        <w:rPr>
          <w:rFonts w:asciiTheme="majorHAnsi" w:hAnsiTheme="majorHAnsi" w:cs="Times New Roman"/>
          <w:sz w:val="24"/>
          <w:szCs w:val="28"/>
        </w:rPr>
        <w:t xml:space="preserve">С. </w:t>
      </w:r>
      <w:r w:rsidR="00BA1015" w:rsidRPr="00BA1015">
        <w:rPr>
          <w:rFonts w:asciiTheme="majorHAnsi" w:hAnsiTheme="majorHAnsi" w:cs="Times New Roman"/>
          <w:sz w:val="24"/>
          <w:szCs w:val="24"/>
        </w:rPr>
        <w:t xml:space="preserve">Можно предположить, что его отсутствие связано с взаимодействием </w:t>
      </w:r>
      <w:r w:rsidR="00BA1015" w:rsidRPr="00BA1015">
        <w:rPr>
          <w:rFonts w:asciiTheme="majorHAnsi" w:hAnsiTheme="majorHAnsi" w:cs="Times New Roman"/>
          <w:sz w:val="24"/>
          <w:szCs w:val="28"/>
        </w:rPr>
        <w:t>(</w:t>
      </w:r>
      <w:r w:rsidR="00BA1015" w:rsidRPr="00BA1015">
        <w:rPr>
          <w:rFonts w:asciiTheme="majorHAnsi" w:hAnsiTheme="majorHAnsi" w:cs="Times New Roman"/>
          <w:sz w:val="24"/>
          <w:szCs w:val="28"/>
          <w:lang w:val="en-US"/>
        </w:rPr>
        <w:t>NH</w:t>
      </w:r>
      <w:r w:rsidR="00BA1015" w:rsidRPr="00BA1015">
        <w:rPr>
          <w:rFonts w:asciiTheme="majorHAnsi" w:hAnsiTheme="majorHAnsi" w:cs="Times New Roman"/>
          <w:sz w:val="24"/>
          <w:szCs w:val="28"/>
          <w:vertAlign w:val="subscript"/>
        </w:rPr>
        <w:t>4</w:t>
      </w:r>
      <w:r w:rsidR="00BA1015" w:rsidRPr="00BA1015">
        <w:rPr>
          <w:rFonts w:asciiTheme="majorHAnsi" w:hAnsiTheme="majorHAnsi" w:cs="Times New Roman"/>
          <w:sz w:val="24"/>
          <w:szCs w:val="28"/>
        </w:rPr>
        <w:t>)</w:t>
      </w:r>
      <w:r w:rsidR="00BA1015" w:rsidRPr="00BA1015">
        <w:rPr>
          <w:rFonts w:asciiTheme="majorHAnsi" w:hAnsiTheme="majorHAnsi" w:cs="Times New Roman"/>
          <w:sz w:val="24"/>
          <w:szCs w:val="28"/>
          <w:vertAlign w:val="subscript"/>
        </w:rPr>
        <w:t>2</w:t>
      </w:r>
      <w:r w:rsidR="00BA1015" w:rsidRPr="00BA1015">
        <w:rPr>
          <w:rFonts w:asciiTheme="majorHAnsi" w:hAnsiTheme="majorHAnsi" w:cs="Times New Roman"/>
          <w:sz w:val="24"/>
          <w:szCs w:val="28"/>
          <w:lang w:val="en-US"/>
        </w:rPr>
        <w:t>HPO</w:t>
      </w:r>
      <w:r w:rsidR="00BA1015" w:rsidRPr="00BA1015">
        <w:rPr>
          <w:rFonts w:asciiTheme="majorHAnsi" w:hAnsiTheme="majorHAnsi" w:cs="Times New Roman"/>
          <w:sz w:val="24"/>
          <w:szCs w:val="28"/>
          <w:vertAlign w:val="subscript"/>
        </w:rPr>
        <w:t>4</w:t>
      </w:r>
      <w:r w:rsidR="00BA1015">
        <w:rPr>
          <w:rFonts w:asciiTheme="majorHAnsi" w:hAnsiTheme="majorHAnsi" w:cs="Times New Roman"/>
          <w:sz w:val="24"/>
          <w:szCs w:val="28"/>
          <w:vertAlign w:val="subscript"/>
        </w:rPr>
        <w:t xml:space="preserve"> </w:t>
      </w:r>
      <w:r w:rsidR="00BA1015" w:rsidRPr="00BA1015">
        <w:rPr>
          <w:rFonts w:asciiTheme="majorHAnsi" w:hAnsiTheme="majorHAnsi" w:cs="Times New Roman"/>
          <w:sz w:val="24"/>
          <w:szCs w:val="24"/>
        </w:rPr>
        <w:t xml:space="preserve">и </w:t>
      </w:r>
      <w:r w:rsidR="00BA1015" w:rsidRPr="00BA1015">
        <w:rPr>
          <w:rFonts w:asciiTheme="majorHAnsi" w:hAnsiTheme="majorHAnsi" w:cs="Times New Roman"/>
          <w:sz w:val="24"/>
          <w:szCs w:val="24"/>
          <w:lang w:val="en-US"/>
        </w:rPr>
        <w:t>HNO</w:t>
      </w:r>
      <w:r w:rsidR="00BA1015" w:rsidRPr="00BA1015">
        <w:rPr>
          <w:rFonts w:asciiTheme="majorHAnsi" w:hAnsiTheme="majorHAnsi" w:cs="Times New Roman"/>
          <w:sz w:val="24"/>
          <w:szCs w:val="24"/>
          <w:vertAlign w:val="subscript"/>
        </w:rPr>
        <w:t>3</w:t>
      </w:r>
      <w:r w:rsidR="00BA1015" w:rsidRPr="00BA1015">
        <w:rPr>
          <w:rFonts w:asciiTheme="majorHAnsi" w:hAnsiTheme="majorHAnsi" w:cs="Times New Roman"/>
          <w:sz w:val="24"/>
          <w:szCs w:val="24"/>
        </w:rPr>
        <w:t xml:space="preserve">, образующейся в результате частичной диссоциации </w:t>
      </w:r>
      <w:r w:rsidR="00BA1015" w:rsidRPr="007468C3">
        <w:rPr>
          <w:rFonts w:asciiTheme="majorHAnsi" w:hAnsiTheme="majorHAnsi" w:cs="Times New Roman"/>
          <w:sz w:val="24"/>
          <w:szCs w:val="28"/>
          <w:lang w:val="en-US"/>
        </w:rPr>
        <w:t>NH</w:t>
      </w:r>
      <w:r w:rsidR="00BA1015" w:rsidRPr="007468C3">
        <w:rPr>
          <w:rFonts w:asciiTheme="majorHAnsi" w:hAnsiTheme="majorHAnsi" w:cs="Times New Roman"/>
          <w:sz w:val="24"/>
          <w:szCs w:val="28"/>
          <w:vertAlign w:val="subscript"/>
        </w:rPr>
        <w:t>4</w:t>
      </w:r>
      <w:r w:rsidR="00BA1015" w:rsidRPr="007468C3">
        <w:rPr>
          <w:rFonts w:asciiTheme="majorHAnsi" w:hAnsiTheme="majorHAnsi" w:cs="Times New Roman"/>
          <w:sz w:val="24"/>
          <w:szCs w:val="28"/>
          <w:lang w:val="en-US"/>
        </w:rPr>
        <w:t>NO</w:t>
      </w:r>
      <w:r w:rsidR="00BA1015" w:rsidRPr="007468C3">
        <w:rPr>
          <w:rFonts w:asciiTheme="majorHAnsi" w:hAnsiTheme="majorHAnsi" w:cs="Times New Roman"/>
          <w:sz w:val="24"/>
          <w:szCs w:val="28"/>
          <w:vertAlign w:val="subscript"/>
        </w:rPr>
        <w:t>3</w:t>
      </w:r>
      <w:r w:rsidR="00BA1015" w:rsidRPr="007468C3">
        <w:rPr>
          <w:rFonts w:asciiTheme="majorHAnsi" w:hAnsiTheme="majorHAnsi" w:cs="Times New Roman"/>
          <w:sz w:val="24"/>
          <w:szCs w:val="28"/>
        </w:rPr>
        <w:t>,</w:t>
      </w:r>
      <w:r w:rsidR="00BA1015" w:rsidRPr="00BA1015">
        <w:rPr>
          <w:rFonts w:asciiTheme="majorHAnsi" w:hAnsiTheme="majorHAnsi" w:cs="Times New Roman"/>
          <w:sz w:val="24"/>
          <w:szCs w:val="24"/>
        </w:rPr>
        <w:t xml:space="preserve"> по реакции:</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747"/>
        <w:gridCol w:w="935"/>
      </w:tblGrid>
      <w:tr w:rsidR="00BA1015" w:rsidRPr="00BA1015" w:rsidTr="00025A72">
        <w:tc>
          <w:tcPr>
            <w:tcW w:w="9747" w:type="dxa"/>
          </w:tcPr>
          <w:p w:rsidR="00BA1015" w:rsidRPr="00BA1015" w:rsidRDefault="00BA1015" w:rsidP="00BA1015">
            <w:pPr>
              <w:jc w:val="center"/>
              <w:rPr>
                <w:rFonts w:asciiTheme="majorHAnsi" w:hAnsiTheme="majorHAnsi" w:cs="Times New Roman"/>
                <w:bCs/>
                <w:sz w:val="24"/>
                <w:szCs w:val="24"/>
                <w:lang w:val="en-US"/>
              </w:rPr>
            </w:pPr>
            <w:r w:rsidRPr="00BA1015">
              <w:rPr>
                <w:rFonts w:asciiTheme="majorHAnsi" w:hAnsiTheme="majorHAnsi" w:cs="Times New Roman"/>
                <w:bCs/>
                <w:sz w:val="24"/>
                <w:szCs w:val="24"/>
                <w:lang w:val="en-US"/>
              </w:rPr>
              <w:t>(NH</w:t>
            </w:r>
            <w:r w:rsidRPr="00BA1015">
              <w:rPr>
                <w:rFonts w:asciiTheme="majorHAnsi" w:hAnsiTheme="majorHAnsi" w:cs="Times New Roman"/>
                <w:bCs/>
                <w:sz w:val="24"/>
                <w:szCs w:val="24"/>
                <w:vertAlign w:val="subscript"/>
                <w:lang w:val="en-US"/>
              </w:rPr>
              <w:t>4</w:t>
            </w:r>
            <w:r w:rsidRPr="00BA1015">
              <w:rPr>
                <w:rFonts w:asciiTheme="majorHAnsi" w:hAnsiTheme="majorHAnsi" w:cs="Times New Roman"/>
                <w:bCs/>
                <w:sz w:val="24"/>
                <w:szCs w:val="24"/>
                <w:lang w:val="en-US"/>
              </w:rPr>
              <w:t>)</w:t>
            </w:r>
            <w:r w:rsidRPr="00BA1015">
              <w:rPr>
                <w:rFonts w:asciiTheme="majorHAnsi" w:hAnsiTheme="majorHAnsi" w:cs="Times New Roman"/>
                <w:bCs/>
                <w:sz w:val="24"/>
                <w:szCs w:val="24"/>
                <w:vertAlign w:val="subscript"/>
                <w:lang w:val="en-US"/>
              </w:rPr>
              <w:t>2</w:t>
            </w:r>
            <w:r w:rsidRPr="00BA1015">
              <w:rPr>
                <w:rFonts w:asciiTheme="majorHAnsi" w:hAnsiTheme="majorHAnsi" w:cs="Times New Roman"/>
                <w:bCs/>
                <w:sz w:val="24"/>
                <w:szCs w:val="24"/>
                <w:lang w:val="en-US"/>
              </w:rPr>
              <w:t>HPO</w:t>
            </w:r>
            <w:r w:rsidRPr="00BA1015">
              <w:rPr>
                <w:rFonts w:asciiTheme="majorHAnsi" w:hAnsiTheme="majorHAnsi" w:cs="Times New Roman"/>
                <w:bCs/>
                <w:sz w:val="24"/>
                <w:szCs w:val="24"/>
                <w:vertAlign w:val="subscript"/>
                <w:lang w:val="en-US"/>
              </w:rPr>
              <w:t>4</w:t>
            </w:r>
            <w:r w:rsidRPr="00BA1015">
              <w:rPr>
                <w:rFonts w:asciiTheme="majorHAnsi" w:hAnsiTheme="majorHAnsi" w:cs="Times New Roman"/>
                <w:bCs/>
                <w:sz w:val="24"/>
                <w:szCs w:val="24"/>
                <w:lang w:val="en-US"/>
              </w:rPr>
              <w:t xml:space="preserve"> + HNO</w:t>
            </w:r>
            <w:r w:rsidRPr="00BA1015">
              <w:rPr>
                <w:rFonts w:asciiTheme="majorHAnsi" w:hAnsiTheme="majorHAnsi" w:cs="Times New Roman"/>
                <w:bCs/>
                <w:sz w:val="24"/>
                <w:szCs w:val="24"/>
                <w:vertAlign w:val="subscript"/>
                <w:lang w:val="en-US"/>
              </w:rPr>
              <w:t>3</w:t>
            </w:r>
            <w:r w:rsidRPr="00BA1015">
              <w:rPr>
                <w:rFonts w:asciiTheme="majorHAnsi" w:hAnsiTheme="majorHAnsi" w:cs="Times New Roman"/>
                <w:bCs/>
                <w:sz w:val="24"/>
                <w:szCs w:val="24"/>
                <w:lang w:val="en-US"/>
              </w:rPr>
              <w:t xml:space="preserve"> → NH</w:t>
            </w:r>
            <w:r w:rsidRPr="00BA1015">
              <w:rPr>
                <w:rFonts w:asciiTheme="majorHAnsi" w:hAnsiTheme="majorHAnsi" w:cs="Times New Roman"/>
                <w:bCs/>
                <w:sz w:val="24"/>
                <w:szCs w:val="24"/>
                <w:vertAlign w:val="subscript"/>
                <w:lang w:val="en-US"/>
              </w:rPr>
              <w:t>4</w:t>
            </w:r>
            <w:r w:rsidRPr="00BA1015">
              <w:rPr>
                <w:rFonts w:asciiTheme="majorHAnsi" w:hAnsiTheme="majorHAnsi" w:cs="Times New Roman"/>
                <w:bCs/>
                <w:sz w:val="24"/>
                <w:szCs w:val="24"/>
                <w:lang w:val="en-US"/>
              </w:rPr>
              <w:t>H</w:t>
            </w:r>
            <w:r w:rsidRPr="00BA1015">
              <w:rPr>
                <w:rFonts w:asciiTheme="majorHAnsi" w:hAnsiTheme="majorHAnsi" w:cs="Times New Roman"/>
                <w:bCs/>
                <w:sz w:val="24"/>
                <w:szCs w:val="24"/>
                <w:vertAlign w:val="subscript"/>
                <w:lang w:val="en-US"/>
              </w:rPr>
              <w:t>2</w:t>
            </w:r>
            <w:r w:rsidRPr="00BA1015">
              <w:rPr>
                <w:rFonts w:asciiTheme="majorHAnsi" w:hAnsiTheme="majorHAnsi" w:cs="Times New Roman"/>
                <w:bCs/>
                <w:sz w:val="24"/>
                <w:szCs w:val="24"/>
                <w:lang w:val="en-US"/>
              </w:rPr>
              <w:t>PO</w:t>
            </w:r>
            <w:r w:rsidRPr="00BA1015">
              <w:rPr>
                <w:rFonts w:asciiTheme="majorHAnsi" w:hAnsiTheme="majorHAnsi" w:cs="Times New Roman"/>
                <w:bCs/>
                <w:sz w:val="24"/>
                <w:szCs w:val="24"/>
                <w:vertAlign w:val="subscript"/>
                <w:lang w:val="en-US"/>
              </w:rPr>
              <w:t>4</w:t>
            </w:r>
            <w:r w:rsidRPr="00BA1015">
              <w:rPr>
                <w:rFonts w:asciiTheme="majorHAnsi" w:hAnsiTheme="majorHAnsi" w:cs="Times New Roman"/>
                <w:bCs/>
                <w:sz w:val="24"/>
                <w:szCs w:val="24"/>
                <w:lang w:val="en-US"/>
              </w:rPr>
              <w:t xml:space="preserve"> + NH</w:t>
            </w:r>
            <w:r w:rsidRPr="00BA1015">
              <w:rPr>
                <w:rFonts w:asciiTheme="majorHAnsi" w:hAnsiTheme="majorHAnsi" w:cs="Times New Roman"/>
                <w:bCs/>
                <w:sz w:val="24"/>
                <w:szCs w:val="24"/>
                <w:vertAlign w:val="subscript"/>
                <w:lang w:val="en-US"/>
              </w:rPr>
              <w:t>4</w:t>
            </w:r>
            <w:r w:rsidRPr="00BA1015">
              <w:rPr>
                <w:rFonts w:asciiTheme="majorHAnsi" w:hAnsiTheme="majorHAnsi" w:cs="Times New Roman"/>
                <w:bCs/>
                <w:sz w:val="24"/>
                <w:szCs w:val="24"/>
                <w:lang w:val="en-US"/>
              </w:rPr>
              <w:t>NO</w:t>
            </w:r>
            <w:r w:rsidRPr="00BA1015">
              <w:rPr>
                <w:rFonts w:asciiTheme="majorHAnsi" w:hAnsiTheme="majorHAnsi" w:cs="Times New Roman"/>
                <w:bCs/>
                <w:sz w:val="24"/>
                <w:szCs w:val="24"/>
                <w:vertAlign w:val="subscript"/>
                <w:lang w:val="en-US"/>
              </w:rPr>
              <w:t>3</w:t>
            </w:r>
            <w:r w:rsidRPr="00BA1015">
              <w:rPr>
                <w:rFonts w:asciiTheme="majorHAnsi" w:hAnsiTheme="majorHAnsi" w:cs="Times New Roman"/>
                <w:bCs/>
                <w:sz w:val="24"/>
                <w:szCs w:val="24"/>
                <w:lang w:val="en-US"/>
              </w:rPr>
              <w:t>.</w:t>
            </w:r>
          </w:p>
        </w:tc>
        <w:tc>
          <w:tcPr>
            <w:tcW w:w="935" w:type="dxa"/>
          </w:tcPr>
          <w:p w:rsidR="00BA1015" w:rsidRPr="00BA1015" w:rsidRDefault="00BA1015" w:rsidP="00BA1015">
            <w:pPr>
              <w:jc w:val="right"/>
              <w:rPr>
                <w:rFonts w:asciiTheme="majorHAnsi" w:hAnsiTheme="majorHAnsi" w:cs="Times New Roman"/>
                <w:bCs/>
                <w:sz w:val="24"/>
                <w:szCs w:val="24"/>
              </w:rPr>
            </w:pPr>
            <w:r w:rsidRPr="00BA1015">
              <w:rPr>
                <w:rFonts w:asciiTheme="majorHAnsi" w:hAnsiTheme="majorHAnsi" w:cs="Times New Roman"/>
                <w:bCs/>
                <w:sz w:val="24"/>
                <w:szCs w:val="24"/>
              </w:rPr>
              <w:t>(</w:t>
            </w:r>
            <w:r>
              <w:rPr>
                <w:rFonts w:asciiTheme="majorHAnsi" w:hAnsiTheme="majorHAnsi" w:cs="Times New Roman"/>
                <w:bCs/>
                <w:sz w:val="24"/>
                <w:szCs w:val="24"/>
              </w:rPr>
              <w:t>6</w:t>
            </w:r>
            <w:r w:rsidRPr="00BA1015">
              <w:rPr>
                <w:rFonts w:asciiTheme="majorHAnsi" w:hAnsiTheme="majorHAnsi" w:cs="Times New Roman"/>
                <w:bCs/>
                <w:sz w:val="24"/>
                <w:szCs w:val="24"/>
              </w:rPr>
              <w:t>)</w:t>
            </w:r>
          </w:p>
        </w:tc>
      </w:tr>
    </w:tbl>
    <w:p w:rsidR="00BA1015" w:rsidRPr="00BA1015" w:rsidRDefault="00BA1015" w:rsidP="00BA1015">
      <w:pPr>
        <w:spacing w:after="0" w:line="240" w:lineRule="auto"/>
        <w:jc w:val="both"/>
        <w:rPr>
          <w:rFonts w:asciiTheme="majorHAnsi" w:hAnsiTheme="majorHAnsi" w:cs="Times New Roman"/>
          <w:bCs/>
          <w:sz w:val="24"/>
          <w:szCs w:val="24"/>
        </w:rPr>
      </w:pPr>
      <w:r>
        <w:rPr>
          <w:rFonts w:asciiTheme="majorHAnsi" w:hAnsiTheme="majorHAnsi" w:cs="Times New Roman"/>
          <w:bCs/>
          <w:sz w:val="24"/>
          <w:szCs w:val="24"/>
        </w:rPr>
        <w:tab/>
        <w:t>За счёт протекания реакции (6</w:t>
      </w:r>
      <w:r w:rsidRPr="00BA1015">
        <w:rPr>
          <w:rFonts w:asciiTheme="majorHAnsi" w:hAnsiTheme="majorHAnsi" w:cs="Times New Roman"/>
          <w:bCs/>
          <w:sz w:val="24"/>
          <w:szCs w:val="24"/>
        </w:rPr>
        <w:t>), по всей видимости, разложение (</w:t>
      </w:r>
      <w:r w:rsidRPr="00BA1015">
        <w:rPr>
          <w:rFonts w:asciiTheme="majorHAnsi" w:hAnsiTheme="majorHAnsi" w:cs="Times New Roman"/>
          <w:bCs/>
          <w:sz w:val="24"/>
          <w:szCs w:val="24"/>
          <w:lang w:val="en-US"/>
        </w:rPr>
        <w:t>NH</w:t>
      </w:r>
      <w:r w:rsidRPr="00BA1015">
        <w:rPr>
          <w:rFonts w:asciiTheme="majorHAnsi" w:hAnsiTheme="majorHAnsi" w:cs="Times New Roman"/>
          <w:bCs/>
          <w:sz w:val="24"/>
          <w:szCs w:val="24"/>
          <w:vertAlign w:val="subscript"/>
        </w:rPr>
        <w:t>4</w:t>
      </w:r>
      <w:r w:rsidRPr="00BA1015">
        <w:rPr>
          <w:rFonts w:asciiTheme="majorHAnsi" w:hAnsiTheme="majorHAnsi" w:cs="Times New Roman"/>
          <w:bCs/>
          <w:sz w:val="24"/>
          <w:szCs w:val="24"/>
        </w:rPr>
        <w:t>)</w:t>
      </w:r>
      <w:r w:rsidRPr="00BA1015">
        <w:rPr>
          <w:rFonts w:asciiTheme="majorHAnsi" w:hAnsiTheme="majorHAnsi" w:cs="Times New Roman"/>
          <w:bCs/>
          <w:sz w:val="24"/>
          <w:szCs w:val="24"/>
          <w:vertAlign w:val="subscript"/>
        </w:rPr>
        <w:t>2</w:t>
      </w:r>
      <w:r w:rsidRPr="00BA1015">
        <w:rPr>
          <w:rFonts w:asciiTheme="majorHAnsi" w:hAnsiTheme="majorHAnsi" w:cs="Times New Roman"/>
          <w:bCs/>
          <w:sz w:val="24"/>
          <w:szCs w:val="24"/>
          <w:lang w:val="en-US"/>
        </w:rPr>
        <w:t>HPO</w:t>
      </w:r>
      <w:r w:rsidRPr="00BA1015">
        <w:rPr>
          <w:rFonts w:asciiTheme="majorHAnsi" w:hAnsiTheme="majorHAnsi" w:cs="Times New Roman"/>
          <w:bCs/>
          <w:sz w:val="24"/>
          <w:szCs w:val="24"/>
          <w:vertAlign w:val="subscript"/>
        </w:rPr>
        <w:t>4</w:t>
      </w:r>
      <w:r w:rsidRPr="00BA1015">
        <w:rPr>
          <w:rFonts w:asciiTheme="majorHAnsi" w:hAnsiTheme="majorHAnsi" w:cs="Times New Roman"/>
          <w:bCs/>
          <w:sz w:val="24"/>
          <w:szCs w:val="24"/>
        </w:rPr>
        <w:t xml:space="preserve">  происходит при более высоких температурах. В случае образца </w:t>
      </w:r>
      <w:r w:rsidR="00EC4EA6">
        <w:rPr>
          <w:rFonts w:asciiTheme="majorHAnsi" w:hAnsiTheme="majorHAnsi" w:cs="Times New Roman"/>
          <w:bCs/>
          <w:sz w:val="24"/>
          <w:szCs w:val="24"/>
        </w:rPr>
        <w:t>3</w:t>
      </w:r>
      <w:r w:rsidRPr="00BA1015">
        <w:rPr>
          <w:rFonts w:asciiTheme="majorHAnsi" w:hAnsiTheme="majorHAnsi" w:cs="Times New Roman"/>
          <w:bCs/>
          <w:sz w:val="24"/>
          <w:szCs w:val="24"/>
        </w:rPr>
        <w:t xml:space="preserve"> этот процесс происходит при интенсивном экзотермическом разложении продукта.</w:t>
      </w:r>
    </w:p>
    <w:p w:rsidR="00B509BD" w:rsidRPr="00DF37F1" w:rsidRDefault="00B509BD" w:rsidP="00B509BD">
      <w:pPr>
        <w:spacing w:after="0" w:line="240" w:lineRule="auto"/>
        <w:ind w:firstLine="851"/>
        <w:jc w:val="both"/>
        <w:rPr>
          <w:rFonts w:asciiTheme="majorHAnsi" w:hAnsiTheme="majorHAnsi" w:cs="Times New Roman"/>
          <w:sz w:val="24"/>
          <w:szCs w:val="28"/>
        </w:rPr>
      </w:pPr>
      <w:r w:rsidRPr="00DF37F1">
        <w:rPr>
          <w:rFonts w:asciiTheme="majorHAnsi" w:hAnsiTheme="majorHAnsi" w:cs="Times New Roman"/>
          <w:sz w:val="24"/>
          <w:szCs w:val="28"/>
        </w:rPr>
        <w:lastRenderedPageBreak/>
        <w:t xml:space="preserve">При нагревании образца </w:t>
      </w:r>
      <w:r>
        <w:rPr>
          <w:rFonts w:asciiTheme="majorHAnsi" w:hAnsiTheme="majorHAnsi" w:cs="Times New Roman"/>
          <w:sz w:val="24"/>
          <w:szCs w:val="28"/>
        </w:rPr>
        <w:t>2</w:t>
      </w:r>
      <w:r w:rsidRPr="00DF37F1">
        <w:rPr>
          <w:rFonts w:asciiTheme="majorHAnsi" w:hAnsiTheme="majorHAnsi" w:cs="Times New Roman"/>
          <w:sz w:val="24"/>
          <w:szCs w:val="28"/>
        </w:rPr>
        <w:t xml:space="preserve"> на кривой ДТА наблюдаются пики, связанные со следующими явлениями: обратимый фазовый переход </w:t>
      </w:r>
      <w:r w:rsidRPr="00DF37F1">
        <w:rPr>
          <w:rFonts w:asciiTheme="majorHAnsi" w:hAnsiTheme="majorHAnsi" w:cs="Times New Roman"/>
          <w:sz w:val="24"/>
          <w:szCs w:val="28"/>
          <w:lang w:val="en-US"/>
        </w:rPr>
        <w:t>NH</w:t>
      </w:r>
      <w:r w:rsidRPr="00DF37F1">
        <w:rPr>
          <w:rFonts w:asciiTheme="majorHAnsi" w:hAnsiTheme="majorHAnsi" w:cs="Times New Roman"/>
          <w:sz w:val="24"/>
          <w:szCs w:val="28"/>
          <w:vertAlign w:val="subscript"/>
        </w:rPr>
        <w:t>4</w:t>
      </w:r>
      <w:r w:rsidRPr="00DF37F1">
        <w:rPr>
          <w:rFonts w:asciiTheme="majorHAnsi" w:hAnsiTheme="majorHAnsi" w:cs="Times New Roman"/>
          <w:sz w:val="24"/>
          <w:szCs w:val="28"/>
          <w:lang w:val="en-US"/>
        </w:rPr>
        <w:t>NO</w:t>
      </w:r>
      <w:r w:rsidRPr="00DF37F1">
        <w:rPr>
          <w:rFonts w:asciiTheme="majorHAnsi" w:hAnsiTheme="majorHAnsi" w:cs="Times New Roman"/>
          <w:sz w:val="24"/>
          <w:szCs w:val="28"/>
          <w:vertAlign w:val="subscript"/>
        </w:rPr>
        <w:t>3</w:t>
      </w:r>
      <w:r w:rsidRPr="00DF37F1">
        <w:rPr>
          <w:rFonts w:asciiTheme="majorHAnsi" w:hAnsiTheme="majorHAnsi" w:cs="Times New Roman"/>
          <w:sz w:val="24"/>
          <w:szCs w:val="28"/>
        </w:rPr>
        <w:t xml:space="preserve"> </w:t>
      </w:r>
      <w:r w:rsidRPr="00DF37F1">
        <w:rPr>
          <w:rFonts w:asciiTheme="majorHAnsi" w:hAnsiTheme="majorHAnsi" w:cs="Times New Roman"/>
          <w:sz w:val="24"/>
          <w:szCs w:val="28"/>
          <w:lang w:val="en-US"/>
        </w:rPr>
        <w:t>IV</w:t>
      </w:r>
      <w:r w:rsidRPr="00DF37F1">
        <w:rPr>
          <w:rFonts w:asciiTheme="majorHAnsi" w:hAnsiTheme="majorHAnsi" w:cs="Times New Roman"/>
          <w:sz w:val="24"/>
          <w:szCs w:val="28"/>
        </w:rPr>
        <w:t>→</w:t>
      </w:r>
      <w:r w:rsidRPr="00DF37F1">
        <w:rPr>
          <w:rFonts w:asciiTheme="majorHAnsi" w:hAnsiTheme="majorHAnsi" w:cs="Times New Roman"/>
          <w:sz w:val="24"/>
          <w:szCs w:val="28"/>
          <w:lang w:val="en-US"/>
        </w:rPr>
        <w:t>III</w:t>
      </w:r>
      <w:r w:rsidR="002360DB">
        <w:rPr>
          <w:rFonts w:asciiTheme="majorHAnsi" w:hAnsiTheme="majorHAnsi" w:cs="Times New Roman"/>
          <w:sz w:val="24"/>
          <w:szCs w:val="28"/>
        </w:rPr>
        <w:t xml:space="preserve"> (39.</w:t>
      </w:r>
      <w:r w:rsidRPr="00DF37F1">
        <w:rPr>
          <w:rFonts w:asciiTheme="majorHAnsi" w:hAnsiTheme="majorHAnsi" w:cs="Times New Roman"/>
          <w:sz w:val="24"/>
          <w:szCs w:val="28"/>
        </w:rPr>
        <w:t>9</w:t>
      </w:r>
      <w:r w:rsidRPr="00DF37F1">
        <w:rPr>
          <w:rFonts w:asciiTheme="majorHAnsi" w:hAnsiTheme="majorHAnsi" w:cs="Times New Roman"/>
          <w:sz w:val="24"/>
          <w:szCs w:val="28"/>
          <w:lang w:val="en-US"/>
        </w:rPr>
        <w:sym w:font="Symbol" w:char="F0B0"/>
      </w:r>
      <w:r w:rsidRPr="00DF37F1">
        <w:rPr>
          <w:rFonts w:asciiTheme="majorHAnsi" w:hAnsiTheme="majorHAnsi" w:cs="Times New Roman"/>
          <w:sz w:val="24"/>
          <w:szCs w:val="28"/>
        </w:rPr>
        <w:t xml:space="preserve">С); обратимый фазовый переход </w:t>
      </w:r>
      <w:r w:rsidRPr="00DF37F1">
        <w:rPr>
          <w:rFonts w:asciiTheme="majorHAnsi" w:hAnsiTheme="majorHAnsi" w:cs="Times New Roman"/>
          <w:sz w:val="24"/>
          <w:szCs w:val="28"/>
          <w:lang w:val="en-US"/>
        </w:rPr>
        <w:t>NH</w:t>
      </w:r>
      <w:r w:rsidRPr="00DF37F1">
        <w:rPr>
          <w:rFonts w:asciiTheme="majorHAnsi" w:hAnsiTheme="majorHAnsi" w:cs="Times New Roman"/>
          <w:sz w:val="24"/>
          <w:szCs w:val="28"/>
          <w:vertAlign w:val="subscript"/>
        </w:rPr>
        <w:t>4</w:t>
      </w:r>
      <w:r w:rsidRPr="00DF37F1">
        <w:rPr>
          <w:rFonts w:asciiTheme="majorHAnsi" w:hAnsiTheme="majorHAnsi" w:cs="Times New Roman"/>
          <w:sz w:val="24"/>
          <w:szCs w:val="28"/>
          <w:lang w:val="en-US"/>
        </w:rPr>
        <w:t>NO</w:t>
      </w:r>
      <w:r w:rsidRPr="00DF37F1">
        <w:rPr>
          <w:rFonts w:asciiTheme="majorHAnsi" w:hAnsiTheme="majorHAnsi" w:cs="Times New Roman"/>
          <w:sz w:val="24"/>
          <w:szCs w:val="28"/>
          <w:vertAlign w:val="subscript"/>
        </w:rPr>
        <w:t>3</w:t>
      </w:r>
      <w:r w:rsidRPr="00DF37F1">
        <w:rPr>
          <w:rFonts w:asciiTheme="majorHAnsi" w:hAnsiTheme="majorHAnsi" w:cs="Times New Roman"/>
          <w:sz w:val="24"/>
          <w:szCs w:val="28"/>
        </w:rPr>
        <w:t xml:space="preserve"> </w:t>
      </w:r>
      <w:r w:rsidRPr="00DF37F1">
        <w:rPr>
          <w:rFonts w:asciiTheme="majorHAnsi" w:hAnsiTheme="majorHAnsi" w:cs="Times New Roman"/>
          <w:sz w:val="24"/>
          <w:szCs w:val="28"/>
          <w:lang w:val="en-US"/>
        </w:rPr>
        <w:t>III</w:t>
      </w:r>
      <w:r w:rsidRPr="00DF37F1">
        <w:rPr>
          <w:rFonts w:asciiTheme="majorHAnsi" w:hAnsiTheme="majorHAnsi" w:cs="Times New Roman"/>
          <w:sz w:val="24"/>
          <w:szCs w:val="28"/>
        </w:rPr>
        <w:t>→</w:t>
      </w:r>
      <w:r w:rsidRPr="00DF37F1">
        <w:rPr>
          <w:rFonts w:asciiTheme="majorHAnsi" w:hAnsiTheme="majorHAnsi" w:cs="Times New Roman"/>
          <w:sz w:val="24"/>
          <w:szCs w:val="28"/>
          <w:lang w:val="en-US"/>
        </w:rPr>
        <w:t>II</w:t>
      </w:r>
      <w:r w:rsidR="002360DB">
        <w:rPr>
          <w:rFonts w:asciiTheme="majorHAnsi" w:hAnsiTheme="majorHAnsi" w:cs="Times New Roman"/>
          <w:sz w:val="24"/>
          <w:szCs w:val="28"/>
        </w:rPr>
        <w:t xml:space="preserve"> (85.</w:t>
      </w:r>
      <w:r w:rsidRPr="00DF37F1">
        <w:rPr>
          <w:rFonts w:asciiTheme="majorHAnsi" w:hAnsiTheme="majorHAnsi" w:cs="Times New Roman"/>
          <w:sz w:val="24"/>
          <w:szCs w:val="28"/>
        </w:rPr>
        <w:t>4</w:t>
      </w:r>
      <w:r w:rsidRPr="00DF37F1">
        <w:rPr>
          <w:rFonts w:asciiTheme="majorHAnsi" w:hAnsiTheme="majorHAnsi" w:cs="Times New Roman"/>
          <w:sz w:val="24"/>
          <w:szCs w:val="28"/>
          <w:lang w:val="en-US"/>
        </w:rPr>
        <w:sym w:font="Symbol" w:char="F0B0"/>
      </w:r>
      <w:r w:rsidRPr="00DF37F1">
        <w:rPr>
          <w:rFonts w:asciiTheme="majorHAnsi" w:hAnsiTheme="majorHAnsi" w:cs="Times New Roman"/>
          <w:sz w:val="24"/>
          <w:szCs w:val="28"/>
        </w:rPr>
        <w:t xml:space="preserve">С); обратимый фазовый переход </w:t>
      </w:r>
      <w:r w:rsidRPr="00DF37F1">
        <w:rPr>
          <w:rFonts w:asciiTheme="majorHAnsi" w:hAnsiTheme="majorHAnsi" w:cs="Times New Roman"/>
          <w:sz w:val="24"/>
          <w:szCs w:val="28"/>
          <w:lang w:val="en-US"/>
        </w:rPr>
        <w:t>NH</w:t>
      </w:r>
      <w:r w:rsidRPr="00DF37F1">
        <w:rPr>
          <w:rFonts w:asciiTheme="majorHAnsi" w:hAnsiTheme="majorHAnsi" w:cs="Times New Roman"/>
          <w:sz w:val="24"/>
          <w:szCs w:val="28"/>
          <w:vertAlign w:val="subscript"/>
        </w:rPr>
        <w:t>4</w:t>
      </w:r>
      <w:r w:rsidRPr="00DF37F1">
        <w:rPr>
          <w:rFonts w:asciiTheme="majorHAnsi" w:hAnsiTheme="majorHAnsi" w:cs="Times New Roman"/>
          <w:sz w:val="24"/>
          <w:szCs w:val="28"/>
          <w:lang w:val="en-US"/>
        </w:rPr>
        <w:t>NO</w:t>
      </w:r>
      <w:r w:rsidRPr="00DF37F1">
        <w:rPr>
          <w:rFonts w:asciiTheme="majorHAnsi" w:hAnsiTheme="majorHAnsi" w:cs="Times New Roman"/>
          <w:sz w:val="24"/>
          <w:szCs w:val="28"/>
          <w:vertAlign w:val="subscript"/>
        </w:rPr>
        <w:t>3</w:t>
      </w:r>
      <w:r w:rsidRPr="00DF37F1">
        <w:rPr>
          <w:rFonts w:asciiTheme="majorHAnsi" w:hAnsiTheme="majorHAnsi" w:cs="Times New Roman"/>
          <w:sz w:val="24"/>
          <w:szCs w:val="28"/>
        </w:rPr>
        <w:t xml:space="preserve"> </w:t>
      </w:r>
      <w:r w:rsidRPr="00DF37F1">
        <w:rPr>
          <w:rFonts w:asciiTheme="majorHAnsi" w:hAnsiTheme="majorHAnsi" w:cs="Times New Roman"/>
          <w:sz w:val="24"/>
          <w:szCs w:val="28"/>
          <w:lang w:val="en-US"/>
        </w:rPr>
        <w:t>II</w:t>
      </w:r>
      <w:r w:rsidRPr="00DF37F1">
        <w:rPr>
          <w:rFonts w:asciiTheme="majorHAnsi" w:hAnsiTheme="majorHAnsi" w:cs="Times New Roman"/>
          <w:sz w:val="24"/>
          <w:szCs w:val="28"/>
        </w:rPr>
        <w:t>→</w:t>
      </w:r>
      <w:r w:rsidRPr="00DF37F1">
        <w:rPr>
          <w:rFonts w:asciiTheme="majorHAnsi" w:hAnsiTheme="majorHAnsi" w:cs="Times New Roman"/>
          <w:sz w:val="24"/>
          <w:szCs w:val="28"/>
          <w:lang w:val="en-US"/>
        </w:rPr>
        <w:t>I</w:t>
      </w:r>
      <w:r w:rsidR="002360DB">
        <w:rPr>
          <w:rFonts w:asciiTheme="majorHAnsi" w:hAnsiTheme="majorHAnsi" w:cs="Times New Roman"/>
          <w:sz w:val="24"/>
          <w:szCs w:val="28"/>
        </w:rPr>
        <w:t xml:space="preserve"> (116.</w:t>
      </w:r>
      <w:r w:rsidRPr="00DF37F1">
        <w:rPr>
          <w:rFonts w:asciiTheme="majorHAnsi" w:hAnsiTheme="majorHAnsi" w:cs="Times New Roman"/>
          <w:sz w:val="24"/>
          <w:szCs w:val="28"/>
        </w:rPr>
        <w:t>3</w:t>
      </w:r>
      <w:r w:rsidRPr="00DF37F1">
        <w:rPr>
          <w:rFonts w:asciiTheme="majorHAnsi" w:hAnsiTheme="majorHAnsi" w:cs="Times New Roman"/>
          <w:sz w:val="24"/>
          <w:szCs w:val="28"/>
          <w:lang w:val="en-US"/>
        </w:rPr>
        <w:sym w:font="Symbol" w:char="F0B0"/>
      </w:r>
      <w:r w:rsidRPr="00DF37F1">
        <w:rPr>
          <w:rFonts w:asciiTheme="majorHAnsi" w:hAnsiTheme="majorHAnsi" w:cs="Times New Roman"/>
          <w:sz w:val="24"/>
          <w:szCs w:val="28"/>
        </w:rPr>
        <w:t>С); плавление образца (162</w:t>
      </w:r>
      <w:r w:rsidR="002360DB">
        <w:rPr>
          <w:rFonts w:asciiTheme="majorHAnsi" w:hAnsiTheme="majorHAnsi" w:cs="Times New Roman"/>
          <w:sz w:val="24"/>
          <w:szCs w:val="28"/>
        </w:rPr>
        <w:t>.</w:t>
      </w:r>
      <w:r w:rsidRPr="00DF37F1">
        <w:rPr>
          <w:rFonts w:asciiTheme="majorHAnsi" w:hAnsiTheme="majorHAnsi" w:cs="Times New Roman"/>
          <w:sz w:val="24"/>
          <w:szCs w:val="28"/>
        </w:rPr>
        <w:t>9</w:t>
      </w:r>
      <w:r w:rsidRPr="00DF37F1">
        <w:rPr>
          <w:rFonts w:asciiTheme="majorHAnsi" w:hAnsiTheme="majorHAnsi" w:cs="Times New Roman"/>
          <w:sz w:val="24"/>
          <w:szCs w:val="28"/>
          <w:lang w:val="en-US"/>
        </w:rPr>
        <w:sym w:font="Symbol" w:char="F0B0"/>
      </w:r>
      <w:r w:rsidRPr="00DF37F1">
        <w:rPr>
          <w:rFonts w:asciiTheme="majorHAnsi" w:hAnsiTheme="majorHAnsi" w:cs="Times New Roman"/>
          <w:sz w:val="24"/>
          <w:szCs w:val="28"/>
        </w:rPr>
        <w:t xml:space="preserve">С); поликонденсация </w:t>
      </w:r>
      <w:r w:rsidRPr="00DF37F1">
        <w:rPr>
          <w:rFonts w:asciiTheme="majorHAnsi" w:hAnsiTheme="majorHAnsi" w:cs="Times New Roman"/>
          <w:sz w:val="24"/>
          <w:szCs w:val="28"/>
          <w:lang w:val="en-US"/>
        </w:rPr>
        <w:t>NH</w:t>
      </w:r>
      <w:r w:rsidRPr="00DF37F1">
        <w:rPr>
          <w:rFonts w:asciiTheme="majorHAnsi" w:hAnsiTheme="majorHAnsi" w:cs="Times New Roman"/>
          <w:sz w:val="24"/>
          <w:szCs w:val="28"/>
          <w:vertAlign w:val="subscript"/>
        </w:rPr>
        <w:t>4</w:t>
      </w:r>
      <w:r w:rsidRPr="00DF37F1">
        <w:rPr>
          <w:rFonts w:asciiTheme="majorHAnsi" w:hAnsiTheme="majorHAnsi" w:cs="Times New Roman"/>
          <w:sz w:val="24"/>
          <w:szCs w:val="28"/>
          <w:lang w:val="en-US"/>
        </w:rPr>
        <w:t>H</w:t>
      </w:r>
      <w:r w:rsidRPr="00DF37F1">
        <w:rPr>
          <w:rFonts w:asciiTheme="majorHAnsi" w:hAnsiTheme="majorHAnsi" w:cs="Times New Roman"/>
          <w:sz w:val="24"/>
          <w:szCs w:val="28"/>
          <w:vertAlign w:val="subscript"/>
        </w:rPr>
        <w:t>2</w:t>
      </w:r>
      <w:r w:rsidRPr="00DF37F1">
        <w:rPr>
          <w:rFonts w:asciiTheme="majorHAnsi" w:hAnsiTheme="majorHAnsi" w:cs="Times New Roman"/>
          <w:sz w:val="24"/>
          <w:szCs w:val="28"/>
          <w:lang w:val="en-US"/>
        </w:rPr>
        <w:t>PO</w:t>
      </w:r>
      <w:r w:rsidRPr="00DF37F1">
        <w:rPr>
          <w:rFonts w:asciiTheme="majorHAnsi" w:hAnsiTheme="majorHAnsi" w:cs="Times New Roman"/>
          <w:sz w:val="24"/>
          <w:szCs w:val="28"/>
          <w:vertAlign w:val="subscript"/>
        </w:rPr>
        <w:t>4</w:t>
      </w:r>
      <w:r w:rsidR="002360DB">
        <w:rPr>
          <w:rFonts w:asciiTheme="majorHAnsi" w:hAnsiTheme="majorHAnsi" w:cs="Times New Roman"/>
          <w:sz w:val="24"/>
          <w:szCs w:val="28"/>
        </w:rPr>
        <w:t xml:space="preserve"> (209.</w:t>
      </w:r>
      <w:r w:rsidRPr="00DF37F1">
        <w:rPr>
          <w:rFonts w:asciiTheme="majorHAnsi" w:hAnsiTheme="majorHAnsi" w:cs="Times New Roman"/>
          <w:sz w:val="24"/>
          <w:szCs w:val="28"/>
        </w:rPr>
        <w:t>8</w:t>
      </w:r>
      <w:r w:rsidRPr="00DF37F1">
        <w:rPr>
          <w:rFonts w:asciiTheme="majorHAnsi" w:hAnsiTheme="majorHAnsi" w:cs="Times New Roman"/>
          <w:sz w:val="24"/>
          <w:szCs w:val="28"/>
          <w:lang w:val="en-US"/>
        </w:rPr>
        <w:sym w:font="Symbol" w:char="F0B0"/>
      </w:r>
      <w:r w:rsidRPr="00DF37F1">
        <w:rPr>
          <w:rFonts w:asciiTheme="majorHAnsi" w:hAnsiTheme="majorHAnsi" w:cs="Times New Roman"/>
          <w:sz w:val="24"/>
          <w:szCs w:val="28"/>
        </w:rPr>
        <w:t xml:space="preserve">С); разложение </w:t>
      </w:r>
      <w:r w:rsidRPr="00DF37F1">
        <w:rPr>
          <w:rFonts w:asciiTheme="majorHAnsi" w:hAnsiTheme="majorHAnsi" w:cs="Times New Roman"/>
          <w:sz w:val="24"/>
          <w:szCs w:val="28"/>
          <w:lang w:val="en-US"/>
        </w:rPr>
        <w:t>NH</w:t>
      </w:r>
      <w:r w:rsidRPr="00DF37F1">
        <w:rPr>
          <w:rFonts w:asciiTheme="majorHAnsi" w:hAnsiTheme="majorHAnsi" w:cs="Times New Roman"/>
          <w:sz w:val="24"/>
          <w:szCs w:val="28"/>
          <w:vertAlign w:val="subscript"/>
        </w:rPr>
        <w:t>4</w:t>
      </w:r>
      <w:r w:rsidRPr="00DF37F1">
        <w:rPr>
          <w:rFonts w:asciiTheme="majorHAnsi" w:hAnsiTheme="majorHAnsi" w:cs="Times New Roman"/>
          <w:sz w:val="24"/>
          <w:szCs w:val="28"/>
          <w:lang w:val="en-US"/>
        </w:rPr>
        <w:t>NO</w:t>
      </w:r>
      <w:r w:rsidRPr="00DF37F1">
        <w:rPr>
          <w:rFonts w:asciiTheme="majorHAnsi" w:hAnsiTheme="majorHAnsi" w:cs="Times New Roman"/>
          <w:sz w:val="24"/>
          <w:szCs w:val="28"/>
          <w:vertAlign w:val="subscript"/>
        </w:rPr>
        <w:t xml:space="preserve">3 </w:t>
      </w:r>
      <w:r w:rsidR="002360DB">
        <w:rPr>
          <w:rFonts w:asciiTheme="majorHAnsi" w:hAnsiTheme="majorHAnsi" w:cs="Times New Roman"/>
          <w:sz w:val="24"/>
          <w:szCs w:val="28"/>
        </w:rPr>
        <w:t>(220.</w:t>
      </w:r>
      <w:r w:rsidRPr="00DF37F1">
        <w:rPr>
          <w:rFonts w:asciiTheme="majorHAnsi" w:hAnsiTheme="majorHAnsi" w:cs="Times New Roman"/>
          <w:sz w:val="24"/>
          <w:szCs w:val="28"/>
        </w:rPr>
        <w:t>6</w:t>
      </w:r>
      <w:r w:rsidRPr="00DF37F1">
        <w:rPr>
          <w:rFonts w:asciiTheme="majorHAnsi" w:hAnsiTheme="majorHAnsi" w:cs="Times New Roman"/>
          <w:sz w:val="24"/>
          <w:szCs w:val="28"/>
          <w:lang w:val="en-US"/>
        </w:rPr>
        <w:sym w:font="Symbol" w:char="F0B0"/>
      </w:r>
      <w:r w:rsidRPr="00DF37F1">
        <w:rPr>
          <w:rFonts w:asciiTheme="majorHAnsi" w:hAnsiTheme="majorHAnsi" w:cs="Times New Roman"/>
          <w:sz w:val="24"/>
          <w:szCs w:val="28"/>
        </w:rPr>
        <w:t>С).</w:t>
      </w:r>
    </w:p>
    <w:p w:rsidR="00B509BD" w:rsidRDefault="00B509BD" w:rsidP="00B509BD">
      <w:pPr>
        <w:spacing w:after="0" w:line="240" w:lineRule="auto"/>
        <w:ind w:firstLine="851"/>
        <w:jc w:val="both"/>
        <w:rPr>
          <w:rFonts w:asciiTheme="majorHAnsi" w:hAnsiTheme="majorHAnsi" w:cs="Times New Roman"/>
          <w:sz w:val="24"/>
          <w:szCs w:val="28"/>
        </w:rPr>
      </w:pPr>
      <w:r w:rsidRPr="00DF37F1">
        <w:rPr>
          <w:rFonts w:asciiTheme="majorHAnsi" w:hAnsiTheme="majorHAnsi" w:cs="Times New Roman"/>
          <w:sz w:val="24"/>
          <w:szCs w:val="28"/>
        </w:rPr>
        <w:t xml:space="preserve">На кривой ДТА для образца </w:t>
      </w:r>
      <w:r>
        <w:rPr>
          <w:rFonts w:asciiTheme="majorHAnsi" w:hAnsiTheme="majorHAnsi" w:cs="Times New Roman"/>
          <w:sz w:val="24"/>
          <w:szCs w:val="28"/>
        </w:rPr>
        <w:t>1</w:t>
      </w:r>
      <w:r w:rsidRPr="00DF37F1">
        <w:rPr>
          <w:rFonts w:asciiTheme="majorHAnsi" w:hAnsiTheme="majorHAnsi" w:cs="Times New Roman"/>
          <w:sz w:val="24"/>
          <w:szCs w:val="28"/>
        </w:rPr>
        <w:t xml:space="preserve"> отсутствуют пики, характерные для </w:t>
      </w:r>
      <w:r w:rsidRPr="00DF37F1">
        <w:rPr>
          <w:rFonts w:asciiTheme="majorHAnsi" w:hAnsiTheme="majorHAnsi" w:cs="Times New Roman"/>
          <w:sz w:val="24"/>
          <w:szCs w:val="28"/>
          <w:lang w:val="en-US"/>
        </w:rPr>
        <w:t>NH</w:t>
      </w:r>
      <w:r w:rsidRPr="00DF37F1">
        <w:rPr>
          <w:rFonts w:asciiTheme="majorHAnsi" w:hAnsiTheme="majorHAnsi" w:cs="Times New Roman"/>
          <w:sz w:val="24"/>
          <w:szCs w:val="28"/>
          <w:vertAlign w:val="subscript"/>
        </w:rPr>
        <w:t>4</w:t>
      </w:r>
      <w:r w:rsidRPr="00DF37F1">
        <w:rPr>
          <w:rFonts w:asciiTheme="majorHAnsi" w:hAnsiTheme="majorHAnsi" w:cs="Times New Roman"/>
          <w:sz w:val="24"/>
          <w:szCs w:val="28"/>
          <w:lang w:val="en-US"/>
        </w:rPr>
        <w:t>NO</w:t>
      </w:r>
      <w:r w:rsidRPr="00DF37F1">
        <w:rPr>
          <w:rFonts w:asciiTheme="majorHAnsi" w:hAnsiTheme="majorHAnsi" w:cs="Times New Roman"/>
          <w:sz w:val="24"/>
          <w:szCs w:val="28"/>
          <w:vertAlign w:val="subscript"/>
        </w:rPr>
        <w:t>3</w:t>
      </w:r>
      <w:r w:rsidRPr="00DF37F1">
        <w:rPr>
          <w:rFonts w:asciiTheme="majorHAnsi" w:hAnsiTheme="majorHAnsi" w:cs="Times New Roman"/>
          <w:sz w:val="24"/>
          <w:szCs w:val="28"/>
        </w:rPr>
        <w:t>. Термическое разложение данного образца характеризуется следующими процессами: разложение (</w:t>
      </w:r>
      <w:r w:rsidRPr="00DF37F1">
        <w:rPr>
          <w:rFonts w:asciiTheme="majorHAnsi" w:hAnsiTheme="majorHAnsi" w:cs="Times New Roman"/>
          <w:sz w:val="24"/>
          <w:szCs w:val="28"/>
          <w:lang w:val="en-US"/>
        </w:rPr>
        <w:t>NH</w:t>
      </w:r>
      <w:r w:rsidRPr="00DF37F1">
        <w:rPr>
          <w:rFonts w:asciiTheme="majorHAnsi" w:hAnsiTheme="majorHAnsi" w:cs="Times New Roman"/>
          <w:sz w:val="24"/>
          <w:szCs w:val="28"/>
          <w:vertAlign w:val="subscript"/>
        </w:rPr>
        <w:t>4</w:t>
      </w:r>
      <w:r w:rsidRPr="00DF37F1">
        <w:rPr>
          <w:rFonts w:asciiTheme="majorHAnsi" w:hAnsiTheme="majorHAnsi" w:cs="Times New Roman"/>
          <w:sz w:val="24"/>
          <w:szCs w:val="28"/>
        </w:rPr>
        <w:t>)</w:t>
      </w:r>
      <w:r w:rsidRPr="00DF37F1">
        <w:rPr>
          <w:rFonts w:asciiTheme="majorHAnsi" w:hAnsiTheme="majorHAnsi" w:cs="Times New Roman"/>
          <w:sz w:val="24"/>
          <w:szCs w:val="28"/>
          <w:vertAlign w:val="subscript"/>
        </w:rPr>
        <w:t>2</w:t>
      </w:r>
      <w:r w:rsidRPr="00DF37F1">
        <w:rPr>
          <w:rFonts w:asciiTheme="majorHAnsi" w:hAnsiTheme="majorHAnsi" w:cs="Times New Roman"/>
          <w:sz w:val="24"/>
          <w:szCs w:val="28"/>
          <w:lang w:val="en-US"/>
        </w:rPr>
        <w:t>HPO</w:t>
      </w:r>
      <w:r w:rsidRPr="00DF37F1">
        <w:rPr>
          <w:rFonts w:asciiTheme="majorHAnsi" w:hAnsiTheme="majorHAnsi" w:cs="Times New Roman"/>
          <w:sz w:val="24"/>
          <w:szCs w:val="28"/>
          <w:vertAlign w:val="subscript"/>
        </w:rPr>
        <w:t>4</w:t>
      </w:r>
      <w:r w:rsidR="002360DB">
        <w:rPr>
          <w:rFonts w:asciiTheme="majorHAnsi" w:hAnsiTheme="majorHAnsi" w:cs="Times New Roman"/>
          <w:sz w:val="24"/>
          <w:szCs w:val="28"/>
        </w:rPr>
        <w:t xml:space="preserve"> (138.</w:t>
      </w:r>
      <w:r w:rsidRPr="00DF37F1">
        <w:rPr>
          <w:rFonts w:asciiTheme="majorHAnsi" w:hAnsiTheme="majorHAnsi" w:cs="Times New Roman"/>
          <w:sz w:val="24"/>
          <w:szCs w:val="28"/>
        </w:rPr>
        <w:t>6</w:t>
      </w:r>
      <w:r w:rsidRPr="00DF37F1">
        <w:rPr>
          <w:rFonts w:asciiTheme="majorHAnsi" w:hAnsiTheme="majorHAnsi" w:cs="Times New Roman"/>
          <w:sz w:val="24"/>
          <w:szCs w:val="28"/>
          <w:lang w:val="en-US"/>
        </w:rPr>
        <w:sym w:font="Symbol" w:char="F0B0"/>
      </w:r>
      <w:r w:rsidRPr="00DF37F1">
        <w:rPr>
          <w:rFonts w:asciiTheme="majorHAnsi" w:hAnsiTheme="majorHAnsi" w:cs="Times New Roman"/>
          <w:sz w:val="24"/>
          <w:szCs w:val="28"/>
        </w:rPr>
        <w:t xml:space="preserve">С); плавление и частичное разложение </w:t>
      </w:r>
      <w:proofErr w:type="spellStart"/>
      <w:r w:rsidRPr="00DF37F1">
        <w:rPr>
          <w:rFonts w:asciiTheme="majorHAnsi" w:hAnsiTheme="majorHAnsi" w:cs="Times New Roman"/>
          <w:sz w:val="24"/>
          <w:szCs w:val="28"/>
        </w:rPr>
        <w:t>аддуктов</w:t>
      </w:r>
      <w:proofErr w:type="spellEnd"/>
      <w:r w:rsidRPr="00DF37F1">
        <w:rPr>
          <w:rFonts w:asciiTheme="majorHAnsi" w:hAnsiTheme="majorHAnsi" w:cs="Times New Roman"/>
          <w:sz w:val="24"/>
          <w:szCs w:val="28"/>
        </w:rPr>
        <w:t xml:space="preserve">  2</w:t>
      </w:r>
      <w:r w:rsidRPr="00DF37F1">
        <w:rPr>
          <w:rFonts w:asciiTheme="majorHAnsi" w:hAnsiTheme="majorHAnsi" w:cs="Times New Roman"/>
          <w:sz w:val="24"/>
          <w:szCs w:val="28"/>
          <w:lang w:val="en-US"/>
        </w:rPr>
        <w:t>NH</w:t>
      </w:r>
      <w:r w:rsidRPr="00DF37F1">
        <w:rPr>
          <w:rFonts w:asciiTheme="majorHAnsi" w:hAnsiTheme="majorHAnsi" w:cs="Times New Roman"/>
          <w:sz w:val="24"/>
          <w:szCs w:val="28"/>
          <w:vertAlign w:val="subscript"/>
        </w:rPr>
        <w:t>4</w:t>
      </w:r>
      <w:r w:rsidRPr="00DF37F1">
        <w:rPr>
          <w:rFonts w:asciiTheme="majorHAnsi" w:hAnsiTheme="majorHAnsi" w:cs="Times New Roman"/>
          <w:sz w:val="24"/>
          <w:szCs w:val="28"/>
          <w:lang w:val="en-US"/>
        </w:rPr>
        <w:t>NO</w:t>
      </w:r>
      <w:r w:rsidRPr="00DF37F1">
        <w:rPr>
          <w:rFonts w:asciiTheme="majorHAnsi" w:hAnsiTheme="majorHAnsi" w:cs="Times New Roman"/>
          <w:sz w:val="24"/>
          <w:szCs w:val="28"/>
          <w:vertAlign w:val="subscript"/>
        </w:rPr>
        <w:t>3</w:t>
      </w:r>
      <w:r w:rsidRPr="00DF37F1">
        <w:rPr>
          <w:rFonts w:asciiTheme="majorHAnsi" w:hAnsiTheme="majorHAnsi" w:cs="Times New Roman"/>
          <w:sz w:val="24"/>
          <w:szCs w:val="28"/>
        </w:rPr>
        <w:t>·(</w:t>
      </w:r>
      <w:r w:rsidRPr="00DF37F1">
        <w:rPr>
          <w:rFonts w:asciiTheme="majorHAnsi" w:hAnsiTheme="majorHAnsi" w:cs="Times New Roman"/>
          <w:sz w:val="24"/>
          <w:szCs w:val="28"/>
          <w:lang w:val="en-US"/>
        </w:rPr>
        <w:t>NH</w:t>
      </w:r>
      <w:r w:rsidRPr="00DF37F1">
        <w:rPr>
          <w:rFonts w:asciiTheme="majorHAnsi" w:hAnsiTheme="majorHAnsi" w:cs="Times New Roman"/>
          <w:sz w:val="24"/>
          <w:szCs w:val="28"/>
          <w:vertAlign w:val="subscript"/>
        </w:rPr>
        <w:t>4</w:t>
      </w:r>
      <w:r w:rsidRPr="00DF37F1">
        <w:rPr>
          <w:rFonts w:asciiTheme="majorHAnsi" w:hAnsiTheme="majorHAnsi" w:cs="Times New Roman"/>
          <w:sz w:val="24"/>
          <w:szCs w:val="28"/>
        </w:rPr>
        <w:t>)</w:t>
      </w:r>
      <w:r w:rsidRPr="00DF37F1">
        <w:rPr>
          <w:rFonts w:asciiTheme="majorHAnsi" w:hAnsiTheme="majorHAnsi" w:cs="Times New Roman"/>
          <w:sz w:val="24"/>
          <w:szCs w:val="28"/>
          <w:vertAlign w:val="subscript"/>
        </w:rPr>
        <w:t>2</w:t>
      </w:r>
      <w:r w:rsidRPr="00DF37F1">
        <w:rPr>
          <w:rFonts w:asciiTheme="majorHAnsi" w:hAnsiTheme="majorHAnsi" w:cs="Times New Roman"/>
          <w:sz w:val="24"/>
          <w:szCs w:val="28"/>
          <w:lang w:val="en-US"/>
        </w:rPr>
        <w:t>SO</w:t>
      </w:r>
      <w:r w:rsidRPr="00DF37F1">
        <w:rPr>
          <w:rFonts w:asciiTheme="majorHAnsi" w:hAnsiTheme="majorHAnsi" w:cs="Times New Roman"/>
          <w:sz w:val="24"/>
          <w:szCs w:val="28"/>
          <w:vertAlign w:val="subscript"/>
        </w:rPr>
        <w:t>4</w:t>
      </w:r>
      <w:r w:rsidRPr="00DF37F1">
        <w:rPr>
          <w:rFonts w:asciiTheme="majorHAnsi" w:hAnsiTheme="majorHAnsi" w:cs="Times New Roman"/>
          <w:sz w:val="24"/>
          <w:szCs w:val="28"/>
        </w:rPr>
        <w:t xml:space="preserve"> и 3</w:t>
      </w:r>
      <w:r w:rsidRPr="00DF37F1">
        <w:rPr>
          <w:rFonts w:asciiTheme="majorHAnsi" w:hAnsiTheme="majorHAnsi" w:cs="Times New Roman"/>
          <w:sz w:val="24"/>
          <w:szCs w:val="28"/>
          <w:lang w:val="en-US"/>
        </w:rPr>
        <w:t>NH</w:t>
      </w:r>
      <w:r w:rsidRPr="00DF37F1">
        <w:rPr>
          <w:rFonts w:asciiTheme="majorHAnsi" w:hAnsiTheme="majorHAnsi" w:cs="Times New Roman"/>
          <w:sz w:val="24"/>
          <w:szCs w:val="28"/>
          <w:vertAlign w:val="subscript"/>
        </w:rPr>
        <w:t>4</w:t>
      </w:r>
      <w:r w:rsidRPr="00DF37F1">
        <w:rPr>
          <w:rFonts w:asciiTheme="majorHAnsi" w:hAnsiTheme="majorHAnsi" w:cs="Times New Roman"/>
          <w:sz w:val="24"/>
          <w:szCs w:val="28"/>
          <w:lang w:val="en-US"/>
        </w:rPr>
        <w:t>NO</w:t>
      </w:r>
      <w:r w:rsidRPr="00DF37F1">
        <w:rPr>
          <w:rFonts w:asciiTheme="majorHAnsi" w:hAnsiTheme="majorHAnsi" w:cs="Times New Roman"/>
          <w:sz w:val="24"/>
          <w:szCs w:val="28"/>
          <w:vertAlign w:val="subscript"/>
        </w:rPr>
        <w:t>3</w:t>
      </w:r>
      <w:r w:rsidRPr="00DF37F1">
        <w:rPr>
          <w:rFonts w:asciiTheme="majorHAnsi" w:hAnsiTheme="majorHAnsi" w:cs="Times New Roman"/>
          <w:sz w:val="24"/>
          <w:szCs w:val="28"/>
        </w:rPr>
        <w:t>·(</w:t>
      </w:r>
      <w:r w:rsidRPr="00DF37F1">
        <w:rPr>
          <w:rFonts w:asciiTheme="majorHAnsi" w:hAnsiTheme="majorHAnsi" w:cs="Times New Roman"/>
          <w:sz w:val="24"/>
          <w:szCs w:val="28"/>
          <w:lang w:val="en-US"/>
        </w:rPr>
        <w:t>NH</w:t>
      </w:r>
      <w:r w:rsidRPr="00DF37F1">
        <w:rPr>
          <w:rFonts w:asciiTheme="majorHAnsi" w:hAnsiTheme="majorHAnsi" w:cs="Times New Roman"/>
          <w:sz w:val="24"/>
          <w:szCs w:val="28"/>
          <w:vertAlign w:val="subscript"/>
        </w:rPr>
        <w:t>4</w:t>
      </w:r>
      <w:r w:rsidRPr="00DF37F1">
        <w:rPr>
          <w:rFonts w:asciiTheme="majorHAnsi" w:hAnsiTheme="majorHAnsi" w:cs="Times New Roman"/>
          <w:sz w:val="24"/>
          <w:szCs w:val="28"/>
        </w:rPr>
        <w:t>)</w:t>
      </w:r>
      <w:r w:rsidRPr="00DF37F1">
        <w:rPr>
          <w:rFonts w:asciiTheme="majorHAnsi" w:hAnsiTheme="majorHAnsi" w:cs="Times New Roman"/>
          <w:sz w:val="24"/>
          <w:szCs w:val="28"/>
          <w:vertAlign w:val="subscript"/>
        </w:rPr>
        <w:t>2</w:t>
      </w:r>
      <w:r w:rsidRPr="00DF37F1">
        <w:rPr>
          <w:rFonts w:asciiTheme="majorHAnsi" w:hAnsiTheme="majorHAnsi" w:cs="Times New Roman"/>
          <w:sz w:val="24"/>
          <w:szCs w:val="28"/>
          <w:lang w:val="en-US"/>
        </w:rPr>
        <w:t>SO</w:t>
      </w:r>
      <w:r w:rsidRPr="00DF37F1">
        <w:rPr>
          <w:rFonts w:asciiTheme="majorHAnsi" w:hAnsiTheme="majorHAnsi" w:cs="Times New Roman"/>
          <w:sz w:val="24"/>
          <w:szCs w:val="28"/>
          <w:vertAlign w:val="subscript"/>
        </w:rPr>
        <w:t>4</w:t>
      </w:r>
      <w:r w:rsidR="002360DB">
        <w:rPr>
          <w:rFonts w:asciiTheme="majorHAnsi" w:hAnsiTheme="majorHAnsi" w:cs="Times New Roman"/>
          <w:sz w:val="24"/>
          <w:szCs w:val="28"/>
        </w:rPr>
        <w:t xml:space="preserve"> (152.</w:t>
      </w:r>
      <w:r w:rsidRPr="00DF37F1">
        <w:rPr>
          <w:rFonts w:asciiTheme="majorHAnsi" w:hAnsiTheme="majorHAnsi" w:cs="Times New Roman"/>
          <w:sz w:val="24"/>
          <w:szCs w:val="28"/>
        </w:rPr>
        <w:t>2</w:t>
      </w:r>
      <w:r w:rsidRPr="00DF37F1">
        <w:rPr>
          <w:rFonts w:asciiTheme="majorHAnsi" w:hAnsiTheme="majorHAnsi" w:cs="Times New Roman"/>
          <w:sz w:val="24"/>
          <w:szCs w:val="28"/>
          <w:lang w:val="en-US"/>
        </w:rPr>
        <w:sym w:font="Symbol" w:char="F0B0"/>
      </w:r>
      <w:r w:rsidRPr="00DF37F1">
        <w:rPr>
          <w:rFonts w:asciiTheme="majorHAnsi" w:hAnsiTheme="majorHAnsi" w:cs="Times New Roman"/>
          <w:sz w:val="24"/>
          <w:szCs w:val="28"/>
        </w:rPr>
        <w:t xml:space="preserve">С); поликонденсация </w:t>
      </w:r>
      <w:r w:rsidRPr="00DF37F1">
        <w:rPr>
          <w:rFonts w:asciiTheme="majorHAnsi" w:hAnsiTheme="majorHAnsi" w:cs="Times New Roman"/>
          <w:sz w:val="24"/>
          <w:szCs w:val="28"/>
          <w:lang w:val="en-US"/>
        </w:rPr>
        <w:t>NH</w:t>
      </w:r>
      <w:r w:rsidRPr="00DF37F1">
        <w:rPr>
          <w:rFonts w:asciiTheme="majorHAnsi" w:hAnsiTheme="majorHAnsi" w:cs="Times New Roman"/>
          <w:sz w:val="24"/>
          <w:szCs w:val="28"/>
          <w:vertAlign w:val="subscript"/>
        </w:rPr>
        <w:t>4</w:t>
      </w:r>
      <w:r w:rsidRPr="00DF37F1">
        <w:rPr>
          <w:rFonts w:asciiTheme="majorHAnsi" w:hAnsiTheme="majorHAnsi" w:cs="Times New Roman"/>
          <w:sz w:val="24"/>
          <w:szCs w:val="28"/>
          <w:lang w:val="en-US"/>
        </w:rPr>
        <w:t>H</w:t>
      </w:r>
      <w:r w:rsidRPr="00DF37F1">
        <w:rPr>
          <w:rFonts w:asciiTheme="majorHAnsi" w:hAnsiTheme="majorHAnsi" w:cs="Times New Roman"/>
          <w:sz w:val="24"/>
          <w:szCs w:val="28"/>
          <w:vertAlign w:val="subscript"/>
        </w:rPr>
        <w:t>2</w:t>
      </w:r>
      <w:r w:rsidRPr="00DF37F1">
        <w:rPr>
          <w:rFonts w:asciiTheme="majorHAnsi" w:hAnsiTheme="majorHAnsi" w:cs="Times New Roman"/>
          <w:sz w:val="24"/>
          <w:szCs w:val="28"/>
          <w:lang w:val="en-US"/>
        </w:rPr>
        <w:t>PO</w:t>
      </w:r>
      <w:r w:rsidRPr="00DF37F1">
        <w:rPr>
          <w:rFonts w:asciiTheme="majorHAnsi" w:hAnsiTheme="majorHAnsi" w:cs="Times New Roman"/>
          <w:sz w:val="24"/>
          <w:szCs w:val="28"/>
          <w:vertAlign w:val="subscript"/>
        </w:rPr>
        <w:t>4</w:t>
      </w:r>
      <w:r w:rsidR="002360DB">
        <w:rPr>
          <w:rFonts w:asciiTheme="majorHAnsi" w:hAnsiTheme="majorHAnsi" w:cs="Times New Roman"/>
          <w:sz w:val="24"/>
          <w:szCs w:val="28"/>
        </w:rPr>
        <w:t xml:space="preserve"> (210.</w:t>
      </w:r>
      <w:r w:rsidRPr="00DF37F1">
        <w:rPr>
          <w:rFonts w:asciiTheme="majorHAnsi" w:hAnsiTheme="majorHAnsi" w:cs="Times New Roman"/>
          <w:sz w:val="24"/>
          <w:szCs w:val="28"/>
        </w:rPr>
        <w:t>8</w:t>
      </w:r>
      <w:r w:rsidRPr="00DF37F1">
        <w:rPr>
          <w:rFonts w:asciiTheme="majorHAnsi" w:hAnsiTheme="majorHAnsi" w:cs="Times New Roman"/>
          <w:sz w:val="24"/>
          <w:szCs w:val="28"/>
          <w:lang w:val="en-US"/>
        </w:rPr>
        <w:sym w:font="Symbol" w:char="F0B0"/>
      </w:r>
      <w:r w:rsidRPr="00DF37F1">
        <w:rPr>
          <w:rFonts w:asciiTheme="majorHAnsi" w:hAnsiTheme="majorHAnsi" w:cs="Times New Roman"/>
          <w:sz w:val="24"/>
          <w:szCs w:val="28"/>
        </w:rPr>
        <w:t xml:space="preserve">С); разложение </w:t>
      </w:r>
      <w:r w:rsidRPr="00DF37F1">
        <w:rPr>
          <w:rFonts w:asciiTheme="majorHAnsi" w:hAnsiTheme="majorHAnsi" w:cs="Times New Roman"/>
          <w:sz w:val="24"/>
          <w:szCs w:val="28"/>
          <w:lang w:val="en-US"/>
        </w:rPr>
        <w:t>NH</w:t>
      </w:r>
      <w:r w:rsidRPr="00DF37F1">
        <w:rPr>
          <w:rFonts w:asciiTheme="majorHAnsi" w:hAnsiTheme="majorHAnsi" w:cs="Times New Roman"/>
          <w:sz w:val="24"/>
          <w:szCs w:val="28"/>
          <w:vertAlign w:val="subscript"/>
        </w:rPr>
        <w:t>4</w:t>
      </w:r>
      <w:r w:rsidRPr="00DF37F1">
        <w:rPr>
          <w:rFonts w:asciiTheme="majorHAnsi" w:hAnsiTheme="majorHAnsi" w:cs="Times New Roman"/>
          <w:sz w:val="24"/>
          <w:szCs w:val="28"/>
          <w:lang w:val="en-US"/>
        </w:rPr>
        <w:t>NO</w:t>
      </w:r>
      <w:r w:rsidRPr="00DF37F1">
        <w:rPr>
          <w:rFonts w:asciiTheme="majorHAnsi" w:hAnsiTheme="majorHAnsi" w:cs="Times New Roman"/>
          <w:sz w:val="24"/>
          <w:szCs w:val="28"/>
          <w:vertAlign w:val="subscript"/>
        </w:rPr>
        <w:t>3</w:t>
      </w:r>
      <w:r w:rsidR="002360DB">
        <w:rPr>
          <w:rFonts w:asciiTheme="majorHAnsi" w:hAnsiTheme="majorHAnsi" w:cs="Times New Roman"/>
          <w:sz w:val="24"/>
          <w:szCs w:val="28"/>
        </w:rPr>
        <w:t xml:space="preserve"> (219.</w:t>
      </w:r>
      <w:r w:rsidRPr="00DF37F1">
        <w:rPr>
          <w:rFonts w:asciiTheme="majorHAnsi" w:hAnsiTheme="majorHAnsi" w:cs="Times New Roman"/>
          <w:sz w:val="24"/>
          <w:szCs w:val="28"/>
        </w:rPr>
        <w:t>5</w:t>
      </w:r>
      <w:r w:rsidRPr="00DF37F1">
        <w:rPr>
          <w:rFonts w:asciiTheme="majorHAnsi" w:hAnsiTheme="majorHAnsi" w:cs="Times New Roman"/>
          <w:sz w:val="24"/>
          <w:szCs w:val="28"/>
          <w:lang w:val="en-US"/>
        </w:rPr>
        <w:sym w:font="Symbol" w:char="F0B0"/>
      </w:r>
      <w:r w:rsidRPr="00DF37F1">
        <w:rPr>
          <w:rFonts w:asciiTheme="majorHAnsi" w:hAnsiTheme="majorHAnsi" w:cs="Times New Roman"/>
          <w:sz w:val="24"/>
          <w:szCs w:val="28"/>
        </w:rPr>
        <w:t>С); разложение (</w:t>
      </w:r>
      <w:r w:rsidRPr="00DF37F1">
        <w:rPr>
          <w:rFonts w:asciiTheme="majorHAnsi" w:hAnsiTheme="majorHAnsi" w:cs="Times New Roman"/>
          <w:sz w:val="24"/>
          <w:szCs w:val="28"/>
          <w:lang w:val="en-US"/>
        </w:rPr>
        <w:t>NH</w:t>
      </w:r>
      <w:r w:rsidRPr="00DF37F1">
        <w:rPr>
          <w:rFonts w:asciiTheme="majorHAnsi" w:hAnsiTheme="majorHAnsi" w:cs="Times New Roman"/>
          <w:sz w:val="24"/>
          <w:szCs w:val="28"/>
          <w:vertAlign w:val="subscript"/>
        </w:rPr>
        <w:t>4</w:t>
      </w:r>
      <w:r w:rsidRPr="00DF37F1">
        <w:rPr>
          <w:rFonts w:asciiTheme="majorHAnsi" w:hAnsiTheme="majorHAnsi" w:cs="Times New Roman"/>
          <w:sz w:val="24"/>
          <w:szCs w:val="28"/>
        </w:rPr>
        <w:t>)</w:t>
      </w:r>
      <w:r w:rsidRPr="00DF37F1">
        <w:rPr>
          <w:rFonts w:asciiTheme="majorHAnsi" w:hAnsiTheme="majorHAnsi" w:cs="Times New Roman"/>
          <w:sz w:val="24"/>
          <w:szCs w:val="28"/>
          <w:vertAlign w:val="subscript"/>
        </w:rPr>
        <w:t>2</w:t>
      </w:r>
      <w:r w:rsidRPr="00DF37F1">
        <w:rPr>
          <w:rFonts w:asciiTheme="majorHAnsi" w:hAnsiTheme="majorHAnsi" w:cs="Times New Roman"/>
          <w:sz w:val="24"/>
          <w:szCs w:val="28"/>
          <w:lang w:val="en-US"/>
        </w:rPr>
        <w:t>SO</w:t>
      </w:r>
      <w:r w:rsidRPr="00DF37F1">
        <w:rPr>
          <w:rFonts w:asciiTheme="majorHAnsi" w:hAnsiTheme="majorHAnsi" w:cs="Times New Roman"/>
          <w:sz w:val="24"/>
          <w:szCs w:val="28"/>
          <w:vertAlign w:val="subscript"/>
        </w:rPr>
        <w:t>4</w:t>
      </w:r>
      <w:r w:rsidRPr="00DF37F1">
        <w:rPr>
          <w:rFonts w:asciiTheme="majorHAnsi" w:hAnsiTheme="majorHAnsi" w:cs="Times New Roman"/>
          <w:sz w:val="24"/>
          <w:szCs w:val="28"/>
        </w:rPr>
        <w:t xml:space="preserve"> (244</w:t>
      </w:r>
      <w:r w:rsidR="002360DB">
        <w:rPr>
          <w:rFonts w:asciiTheme="majorHAnsi" w:hAnsiTheme="majorHAnsi" w:cs="Times New Roman"/>
          <w:sz w:val="24"/>
          <w:szCs w:val="28"/>
        </w:rPr>
        <w:t>.</w:t>
      </w:r>
      <w:r w:rsidRPr="00DF37F1">
        <w:rPr>
          <w:rFonts w:asciiTheme="majorHAnsi" w:hAnsiTheme="majorHAnsi" w:cs="Times New Roman"/>
          <w:sz w:val="24"/>
          <w:szCs w:val="28"/>
        </w:rPr>
        <w:t>5</w:t>
      </w:r>
      <w:r w:rsidRPr="00DF37F1">
        <w:rPr>
          <w:rFonts w:asciiTheme="majorHAnsi" w:hAnsiTheme="majorHAnsi" w:cs="Times New Roman"/>
          <w:sz w:val="24"/>
          <w:szCs w:val="28"/>
          <w:lang w:val="en-US"/>
        </w:rPr>
        <w:sym w:font="Symbol" w:char="F0B0"/>
      </w:r>
      <w:r w:rsidRPr="00DF37F1">
        <w:rPr>
          <w:rFonts w:asciiTheme="majorHAnsi" w:hAnsiTheme="majorHAnsi" w:cs="Times New Roman"/>
          <w:sz w:val="24"/>
          <w:szCs w:val="28"/>
        </w:rPr>
        <w:t>С).</w:t>
      </w:r>
    </w:p>
    <w:p w:rsidR="00DF37F1" w:rsidRPr="00837BF9" w:rsidRDefault="00DF37F1" w:rsidP="00DF37F1">
      <w:pPr>
        <w:spacing w:after="0" w:line="240" w:lineRule="auto"/>
        <w:ind w:firstLine="851"/>
        <w:jc w:val="both"/>
        <w:rPr>
          <w:rFonts w:asciiTheme="majorHAnsi" w:hAnsiTheme="majorHAnsi" w:cs="Times New Roman"/>
          <w:sz w:val="24"/>
          <w:szCs w:val="28"/>
        </w:rPr>
      </w:pPr>
      <w:r w:rsidRPr="00DF37F1">
        <w:rPr>
          <w:rFonts w:asciiTheme="majorHAnsi" w:hAnsiTheme="majorHAnsi" w:cs="Times New Roman"/>
          <w:b/>
          <w:i/>
          <w:sz w:val="24"/>
          <w:szCs w:val="28"/>
        </w:rPr>
        <w:t xml:space="preserve">Гигроскопичность, слеживаемость и статическая прочность. </w:t>
      </w:r>
      <w:r>
        <w:rPr>
          <w:rFonts w:asciiTheme="majorHAnsi" w:hAnsiTheme="majorHAnsi" w:cs="Times New Roman"/>
          <w:sz w:val="24"/>
          <w:szCs w:val="28"/>
        </w:rPr>
        <w:t xml:space="preserve">В </w:t>
      </w:r>
      <w:r w:rsidRPr="00DF37F1">
        <w:rPr>
          <w:rFonts w:asciiTheme="majorHAnsi" w:hAnsiTheme="majorHAnsi" w:cs="Times New Roman"/>
          <w:i/>
          <w:sz w:val="24"/>
          <w:szCs w:val="28"/>
        </w:rPr>
        <w:t>таблице 2</w:t>
      </w:r>
      <w:r>
        <w:rPr>
          <w:rFonts w:asciiTheme="majorHAnsi" w:hAnsiTheme="majorHAnsi" w:cs="Times New Roman"/>
          <w:sz w:val="24"/>
          <w:szCs w:val="28"/>
        </w:rPr>
        <w:t xml:space="preserve"> представлены результаты изучения гигроскопичности, слеживаемости и статической прочности полученных образцов удобрений.</w:t>
      </w:r>
    </w:p>
    <w:p w:rsidR="00904D88" w:rsidRDefault="00904D88" w:rsidP="002041E3">
      <w:pPr>
        <w:spacing w:after="0" w:line="240" w:lineRule="auto"/>
        <w:ind w:firstLine="851"/>
        <w:jc w:val="both"/>
        <w:rPr>
          <w:rFonts w:asciiTheme="majorHAnsi" w:hAnsiTheme="majorHAnsi" w:cs="Times New Roman"/>
          <w:sz w:val="24"/>
          <w:szCs w:val="28"/>
        </w:rPr>
      </w:pPr>
    </w:p>
    <w:p w:rsidR="00904D88" w:rsidRPr="000D7F8A" w:rsidRDefault="00904D88" w:rsidP="00904D88">
      <w:pPr>
        <w:spacing w:after="0" w:line="240" w:lineRule="auto"/>
        <w:jc w:val="center"/>
        <w:rPr>
          <w:rFonts w:asciiTheme="majorHAnsi" w:hAnsiTheme="majorHAnsi"/>
          <w:b/>
          <w:sz w:val="24"/>
        </w:rPr>
      </w:pPr>
      <w:r w:rsidRPr="008A6E0A">
        <w:rPr>
          <w:rFonts w:asciiTheme="majorHAnsi" w:hAnsiTheme="majorHAnsi"/>
          <w:b/>
          <w:sz w:val="24"/>
        </w:rPr>
        <w:t>Табл</w:t>
      </w:r>
      <w:r>
        <w:rPr>
          <w:rFonts w:asciiTheme="majorHAnsi" w:hAnsiTheme="majorHAnsi"/>
          <w:b/>
          <w:sz w:val="24"/>
        </w:rPr>
        <w:t xml:space="preserve">ица </w:t>
      </w:r>
      <w:r w:rsidRPr="00904D88">
        <w:rPr>
          <w:rFonts w:asciiTheme="majorHAnsi" w:hAnsiTheme="majorHAnsi"/>
          <w:b/>
          <w:sz w:val="24"/>
        </w:rPr>
        <w:t>2</w:t>
      </w:r>
      <w:r>
        <w:rPr>
          <w:rFonts w:asciiTheme="majorHAnsi" w:hAnsiTheme="majorHAnsi"/>
          <w:b/>
          <w:sz w:val="24"/>
        </w:rPr>
        <w:t>. Гигроскопичность, слеживаемость и статическая прочность гранулированных образцов удобрений</w:t>
      </w:r>
    </w:p>
    <w:tbl>
      <w:tblPr>
        <w:tblStyle w:val="a3"/>
        <w:tblW w:w="0" w:type="auto"/>
        <w:jc w:val="center"/>
        <w:tblLook w:val="04A0" w:firstRow="1" w:lastRow="0" w:firstColumn="1" w:lastColumn="0" w:noHBand="0" w:noVBand="1"/>
      </w:tblPr>
      <w:tblGrid>
        <w:gridCol w:w="1152"/>
        <w:gridCol w:w="1258"/>
        <w:gridCol w:w="1701"/>
        <w:gridCol w:w="1245"/>
        <w:gridCol w:w="1275"/>
      </w:tblGrid>
      <w:tr w:rsidR="00904D88" w:rsidTr="00025A72">
        <w:trPr>
          <w:jc w:val="center"/>
        </w:trPr>
        <w:tc>
          <w:tcPr>
            <w:tcW w:w="1152" w:type="dxa"/>
            <w:vAlign w:val="center"/>
          </w:tcPr>
          <w:p w:rsidR="00904D88" w:rsidRDefault="00904D88" w:rsidP="00667541">
            <w:pPr>
              <w:jc w:val="center"/>
              <w:rPr>
                <w:rFonts w:asciiTheme="majorHAnsi" w:hAnsiTheme="majorHAnsi"/>
                <w:b/>
                <w:sz w:val="24"/>
              </w:rPr>
            </w:pPr>
            <w:r>
              <w:rPr>
                <w:rFonts w:asciiTheme="majorHAnsi" w:hAnsiTheme="majorHAnsi"/>
                <w:b/>
                <w:sz w:val="24"/>
              </w:rPr>
              <w:t>№ образца</w:t>
            </w:r>
          </w:p>
        </w:tc>
        <w:tc>
          <w:tcPr>
            <w:tcW w:w="1258" w:type="dxa"/>
            <w:vAlign w:val="center"/>
          </w:tcPr>
          <w:p w:rsidR="00904D88" w:rsidRDefault="00904D88" w:rsidP="00667541">
            <w:pPr>
              <w:jc w:val="center"/>
              <w:rPr>
                <w:rFonts w:asciiTheme="majorHAnsi" w:hAnsiTheme="majorHAnsi"/>
                <w:b/>
                <w:sz w:val="24"/>
              </w:rPr>
            </w:pPr>
            <w:r>
              <w:rPr>
                <w:rFonts w:asciiTheme="majorHAnsi" w:hAnsiTheme="majorHAnsi"/>
                <w:b/>
                <w:sz w:val="24"/>
              </w:rPr>
              <w:t>Марка</w:t>
            </w:r>
          </w:p>
        </w:tc>
        <w:tc>
          <w:tcPr>
            <w:tcW w:w="1701" w:type="dxa"/>
            <w:vAlign w:val="center"/>
          </w:tcPr>
          <w:p w:rsidR="00904D88" w:rsidRDefault="00904D88" w:rsidP="00667541">
            <w:pPr>
              <w:jc w:val="center"/>
              <w:rPr>
                <w:rFonts w:asciiTheme="majorHAnsi" w:hAnsiTheme="majorHAnsi"/>
                <w:b/>
                <w:sz w:val="24"/>
              </w:rPr>
            </w:pPr>
            <w:r>
              <w:rPr>
                <w:rFonts w:asciiTheme="majorHAnsi" w:hAnsiTheme="majorHAnsi"/>
                <w:b/>
                <w:sz w:val="24"/>
              </w:rPr>
              <w:t>К,</w:t>
            </w:r>
          </w:p>
          <w:p w:rsidR="00904D88" w:rsidRDefault="00904D88" w:rsidP="00667541">
            <w:pPr>
              <w:jc w:val="center"/>
              <w:rPr>
                <w:rFonts w:asciiTheme="majorHAnsi" w:hAnsiTheme="majorHAnsi"/>
                <w:b/>
                <w:sz w:val="24"/>
              </w:rPr>
            </w:pPr>
            <w:r>
              <w:rPr>
                <w:rFonts w:asciiTheme="majorHAnsi" w:hAnsiTheme="majorHAnsi"/>
                <w:b/>
                <w:sz w:val="24"/>
              </w:rPr>
              <w:t>ммоль</w:t>
            </w:r>
            <w:r>
              <w:rPr>
                <w:rFonts w:ascii="Cambria" w:hAnsi="Cambria"/>
                <w:b/>
                <w:sz w:val="24"/>
              </w:rPr>
              <w:t>·</w:t>
            </w:r>
            <w:r>
              <w:rPr>
                <w:rFonts w:asciiTheme="majorHAnsi" w:hAnsiTheme="majorHAnsi"/>
                <w:b/>
                <w:sz w:val="24"/>
              </w:rPr>
              <w:t>г</w:t>
            </w:r>
            <w:r w:rsidRPr="000D7F8A">
              <w:rPr>
                <w:rFonts w:asciiTheme="majorHAnsi" w:hAnsiTheme="majorHAnsi"/>
                <w:b/>
                <w:sz w:val="24"/>
                <w:vertAlign w:val="superscript"/>
              </w:rPr>
              <w:t>-1</w:t>
            </w:r>
            <w:r>
              <w:rPr>
                <w:rFonts w:ascii="Cambria" w:hAnsi="Cambria"/>
                <w:b/>
                <w:sz w:val="24"/>
              </w:rPr>
              <w:t>·</w:t>
            </w:r>
            <w:r>
              <w:rPr>
                <w:rFonts w:asciiTheme="majorHAnsi" w:hAnsiTheme="majorHAnsi"/>
                <w:b/>
                <w:sz w:val="24"/>
              </w:rPr>
              <w:t>ч</w:t>
            </w:r>
            <w:r w:rsidRPr="000D7F8A">
              <w:rPr>
                <w:rFonts w:asciiTheme="majorHAnsi" w:hAnsiTheme="majorHAnsi"/>
                <w:b/>
                <w:sz w:val="24"/>
                <w:vertAlign w:val="superscript"/>
              </w:rPr>
              <w:t>-1</w:t>
            </w:r>
          </w:p>
        </w:tc>
        <w:tc>
          <w:tcPr>
            <w:tcW w:w="1134" w:type="dxa"/>
            <w:vAlign w:val="center"/>
          </w:tcPr>
          <w:p w:rsidR="00904D88" w:rsidRPr="000D7F8A" w:rsidRDefault="00904D88" w:rsidP="00667541">
            <w:pPr>
              <w:jc w:val="center"/>
              <w:rPr>
                <w:rFonts w:asciiTheme="majorHAnsi" w:hAnsiTheme="majorHAnsi"/>
                <w:b/>
                <w:sz w:val="24"/>
              </w:rPr>
            </w:pPr>
            <w:r>
              <w:rPr>
                <w:rFonts w:asciiTheme="majorHAnsi" w:hAnsiTheme="majorHAnsi"/>
                <w:b/>
                <w:sz w:val="24"/>
              </w:rPr>
              <w:t>σ</w:t>
            </w:r>
            <w:r w:rsidR="00561130">
              <w:rPr>
                <w:rFonts w:asciiTheme="majorHAnsi" w:hAnsiTheme="majorHAnsi"/>
                <w:b/>
                <w:sz w:val="24"/>
              </w:rPr>
              <w:t>·10</w:t>
            </w:r>
            <w:r w:rsidR="00561130" w:rsidRPr="00561130">
              <w:rPr>
                <w:rFonts w:asciiTheme="majorHAnsi" w:hAnsiTheme="majorHAnsi"/>
                <w:b/>
                <w:sz w:val="24"/>
                <w:vertAlign w:val="superscript"/>
              </w:rPr>
              <w:t>-2</w:t>
            </w:r>
            <w:r>
              <w:rPr>
                <w:rFonts w:asciiTheme="majorHAnsi" w:hAnsiTheme="majorHAnsi"/>
                <w:b/>
                <w:sz w:val="24"/>
              </w:rPr>
              <w:t>, кПа</w:t>
            </w:r>
          </w:p>
        </w:tc>
        <w:tc>
          <w:tcPr>
            <w:tcW w:w="1275" w:type="dxa"/>
            <w:vAlign w:val="center"/>
          </w:tcPr>
          <w:p w:rsidR="00904D88" w:rsidRDefault="00904D88" w:rsidP="00667541">
            <w:pPr>
              <w:jc w:val="center"/>
              <w:rPr>
                <w:rFonts w:asciiTheme="majorHAnsi" w:hAnsiTheme="majorHAnsi"/>
                <w:b/>
                <w:sz w:val="24"/>
              </w:rPr>
            </w:pPr>
            <w:r>
              <w:rPr>
                <w:rFonts w:asciiTheme="majorHAnsi" w:hAnsiTheme="majorHAnsi"/>
                <w:b/>
                <w:sz w:val="24"/>
              </w:rPr>
              <w:t>Р, МПа</w:t>
            </w:r>
          </w:p>
        </w:tc>
      </w:tr>
      <w:tr w:rsidR="00904D88" w:rsidTr="00025A72">
        <w:trPr>
          <w:jc w:val="center"/>
        </w:trPr>
        <w:tc>
          <w:tcPr>
            <w:tcW w:w="1152" w:type="dxa"/>
          </w:tcPr>
          <w:p w:rsidR="00904D88" w:rsidRPr="000D7F8A" w:rsidRDefault="00904D88" w:rsidP="00667541">
            <w:pPr>
              <w:jc w:val="center"/>
              <w:rPr>
                <w:rFonts w:asciiTheme="majorHAnsi" w:hAnsiTheme="majorHAnsi"/>
                <w:sz w:val="24"/>
              </w:rPr>
            </w:pPr>
            <w:r w:rsidRPr="000D7F8A">
              <w:rPr>
                <w:rFonts w:asciiTheme="majorHAnsi" w:hAnsiTheme="majorHAnsi"/>
                <w:sz w:val="24"/>
              </w:rPr>
              <w:t>1</w:t>
            </w:r>
          </w:p>
        </w:tc>
        <w:tc>
          <w:tcPr>
            <w:tcW w:w="1258" w:type="dxa"/>
            <w:vMerge w:val="restart"/>
            <w:vAlign w:val="center"/>
          </w:tcPr>
          <w:p w:rsidR="00904D88" w:rsidRPr="000D7F8A" w:rsidRDefault="00904D88" w:rsidP="00667541">
            <w:pPr>
              <w:jc w:val="center"/>
              <w:rPr>
                <w:rFonts w:asciiTheme="majorHAnsi" w:hAnsiTheme="majorHAnsi"/>
                <w:sz w:val="24"/>
              </w:rPr>
            </w:pPr>
            <w:r w:rsidRPr="000D7F8A">
              <w:rPr>
                <w:rFonts w:asciiTheme="majorHAnsi" w:hAnsiTheme="majorHAnsi"/>
                <w:sz w:val="24"/>
                <w:lang w:val="en-US"/>
              </w:rPr>
              <w:t>26:13:0</w:t>
            </w:r>
          </w:p>
        </w:tc>
        <w:tc>
          <w:tcPr>
            <w:tcW w:w="1701" w:type="dxa"/>
            <w:vAlign w:val="center"/>
          </w:tcPr>
          <w:p w:rsidR="00904D88" w:rsidRPr="00991B92" w:rsidRDefault="00904D88" w:rsidP="00667541">
            <w:pPr>
              <w:jc w:val="center"/>
              <w:rPr>
                <w:rFonts w:asciiTheme="majorHAnsi" w:hAnsiTheme="majorHAnsi" w:cs="Times New Roman"/>
                <w:sz w:val="24"/>
                <w:szCs w:val="20"/>
              </w:rPr>
            </w:pPr>
            <w:r>
              <w:rPr>
                <w:rFonts w:asciiTheme="majorHAnsi" w:hAnsiTheme="majorHAnsi" w:cs="Times New Roman"/>
                <w:sz w:val="24"/>
                <w:szCs w:val="20"/>
              </w:rPr>
              <w:t>3.</w:t>
            </w:r>
            <w:r w:rsidRPr="00991B92">
              <w:rPr>
                <w:rFonts w:asciiTheme="majorHAnsi" w:hAnsiTheme="majorHAnsi" w:cs="Times New Roman"/>
                <w:sz w:val="24"/>
                <w:szCs w:val="20"/>
              </w:rPr>
              <w:t>21</w:t>
            </w:r>
            <w:r w:rsidR="00601AE0">
              <w:rPr>
                <w:rFonts w:asciiTheme="majorHAnsi" w:hAnsiTheme="majorHAnsi" w:cs="Times New Roman"/>
                <w:sz w:val="24"/>
                <w:szCs w:val="20"/>
              </w:rPr>
              <w:t>±</w:t>
            </w:r>
            <w:r w:rsidR="0079234C">
              <w:rPr>
                <w:rFonts w:asciiTheme="majorHAnsi" w:hAnsiTheme="majorHAnsi" w:cs="Times New Roman"/>
                <w:sz w:val="24"/>
                <w:szCs w:val="20"/>
              </w:rPr>
              <w:t>0.13</w:t>
            </w:r>
          </w:p>
        </w:tc>
        <w:tc>
          <w:tcPr>
            <w:tcW w:w="1134" w:type="dxa"/>
            <w:vAlign w:val="center"/>
          </w:tcPr>
          <w:p w:rsidR="00904D88" w:rsidRPr="00991B92" w:rsidRDefault="00904D88" w:rsidP="00667541">
            <w:pPr>
              <w:jc w:val="center"/>
              <w:rPr>
                <w:rFonts w:asciiTheme="majorHAnsi" w:hAnsiTheme="majorHAnsi" w:cs="Times New Roman"/>
                <w:sz w:val="24"/>
                <w:szCs w:val="20"/>
              </w:rPr>
            </w:pPr>
            <w:r w:rsidRPr="00991B92">
              <w:rPr>
                <w:rFonts w:asciiTheme="majorHAnsi" w:hAnsiTheme="majorHAnsi" w:cs="Times New Roman"/>
                <w:sz w:val="24"/>
                <w:szCs w:val="20"/>
              </w:rPr>
              <w:t>3</w:t>
            </w:r>
            <w:r w:rsidR="00561130">
              <w:rPr>
                <w:rFonts w:asciiTheme="majorHAnsi" w:hAnsiTheme="majorHAnsi" w:cs="Times New Roman"/>
                <w:sz w:val="24"/>
                <w:szCs w:val="20"/>
              </w:rPr>
              <w:t>.</w:t>
            </w:r>
            <w:r w:rsidRPr="00991B92">
              <w:rPr>
                <w:rFonts w:asciiTheme="majorHAnsi" w:hAnsiTheme="majorHAnsi" w:cs="Times New Roman"/>
                <w:sz w:val="24"/>
                <w:szCs w:val="20"/>
              </w:rPr>
              <w:t>00</w:t>
            </w:r>
            <w:r w:rsidR="00601AE0">
              <w:rPr>
                <w:rFonts w:asciiTheme="majorHAnsi" w:hAnsiTheme="majorHAnsi" w:cs="Times New Roman"/>
                <w:sz w:val="24"/>
                <w:szCs w:val="20"/>
              </w:rPr>
              <w:t>±</w:t>
            </w:r>
            <w:r w:rsidR="00561130">
              <w:rPr>
                <w:rFonts w:asciiTheme="majorHAnsi" w:hAnsiTheme="majorHAnsi" w:cs="Times New Roman"/>
                <w:sz w:val="24"/>
                <w:szCs w:val="20"/>
              </w:rPr>
              <w:t>0.</w:t>
            </w:r>
            <w:r w:rsidR="00AB14DC">
              <w:rPr>
                <w:rFonts w:asciiTheme="majorHAnsi" w:hAnsiTheme="majorHAnsi" w:cs="Times New Roman"/>
                <w:sz w:val="24"/>
                <w:szCs w:val="20"/>
              </w:rPr>
              <w:t>13</w:t>
            </w:r>
          </w:p>
        </w:tc>
        <w:tc>
          <w:tcPr>
            <w:tcW w:w="1275" w:type="dxa"/>
            <w:vAlign w:val="center"/>
          </w:tcPr>
          <w:p w:rsidR="00904D88" w:rsidRPr="00991B92" w:rsidRDefault="00904D88" w:rsidP="00F80198">
            <w:pPr>
              <w:jc w:val="center"/>
              <w:rPr>
                <w:rFonts w:asciiTheme="majorHAnsi" w:hAnsiTheme="majorHAnsi" w:cs="Times New Roman"/>
                <w:sz w:val="24"/>
                <w:szCs w:val="20"/>
              </w:rPr>
            </w:pPr>
            <w:r>
              <w:rPr>
                <w:rFonts w:asciiTheme="majorHAnsi" w:hAnsiTheme="majorHAnsi" w:cs="Times New Roman"/>
                <w:sz w:val="24"/>
                <w:szCs w:val="20"/>
              </w:rPr>
              <w:t>2.</w:t>
            </w:r>
            <w:r w:rsidRPr="00991B92">
              <w:rPr>
                <w:rFonts w:asciiTheme="majorHAnsi" w:hAnsiTheme="majorHAnsi" w:cs="Times New Roman"/>
                <w:sz w:val="24"/>
                <w:szCs w:val="20"/>
              </w:rPr>
              <w:t>44</w:t>
            </w:r>
            <w:r w:rsidR="00601AE0">
              <w:rPr>
                <w:rFonts w:asciiTheme="majorHAnsi" w:hAnsiTheme="majorHAnsi" w:cs="Times New Roman"/>
                <w:sz w:val="24"/>
                <w:szCs w:val="20"/>
              </w:rPr>
              <w:t>±</w:t>
            </w:r>
            <w:r w:rsidR="00F80198">
              <w:rPr>
                <w:rFonts w:asciiTheme="majorHAnsi" w:hAnsiTheme="majorHAnsi" w:cs="Times New Roman"/>
                <w:sz w:val="24"/>
                <w:szCs w:val="20"/>
              </w:rPr>
              <w:t>0.14</w:t>
            </w:r>
          </w:p>
        </w:tc>
      </w:tr>
      <w:tr w:rsidR="00904D88" w:rsidTr="00025A72">
        <w:trPr>
          <w:jc w:val="center"/>
        </w:trPr>
        <w:tc>
          <w:tcPr>
            <w:tcW w:w="1152" w:type="dxa"/>
          </w:tcPr>
          <w:p w:rsidR="00904D88" w:rsidRPr="000D7F8A" w:rsidRDefault="00904D88" w:rsidP="00667541">
            <w:pPr>
              <w:jc w:val="center"/>
              <w:rPr>
                <w:rFonts w:asciiTheme="majorHAnsi" w:hAnsiTheme="majorHAnsi"/>
                <w:sz w:val="24"/>
              </w:rPr>
            </w:pPr>
            <w:r w:rsidRPr="000D7F8A">
              <w:rPr>
                <w:rFonts w:asciiTheme="majorHAnsi" w:hAnsiTheme="majorHAnsi"/>
                <w:sz w:val="24"/>
              </w:rPr>
              <w:t>2</w:t>
            </w:r>
          </w:p>
        </w:tc>
        <w:tc>
          <w:tcPr>
            <w:tcW w:w="1258" w:type="dxa"/>
            <w:vMerge/>
            <w:vAlign w:val="center"/>
          </w:tcPr>
          <w:p w:rsidR="00904D88" w:rsidRPr="000D7F8A" w:rsidRDefault="00904D88" w:rsidP="00667541">
            <w:pPr>
              <w:jc w:val="center"/>
              <w:rPr>
                <w:rFonts w:asciiTheme="majorHAnsi" w:hAnsiTheme="majorHAnsi"/>
                <w:sz w:val="24"/>
              </w:rPr>
            </w:pPr>
          </w:p>
        </w:tc>
        <w:tc>
          <w:tcPr>
            <w:tcW w:w="1701" w:type="dxa"/>
            <w:vAlign w:val="center"/>
          </w:tcPr>
          <w:p w:rsidR="00904D88" w:rsidRPr="00991B92" w:rsidRDefault="00904D88" w:rsidP="00667541">
            <w:pPr>
              <w:jc w:val="center"/>
              <w:rPr>
                <w:rFonts w:asciiTheme="majorHAnsi" w:hAnsiTheme="majorHAnsi" w:cs="Times New Roman"/>
                <w:sz w:val="24"/>
                <w:szCs w:val="20"/>
              </w:rPr>
            </w:pPr>
            <w:r>
              <w:rPr>
                <w:rFonts w:asciiTheme="majorHAnsi" w:hAnsiTheme="majorHAnsi" w:cs="Times New Roman"/>
                <w:sz w:val="24"/>
                <w:szCs w:val="20"/>
              </w:rPr>
              <w:t>5.</w:t>
            </w:r>
            <w:r w:rsidR="006E3569">
              <w:rPr>
                <w:rFonts w:asciiTheme="majorHAnsi" w:hAnsiTheme="majorHAnsi" w:cs="Times New Roman"/>
                <w:sz w:val="24"/>
                <w:szCs w:val="20"/>
              </w:rPr>
              <w:t>3</w:t>
            </w:r>
            <w:r w:rsidR="00E35E89">
              <w:rPr>
                <w:rFonts w:asciiTheme="majorHAnsi" w:hAnsiTheme="majorHAnsi" w:cs="Times New Roman"/>
                <w:sz w:val="24"/>
                <w:szCs w:val="20"/>
              </w:rPr>
              <w:t>0</w:t>
            </w:r>
            <w:r w:rsidR="00601AE0">
              <w:rPr>
                <w:rFonts w:asciiTheme="majorHAnsi" w:hAnsiTheme="majorHAnsi" w:cs="Times New Roman"/>
                <w:sz w:val="24"/>
                <w:szCs w:val="20"/>
              </w:rPr>
              <w:t>±</w:t>
            </w:r>
            <w:r w:rsidR="006E3569">
              <w:rPr>
                <w:rFonts w:asciiTheme="majorHAnsi" w:hAnsiTheme="majorHAnsi" w:cs="Times New Roman"/>
                <w:sz w:val="24"/>
                <w:szCs w:val="20"/>
              </w:rPr>
              <w:t>0.2</w:t>
            </w:r>
            <w:r w:rsidR="00E35E89">
              <w:rPr>
                <w:rFonts w:asciiTheme="majorHAnsi" w:hAnsiTheme="majorHAnsi" w:cs="Times New Roman"/>
                <w:sz w:val="24"/>
                <w:szCs w:val="20"/>
              </w:rPr>
              <w:t>0</w:t>
            </w:r>
          </w:p>
        </w:tc>
        <w:tc>
          <w:tcPr>
            <w:tcW w:w="1134" w:type="dxa"/>
            <w:vAlign w:val="center"/>
          </w:tcPr>
          <w:p w:rsidR="00904D88" w:rsidRPr="00991B92" w:rsidRDefault="00904D88" w:rsidP="00667541">
            <w:pPr>
              <w:jc w:val="center"/>
              <w:rPr>
                <w:rFonts w:asciiTheme="majorHAnsi" w:hAnsiTheme="majorHAnsi" w:cs="Times New Roman"/>
                <w:sz w:val="24"/>
                <w:szCs w:val="20"/>
              </w:rPr>
            </w:pPr>
            <w:r w:rsidRPr="00991B92">
              <w:rPr>
                <w:rFonts w:asciiTheme="majorHAnsi" w:hAnsiTheme="majorHAnsi" w:cs="Times New Roman"/>
                <w:sz w:val="24"/>
                <w:szCs w:val="20"/>
              </w:rPr>
              <w:t>4</w:t>
            </w:r>
            <w:r w:rsidR="00561130">
              <w:rPr>
                <w:rFonts w:asciiTheme="majorHAnsi" w:hAnsiTheme="majorHAnsi" w:cs="Times New Roman"/>
                <w:sz w:val="24"/>
                <w:szCs w:val="20"/>
              </w:rPr>
              <w:t>.</w:t>
            </w:r>
            <w:r w:rsidRPr="00991B92">
              <w:rPr>
                <w:rFonts w:asciiTheme="majorHAnsi" w:hAnsiTheme="majorHAnsi" w:cs="Times New Roman"/>
                <w:sz w:val="24"/>
                <w:szCs w:val="20"/>
              </w:rPr>
              <w:t>47</w:t>
            </w:r>
            <w:r w:rsidR="00601AE0">
              <w:rPr>
                <w:rFonts w:asciiTheme="majorHAnsi" w:hAnsiTheme="majorHAnsi" w:cs="Times New Roman"/>
                <w:sz w:val="24"/>
                <w:szCs w:val="20"/>
              </w:rPr>
              <w:t>±</w:t>
            </w:r>
            <w:r w:rsidR="00561130">
              <w:rPr>
                <w:rFonts w:asciiTheme="majorHAnsi" w:hAnsiTheme="majorHAnsi" w:cs="Times New Roman"/>
                <w:sz w:val="24"/>
                <w:szCs w:val="20"/>
              </w:rPr>
              <w:t>0.</w:t>
            </w:r>
            <w:r w:rsidR="00AB14DC">
              <w:rPr>
                <w:rFonts w:asciiTheme="majorHAnsi" w:hAnsiTheme="majorHAnsi" w:cs="Times New Roman"/>
                <w:sz w:val="24"/>
                <w:szCs w:val="20"/>
              </w:rPr>
              <w:t>18</w:t>
            </w:r>
          </w:p>
        </w:tc>
        <w:tc>
          <w:tcPr>
            <w:tcW w:w="1275" w:type="dxa"/>
            <w:vAlign w:val="center"/>
          </w:tcPr>
          <w:p w:rsidR="00904D88" w:rsidRPr="00991B92" w:rsidRDefault="00F8710A" w:rsidP="00561130">
            <w:pPr>
              <w:jc w:val="center"/>
              <w:rPr>
                <w:rFonts w:asciiTheme="majorHAnsi" w:hAnsiTheme="majorHAnsi" w:cs="Times New Roman"/>
                <w:sz w:val="24"/>
                <w:szCs w:val="20"/>
              </w:rPr>
            </w:pPr>
            <w:r>
              <w:rPr>
                <w:rFonts w:asciiTheme="majorHAnsi" w:hAnsiTheme="majorHAnsi" w:cs="Times New Roman"/>
                <w:sz w:val="24"/>
                <w:szCs w:val="20"/>
              </w:rPr>
              <w:t>3.7</w:t>
            </w:r>
            <w:r w:rsidR="00E35E89">
              <w:rPr>
                <w:rFonts w:asciiTheme="majorHAnsi" w:hAnsiTheme="majorHAnsi" w:cs="Times New Roman"/>
                <w:sz w:val="24"/>
                <w:szCs w:val="20"/>
              </w:rPr>
              <w:t>0</w:t>
            </w:r>
            <w:r w:rsidR="00601AE0">
              <w:rPr>
                <w:rFonts w:asciiTheme="majorHAnsi" w:hAnsiTheme="majorHAnsi" w:cs="Times New Roman"/>
                <w:sz w:val="24"/>
                <w:szCs w:val="20"/>
              </w:rPr>
              <w:t>±</w:t>
            </w:r>
            <w:r w:rsidR="00F80198">
              <w:rPr>
                <w:rFonts w:asciiTheme="majorHAnsi" w:hAnsiTheme="majorHAnsi" w:cs="Times New Roman"/>
                <w:sz w:val="24"/>
                <w:szCs w:val="20"/>
              </w:rPr>
              <w:t>0.2</w:t>
            </w:r>
            <w:r w:rsidR="00E35E89">
              <w:rPr>
                <w:rFonts w:asciiTheme="majorHAnsi" w:hAnsiTheme="majorHAnsi" w:cs="Times New Roman"/>
                <w:sz w:val="24"/>
                <w:szCs w:val="20"/>
              </w:rPr>
              <w:t>0</w:t>
            </w:r>
          </w:p>
        </w:tc>
      </w:tr>
      <w:tr w:rsidR="00904D88" w:rsidTr="00025A72">
        <w:trPr>
          <w:jc w:val="center"/>
        </w:trPr>
        <w:tc>
          <w:tcPr>
            <w:tcW w:w="1152" w:type="dxa"/>
          </w:tcPr>
          <w:p w:rsidR="00904D88" w:rsidRPr="000D7F8A" w:rsidRDefault="00904D88" w:rsidP="00667541">
            <w:pPr>
              <w:jc w:val="center"/>
              <w:rPr>
                <w:rFonts w:asciiTheme="majorHAnsi" w:hAnsiTheme="majorHAnsi"/>
                <w:sz w:val="24"/>
              </w:rPr>
            </w:pPr>
            <w:r w:rsidRPr="000D7F8A">
              <w:rPr>
                <w:rFonts w:asciiTheme="majorHAnsi" w:hAnsiTheme="majorHAnsi"/>
                <w:sz w:val="24"/>
              </w:rPr>
              <w:t>3</w:t>
            </w:r>
          </w:p>
        </w:tc>
        <w:tc>
          <w:tcPr>
            <w:tcW w:w="1258" w:type="dxa"/>
            <w:vMerge w:val="restart"/>
            <w:vAlign w:val="center"/>
          </w:tcPr>
          <w:p w:rsidR="00904D88" w:rsidRPr="000D7F8A" w:rsidRDefault="00904D88" w:rsidP="00667541">
            <w:pPr>
              <w:jc w:val="center"/>
              <w:rPr>
                <w:rFonts w:asciiTheme="majorHAnsi" w:hAnsiTheme="majorHAnsi"/>
                <w:sz w:val="24"/>
                <w:lang w:val="en-US"/>
              </w:rPr>
            </w:pPr>
            <w:r w:rsidRPr="000D7F8A">
              <w:rPr>
                <w:rFonts w:asciiTheme="majorHAnsi" w:hAnsiTheme="majorHAnsi"/>
                <w:sz w:val="24"/>
                <w:lang w:val="en-US"/>
              </w:rPr>
              <w:t>22:11:11</w:t>
            </w:r>
          </w:p>
        </w:tc>
        <w:tc>
          <w:tcPr>
            <w:tcW w:w="1701" w:type="dxa"/>
            <w:vAlign w:val="center"/>
          </w:tcPr>
          <w:p w:rsidR="00904D88" w:rsidRPr="00991B92" w:rsidRDefault="00904D88" w:rsidP="00667541">
            <w:pPr>
              <w:jc w:val="center"/>
              <w:rPr>
                <w:rFonts w:asciiTheme="majorHAnsi" w:hAnsiTheme="majorHAnsi" w:cs="Times New Roman"/>
                <w:sz w:val="24"/>
                <w:szCs w:val="20"/>
              </w:rPr>
            </w:pPr>
            <w:r w:rsidRPr="00991B92">
              <w:rPr>
                <w:rFonts w:asciiTheme="majorHAnsi" w:hAnsiTheme="majorHAnsi" w:cs="Times New Roman"/>
                <w:sz w:val="24"/>
                <w:szCs w:val="20"/>
              </w:rPr>
              <w:t>4</w:t>
            </w:r>
            <w:r>
              <w:rPr>
                <w:rFonts w:asciiTheme="majorHAnsi" w:hAnsiTheme="majorHAnsi" w:cs="Times New Roman"/>
                <w:sz w:val="24"/>
                <w:szCs w:val="20"/>
              </w:rPr>
              <w:t>.</w:t>
            </w:r>
            <w:r w:rsidRPr="00991B92">
              <w:rPr>
                <w:rFonts w:asciiTheme="majorHAnsi" w:hAnsiTheme="majorHAnsi" w:cs="Times New Roman"/>
                <w:sz w:val="24"/>
                <w:szCs w:val="20"/>
              </w:rPr>
              <w:t>04</w:t>
            </w:r>
            <w:r w:rsidR="00601AE0">
              <w:rPr>
                <w:rFonts w:asciiTheme="majorHAnsi" w:hAnsiTheme="majorHAnsi" w:cs="Times New Roman"/>
                <w:sz w:val="24"/>
                <w:szCs w:val="20"/>
              </w:rPr>
              <w:t>±</w:t>
            </w:r>
            <w:r w:rsidR="002E26F5">
              <w:rPr>
                <w:rFonts w:asciiTheme="majorHAnsi" w:hAnsiTheme="majorHAnsi" w:cs="Times New Roman"/>
                <w:sz w:val="24"/>
                <w:szCs w:val="20"/>
              </w:rPr>
              <w:t>0.19</w:t>
            </w:r>
          </w:p>
        </w:tc>
        <w:tc>
          <w:tcPr>
            <w:tcW w:w="1134" w:type="dxa"/>
            <w:vAlign w:val="center"/>
          </w:tcPr>
          <w:p w:rsidR="00904D88" w:rsidRPr="00991B92" w:rsidRDefault="00904D88" w:rsidP="00667541">
            <w:pPr>
              <w:jc w:val="center"/>
              <w:rPr>
                <w:rFonts w:asciiTheme="majorHAnsi" w:hAnsiTheme="majorHAnsi" w:cs="Times New Roman"/>
                <w:sz w:val="24"/>
                <w:szCs w:val="20"/>
              </w:rPr>
            </w:pPr>
            <w:r w:rsidRPr="00991B92">
              <w:rPr>
                <w:rFonts w:asciiTheme="majorHAnsi" w:hAnsiTheme="majorHAnsi" w:cs="Times New Roman"/>
                <w:sz w:val="24"/>
                <w:szCs w:val="20"/>
              </w:rPr>
              <w:t>3</w:t>
            </w:r>
            <w:r w:rsidR="00561130">
              <w:rPr>
                <w:rFonts w:asciiTheme="majorHAnsi" w:hAnsiTheme="majorHAnsi" w:cs="Times New Roman"/>
                <w:sz w:val="24"/>
                <w:szCs w:val="20"/>
              </w:rPr>
              <w:t>.</w:t>
            </w:r>
            <w:r w:rsidRPr="00991B92">
              <w:rPr>
                <w:rFonts w:asciiTheme="majorHAnsi" w:hAnsiTheme="majorHAnsi" w:cs="Times New Roman"/>
                <w:sz w:val="24"/>
                <w:szCs w:val="20"/>
              </w:rPr>
              <w:t>54</w:t>
            </w:r>
            <w:r w:rsidR="00601AE0">
              <w:rPr>
                <w:rFonts w:asciiTheme="majorHAnsi" w:hAnsiTheme="majorHAnsi" w:cs="Times New Roman"/>
                <w:sz w:val="24"/>
                <w:szCs w:val="20"/>
              </w:rPr>
              <w:t>±</w:t>
            </w:r>
            <w:r w:rsidR="00561130">
              <w:rPr>
                <w:rFonts w:asciiTheme="majorHAnsi" w:hAnsiTheme="majorHAnsi" w:cs="Times New Roman"/>
                <w:sz w:val="24"/>
                <w:szCs w:val="20"/>
              </w:rPr>
              <w:t>0.</w:t>
            </w:r>
            <w:r w:rsidR="00AB14DC">
              <w:rPr>
                <w:rFonts w:asciiTheme="majorHAnsi" w:hAnsiTheme="majorHAnsi" w:cs="Times New Roman"/>
                <w:sz w:val="24"/>
                <w:szCs w:val="20"/>
              </w:rPr>
              <w:t>19</w:t>
            </w:r>
          </w:p>
        </w:tc>
        <w:tc>
          <w:tcPr>
            <w:tcW w:w="1275" w:type="dxa"/>
            <w:vAlign w:val="center"/>
          </w:tcPr>
          <w:p w:rsidR="00904D88" w:rsidRPr="00991B92" w:rsidRDefault="00904D88" w:rsidP="00667541">
            <w:pPr>
              <w:jc w:val="center"/>
              <w:rPr>
                <w:rFonts w:asciiTheme="majorHAnsi" w:hAnsiTheme="majorHAnsi" w:cs="Times New Roman"/>
                <w:sz w:val="24"/>
                <w:szCs w:val="20"/>
              </w:rPr>
            </w:pPr>
            <w:r>
              <w:rPr>
                <w:rFonts w:asciiTheme="majorHAnsi" w:hAnsiTheme="majorHAnsi" w:cs="Times New Roman"/>
                <w:sz w:val="24"/>
                <w:szCs w:val="20"/>
              </w:rPr>
              <w:t>3.</w:t>
            </w:r>
            <w:r w:rsidRPr="00991B92">
              <w:rPr>
                <w:rFonts w:asciiTheme="majorHAnsi" w:hAnsiTheme="majorHAnsi" w:cs="Times New Roman"/>
                <w:sz w:val="24"/>
                <w:szCs w:val="20"/>
              </w:rPr>
              <w:t>16</w:t>
            </w:r>
            <w:r w:rsidR="00601AE0">
              <w:rPr>
                <w:rFonts w:asciiTheme="majorHAnsi" w:hAnsiTheme="majorHAnsi" w:cs="Times New Roman"/>
                <w:sz w:val="24"/>
                <w:szCs w:val="20"/>
              </w:rPr>
              <w:t>±</w:t>
            </w:r>
            <w:r w:rsidR="00F80198">
              <w:rPr>
                <w:rFonts w:asciiTheme="majorHAnsi" w:hAnsiTheme="majorHAnsi" w:cs="Times New Roman"/>
                <w:sz w:val="24"/>
                <w:szCs w:val="20"/>
              </w:rPr>
              <w:t>0.1</w:t>
            </w:r>
            <w:r w:rsidR="002E26F5">
              <w:rPr>
                <w:rFonts w:asciiTheme="majorHAnsi" w:hAnsiTheme="majorHAnsi" w:cs="Times New Roman"/>
                <w:sz w:val="24"/>
                <w:szCs w:val="20"/>
              </w:rPr>
              <w:t>9</w:t>
            </w:r>
          </w:p>
        </w:tc>
      </w:tr>
      <w:tr w:rsidR="00904D88" w:rsidTr="00025A72">
        <w:trPr>
          <w:jc w:val="center"/>
        </w:trPr>
        <w:tc>
          <w:tcPr>
            <w:tcW w:w="1152" w:type="dxa"/>
          </w:tcPr>
          <w:p w:rsidR="00904D88" w:rsidRPr="000D7F8A" w:rsidRDefault="00904D88" w:rsidP="00667541">
            <w:pPr>
              <w:jc w:val="center"/>
              <w:rPr>
                <w:rFonts w:asciiTheme="majorHAnsi" w:hAnsiTheme="majorHAnsi"/>
                <w:sz w:val="24"/>
              </w:rPr>
            </w:pPr>
            <w:r w:rsidRPr="000D7F8A">
              <w:rPr>
                <w:rFonts w:asciiTheme="majorHAnsi" w:hAnsiTheme="majorHAnsi"/>
                <w:sz w:val="24"/>
              </w:rPr>
              <w:t>4</w:t>
            </w:r>
          </w:p>
        </w:tc>
        <w:tc>
          <w:tcPr>
            <w:tcW w:w="1258" w:type="dxa"/>
            <w:vMerge/>
            <w:vAlign w:val="center"/>
          </w:tcPr>
          <w:p w:rsidR="00904D88" w:rsidRPr="000D7F8A" w:rsidRDefault="00904D88" w:rsidP="00667541">
            <w:pPr>
              <w:jc w:val="center"/>
              <w:rPr>
                <w:rFonts w:asciiTheme="majorHAnsi" w:hAnsiTheme="majorHAnsi"/>
                <w:sz w:val="24"/>
              </w:rPr>
            </w:pPr>
          </w:p>
        </w:tc>
        <w:tc>
          <w:tcPr>
            <w:tcW w:w="1701" w:type="dxa"/>
            <w:vAlign w:val="center"/>
          </w:tcPr>
          <w:p w:rsidR="00904D88" w:rsidRPr="00991B92" w:rsidRDefault="006E3569" w:rsidP="00667541">
            <w:pPr>
              <w:jc w:val="center"/>
              <w:rPr>
                <w:rFonts w:asciiTheme="majorHAnsi" w:hAnsiTheme="majorHAnsi" w:cs="Times New Roman"/>
                <w:sz w:val="24"/>
                <w:szCs w:val="20"/>
              </w:rPr>
            </w:pPr>
            <w:r>
              <w:rPr>
                <w:rFonts w:asciiTheme="majorHAnsi" w:hAnsiTheme="majorHAnsi" w:cs="Times New Roman"/>
                <w:sz w:val="24"/>
                <w:szCs w:val="20"/>
              </w:rPr>
              <w:t>5.0</w:t>
            </w:r>
            <w:r w:rsidR="00E35E89">
              <w:rPr>
                <w:rFonts w:asciiTheme="majorHAnsi" w:hAnsiTheme="majorHAnsi" w:cs="Times New Roman"/>
                <w:sz w:val="24"/>
                <w:szCs w:val="20"/>
              </w:rPr>
              <w:t>0</w:t>
            </w:r>
            <w:r w:rsidR="00601AE0">
              <w:rPr>
                <w:rFonts w:asciiTheme="majorHAnsi" w:hAnsiTheme="majorHAnsi" w:cs="Times New Roman"/>
                <w:sz w:val="24"/>
                <w:szCs w:val="20"/>
              </w:rPr>
              <w:t>±</w:t>
            </w:r>
            <w:r>
              <w:rPr>
                <w:rFonts w:asciiTheme="majorHAnsi" w:hAnsiTheme="majorHAnsi" w:cs="Times New Roman"/>
                <w:sz w:val="24"/>
                <w:szCs w:val="20"/>
              </w:rPr>
              <w:t>0.2</w:t>
            </w:r>
            <w:r w:rsidR="00E35E89">
              <w:rPr>
                <w:rFonts w:asciiTheme="majorHAnsi" w:hAnsiTheme="majorHAnsi" w:cs="Times New Roman"/>
                <w:sz w:val="24"/>
                <w:szCs w:val="20"/>
              </w:rPr>
              <w:t>0</w:t>
            </w:r>
          </w:p>
        </w:tc>
        <w:tc>
          <w:tcPr>
            <w:tcW w:w="1134" w:type="dxa"/>
            <w:vAlign w:val="center"/>
          </w:tcPr>
          <w:p w:rsidR="00904D88" w:rsidRPr="00991B92" w:rsidRDefault="00904D88" w:rsidP="00561130">
            <w:pPr>
              <w:jc w:val="center"/>
              <w:rPr>
                <w:rFonts w:asciiTheme="majorHAnsi" w:hAnsiTheme="majorHAnsi" w:cs="Times New Roman"/>
                <w:sz w:val="24"/>
                <w:szCs w:val="20"/>
              </w:rPr>
            </w:pPr>
            <w:r w:rsidRPr="00991B92">
              <w:rPr>
                <w:rFonts w:asciiTheme="majorHAnsi" w:hAnsiTheme="majorHAnsi" w:cs="Times New Roman"/>
                <w:sz w:val="24"/>
                <w:szCs w:val="20"/>
              </w:rPr>
              <w:t>4</w:t>
            </w:r>
            <w:r w:rsidR="00561130">
              <w:rPr>
                <w:rFonts w:asciiTheme="majorHAnsi" w:hAnsiTheme="majorHAnsi" w:cs="Times New Roman"/>
                <w:sz w:val="24"/>
                <w:szCs w:val="20"/>
              </w:rPr>
              <w:t>,</w:t>
            </w:r>
            <w:r w:rsidRPr="00991B92">
              <w:rPr>
                <w:rFonts w:asciiTheme="majorHAnsi" w:hAnsiTheme="majorHAnsi" w:cs="Times New Roman"/>
                <w:sz w:val="24"/>
                <w:szCs w:val="20"/>
              </w:rPr>
              <w:t>1</w:t>
            </w:r>
            <w:r w:rsidR="00E35E89">
              <w:rPr>
                <w:rFonts w:asciiTheme="majorHAnsi" w:hAnsiTheme="majorHAnsi" w:cs="Times New Roman"/>
                <w:sz w:val="24"/>
                <w:szCs w:val="20"/>
              </w:rPr>
              <w:t>0</w:t>
            </w:r>
            <w:r w:rsidR="00601AE0">
              <w:rPr>
                <w:rFonts w:asciiTheme="majorHAnsi" w:hAnsiTheme="majorHAnsi" w:cs="Times New Roman"/>
                <w:sz w:val="24"/>
                <w:szCs w:val="20"/>
              </w:rPr>
              <w:t>±</w:t>
            </w:r>
            <w:r w:rsidR="00561130">
              <w:rPr>
                <w:rFonts w:asciiTheme="majorHAnsi" w:hAnsiTheme="majorHAnsi" w:cs="Times New Roman"/>
                <w:sz w:val="24"/>
                <w:szCs w:val="20"/>
              </w:rPr>
              <w:t>0.3</w:t>
            </w:r>
            <w:r w:rsidR="00E35E89">
              <w:rPr>
                <w:rFonts w:asciiTheme="majorHAnsi" w:hAnsiTheme="majorHAnsi" w:cs="Times New Roman"/>
                <w:sz w:val="24"/>
                <w:szCs w:val="20"/>
              </w:rPr>
              <w:t>0</w:t>
            </w:r>
          </w:p>
        </w:tc>
        <w:tc>
          <w:tcPr>
            <w:tcW w:w="1275" w:type="dxa"/>
            <w:vAlign w:val="center"/>
          </w:tcPr>
          <w:p w:rsidR="00904D88" w:rsidRPr="00991B92" w:rsidRDefault="00904D88" w:rsidP="00561130">
            <w:pPr>
              <w:jc w:val="center"/>
              <w:rPr>
                <w:rFonts w:asciiTheme="majorHAnsi" w:hAnsiTheme="majorHAnsi" w:cs="Times New Roman"/>
                <w:sz w:val="24"/>
                <w:szCs w:val="20"/>
              </w:rPr>
            </w:pPr>
            <w:r>
              <w:rPr>
                <w:rFonts w:asciiTheme="majorHAnsi" w:hAnsiTheme="majorHAnsi" w:cs="Times New Roman"/>
                <w:sz w:val="24"/>
                <w:szCs w:val="20"/>
              </w:rPr>
              <w:t>4.</w:t>
            </w:r>
            <w:r w:rsidRPr="00991B92">
              <w:rPr>
                <w:rFonts w:asciiTheme="majorHAnsi" w:hAnsiTheme="majorHAnsi" w:cs="Times New Roman"/>
                <w:sz w:val="24"/>
                <w:szCs w:val="20"/>
              </w:rPr>
              <w:t>4</w:t>
            </w:r>
            <w:r w:rsidR="00E35E89">
              <w:rPr>
                <w:rFonts w:asciiTheme="majorHAnsi" w:hAnsiTheme="majorHAnsi" w:cs="Times New Roman"/>
                <w:sz w:val="24"/>
                <w:szCs w:val="20"/>
              </w:rPr>
              <w:t>0</w:t>
            </w:r>
            <w:r w:rsidR="00601AE0">
              <w:rPr>
                <w:rFonts w:asciiTheme="majorHAnsi" w:hAnsiTheme="majorHAnsi" w:cs="Times New Roman"/>
                <w:sz w:val="24"/>
                <w:szCs w:val="20"/>
              </w:rPr>
              <w:t>±</w:t>
            </w:r>
            <w:r w:rsidR="002E26F5">
              <w:rPr>
                <w:rFonts w:asciiTheme="majorHAnsi" w:hAnsiTheme="majorHAnsi" w:cs="Times New Roman"/>
                <w:sz w:val="24"/>
                <w:szCs w:val="20"/>
              </w:rPr>
              <w:t>0.</w:t>
            </w:r>
            <w:r w:rsidR="00561130">
              <w:rPr>
                <w:rFonts w:asciiTheme="majorHAnsi" w:hAnsiTheme="majorHAnsi" w:cs="Times New Roman"/>
                <w:sz w:val="24"/>
                <w:szCs w:val="20"/>
              </w:rPr>
              <w:t>3</w:t>
            </w:r>
            <w:r w:rsidR="00E35E89">
              <w:rPr>
                <w:rFonts w:asciiTheme="majorHAnsi" w:hAnsiTheme="majorHAnsi" w:cs="Times New Roman"/>
                <w:sz w:val="24"/>
                <w:szCs w:val="20"/>
              </w:rPr>
              <w:t>0</w:t>
            </w:r>
          </w:p>
        </w:tc>
      </w:tr>
      <w:tr w:rsidR="00904D88" w:rsidTr="00025A72">
        <w:trPr>
          <w:jc w:val="center"/>
        </w:trPr>
        <w:tc>
          <w:tcPr>
            <w:tcW w:w="1152" w:type="dxa"/>
          </w:tcPr>
          <w:p w:rsidR="00904D88" w:rsidRPr="000D7F8A" w:rsidRDefault="00904D88" w:rsidP="00667541">
            <w:pPr>
              <w:jc w:val="center"/>
              <w:rPr>
                <w:rFonts w:asciiTheme="majorHAnsi" w:hAnsiTheme="majorHAnsi"/>
                <w:sz w:val="24"/>
              </w:rPr>
            </w:pPr>
            <w:r w:rsidRPr="000D7F8A">
              <w:rPr>
                <w:rFonts w:asciiTheme="majorHAnsi" w:hAnsiTheme="majorHAnsi"/>
                <w:sz w:val="24"/>
              </w:rPr>
              <w:t>5</w:t>
            </w:r>
          </w:p>
        </w:tc>
        <w:tc>
          <w:tcPr>
            <w:tcW w:w="1258" w:type="dxa"/>
            <w:vMerge w:val="restart"/>
            <w:vAlign w:val="center"/>
          </w:tcPr>
          <w:p w:rsidR="00904D88" w:rsidRPr="000D7F8A" w:rsidRDefault="00904D88" w:rsidP="00667541">
            <w:pPr>
              <w:jc w:val="center"/>
              <w:rPr>
                <w:rFonts w:asciiTheme="majorHAnsi" w:hAnsiTheme="majorHAnsi"/>
                <w:sz w:val="24"/>
                <w:lang w:val="en-US"/>
              </w:rPr>
            </w:pPr>
            <w:r w:rsidRPr="000D7F8A">
              <w:rPr>
                <w:rFonts w:asciiTheme="majorHAnsi" w:hAnsiTheme="majorHAnsi"/>
                <w:sz w:val="24"/>
              </w:rPr>
              <w:t>16:16:16</w:t>
            </w:r>
          </w:p>
        </w:tc>
        <w:tc>
          <w:tcPr>
            <w:tcW w:w="1701" w:type="dxa"/>
            <w:vAlign w:val="center"/>
          </w:tcPr>
          <w:p w:rsidR="00904D88" w:rsidRPr="00991B92" w:rsidRDefault="00904D88" w:rsidP="00667541">
            <w:pPr>
              <w:jc w:val="center"/>
              <w:rPr>
                <w:rFonts w:asciiTheme="majorHAnsi" w:hAnsiTheme="majorHAnsi" w:cs="Times New Roman"/>
                <w:sz w:val="24"/>
                <w:szCs w:val="20"/>
              </w:rPr>
            </w:pPr>
            <w:r>
              <w:rPr>
                <w:rFonts w:asciiTheme="majorHAnsi" w:hAnsiTheme="majorHAnsi" w:cs="Times New Roman"/>
                <w:sz w:val="24"/>
                <w:szCs w:val="20"/>
              </w:rPr>
              <w:t>3.</w:t>
            </w:r>
            <w:r w:rsidRPr="00991B92">
              <w:rPr>
                <w:rFonts w:asciiTheme="majorHAnsi" w:hAnsiTheme="majorHAnsi" w:cs="Times New Roman"/>
                <w:sz w:val="24"/>
                <w:szCs w:val="20"/>
              </w:rPr>
              <w:t>04</w:t>
            </w:r>
            <w:r w:rsidR="00601AE0">
              <w:rPr>
                <w:rFonts w:asciiTheme="majorHAnsi" w:hAnsiTheme="majorHAnsi" w:cs="Times New Roman"/>
                <w:sz w:val="24"/>
                <w:szCs w:val="20"/>
              </w:rPr>
              <w:t>±</w:t>
            </w:r>
            <w:r w:rsidR="0079234C">
              <w:rPr>
                <w:rFonts w:asciiTheme="majorHAnsi" w:hAnsiTheme="majorHAnsi" w:cs="Times New Roman"/>
                <w:sz w:val="24"/>
                <w:szCs w:val="20"/>
              </w:rPr>
              <w:t>0.12</w:t>
            </w:r>
          </w:p>
        </w:tc>
        <w:tc>
          <w:tcPr>
            <w:tcW w:w="1134" w:type="dxa"/>
            <w:vAlign w:val="center"/>
          </w:tcPr>
          <w:p w:rsidR="00904D88" w:rsidRPr="00991B92" w:rsidRDefault="00904D88" w:rsidP="00667541">
            <w:pPr>
              <w:jc w:val="center"/>
              <w:rPr>
                <w:rFonts w:asciiTheme="majorHAnsi" w:hAnsiTheme="majorHAnsi" w:cs="Times New Roman"/>
                <w:sz w:val="24"/>
                <w:szCs w:val="20"/>
              </w:rPr>
            </w:pPr>
            <w:r w:rsidRPr="00991B92">
              <w:rPr>
                <w:rFonts w:asciiTheme="majorHAnsi" w:hAnsiTheme="majorHAnsi" w:cs="Times New Roman"/>
                <w:sz w:val="24"/>
                <w:szCs w:val="20"/>
              </w:rPr>
              <w:t>1</w:t>
            </w:r>
            <w:r w:rsidR="00561130">
              <w:rPr>
                <w:rFonts w:asciiTheme="majorHAnsi" w:hAnsiTheme="majorHAnsi" w:cs="Times New Roman"/>
                <w:sz w:val="24"/>
                <w:szCs w:val="20"/>
              </w:rPr>
              <w:t>.</w:t>
            </w:r>
            <w:r w:rsidRPr="00991B92">
              <w:rPr>
                <w:rFonts w:asciiTheme="majorHAnsi" w:hAnsiTheme="majorHAnsi" w:cs="Times New Roman"/>
                <w:sz w:val="24"/>
                <w:szCs w:val="20"/>
              </w:rPr>
              <w:t>76</w:t>
            </w:r>
            <w:r w:rsidR="00601AE0">
              <w:rPr>
                <w:rFonts w:asciiTheme="majorHAnsi" w:hAnsiTheme="majorHAnsi" w:cs="Times New Roman"/>
                <w:sz w:val="24"/>
                <w:szCs w:val="20"/>
              </w:rPr>
              <w:t>±</w:t>
            </w:r>
            <w:r w:rsidR="00561130">
              <w:rPr>
                <w:rFonts w:asciiTheme="majorHAnsi" w:hAnsiTheme="majorHAnsi" w:cs="Times New Roman"/>
                <w:sz w:val="24"/>
                <w:szCs w:val="20"/>
              </w:rPr>
              <w:t>0.</w:t>
            </w:r>
            <w:r w:rsidR="00851CCE">
              <w:rPr>
                <w:rFonts w:asciiTheme="majorHAnsi" w:hAnsiTheme="majorHAnsi" w:cs="Times New Roman"/>
                <w:sz w:val="24"/>
                <w:szCs w:val="20"/>
              </w:rPr>
              <w:t>16</w:t>
            </w:r>
          </w:p>
        </w:tc>
        <w:tc>
          <w:tcPr>
            <w:tcW w:w="1275" w:type="dxa"/>
            <w:vAlign w:val="center"/>
          </w:tcPr>
          <w:p w:rsidR="00904D88" w:rsidRPr="00991B92" w:rsidRDefault="00904D88" w:rsidP="00561130">
            <w:pPr>
              <w:jc w:val="center"/>
              <w:rPr>
                <w:rFonts w:asciiTheme="majorHAnsi" w:hAnsiTheme="majorHAnsi" w:cs="Times New Roman"/>
                <w:sz w:val="24"/>
                <w:szCs w:val="20"/>
              </w:rPr>
            </w:pPr>
            <w:r>
              <w:rPr>
                <w:rFonts w:asciiTheme="majorHAnsi" w:hAnsiTheme="majorHAnsi" w:cs="Times New Roman"/>
                <w:sz w:val="24"/>
                <w:szCs w:val="20"/>
              </w:rPr>
              <w:t>5.</w:t>
            </w:r>
            <w:r w:rsidRPr="00991B92">
              <w:rPr>
                <w:rFonts w:asciiTheme="majorHAnsi" w:hAnsiTheme="majorHAnsi" w:cs="Times New Roman"/>
                <w:sz w:val="24"/>
                <w:szCs w:val="20"/>
              </w:rPr>
              <w:t>0</w:t>
            </w:r>
            <w:r w:rsidR="00E35E89">
              <w:rPr>
                <w:rFonts w:asciiTheme="majorHAnsi" w:hAnsiTheme="majorHAnsi" w:cs="Times New Roman"/>
                <w:sz w:val="24"/>
                <w:szCs w:val="20"/>
              </w:rPr>
              <w:t>0</w:t>
            </w:r>
            <w:r w:rsidR="00601AE0">
              <w:rPr>
                <w:rFonts w:asciiTheme="majorHAnsi" w:hAnsiTheme="majorHAnsi" w:cs="Times New Roman"/>
                <w:sz w:val="24"/>
                <w:szCs w:val="20"/>
              </w:rPr>
              <w:t>±</w:t>
            </w:r>
            <w:r w:rsidR="002E26F5">
              <w:rPr>
                <w:rFonts w:asciiTheme="majorHAnsi" w:hAnsiTheme="majorHAnsi" w:cs="Times New Roman"/>
                <w:sz w:val="24"/>
                <w:szCs w:val="20"/>
              </w:rPr>
              <w:t>0.</w:t>
            </w:r>
            <w:r w:rsidR="00561130">
              <w:rPr>
                <w:rFonts w:asciiTheme="majorHAnsi" w:hAnsiTheme="majorHAnsi" w:cs="Times New Roman"/>
                <w:sz w:val="24"/>
                <w:szCs w:val="20"/>
              </w:rPr>
              <w:t>3</w:t>
            </w:r>
            <w:r w:rsidR="00E35E89">
              <w:rPr>
                <w:rFonts w:asciiTheme="majorHAnsi" w:hAnsiTheme="majorHAnsi" w:cs="Times New Roman"/>
                <w:sz w:val="24"/>
                <w:szCs w:val="20"/>
              </w:rPr>
              <w:t>0</w:t>
            </w:r>
          </w:p>
        </w:tc>
      </w:tr>
      <w:tr w:rsidR="00904D88" w:rsidTr="00025A72">
        <w:trPr>
          <w:jc w:val="center"/>
        </w:trPr>
        <w:tc>
          <w:tcPr>
            <w:tcW w:w="1152" w:type="dxa"/>
          </w:tcPr>
          <w:p w:rsidR="00904D88" w:rsidRPr="000D7F8A" w:rsidRDefault="00904D88" w:rsidP="00667541">
            <w:pPr>
              <w:jc w:val="center"/>
              <w:rPr>
                <w:rFonts w:asciiTheme="majorHAnsi" w:hAnsiTheme="majorHAnsi"/>
                <w:sz w:val="24"/>
              </w:rPr>
            </w:pPr>
            <w:r w:rsidRPr="000D7F8A">
              <w:rPr>
                <w:rFonts w:asciiTheme="majorHAnsi" w:hAnsiTheme="majorHAnsi"/>
                <w:sz w:val="24"/>
              </w:rPr>
              <w:t>6</w:t>
            </w:r>
          </w:p>
        </w:tc>
        <w:tc>
          <w:tcPr>
            <w:tcW w:w="1258" w:type="dxa"/>
            <w:vMerge/>
            <w:vAlign w:val="center"/>
          </w:tcPr>
          <w:p w:rsidR="00904D88" w:rsidRPr="000D7F8A" w:rsidRDefault="00904D88" w:rsidP="00667541">
            <w:pPr>
              <w:jc w:val="center"/>
              <w:rPr>
                <w:rFonts w:asciiTheme="majorHAnsi" w:hAnsiTheme="majorHAnsi"/>
                <w:sz w:val="24"/>
              </w:rPr>
            </w:pPr>
          </w:p>
        </w:tc>
        <w:tc>
          <w:tcPr>
            <w:tcW w:w="1701" w:type="dxa"/>
            <w:vAlign w:val="center"/>
          </w:tcPr>
          <w:p w:rsidR="00904D88" w:rsidRPr="00991B92" w:rsidRDefault="00904D88" w:rsidP="00667541">
            <w:pPr>
              <w:jc w:val="center"/>
              <w:rPr>
                <w:rFonts w:asciiTheme="majorHAnsi" w:hAnsiTheme="majorHAnsi" w:cs="Times New Roman"/>
                <w:sz w:val="24"/>
                <w:szCs w:val="20"/>
              </w:rPr>
            </w:pPr>
            <w:r>
              <w:rPr>
                <w:rFonts w:asciiTheme="majorHAnsi" w:hAnsiTheme="majorHAnsi" w:cs="Times New Roman"/>
                <w:sz w:val="24"/>
                <w:szCs w:val="20"/>
              </w:rPr>
              <w:t>3.</w:t>
            </w:r>
            <w:r w:rsidRPr="00991B92">
              <w:rPr>
                <w:rFonts w:asciiTheme="majorHAnsi" w:hAnsiTheme="majorHAnsi" w:cs="Times New Roman"/>
                <w:sz w:val="24"/>
                <w:szCs w:val="20"/>
              </w:rPr>
              <w:t>51</w:t>
            </w:r>
            <w:r w:rsidR="00601AE0">
              <w:rPr>
                <w:rFonts w:asciiTheme="majorHAnsi" w:hAnsiTheme="majorHAnsi" w:cs="Times New Roman"/>
                <w:sz w:val="24"/>
                <w:szCs w:val="20"/>
              </w:rPr>
              <w:t>±</w:t>
            </w:r>
            <w:r w:rsidR="0079234C">
              <w:rPr>
                <w:rFonts w:asciiTheme="majorHAnsi" w:hAnsiTheme="majorHAnsi" w:cs="Times New Roman"/>
                <w:sz w:val="24"/>
                <w:szCs w:val="20"/>
              </w:rPr>
              <w:t>0.17</w:t>
            </w:r>
          </w:p>
        </w:tc>
        <w:tc>
          <w:tcPr>
            <w:tcW w:w="1134" w:type="dxa"/>
            <w:vAlign w:val="center"/>
          </w:tcPr>
          <w:p w:rsidR="00904D88" w:rsidRPr="00991B92" w:rsidRDefault="00904D88" w:rsidP="00667541">
            <w:pPr>
              <w:jc w:val="center"/>
              <w:rPr>
                <w:rFonts w:asciiTheme="majorHAnsi" w:hAnsiTheme="majorHAnsi" w:cs="Times New Roman"/>
                <w:sz w:val="24"/>
                <w:szCs w:val="20"/>
              </w:rPr>
            </w:pPr>
            <w:r w:rsidRPr="00991B92">
              <w:rPr>
                <w:rFonts w:asciiTheme="majorHAnsi" w:hAnsiTheme="majorHAnsi" w:cs="Times New Roman"/>
                <w:sz w:val="24"/>
                <w:szCs w:val="20"/>
              </w:rPr>
              <w:t>3</w:t>
            </w:r>
            <w:r w:rsidR="00561130">
              <w:rPr>
                <w:rFonts w:asciiTheme="majorHAnsi" w:hAnsiTheme="majorHAnsi" w:cs="Times New Roman"/>
                <w:sz w:val="24"/>
                <w:szCs w:val="20"/>
              </w:rPr>
              <w:t>.1</w:t>
            </w:r>
            <w:r w:rsidR="00E35E89">
              <w:rPr>
                <w:rFonts w:asciiTheme="majorHAnsi" w:hAnsiTheme="majorHAnsi" w:cs="Times New Roman"/>
                <w:sz w:val="24"/>
                <w:szCs w:val="20"/>
              </w:rPr>
              <w:t>0</w:t>
            </w:r>
            <w:r w:rsidR="00601AE0">
              <w:rPr>
                <w:rFonts w:asciiTheme="majorHAnsi" w:hAnsiTheme="majorHAnsi" w:cs="Times New Roman"/>
                <w:sz w:val="24"/>
                <w:szCs w:val="20"/>
              </w:rPr>
              <w:t>±</w:t>
            </w:r>
            <w:r w:rsidR="00561130">
              <w:rPr>
                <w:rFonts w:asciiTheme="majorHAnsi" w:hAnsiTheme="majorHAnsi" w:cs="Times New Roman"/>
                <w:sz w:val="24"/>
                <w:szCs w:val="20"/>
              </w:rPr>
              <w:t>0.3</w:t>
            </w:r>
            <w:r w:rsidR="00E35E89">
              <w:rPr>
                <w:rFonts w:asciiTheme="majorHAnsi" w:hAnsiTheme="majorHAnsi" w:cs="Times New Roman"/>
                <w:sz w:val="24"/>
                <w:szCs w:val="20"/>
              </w:rPr>
              <w:t>0</w:t>
            </w:r>
          </w:p>
        </w:tc>
        <w:tc>
          <w:tcPr>
            <w:tcW w:w="1275" w:type="dxa"/>
            <w:vAlign w:val="center"/>
          </w:tcPr>
          <w:p w:rsidR="00904D88" w:rsidRPr="00991B92" w:rsidRDefault="00904D88" w:rsidP="00561130">
            <w:pPr>
              <w:jc w:val="center"/>
              <w:rPr>
                <w:rFonts w:asciiTheme="majorHAnsi" w:hAnsiTheme="majorHAnsi" w:cs="Times New Roman"/>
                <w:sz w:val="24"/>
                <w:szCs w:val="20"/>
              </w:rPr>
            </w:pPr>
            <w:r>
              <w:rPr>
                <w:rFonts w:asciiTheme="majorHAnsi" w:hAnsiTheme="majorHAnsi" w:cs="Times New Roman"/>
                <w:sz w:val="24"/>
                <w:szCs w:val="20"/>
              </w:rPr>
              <w:t>5.</w:t>
            </w:r>
            <w:r w:rsidR="00561130">
              <w:rPr>
                <w:rFonts w:asciiTheme="majorHAnsi" w:hAnsiTheme="majorHAnsi" w:cs="Times New Roman"/>
                <w:sz w:val="24"/>
                <w:szCs w:val="20"/>
              </w:rPr>
              <w:t>1</w:t>
            </w:r>
            <w:r w:rsidR="00E35E89">
              <w:rPr>
                <w:rFonts w:asciiTheme="majorHAnsi" w:hAnsiTheme="majorHAnsi" w:cs="Times New Roman"/>
                <w:sz w:val="24"/>
                <w:szCs w:val="20"/>
              </w:rPr>
              <w:t>0</w:t>
            </w:r>
            <w:r w:rsidR="00601AE0">
              <w:rPr>
                <w:rFonts w:asciiTheme="majorHAnsi" w:hAnsiTheme="majorHAnsi" w:cs="Times New Roman"/>
                <w:sz w:val="24"/>
                <w:szCs w:val="20"/>
              </w:rPr>
              <w:t>±</w:t>
            </w:r>
            <w:r w:rsidR="002E26F5">
              <w:rPr>
                <w:rFonts w:asciiTheme="majorHAnsi" w:hAnsiTheme="majorHAnsi" w:cs="Times New Roman"/>
                <w:sz w:val="24"/>
                <w:szCs w:val="20"/>
              </w:rPr>
              <w:t>0.3</w:t>
            </w:r>
            <w:r w:rsidR="00E35E89">
              <w:rPr>
                <w:rFonts w:asciiTheme="majorHAnsi" w:hAnsiTheme="majorHAnsi" w:cs="Times New Roman"/>
                <w:sz w:val="24"/>
                <w:szCs w:val="20"/>
              </w:rPr>
              <w:t>0</w:t>
            </w:r>
          </w:p>
        </w:tc>
      </w:tr>
      <w:tr w:rsidR="00904D88" w:rsidTr="00025A72">
        <w:trPr>
          <w:jc w:val="center"/>
        </w:trPr>
        <w:tc>
          <w:tcPr>
            <w:tcW w:w="1152" w:type="dxa"/>
          </w:tcPr>
          <w:p w:rsidR="00904D88" w:rsidRPr="000D7F8A" w:rsidRDefault="00904D88" w:rsidP="00667541">
            <w:pPr>
              <w:jc w:val="center"/>
              <w:rPr>
                <w:rFonts w:asciiTheme="majorHAnsi" w:hAnsiTheme="majorHAnsi"/>
                <w:sz w:val="24"/>
              </w:rPr>
            </w:pPr>
            <w:r w:rsidRPr="000D7F8A">
              <w:rPr>
                <w:rFonts w:asciiTheme="majorHAnsi" w:hAnsiTheme="majorHAnsi"/>
                <w:sz w:val="24"/>
              </w:rPr>
              <w:t>7</w:t>
            </w:r>
          </w:p>
        </w:tc>
        <w:tc>
          <w:tcPr>
            <w:tcW w:w="1258" w:type="dxa"/>
            <w:vMerge w:val="restart"/>
            <w:vAlign w:val="center"/>
          </w:tcPr>
          <w:p w:rsidR="00904D88" w:rsidRPr="000D7F8A" w:rsidRDefault="00904D88" w:rsidP="00667541">
            <w:pPr>
              <w:jc w:val="center"/>
              <w:rPr>
                <w:rFonts w:asciiTheme="majorHAnsi" w:hAnsiTheme="majorHAnsi"/>
                <w:sz w:val="24"/>
                <w:lang w:val="en-US"/>
              </w:rPr>
            </w:pPr>
            <w:r w:rsidRPr="000D7F8A">
              <w:rPr>
                <w:rFonts w:asciiTheme="majorHAnsi" w:hAnsiTheme="majorHAnsi"/>
                <w:sz w:val="24"/>
                <w:lang w:val="en-US"/>
              </w:rPr>
              <w:t>20:10:10</w:t>
            </w:r>
          </w:p>
        </w:tc>
        <w:tc>
          <w:tcPr>
            <w:tcW w:w="1701" w:type="dxa"/>
            <w:vAlign w:val="center"/>
          </w:tcPr>
          <w:p w:rsidR="00904D88" w:rsidRPr="00991B92" w:rsidRDefault="00904D88" w:rsidP="00667541">
            <w:pPr>
              <w:jc w:val="center"/>
              <w:rPr>
                <w:rFonts w:asciiTheme="majorHAnsi" w:hAnsiTheme="majorHAnsi" w:cs="Times New Roman"/>
                <w:sz w:val="24"/>
                <w:szCs w:val="20"/>
              </w:rPr>
            </w:pPr>
            <w:r>
              <w:rPr>
                <w:rFonts w:asciiTheme="majorHAnsi" w:hAnsiTheme="majorHAnsi" w:cs="Times New Roman"/>
                <w:sz w:val="24"/>
                <w:szCs w:val="20"/>
              </w:rPr>
              <w:t>3.</w:t>
            </w:r>
            <w:r w:rsidRPr="00991B92">
              <w:rPr>
                <w:rFonts w:asciiTheme="majorHAnsi" w:hAnsiTheme="majorHAnsi" w:cs="Times New Roman"/>
                <w:sz w:val="24"/>
                <w:szCs w:val="20"/>
              </w:rPr>
              <w:t>74</w:t>
            </w:r>
            <w:r w:rsidR="00601AE0">
              <w:rPr>
                <w:rFonts w:asciiTheme="majorHAnsi" w:hAnsiTheme="majorHAnsi" w:cs="Times New Roman"/>
                <w:sz w:val="24"/>
                <w:szCs w:val="20"/>
              </w:rPr>
              <w:t>±</w:t>
            </w:r>
            <w:r w:rsidR="002E26F5">
              <w:rPr>
                <w:rFonts w:asciiTheme="majorHAnsi" w:hAnsiTheme="majorHAnsi" w:cs="Times New Roman"/>
                <w:sz w:val="24"/>
                <w:szCs w:val="20"/>
              </w:rPr>
              <w:t>0.17</w:t>
            </w:r>
          </w:p>
        </w:tc>
        <w:tc>
          <w:tcPr>
            <w:tcW w:w="1134" w:type="dxa"/>
            <w:vAlign w:val="center"/>
          </w:tcPr>
          <w:p w:rsidR="00904D88" w:rsidRPr="00991B92" w:rsidRDefault="00904D88" w:rsidP="00667541">
            <w:pPr>
              <w:jc w:val="center"/>
              <w:rPr>
                <w:rFonts w:asciiTheme="majorHAnsi" w:hAnsiTheme="majorHAnsi" w:cs="Times New Roman"/>
                <w:sz w:val="24"/>
                <w:szCs w:val="20"/>
              </w:rPr>
            </w:pPr>
            <w:r w:rsidRPr="00991B92">
              <w:rPr>
                <w:rFonts w:asciiTheme="majorHAnsi" w:hAnsiTheme="majorHAnsi" w:cs="Times New Roman"/>
                <w:sz w:val="24"/>
                <w:szCs w:val="20"/>
              </w:rPr>
              <w:t>2</w:t>
            </w:r>
            <w:r w:rsidR="00561130">
              <w:rPr>
                <w:rFonts w:asciiTheme="majorHAnsi" w:hAnsiTheme="majorHAnsi" w:cs="Times New Roman"/>
                <w:sz w:val="24"/>
                <w:szCs w:val="20"/>
              </w:rPr>
              <w:t>.</w:t>
            </w:r>
            <w:r w:rsidRPr="00991B92">
              <w:rPr>
                <w:rFonts w:asciiTheme="majorHAnsi" w:hAnsiTheme="majorHAnsi" w:cs="Times New Roman"/>
                <w:sz w:val="24"/>
                <w:szCs w:val="20"/>
              </w:rPr>
              <w:t>97</w:t>
            </w:r>
            <w:r w:rsidR="00601AE0">
              <w:rPr>
                <w:rFonts w:asciiTheme="majorHAnsi" w:hAnsiTheme="majorHAnsi" w:cs="Times New Roman"/>
                <w:sz w:val="24"/>
                <w:szCs w:val="20"/>
              </w:rPr>
              <w:t>±</w:t>
            </w:r>
            <w:r w:rsidR="00561130">
              <w:rPr>
                <w:rFonts w:asciiTheme="majorHAnsi" w:hAnsiTheme="majorHAnsi" w:cs="Times New Roman"/>
                <w:sz w:val="24"/>
                <w:szCs w:val="20"/>
              </w:rPr>
              <w:t>0.</w:t>
            </w:r>
            <w:r w:rsidR="00AB14DC">
              <w:rPr>
                <w:rFonts w:asciiTheme="majorHAnsi" w:hAnsiTheme="majorHAnsi" w:cs="Times New Roman"/>
                <w:sz w:val="24"/>
                <w:szCs w:val="20"/>
              </w:rPr>
              <w:t>15</w:t>
            </w:r>
          </w:p>
        </w:tc>
        <w:tc>
          <w:tcPr>
            <w:tcW w:w="1275" w:type="dxa"/>
            <w:vAlign w:val="center"/>
          </w:tcPr>
          <w:p w:rsidR="00904D88" w:rsidRPr="00991B92" w:rsidRDefault="00904D88" w:rsidP="00667541">
            <w:pPr>
              <w:jc w:val="center"/>
              <w:rPr>
                <w:rFonts w:asciiTheme="majorHAnsi" w:hAnsiTheme="majorHAnsi" w:cs="Times New Roman"/>
                <w:sz w:val="24"/>
                <w:szCs w:val="20"/>
              </w:rPr>
            </w:pPr>
            <w:r>
              <w:rPr>
                <w:rFonts w:asciiTheme="majorHAnsi" w:hAnsiTheme="majorHAnsi" w:cs="Times New Roman"/>
                <w:sz w:val="24"/>
                <w:szCs w:val="20"/>
              </w:rPr>
              <w:t>2.</w:t>
            </w:r>
            <w:r w:rsidRPr="00991B92">
              <w:rPr>
                <w:rFonts w:asciiTheme="majorHAnsi" w:hAnsiTheme="majorHAnsi" w:cs="Times New Roman"/>
                <w:sz w:val="24"/>
                <w:szCs w:val="20"/>
              </w:rPr>
              <w:t>39</w:t>
            </w:r>
            <w:r w:rsidR="00601AE0">
              <w:rPr>
                <w:rFonts w:asciiTheme="majorHAnsi" w:hAnsiTheme="majorHAnsi" w:cs="Times New Roman"/>
                <w:sz w:val="24"/>
                <w:szCs w:val="20"/>
              </w:rPr>
              <w:t>±</w:t>
            </w:r>
            <w:r w:rsidR="00F80198">
              <w:rPr>
                <w:rFonts w:asciiTheme="majorHAnsi" w:hAnsiTheme="majorHAnsi" w:cs="Times New Roman"/>
                <w:sz w:val="24"/>
                <w:szCs w:val="20"/>
              </w:rPr>
              <w:t>0.15</w:t>
            </w:r>
          </w:p>
        </w:tc>
      </w:tr>
      <w:tr w:rsidR="00904D88" w:rsidTr="00025A72">
        <w:trPr>
          <w:jc w:val="center"/>
        </w:trPr>
        <w:tc>
          <w:tcPr>
            <w:tcW w:w="1152" w:type="dxa"/>
          </w:tcPr>
          <w:p w:rsidR="00904D88" w:rsidRPr="000D7F8A" w:rsidRDefault="00904D88" w:rsidP="00667541">
            <w:pPr>
              <w:jc w:val="center"/>
              <w:rPr>
                <w:rFonts w:asciiTheme="majorHAnsi" w:hAnsiTheme="majorHAnsi"/>
                <w:sz w:val="24"/>
              </w:rPr>
            </w:pPr>
            <w:r w:rsidRPr="000D7F8A">
              <w:rPr>
                <w:rFonts w:asciiTheme="majorHAnsi" w:hAnsiTheme="majorHAnsi"/>
                <w:sz w:val="24"/>
              </w:rPr>
              <w:t>8</w:t>
            </w:r>
          </w:p>
        </w:tc>
        <w:tc>
          <w:tcPr>
            <w:tcW w:w="1258" w:type="dxa"/>
            <w:vMerge/>
            <w:vAlign w:val="center"/>
          </w:tcPr>
          <w:p w:rsidR="00904D88" w:rsidRPr="000D7F8A" w:rsidRDefault="00904D88" w:rsidP="00667541">
            <w:pPr>
              <w:jc w:val="center"/>
              <w:rPr>
                <w:rFonts w:asciiTheme="majorHAnsi" w:hAnsiTheme="majorHAnsi"/>
                <w:sz w:val="24"/>
              </w:rPr>
            </w:pPr>
          </w:p>
        </w:tc>
        <w:tc>
          <w:tcPr>
            <w:tcW w:w="1701" w:type="dxa"/>
            <w:vAlign w:val="center"/>
          </w:tcPr>
          <w:p w:rsidR="00904D88" w:rsidRPr="00991B92" w:rsidRDefault="00904D88" w:rsidP="00667541">
            <w:pPr>
              <w:jc w:val="center"/>
              <w:rPr>
                <w:rFonts w:asciiTheme="majorHAnsi" w:hAnsiTheme="majorHAnsi" w:cs="Times New Roman"/>
                <w:sz w:val="24"/>
                <w:szCs w:val="20"/>
              </w:rPr>
            </w:pPr>
            <w:r>
              <w:rPr>
                <w:rFonts w:asciiTheme="majorHAnsi" w:hAnsiTheme="majorHAnsi" w:cs="Times New Roman"/>
                <w:sz w:val="24"/>
                <w:szCs w:val="20"/>
              </w:rPr>
              <w:t>4.</w:t>
            </w:r>
            <w:r w:rsidRPr="00991B92">
              <w:rPr>
                <w:rFonts w:asciiTheme="majorHAnsi" w:hAnsiTheme="majorHAnsi" w:cs="Times New Roman"/>
                <w:sz w:val="24"/>
                <w:szCs w:val="20"/>
              </w:rPr>
              <w:t>06</w:t>
            </w:r>
            <w:r w:rsidR="00601AE0">
              <w:rPr>
                <w:rFonts w:asciiTheme="majorHAnsi" w:hAnsiTheme="majorHAnsi" w:cs="Times New Roman"/>
                <w:sz w:val="24"/>
                <w:szCs w:val="20"/>
              </w:rPr>
              <w:t>±</w:t>
            </w:r>
            <w:r w:rsidR="002E26F5">
              <w:rPr>
                <w:rFonts w:asciiTheme="majorHAnsi" w:hAnsiTheme="majorHAnsi" w:cs="Times New Roman"/>
                <w:sz w:val="24"/>
                <w:szCs w:val="20"/>
              </w:rPr>
              <w:t>0.15</w:t>
            </w:r>
          </w:p>
        </w:tc>
        <w:tc>
          <w:tcPr>
            <w:tcW w:w="1134" w:type="dxa"/>
            <w:vAlign w:val="center"/>
          </w:tcPr>
          <w:p w:rsidR="00904D88" w:rsidRPr="00991B92" w:rsidRDefault="00904D88" w:rsidP="00561130">
            <w:pPr>
              <w:jc w:val="center"/>
              <w:rPr>
                <w:rFonts w:asciiTheme="majorHAnsi" w:hAnsiTheme="majorHAnsi" w:cs="Times New Roman"/>
                <w:sz w:val="24"/>
                <w:szCs w:val="20"/>
              </w:rPr>
            </w:pPr>
            <w:r w:rsidRPr="00991B92">
              <w:rPr>
                <w:rFonts w:asciiTheme="majorHAnsi" w:hAnsiTheme="majorHAnsi" w:cs="Times New Roman"/>
                <w:sz w:val="24"/>
                <w:szCs w:val="20"/>
              </w:rPr>
              <w:t>3</w:t>
            </w:r>
            <w:r w:rsidR="00561130">
              <w:rPr>
                <w:rFonts w:asciiTheme="majorHAnsi" w:hAnsiTheme="majorHAnsi" w:cs="Times New Roman"/>
                <w:sz w:val="24"/>
                <w:szCs w:val="20"/>
              </w:rPr>
              <w:t>.9</w:t>
            </w:r>
            <w:r w:rsidR="00E35E89">
              <w:rPr>
                <w:rFonts w:asciiTheme="majorHAnsi" w:hAnsiTheme="majorHAnsi" w:cs="Times New Roman"/>
                <w:sz w:val="24"/>
                <w:szCs w:val="20"/>
              </w:rPr>
              <w:t>0</w:t>
            </w:r>
            <w:r w:rsidR="00601AE0">
              <w:rPr>
                <w:rFonts w:asciiTheme="majorHAnsi" w:hAnsiTheme="majorHAnsi" w:cs="Times New Roman"/>
                <w:sz w:val="24"/>
                <w:szCs w:val="20"/>
              </w:rPr>
              <w:t>±</w:t>
            </w:r>
            <w:r w:rsidR="00561130">
              <w:rPr>
                <w:rFonts w:asciiTheme="majorHAnsi" w:hAnsiTheme="majorHAnsi" w:cs="Times New Roman"/>
                <w:sz w:val="24"/>
                <w:szCs w:val="20"/>
              </w:rPr>
              <w:t>0.</w:t>
            </w:r>
            <w:r w:rsidR="00AB14DC">
              <w:rPr>
                <w:rFonts w:asciiTheme="majorHAnsi" w:hAnsiTheme="majorHAnsi" w:cs="Times New Roman"/>
                <w:sz w:val="24"/>
                <w:szCs w:val="20"/>
              </w:rPr>
              <w:t>2</w:t>
            </w:r>
            <w:r w:rsidR="00E35E89">
              <w:rPr>
                <w:rFonts w:asciiTheme="majorHAnsi" w:hAnsiTheme="majorHAnsi" w:cs="Times New Roman"/>
                <w:sz w:val="24"/>
                <w:szCs w:val="20"/>
              </w:rPr>
              <w:t>0</w:t>
            </w:r>
          </w:p>
        </w:tc>
        <w:tc>
          <w:tcPr>
            <w:tcW w:w="1275" w:type="dxa"/>
            <w:vAlign w:val="center"/>
          </w:tcPr>
          <w:p w:rsidR="00904D88" w:rsidRPr="00991B92" w:rsidRDefault="00904D88" w:rsidP="00561130">
            <w:pPr>
              <w:jc w:val="center"/>
              <w:rPr>
                <w:rFonts w:asciiTheme="majorHAnsi" w:hAnsiTheme="majorHAnsi" w:cs="Times New Roman"/>
                <w:sz w:val="24"/>
                <w:szCs w:val="20"/>
              </w:rPr>
            </w:pPr>
            <w:r>
              <w:rPr>
                <w:rFonts w:asciiTheme="majorHAnsi" w:hAnsiTheme="majorHAnsi" w:cs="Times New Roman"/>
                <w:sz w:val="24"/>
                <w:szCs w:val="20"/>
              </w:rPr>
              <w:t>3.</w:t>
            </w:r>
            <w:r w:rsidR="00561130">
              <w:rPr>
                <w:rFonts w:asciiTheme="majorHAnsi" w:hAnsiTheme="majorHAnsi" w:cs="Times New Roman"/>
                <w:sz w:val="24"/>
                <w:szCs w:val="20"/>
              </w:rPr>
              <w:t>8</w:t>
            </w:r>
            <w:r w:rsidR="00E35E89">
              <w:rPr>
                <w:rFonts w:asciiTheme="majorHAnsi" w:hAnsiTheme="majorHAnsi" w:cs="Times New Roman"/>
                <w:sz w:val="24"/>
                <w:szCs w:val="20"/>
              </w:rPr>
              <w:t>0</w:t>
            </w:r>
            <w:r w:rsidR="00601AE0">
              <w:rPr>
                <w:rFonts w:asciiTheme="majorHAnsi" w:hAnsiTheme="majorHAnsi" w:cs="Times New Roman"/>
                <w:sz w:val="24"/>
                <w:szCs w:val="20"/>
              </w:rPr>
              <w:t>±</w:t>
            </w:r>
            <w:r w:rsidR="00F80198">
              <w:rPr>
                <w:rFonts w:asciiTheme="majorHAnsi" w:hAnsiTheme="majorHAnsi" w:cs="Times New Roman"/>
                <w:sz w:val="24"/>
                <w:szCs w:val="20"/>
              </w:rPr>
              <w:t>0.2</w:t>
            </w:r>
            <w:r w:rsidR="00E35E89">
              <w:rPr>
                <w:rFonts w:asciiTheme="majorHAnsi" w:hAnsiTheme="majorHAnsi" w:cs="Times New Roman"/>
                <w:sz w:val="24"/>
                <w:szCs w:val="20"/>
              </w:rPr>
              <w:t>0</w:t>
            </w:r>
          </w:p>
        </w:tc>
      </w:tr>
      <w:tr w:rsidR="00904D88" w:rsidTr="00025A72">
        <w:trPr>
          <w:jc w:val="center"/>
        </w:trPr>
        <w:tc>
          <w:tcPr>
            <w:tcW w:w="1152" w:type="dxa"/>
          </w:tcPr>
          <w:p w:rsidR="00904D88" w:rsidRPr="000D7F8A" w:rsidRDefault="00904D88" w:rsidP="00667541">
            <w:pPr>
              <w:jc w:val="center"/>
              <w:rPr>
                <w:rFonts w:asciiTheme="majorHAnsi" w:hAnsiTheme="majorHAnsi"/>
                <w:sz w:val="24"/>
              </w:rPr>
            </w:pPr>
            <w:r w:rsidRPr="000D7F8A">
              <w:rPr>
                <w:rFonts w:asciiTheme="majorHAnsi" w:hAnsiTheme="majorHAnsi"/>
                <w:sz w:val="24"/>
              </w:rPr>
              <w:t>9</w:t>
            </w:r>
          </w:p>
        </w:tc>
        <w:tc>
          <w:tcPr>
            <w:tcW w:w="1258" w:type="dxa"/>
            <w:vMerge w:val="restart"/>
            <w:vAlign w:val="center"/>
          </w:tcPr>
          <w:p w:rsidR="00904D88" w:rsidRPr="000D7F8A" w:rsidRDefault="00904D88" w:rsidP="00667541">
            <w:pPr>
              <w:jc w:val="center"/>
              <w:rPr>
                <w:rFonts w:asciiTheme="majorHAnsi" w:hAnsiTheme="majorHAnsi"/>
                <w:sz w:val="24"/>
                <w:lang w:val="en-US"/>
              </w:rPr>
            </w:pPr>
            <w:r w:rsidRPr="000D7F8A">
              <w:rPr>
                <w:rFonts w:asciiTheme="majorHAnsi" w:hAnsiTheme="majorHAnsi"/>
                <w:sz w:val="24"/>
                <w:lang w:val="en-US"/>
              </w:rPr>
              <w:t>19:9:19</w:t>
            </w:r>
          </w:p>
        </w:tc>
        <w:tc>
          <w:tcPr>
            <w:tcW w:w="1701" w:type="dxa"/>
            <w:vAlign w:val="center"/>
          </w:tcPr>
          <w:p w:rsidR="00904D88" w:rsidRPr="00991B92" w:rsidRDefault="00904D88" w:rsidP="00667541">
            <w:pPr>
              <w:jc w:val="center"/>
              <w:rPr>
                <w:rFonts w:asciiTheme="majorHAnsi" w:hAnsiTheme="majorHAnsi" w:cs="Times New Roman"/>
                <w:sz w:val="24"/>
                <w:szCs w:val="20"/>
              </w:rPr>
            </w:pPr>
            <w:r>
              <w:rPr>
                <w:rFonts w:asciiTheme="majorHAnsi" w:hAnsiTheme="majorHAnsi" w:cs="Times New Roman"/>
                <w:sz w:val="24"/>
                <w:szCs w:val="20"/>
              </w:rPr>
              <w:t>3.</w:t>
            </w:r>
            <w:r w:rsidRPr="00991B92">
              <w:rPr>
                <w:rFonts w:asciiTheme="majorHAnsi" w:hAnsiTheme="majorHAnsi" w:cs="Times New Roman"/>
                <w:sz w:val="24"/>
                <w:szCs w:val="20"/>
              </w:rPr>
              <w:t>22</w:t>
            </w:r>
            <w:r w:rsidR="00400CD5">
              <w:rPr>
                <w:rFonts w:asciiTheme="majorHAnsi" w:hAnsiTheme="majorHAnsi" w:cs="Times New Roman"/>
                <w:sz w:val="24"/>
                <w:szCs w:val="20"/>
              </w:rPr>
              <w:t>±</w:t>
            </w:r>
            <w:r w:rsidR="0079234C">
              <w:rPr>
                <w:rFonts w:asciiTheme="majorHAnsi" w:hAnsiTheme="majorHAnsi" w:cs="Times New Roman"/>
                <w:sz w:val="24"/>
                <w:szCs w:val="20"/>
              </w:rPr>
              <w:t>0.15</w:t>
            </w:r>
          </w:p>
        </w:tc>
        <w:tc>
          <w:tcPr>
            <w:tcW w:w="1134" w:type="dxa"/>
            <w:vAlign w:val="center"/>
          </w:tcPr>
          <w:p w:rsidR="00904D88" w:rsidRPr="00991B92" w:rsidRDefault="00904D88" w:rsidP="00667541">
            <w:pPr>
              <w:jc w:val="center"/>
              <w:rPr>
                <w:rFonts w:asciiTheme="majorHAnsi" w:hAnsiTheme="majorHAnsi" w:cs="Times New Roman"/>
                <w:sz w:val="24"/>
                <w:szCs w:val="20"/>
              </w:rPr>
            </w:pPr>
            <w:r w:rsidRPr="00991B92">
              <w:rPr>
                <w:rFonts w:asciiTheme="majorHAnsi" w:hAnsiTheme="majorHAnsi" w:cs="Times New Roman"/>
                <w:sz w:val="24"/>
                <w:szCs w:val="20"/>
              </w:rPr>
              <w:t>2</w:t>
            </w:r>
            <w:r w:rsidR="00561130">
              <w:rPr>
                <w:rFonts w:asciiTheme="majorHAnsi" w:hAnsiTheme="majorHAnsi" w:cs="Times New Roman"/>
                <w:sz w:val="24"/>
                <w:szCs w:val="20"/>
              </w:rPr>
              <w:t>.</w:t>
            </w:r>
            <w:r w:rsidRPr="00991B92">
              <w:rPr>
                <w:rFonts w:asciiTheme="majorHAnsi" w:hAnsiTheme="majorHAnsi" w:cs="Times New Roman"/>
                <w:sz w:val="24"/>
                <w:szCs w:val="20"/>
              </w:rPr>
              <w:t>59</w:t>
            </w:r>
            <w:r w:rsidR="00601AE0">
              <w:rPr>
                <w:rFonts w:asciiTheme="majorHAnsi" w:hAnsiTheme="majorHAnsi" w:cs="Times New Roman"/>
                <w:sz w:val="24"/>
                <w:szCs w:val="20"/>
              </w:rPr>
              <w:t>±</w:t>
            </w:r>
            <w:r w:rsidR="00561130">
              <w:rPr>
                <w:rFonts w:asciiTheme="majorHAnsi" w:hAnsiTheme="majorHAnsi" w:cs="Times New Roman"/>
                <w:sz w:val="24"/>
                <w:szCs w:val="20"/>
              </w:rPr>
              <w:t>0.</w:t>
            </w:r>
            <w:r w:rsidR="00AB14DC">
              <w:rPr>
                <w:rFonts w:asciiTheme="majorHAnsi" w:hAnsiTheme="majorHAnsi" w:cs="Times New Roman"/>
                <w:sz w:val="24"/>
                <w:szCs w:val="20"/>
              </w:rPr>
              <w:t>10</w:t>
            </w:r>
          </w:p>
        </w:tc>
        <w:tc>
          <w:tcPr>
            <w:tcW w:w="1275" w:type="dxa"/>
            <w:vAlign w:val="center"/>
          </w:tcPr>
          <w:p w:rsidR="00904D88" w:rsidRPr="00991B92" w:rsidRDefault="00904D88" w:rsidP="00667541">
            <w:pPr>
              <w:jc w:val="center"/>
              <w:rPr>
                <w:rFonts w:asciiTheme="majorHAnsi" w:hAnsiTheme="majorHAnsi" w:cs="Times New Roman"/>
                <w:sz w:val="24"/>
                <w:szCs w:val="20"/>
              </w:rPr>
            </w:pPr>
            <w:r>
              <w:rPr>
                <w:rFonts w:asciiTheme="majorHAnsi" w:hAnsiTheme="majorHAnsi" w:cs="Times New Roman"/>
                <w:sz w:val="24"/>
                <w:szCs w:val="20"/>
              </w:rPr>
              <w:t>3.</w:t>
            </w:r>
            <w:r w:rsidRPr="00991B92">
              <w:rPr>
                <w:rFonts w:asciiTheme="majorHAnsi" w:hAnsiTheme="majorHAnsi" w:cs="Times New Roman"/>
                <w:sz w:val="24"/>
                <w:szCs w:val="20"/>
              </w:rPr>
              <w:t>28</w:t>
            </w:r>
            <w:r w:rsidR="00F80198">
              <w:rPr>
                <w:rFonts w:asciiTheme="majorHAnsi" w:hAnsiTheme="majorHAnsi" w:cs="Times New Roman"/>
                <w:sz w:val="24"/>
                <w:szCs w:val="20"/>
              </w:rPr>
              <w:t>±0.19</w:t>
            </w:r>
          </w:p>
        </w:tc>
      </w:tr>
      <w:tr w:rsidR="00904D88" w:rsidTr="00025A72">
        <w:trPr>
          <w:jc w:val="center"/>
        </w:trPr>
        <w:tc>
          <w:tcPr>
            <w:tcW w:w="1152" w:type="dxa"/>
          </w:tcPr>
          <w:p w:rsidR="00904D88" w:rsidRPr="000D7F8A" w:rsidRDefault="00904D88" w:rsidP="00667541">
            <w:pPr>
              <w:jc w:val="center"/>
              <w:rPr>
                <w:rFonts w:asciiTheme="majorHAnsi" w:hAnsiTheme="majorHAnsi"/>
                <w:sz w:val="24"/>
              </w:rPr>
            </w:pPr>
            <w:r w:rsidRPr="000D7F8A">
              <w:rPr>
                <w:rFonts w:asciiTheme="majorHAnsi" w:hAnsiTheme="majorHAnsi"/>
                <w:sz w:val="24"/>
              </w:rPr>
              <w:t>10</w:t>
            </w:r>
          </w:p>
        </w:tc>
        <w:tc>
          <w:tcPr>
            <w:tcW w:w="1258" w:type="dxa"/>
            <w:vMerge/>
            <w:vAlign w:val="center"/>
          </w:tcPr>
          <w:p w:rsidR="00904D88" w:rsidRPr="000D7F8A" w:rsidRDefault="00904D88" w:rsidP="00667541">
            <w:pPr>
              <w:jc w:val="center"/>
              <w:rPr>
                <w:rFonts w:asciiTheme="majorHAnsi" w:hAnsiTheme="majorHAnsi"/>
                <w:sz w:val="24"/>
              </w:rPr>
            </w:pPr>
          </w:p>
        </w:tc>
        <w:tc>
          <w:tcPr>
            <w:tcW w:w="1701" w:type="dxa"/>
            <w:vAlign w:val="center"/>
          </w:tcPr>
          <w:p w:rsidR="00904D88" w:rsidRPr="00991B92" w:rsidRDefault="00904D88" w:rsidP="00667541">
            <w:pPr>
              <w:jc w:val="center"/>
              <w:rPr>
                <w:rFonts w:asciiTheme="majorHAnsi" w:hAnsiTheme="majorHAnsi" w:cs="Times New Roman"/>
                <w:sz w:val="24"/>
                <w:szCs w:val="20"/>
              </w:rPr>
            </w:pPr>
            <w:r>
              <w:rPr>
                <w:rFonts w:asciiTheme="majorHAnsi" w:hAnsiTheme="majorHAnsi" w:cs="Times New Roman"/>
                <w:sz w:val="24"/>
                <w:szCs w:val="20"/>
              </w:rPr>
              <w:t>3.</w:t>
            </w:r>
            <w:r w:rsidRPr="00991B92">
              <w:rPr>
                <w:rFonts w:asciiTheme="majorHAnsi" w:hAnsiTheme="majorHAnsi" w:cs="Times New Roman"/>
                <w:sz w:val="24"/>
                <w:szCs w:val="20"/>
              </w:rPr>
              <w:t>96</w:t>
            </w:r>
            <w:r w:rsidR="0079234C">
              <w:rPr>
                <w:rFonts w:asciiTheme="majorHAnsi" w:hAnsiTheme="majorHAnsi" w:cs="Times New Roman"/>
                <w:sz w:val="24"/>
                <w:szCs w:val="20"/>
              </w:rPr>
              <w:t>±0.11</w:t>
            </w:r>
          </w:p>
        </w:tc>
        <w:tc>
          <w:tcPr>
            <w:tcW w:w="1134" w:type="dxa"/>
            <w:vAlign w:val="center"/>
          </w:tcPr>
          <w:p w:rsidR="00904D88" w:rsidRPr="00991B92" w:rsidRDefault="00904D88" w:rsidP="00667541">
            <w:pPr>
              <w:jc w:val="center"/>
              <w:rPr>
                <w:rFonts w:asciiTheme="majorHAnsi" w:hAnsiTheme="majorHAnsi" w:cs="Times New Roman"/>
                <w:sz w:val="24"/>
                <w:szCs w:val="20"/>
              </w:rPr>
            </w:pPr>
            <w:r w:rsidRPr="00991B92">
              <w:rPr>
                <w:rFonts w:asciiTheme="majorHAnsi" w:hAnsiTheme="majorHAnsi" w:cs="Times New Roman"/>
                <w:sz w:val="24"/>
                <w:szCs w:val="20"/>
              </w:rPr>
              <w:t>3</w:t>
            </w:r>
            <w:r w:rsidR="00561130">
              <w:rPr>
                <w:rFonts w:asciiTheme="majorHAnsi" w:hAnsiTheme="majorHAnsi" w:cs="Times New Roman"/>
                <w:sz w:val="24"/>
                <w:szCs w:val="20"/>
              </w:rPr>
              <w:t>.</w:t>
            </w:r>
            <w:r w:rsidRPr="00991B92">
              <w:rPr>
                <w:rFonts w:asciiTheme="majorHAnsi" w:hAnsiTheme="majorHAnsi" w:cs="Times New Roman"/>
                <w:sz w:val="24"/>
                <w:szCs w:val="20"/>
              </w:rPr>
              <w:t>36</w:t>
            </w:r>
            <w:r w:rsidR="00601AE0">
              <w:rPr>
                <w:rFonts w:asciiTheme="majorHAnsi" w:hAnsiTheme="majorHAnsi" w:cs="Times New Roman"/>
                <w:sz w:val="24"/>
                <w:szCs w:val="20"/>
              </w:rPr>
              <w:t>±</w:t>
            </w:r>
            <w:r w:rsidR="00561130">
              <w:rPr>
                <w:rFonts w:asciiTheme="majorHAnsi" w:hAnsiTheme="majorHAnsi" w:cs="Times New Roman"/>
                <w:sz w:val="24"/>
                <w:szCs w:val="20"/>
              </w:rPr>
              <w:t>0.</w:t>
            </w:r>
            <w:r w:rsidR="00601AE0">
              <w:rPr>
                <w:rFonts w:asciiTheme="majorHAnsi" w:hAnsiTheme="majorHAnsi" w:cs="Times New Roman"/>
                <w:sz w:val="24"/>
                <w:szCs w:val="20"/>
              </w:rPr>
              <w:t>16</w:t>
            </w:r>
          </w:p>
        </w:tc>
        <w:tc>
          <w:tcPr>
            <w:tcW w:w="1275" w:type="dxa"/>
            <w:vAlign w:val="center"/>
          </w:tcPr>
          <w:p w:rsidR="00904D88" w:rsidRPr="00991B92" w:rsidRDefault="00904D88" w:rsidP="00561130">
            <w:pPr>
              <w:jc w:val="center"/>
              <w:rPr>
                <w:rFonts w:asciiTheme="majorHAnsi" w:hAnsiTheme="majorHAnsi" w:cs="Times New Roman"/>
                <w:sz w:val="24"/>
                <w:szCs w:val="20"/>
              </w:rPr>
            </w:pPr>
            <w:r>
              <w:rPr>
                <w:rFonts w:asciiTheme="majorHAnsi" w:hAnsiTheme="majorHAnsi" w:cs="Times New Roman"/>
                <w:sz w:val="24"/>
                <w:szCs w:val="20"/>
              </w:rPr>
              <w:t>4.</w:t>
            </w:r>
            <w:r w:rsidR="00561130">
              <w:rPr>
                <w:rFonts w:asciiTheme="majorHAnsi" w:hAnsiTheme="majorHAnsi" w:cs="Times New Roman"/>
                <w:sz w:val="24"/>
                <w:szCs w:val="20"/>
              </w:rPr>
              <w:t>4</w:t>
            </w:r>
            <w:r w:rsidR="00E35E89">
              <w:rPr>
                <w:rFonts w:asciiTheme="majorHAnsi" w:hAnsiTheme="majorHAnsi" w:cs="Times New Roman"/>
                <w:sz w:val="24"/>
                <w:szCs w:val="20"/>
              </w:rPr>
              <w:t>0</w:t>
            </w:r>
            <w:r w:rsidR="00601AE0">
              <w:rPr>
                <w:rFonts w:asciiTheme="majorHAnsi" w:hAnsiTheme="majorHAnsi" w:cs="Times New Roman"/>
                <w:sz w:val="24"/>
                <w:szCs w:val="20"/>
              </w:rPr>
              <w:t>±</w:t>
            </w:r>
            <w:r w:rsidR="00F80198">
              <w:rPr>
                <w:rFonts w:asciiTheme="majorHAnsi" w:hAnsiTheme="majorHAnsi" w:cs="Times New Roman"/>
                <w:sz w:val="24"/>
                <w:szCs w:val="20"/>
              </w:rPr>
              <w:t>0.2</w:t>
            </w:r>
            <w:r w:rsidR="00E35E89">
              <w:rPr>
                <w:rFonts w:asciiTheme="majorHAnsi" w:hAnsiTheme="majorHAnsi" w:cs="Times New Roman"/>
                <w:sz w:val="24"/>
                <w:szCs w:val="20"/>
              </w:rPr>
              <w:t>0</w:t>
            </w:r>
          </w:p>
        </w:tc>
      </w:tr>
      <w:tr w:rsidR="00904D88" w:rsidTr="00025A72">
        <w:trPr>
          <w:jc w:val="center"/>
        </w:trPr>
        <w:tc>
          <w:tcPr>
            <w:tcW w:w="1152" w:type="dxa"/>
          </w:tcPr>
          <w:p w:rsidR="00904D88" w:rsidRPr="000D7F8A" w:rsidRDefault="00904D88" w:rsidP="00667541">
            <w:pPr>
              <w:jc w:val="center"/>
              <w:rPr>
                <w:rFonts w:asciiTheme="majorHAnsi" w:hAnsiTheme="majorHAnsi"/>
                <w:sz w:val="24"/>
              </w:rPr>
            </w:pPr>
            <w:r w:rsidRPr="000D7F8A">
              <w:rPr>
                <w:rFonts w:asciiTheme="majorHAnsi" w:hAnsiTheme="majorHAnsi"/>
                <w:sz w:val="24"/>
              </w:rPr>
              <w:t>11</w:t>
            </w:r>
          </w:p>
        </w:tc>
        <w:tc>
          <w:tcPr>
            <w:tcW w:w="1258" w:type="dxa"/>
            <w:vMerge w:val="restart"/>
            <w:vAlign w:val="center"/>
          </w:tcPr>
          <w:p w:rsidR="00904D88" w:rsidRPr="000D7F8A" w:rsidRDefault="00904D88" w:rsidP="00667541">
            <w:pPr>
              <w:jc w:val="center"/>
              <w:rPr>
                <w:rFonts w:asciiTheme="majorHAnsi" w:hAnsiTheme="majorHAnsi"/>
                <w:sz w:val="24"/>
                <w:lang w:val="en-US"/>
              </w:rPr>
            </w:pPr>
            <w:r w:rsidRPr="000D7F8A">
              <w:rPr>
                <w:rFonts w:asciiTheme="majorHAnsi" w:hAnsiTheme="majorHAnsi"/>
                <w:sz w:val="24"/>
                <w:lang w:val="en-US"/>
              </w:rPr>
              <w:t>27:6:6</w:t>
            </w:r>
          </w:p>
        </w:tc>
        <w:tc>
          <w:tcPr>
            <w:tcW w:w="1701" w:type="dxa"/>
            <w:vAlign w:val="center"/>
          </w:tcPr>
          <w:p w:rsidR="00904D88" w:rsidRPr="00991B92" w:rsidRDefault="00904D88" w:rsidP="00667541">
            <w:pPr>
              <w:jc w:val="center"/>
              <w:rPr>
                <w:rFonts w:asciiTheme="majorHAnsi" w:hAnsiTheme="majorHAnsi" w:cs="Times New Roman"/>
                <w:sz w:val="24"/>
                <w:szCs w:val="20"/>
              </w:rPr>
            </w:pPr>
            <w:r>
              <w:rPr>
                <w:rFonts w:asciiTheme="majorHAnsi" w:hAnsiTheme="majorHAnsi" w:cs="Times New Roman"/>
                <w:sz w:val="24"/>
                <w:szCs w:val="20"/>
              </w:rPr>
              <w:t>5.</w:t>
            </w:r>
            <w:r w:rsidRPr="00991B92">
              <w:rPr>
                <w:rFonts w:asciiTheme="majorHAnsi" w:hAnsiTheme="majorHAnsi" w:cs="Times New Roman"/>
                <w:sz w:val="24"/>
                <w:szCs w:val="20"/>
              </w:rPr>
              <w:t>00</w:t>
            </w:r>
            <w:r w:rsidR="0079234C">
              <w:rPr>
                <w:rFonts w:asciiTheme="majorHAnsi" w:hAnsiTheme="majorHAnsi" w:cs="Times New Roman"/>
                <w:sz w:val="24"/>
                <w:szCs w:val="20"/>
              </w:rPr>
              <w:t>±0.10</w:t>
            </w:r>
          </w:p>
        </w:tc>
        <w:tc>
          <w:tcPr>
            <w:tcW w:w="1134" w:type="dxa"/>
            <w:vAlign w:val="center"/>
          </w:tcPr>
          <w:p w:rsidR="00904D88" w:rsidRPr="00991B92" w:rsidRDefault="00904D88" w:rsidP="00561130">
            <w:pPr>
              <w:jc w:val="center"/>
              <w:rPr>
                <w:rFonts w:asciiTheme="majorHAnsi" w:hAnsiTheme="majorHAnsi" w:cs="Times New Roman"/>
                <w:sz w:val="24"/>
                <w:szCs w:val="20"/>
              </w:rPr>
            </w:pPr>
            <w:r w:rsidRPr="00991B92">
              <w:rPr>
                <w:rFonts w:asciiTheme="majorHAnsi" w:hAnsiTheme="majorHAnsi" w:cs="Times New Roman"/>
                <w:sz w:val="24"/>
                <w:szCs w:val="20"/>
              </w:rPr>
              <w:t>3</w:t>
            </w:r>
            <w:r w:rsidR="00561130">
              <w:rPr>
                <w:rFonts w:asciiTheme="majorHAnsi" w:hAnsiTheme="majorHAnsi" w:cs="Times New Roman"/>
                <w:sz w:val="24"/>
                <w:szCs w:val="20"/>
              </w:rPr>
              <w:t>.</w:t>
            </w:r>
            <w:r w:rsidRPr="00991B92">
              <w:rPr>
                <w:rFonts w:asciiTheme="majorHAnsi" w:hAnsiTheme="majorHAnsi" w:cs="Times New Roman"/>
                <w:sz w:val="24"/>
                <w:szCs w:val="20"/>
              </w:rPr>
              <w:t>9</w:t>
            </w:r>
            <w:r w:rsidR="00E35E89">
              <w:rPr>
                <w:rFonts w:asciiTheme="majorHAnsi" w:hAnsiTheme="majorHAnsi" w:cs="Times New Roman"/>
                <w:sz w:val="24"/>
                <w:szCs w:val="20"/>
              </w:rPr>
              <w:t>0</w:t>
            </w:r>
            <w:r w:rsidR="0092323F">
              <w:rPr>
                <w:rFonts w:asciiTheme="majorHAnsi" w:hAnsiTheme="majorHAnsi" w:cs="Times New Roman"/>
                <w:sz w:val="24"/>
                <w:szCs w:val="20"/>
              </w:rPr>
              <w:t>±</w:t>
            </w:r>
            <w:r w:rsidR="00561130">
              <w:rPr>
                <w:rFonts w:asciiTheme="majorHAnsi" w:hAnsiTheme="majorHAnsi" w:cs="Times New Roman"/>
                <w:sz w:val="24"/>
                <w:szCs w:val="20"/>
              </w:rPr>
              <w:t>0.3</w:t>
            </w:r>
            <w:r w:rsidR="00E35E89">
              <w:rPr>
                <w:rFonts w:asciiTheme="majorHAnsi" w:hAnsiTheme="majorHAnsi" w:cs="Times New Roman"/>
                <w:sz w:val="24"/>
                <w:szCs w:val="20"/>
              </w:rPr>
              <w:t>0</w:t>
            </w:r>
          </w:p>
        </w:tc>
        <w:tc>
          <w:tcPr>
            <w:tcW w:w="1275" w:type="dxa"/>
            <w:vAlign w:val="center"/>
          </w:tcPr>
          <w:p w:rsidR="00904D88" w:rsidRPr="00991B92" w:rsidRDefault="00904D88" w:rsidP="00561130">
            <w:pPr>
              <w:jc w:val="center"/>
              <w:rPr>
                <w:rFonts w:asciiTheme="majorHAnsi" w:hAnsiTheme="majorHAnsi" w:cs="Times New Roman"/>
                <w:sz w:val="24"/>
                <w:szCs w:val="20"/>
              </w:rPr>
            </w:pPr>
            <w:r>
              <w:rPr>
                <w:rFonts w:asciiTheme="majorHAnsi" w:hAnsiTheme="majorHAnsi" w:cs="Times New Roman"/>
                <w:sz w:val="24"/>
                <w:szCs w:val="20"/>
              </w:rPr>
              <w:t>3.</w:t>
            </w:r>
            <w:r w:rsidR="00561130">
              <w:rPr>
                <w:rFonts w:asciiTheme="majorHAnsi" w:hAnsiTheme="majorHAnsi" w:cs="Times New Roman"/>
                <w:sz w:val="24"/>
                <w:szCs w:val="20"/>
              </w:rPr>
              <w:t>9</w:t>
            </w:r>
            <w:r w:rsidR="00E35E89">
              <w:rPr>
                <w:rFonts w:asciiTheme="majorHAnsi" w:hAnsiTheme="majorHAnsi" w:cs="Times New Roman"/>
                <w:sz w:val="24"/>
                <w:szCs w:val="20"/>
              </w:rPr>
              <w:t>0</w:t>
            </w:r>
            <w:r w:rsidR="00F80198">
              <w:rPr>
                <w:rFonts w:asciiTheme="majorHAnsi" w:hAnsiTheme="majorHAnsi" w:cs="Times New Roman"/>
                <w:sz w:val="24"/>
                <w:szCs w:val="20"/>
              </w:rPr>
              <w:t>±0,2</w:t>
            </w:r>
            <w:r w:rsidR="00E35E89">
              <w:rPr>
                <w:rFonts w:asciiTheme="majorHAnsi" w:hAnsiTheme="majorHAnsi" w:cs="Times New Roman"/>
                <w:sz w:val="24"/>
                <w:szCs w:val="20"/>
              </w:rPr>
              <w:t>0</w:t>
            </w:r>
          </w:p>
        </w:tc>
      </w:tr>
      <w:tr w:rsidR="00904D88" w:rsidTr="00025A72">
        <w:trPr>
          <w:jc w:val="center"/>
        </w:trPr>
        <w:tc>
          <w:tcPr>
            <w:tcW w:w="1152" w:type="dxa"/>
          </w:tcPr>
          <w:p w:rsidR="00904D88" w:rsidRPr="000D7F8A" w:rsidRDefault="00904D88" w:rsidP="00667541">
            <w:pPr>
              <w:jc w:val="center"/>
              <w:rPr>
                <w:rFonts w:asciiTheme="majorHAnsi" w:hAnsiTheme="majorHAnsi"/>
                <w:sz w:val="24"/>
              </w:rPr>
            </w:pPr>
            <w:r w:rsidRPr="000D7F8A">
              <w:rPr>
                <w:rFonts w:asciiTheme="majorHAnsi" w:hAnsiTheme="majorHAnsi"/>
                <w:sz w:val="24"/>
              </w:rPr>
              <w:t>12</w:t>
            </w:r>
          </w:p>
        </w:tc>
        <w:tc>
          <w:tcPr>
            <w:tcW w:w="1258" w:type="dxa"/>
            <w:vMerge/>
          </w:tcPr>
          <w:p w:rsidR="00904D88" w:rsidRPr="000D7F8A" w:rsidRDefault="00904D88" w:rsidP="00667541">
            <w:pPr>
              <w:jc w:val="center"/>
              <w:rPr>
                <w:rFonts w:asciiTheme="majorHAnsi" w:hAnsiTheme="majorHAnsi"/>
                <w:sz w:val="24"/>
              </w:rPr>
            </w:pPr>
          </w:p>
        </w:tc>
        <w:tc>
          <w:tcPr>
            <w:tcW w:w="1701" w:type="dxa"/>
            <w:vAlign w:val="center"/>
          </w:tcPr>
          <w:p w:rsidR="00904D88" w:rsidRPr="00991B92" w:rsidRDefault="00904D88" w:rsidP="00667541">
            <w:pPr>
              <w:jc w:val="center"/>
              <w:rPr>
                <w:rFonts w:asciiTheme="majorHAnsi" w:hAnsiTheme="majorHAnsi" w:cs="Times New Roman"/>
                <w:sz w:val="24"/>
                <w:szCs w:val="20"/>
              </w:rPr>
            </w:pPr>
            <w:r>
              <w:rPr>
                <w:rFonts w:asciiTheme="majorHAnsi" w:hAnsiTheme="majorHAnsi" w:cs="Times New Roman"/>
                <w:sz w:val="24"/>
                <w:szCs w:val="20"/>
              </w:rPr>
              <w:t>5.</w:t>
            </w:r>
            <w:r w:rsidRPr="00991B92">
              <w:rPr>
                <w:rFonts w:asciiTheme="majorHAnsi" w:hAnsiTheme="majorHAnsi" w:cs="Times New Roman"/>
                <w:sz w:val="24"/>
                <w:szCs w:val="20"/>
              </w:rPr>
              <w:t>16</w:t>
            </w:r>
            <w:r w:rsidR="0092323F">
              <w:rPr>
                <w:rFonts w:asciiTheme="majorHAnsi" w:hAnsiTheme="majorHAnsi" w:cs="Times New Roman"/>
                <w:sz w:val="24"/>
                <w:szCs w:val="20"/>
              </w:rPr>
              <w:t>±0.12</w:t>
            </w:r>
          </w:p>
        </w:tc>
        <w:tc>
          <w:tcPr>
            <w:tcW w:w="1134" w:type="dxa"/>
            <w:vAlign w:val="center"/>
          </w:tcPr>
          <w:p w:rsidR="00904D88" w:rsidRPr="00991B92" w:rsidRDefault="00904D88" w:rsidP="00561130">
            <w:pPr>
              <w:jc w:val="center"/>
              <w:rPr>
                <w:rFonts w:asciiTheme="majorHAnsi" w:hAnsiTheme="majorHAnsi" w:cs="Times New Roman"/>
                <w:sz w:val="24"/>
                <w:szCs w:val="20"/>
              </w:rPr>
            </w:pPr>
            <w:r w:rsidRPr="00991B92">
              <w:rPr>
                <w:rFonts w:asciiTheme="majorHAnsi" w:hAnsiTheme="majorHAnsi" w:cs="Times New Roman"/>
                <w:sz w:val="24"/>
                <w:szCs w:val="20"/>
              </w:rPr>
              <w:t>4</w:t>
            </w:r>
            <w:r w:rsidR="00561130">
              <w:rPr>
                <w:rFonts w:asciiTheme="majorHAnsi" w:hAnsiTheme="majorHAnsi" w:cs="Times New Roman"/>
                <w:sz w:val="24"/>
                <w:szCs w:val="20"/>
              </w:rPr>
              <w:t>.4</w:t>
            </w:r>
            <w:r w:rsidR="00E35E89">
              <w:rPr>
                <w:rFonts w:asciiTheme="majorHAnsi" w:hAnsiTheme="majorHAnsi" w:cs="Times New Roman"/>
                <w:sz w:val="24"/>
                <w:szCs w:val="20"/>
              </w:rPr>
              <w:t>0</w:t>
            </w:r>
            <w:r w:rsidR="0092323F">
              <w:rPr>
                <w:rFonts w:asciiTheme="majorHAnsi" w:hAnsiTheme="majorHAnsi" w:cs="Times New Roman"/>
                <w:sz w:val="24"/>
                <w:szCs w:val="20"/>
              </w:rPr>
              <w:t>±</w:t>
            </w:r>
            <w:r w:rsidR="00561130">
              <w:rPr>
                <w:rFonts w:asciiTheme="majorHAnsi" w:hAnsiTheme="majorHAnsi" w:cs="Times New Roman"/>
                <w:sz w:val="24"/>
                <w:szCs w:val="20"/>
              </w:rPr>
              <w:t>0.3</w:t>
            </w:r>
            <w:r w:rsidR="00E35E89">
              <w:rPr>
                <w:rFonts w:asciiTheme="majorHAnsi" w:hAnsiTheme="majorHAnsi" w:cs="Times New Roman"/>
                <w:sz w:val="24"/>
                <w:szCs w:val="20"/>
              </w:rPr>
              <w:t>0</w:t>
            </w:r>
          </w:p>
        </w:tc>
        <w:tc>
          <w:tcPr>
            <w:tcW w:w="1275" w:type="dxa"/>
            <w:vAlign w:val="center"/>
          </w:tcPr>
          <w:p w:rsidR="00904D88" w:rsidRPr="00991B92" w:rsidRDefault="00904D88" w:rsidP="00561130">
            <w:pPr>
              <w:jc w:val="center"/>
              <w:rPr>
                <w:rFonts w:asciiTheme="majorHAnsi" w:hAnsiTheme="majorHAnsi" w:cs="Times New Roman"/>
                <w:sz w:val="24"/>
                <w:szCs w:val="20"/>
              </w:rPr>
            </w:pPr>
            <w:r>
              <w:rPr>
                <w:rFonts w:asciiTheme="majorHAnsi" w:hAnsiTheme="majorHAnsi" w:cs="Times New Roman"/>
                <w:sz w:val="24"/>
                <w:szCs w:val="20"/>
              </w:rPr>
              <w:t>4.</w:t>
            </w:r>
            <w:r w:rsidR="00561130">
              <w:rPr>
                <w:rFonts w:asciiTheme="majorHAnsi" w:hAnsiTheme="majorHAnsi" w:cs="Times New Roman"/>
                <w:sz w:val="24"/>
                <w:szCs w:val="20"/>
              </w:rPr>
              <w:t>9</w:t>
            </w:r>
            <w:r w:rsidR="00E35E89">
              <w:rPr>
                <w:rFonts w:asciiTheme="majorHAnsi" w:hAnsiTheme="majorHAnsi" w:cs="Times New Roman"/>
                <w:sz w:val="24"/>
                <w:szCs w:val="20"/>
              </w:rPr>
              <w:t>0</w:t>
            </w:r>
            <w:r w:rsidR="00F80198">
              <w:rPr>
                <w:rFonts w:asciiTheme="majorHAnsi" w:hAnsiTheme="majorHAnsi" w:cs="Times New Roman"/>
                <w:sz w:val="24"/>
                <w:szCs w:val="20"/>
              </w:rPr>
              <w:t>±0.3</w:t>
            </w:r>
            <w:r w:rsidR="00E35E89">
              <w:rPr>
                <w:rFonts w:asciiTheme="majorHAnsi" w:hAnsiTheme="majorHAnsi" w:cs="Times New Roman"/>
                <w:sz w:val="24"/>
                <w:szCs w:val="20"/>
              </w:rPr>
              <w:t>0</w:t>
            </w:r>
          </w:p>
        </w:tc>
      </w:tr>
    </w:tbl>
    <w:p w:rsidR="00D90E51" w:rsidRDefault="00D90E51" w:rsidP="00D90E51">
      <w:pPr>
        <w:spacing w:after="0" w:line="240" w:lineRule="auto"/>
        <w:ind w:firstLine="851"/>
        <w:jc w:val="both"/>
        <w:rPr>
          <w:rFonts w:asciiTheme="majorHAnsi" w:hAnsiTheme="majorHAnsi" w:cs="Times New Roman"/>
          <w:sz w:val="24"/>
          <w:szCs w:val="28"/>
          <w:lang w:val="en-US"/>
        </w:rPr>
      </w:pPr>
    </w:p>
    <w:p w:rsidR="00904D88" w:rsidRDefault="00D90E51" w:rsidP="00D90E51">
      <w:pPr>
        <w:spacing w:after="0" w:line="240" w:lineRule="auto"/>
        <w:ind w:firstLine="851"/>
        <w:jc w:val="both"/>
        <w:rPr>
          <w:rFonts w:asciiTheme="majorHAnsi" w:hAnsiTheme="majorHAnsi" w:cs="Times New Roman"/>
          <w:sz w:val="24"/>
          <w:szCs w:val="28"/>
        </w:rPr>
      </w:pPr>
      <w:r>
        <w:rPr>
          <w:rFonts w:asciiTheme="majorHAnsi" w:hAnsiTheme="majorHAnsi" w:cs="Times New Roman"/>
          <w:sz w:val="24"/>
          <w:szCs w:val="28"/>
        </w:rPr>
        <w:t>Из представленных данных видно, что для одной</w:t>
      </w:r>
      <w:r w:rsidR="003D352A">
        <w:rPr>
          <w:rFonts w:asciiTheme="majorHAnsi" w:hAnsiTheme="majorHAnsi" w:cs="Times New Roman"/>
          <w:sz w:val="24"/>
          <w:szCs w:val="28"/>
        </w:rPr>
        <w:t xml:space="preserve"> и той же</w:t>
      </w:r>
      <w:r>
        <w:rPr>
          <w:rFonts w:asciiTheme="majorHAnsi" w:hAnsiTheme="majorHAnsi" w:cs="Times New Roman"/>
          <w:sz w:val="24"/>
          <w:szCs w:val="28"/>
        </w:rPr>
        <w:t xml:space="preserve"> марки удобрения увеличение М способствует снижению гигроскопичности и слеживаемости, однако также наблюдается и снижение статической прочности гранул. Снижение гигроскопичности можно связать со снижением содержания нитрата аммония, обладающего высокой гигроскопичностью. Снижение слеживаемости можно также связать и со снижением содержания хлорида аммония </w:t>
      </w:r>
      <w:r w:rsidR="00385E1F">
        <w:rPr>
          <w:rFonts w:asciiTheme="majorHAnsi" w:hAnsiTheme="majorHAnsi" w:cs="Times New Roman"/>
          <w:sz w:val="24"/>
          <w:szCs w:val="28"/>
        </w:rPr>
        <w:t>при</w:t>
      </w:r>
      <w:r>
        <w:rPr>
          <w:rFonts w:asciiTheme="majorHAnsi" w:hAnsiTheme="majorHAnsi" w:cs="Times New Roman"/>
          <w:sz w:val="24"/>
          <w:szCs w:val="28"/>
        </w:rPr>
        <w:t xml:space="preserve"> увеличени</w:t>
      </w:r>
      <w:r w:rsidR="00385E1F">
        <w:rPr>
          <w:rFonts w:asciiTheme="majorHAnsi" w:hAnsiTheme="majorHAnsi" w:cs="Times New Roman"/>
          <w:sz w:val="24"/>
          <w:szCs w:val="28"/>
        </w:rPr>
        <w:t>и</w:t>
      </w:r>
      <w:r>
        <w:rPr>
          <w:rFonts w:asciiTheme="majorHAnsi" w:hAnsiTheme="majorHAnsi" w:cs="Times New Roman"/>
          <w:sz w:val="24"/>
          <w:szCs w:val="28"/>
        </w:rPr>
        <w:t xml:space="preserve"> М, что видно по интенсивности пиков </w:t>
      </w:r>
      <w:r>
        <w:rPr>
          <w:rFonts w:asciiTheme="majorHAnsi" w:hAnsiTheme="majorHAnsi" w:cs="Times New Roman"/>
          <w:sz w:val="24"/>
          <w:szCs w:val="28"/>
          <w:lang w:val="en-US"/>
        </w:rPr>
        <w:t>NH</w:t>
      </w:r>
      <w:r w:rsidRPr="007844B3">
        <w:rPr>
          <w:rFonts w:asciiTheme="majorHAnsi" w:hAnsiTheme="majorHAnsi" w:cs="Times New Roman"/>
          <w:sz w:val="24"/>
          <w:szCs w:val="28"/>
          <w:vertAlign w:val="subscript"/>
        </w:rPr>
        <w:t>4</w:t>
      </w:r>
      <w:r>
        <w:rPr>
          <w:rFonts w:asciiTheme="majorHAnsi" w:hAnsiTheme="majorHAnsi" w:cs="Times New Roman"/>
          <w:sz w:val="24"/>
          <w:szCs w:val="28"/>
          <w:lang w:val="en-US"/>
        </w:rPr>
        <w:t>Cl</w:t>
      </w:r>
      <w:r w:rsidRPr="007844B3">
        <w:rPr>
          <w:rFonts w:asciiTheme="majorHAnsi" w:hAnsiTheme="majorHAnsi" w:cs="Times New Roman"/>
          <w:sz w:val="24"/>
          <w:szCs w:val="28"/>
        </w:rPr>
        <w:t xml:space="preserve"> </w:t>
      </w:r>
      <w:r>
        <w:rPr>
          <w:rFonts w:asciiTheme="majorHAnsi" w:hAnsiTheme="majorHAnsi" w:cs="Times New Roman"/>
          <w:sz w:val="24"/>
          <w:szCs w:val="28"/>
        </w:rPr>
        <w:t xml:space="preserve">на представленных рентгенограммах </w:t>
      </w:r>
      <w:r w:rsidRPr="00DF26F4">
        <w:rPr>
          <w:rFonts w:asciiTheme="majorHAnsi" w:hAnsiTheme="majorHAnsi"/>
          <w:b/>
          <w:color w:val="7030A0"/>
          <w:sz w:val="24"/>
        </w:rPr>
        <w:t>[</w:t>
      </w:r>
      <w:r w:rsidR="00DF26F4" w:rsidRPr="00DF26F4">
        <w:rPr>
          <w:rFonts w:asciiTheme="majorHAnsi" w:hAnsiTheme="majorHAnsi"/>
          <w:b/>
          <w:color w:val="7030A0"/>
          <w:sz w:val="24"/>
        </w:rPr>
        <w:t>1,1</w:t>
      </w:r>
      <w:r w:rsidR="00090E75" w:rsidRPr="00090E75">
        <w:rPr>
          <w:rFonts w:asciiTheme="majorHAnsi" w:hAnsiTheme="majorHAnsi"/>
          <w:b/>
          <w:color w:val="7030A0"/>
          <w:sz w:val="24"/>
        </w:rPr>
        <w:t>8</w:t>
      </w:r>
      <w:r w:rsidRPr="00DF26F4">
        <w:rPr>
          <w:rFonts w:asciiTheme="majorHAnsi" w:hAnsiTheme="majorHAnsi"/>
          <w:b/>
          <w:color w:val="7030A0"/>
          <w:sz w:val="24"/>
        </w:rPr>
        <w:t>]</w:t>
      </w:r>
      <w:r>
        <w:rPr>
          <w:rFonts w:asciiTheme="majorHAnsi" w:hAnsiTheme="majorHAnsi" w:cs="Times New Roman"/>
          <w:sz w:val="24"/>
          <w:szCs w:val="28"/>
        </w:rPr>
        <w:t xml:space="preserve">. Понижение статической прочности гранул может являться результатом снижения прочности фазовых контактов между гранулами с увеличением М в процессе гранулирования </w:t>
      </w:r>
      <w:r w:rsidRPr="00DF26F4">
        <w:rPr>
          <w:rFonts w:asciiTheme="majorHAnsi" w:hAnsiTheme="majorHAnsi"/>
          <w:b/>
          <w:color w:val="7030A0"/>
          <w:sz w:val="24"/>
        </w:rPr>
        <w:t>[</w:t>
      </w:r>
      <w:r w:rsidR="00DF26F4" w:rsidRPr="00DF26F4">
        <w:rPr>
          <w:rFonts w:asciiTheme="majorHAnsi" w:hAnsiTheme="majorHAnsi"/>
          <w:b/>
          <w:color w:val="7030A0"/>
          <w:sz w:val="24"/>
        </w:rPr>
        <w:t>1</w:t>
      </w:r>
      <w:r w:rsidR="00090E75" w:rsidRPr="00090E75">
        <w:rPr>
          <w:rFonts w:asciiTheme="majorHAnsi" w:hAnsiTheme="majorHAnsi"/>
          <w:b/>
          <w:color w:val="7030A0"/>
          <w:sz w:val="24"/>
        </w:rPr>
        <w:t>9</w:t>
      </w:r>
      <w:r w:rsidRPr="00DF26F4">
        <w:rPr>
          <w:rFonts w:asciiTheme="majorHAnsi" w:hAnsiTheme="majorHAnsi"/>
          <w:b/>
          <w:color w:val="7030A0"/>
          <w:sz w:val="24"/>
        </w:rPr>
        <w:t>]</w:t>
      </w:r>
      <w:r>
        <w:rPr>
          <w:rFonts w:asciiTheme="majorHAnsi" w:hAnsiTheme="majorHAnsi" w:cs="Times New Roman"/>
          <w:sz w:val="24"/>
          <w:szCs w:val="28"/>
        </w:rPr>
        <w:t>.</w:t>
      </w:r>
    </w:p>
    <w:p w:rsidR="00AD0215" w:rsidRPr="00BB0E11" w:rsidRDefault="00AD0215" w:rsidP="00D90E51">
      <w:pPr>
        <w:spacing w:after="0" w:line="240" w:lineRule="auto"/>
        <w:ind w:firstLine="851"/>
        <w:jc w:val="both"/>
        <w:rPr>
          <w:rFonts w:asciiTheme="majorHAnsi" w:hAnsiTheme="majorHAnsi" w:cs="Times New Roman"/>
          <w:sz w:val="24"/>
          <w:szCs w:val="28"/>
        </w:rPr>
      </w:pPr>
      <w:r>
        <w:rPr>
          <w:rFonts w:asciiTheme="majorHAnsi" w:hAnsiTheme="majorHAnsi" w:cs="Times New Roman"/>
          <w:sz w:val="24"/>
          <w:szCs w:val="28"/>
        </w:rPr>
        <w:t xml:space="preserve">Наибольшая разница </w:t>
      </w:r>
      <w:r w:rsidR="00C635A9">
        <w:rPr>
          <w:rFonts w:asciiTheme="majorHAnsi" w:hAnsiTheme="majorHAnsi" w:cs="Times New Roman"/>
          <w:sz w:val="24"/>
          <w:szCs w:val="28"/>
        </w:rPr>
        <w:t>в</w:t>
      </w:r>
      <w:r>
        <w:rPr>
          <w:rFonts w:asciiTheme="majorHAnsi" w:hAnsiTheme="majorHAnsi" w:cs="Times New Roman"/>
          <w:sz w:val="24"/>
          <w:szCs w:val="28"/>
        </w:rPr>
        <w:t xml:space="preserve"> гигроскопичности и слеживаемости </w:t>
      </w:r>
      <w:r w:rsidR="00BB0E11">
        <w:rPr>
          <w:rFonts w:asciiTheme="majorHAnsi" w:hAnsiTheme="majorHAnsi" w:cs="Times New Roman"/>
          <w:sz w:val="24"/>
          <w:szCs w:val="28"/>
        </w:rPr>
        <w:t xml:space="preserve">проявляется для марки 26:13:0, что может быть </w:t>
      </w:r>
      <w:r w:rsidR="002C48AB">
        <w:rPr>
          <w:rFonts w:asciiTheme="majorHAnsi" w:hAnsiTheme="majorHAnsi" w:cs="Times New Roman"/>
          <w:sz w:val="24"/>
          <w:szCs w:val="28"/>
        </w:rPr>
        <w:t>обусловлено</w:t>
      </w:r>
      <w:r w:rsidR="00BB0E11">
        <w:rPr>
          <w:rFonts w:asciiTheme="majorHAnsi" w:hAnsiTheme="majorHAnsi" w:cs="Times New Roman"/>
          <w:sz w:val="24"/>
          <w:szCs w:val="28"/>
        </w:rPr>
        <w:t xml:space="preserve"> присутствием в составе образца 2 нитрата аммония, тогда как в образце 1 он связан в двойные соли </w:t>
      </w:r>
      <w:r w:rsidR="00BB0E11" w:rsidRPr="00145ECC">
        <w:rPr>
          <w:rFonts w:asciiTheme="majorHAnsi" w:hAnsiTheme="majorHAnsi" w:cs="Times New Roman"/>
          <w:sz w:val="24"/>
          <w:szCs w:val="24"/>
        </w:rPr>
        <w:t>(</w:t>
      </w:r>
      <w:r w:rsidR="00BB0E11" w:rsidRPr="00145ECC">
        <w:rPr>
          <w:rFonts w:asciiTheme="majorHAnsi" w:hAnsiTheme="majorHAnsi" w:cs="Times New Roman"/>
          <w:sz w:val="24"/>
          <w:szCs w:val="24"/>
          <w:lang w:val="en-US"/>
        </w:rPr>
        <w:t>NH</w:t>
      </w:r>
      <w:r w:rsidR="00BB0E11" w:rsidRPr="00145ECC">
        <w:rPr>
          <w:rFonts w:asciiTheme="majorHAnsi" w:hAnsiTheme="majorHAnsi" w:cs="Times New Roman"/>
          <w:sz w:val="24"/>
          <w:szCs w:val="24"/>
          <w:vertAlign w:val="subscript"/>
        </w:rPr>
        <w:t>4</w:t>
      </w:r>
      <w:r w:rsidR="00BB0E11" w:rsidRPr="00145ECC">
        <w:rPr>
          <w:rFonts w:asciiTheme="majorHAnsi" w:hAnsiTheme="majorHAnsi" w:cs="Times New Roman"/>
          <w:sz w:val="24"/>
          <w:szCs w:val="24"/>
        </w:rPr>
        <w:t>)</w:t>
      </w:r>
      <w:r w:rsidR="00BB0E11" w:rsidRPr="00145ECC">
        <w:rPr>
          <w:rFonts w:asciiTheme="majorHAnsi" w:hAnsiTheme="majorHAnsi" w:cs="Times New Roman"/>
          <w:sz w:val="24"/>
          <w:szCs w:val="24"/>
          <w:vertAlign w:val="subscript"/>
        </w:rPr>
        <w:t>2</w:t>
      </w:r>
      <w:r w:rsidR="00BB0E11" w:rsidRPr="00145ECC">
        <w:rPr>
          <w:rFonts w:asciiTheme="majorHAnsi" w:hAnsiTheme="majorHAnsi" w:cs="Times New Roman"/>
          <w:sz w:val="24"/>
          <w:szCs w:val="24"/>
          <w:lang w:val="en-US"/>
        </w:rPr>
        <w:t>SO</w:t>
      </w:r>
      <w:r w:rsidR="00BB0E11" w:rsidRPr="00145ECC">
        <w:rPr>
          <w:rFonts w:asciiTheme="majorHAnsi" w:hAnsiTheme="majorHAnsi" w:cs="Times New Roman"/>
          <w:sz w:val="24"/>
          <w:szCs w:val="24"/>
          <w:vertAlign w:val="subscript"/>
        </w:rPr>
        <w:t>4</w:t>
      </w:r>
      <w:r w:rsidR="00BB0E11" w:rsidRPr="00145ECC">
        <w:rPr>
          <w:rFonts w:asciiTheme="majorHAnsi" w:hAnsiTheme="majorHAnsi" w:cs="Times New Roman"/>
          <w:sz w:val="24"/>
          <w:szCs w:val="24"/>
        </w:rPr>
        <w:t>·2</w:t>
      </w:r>
      <w:r w:rsidR="00BB0E11" w:rsidRPr="00145ECC">
        <w:rPr>
          <w:rFonts w:asciiTheme="majorHAnsi" w:hAnsiTheme="majorHAnsi" w:cs="Times New Roman"/>
          <w:sz w:val="24"/>
          <w:szCs w:val="24"/>
          <w:lang w:val="en-US"/>
        </w:rPr>
        <w:t>NH</w:t>
      </w:r>
      <w:r w:rsidR="00BB0E11" w:rsidRPr="00145ECC">
        <w:rPr>
          <w:rFonts w:asciiTheme="majorHAnsi" w:hAnsiTheme="majorHAnsi" w:cs="Times New Roman"/>
          <w:sz w:val="24"/>
          <w:szCs w:val="24"/>
          <w:vertAlign w:val="subscript"/>
        </w:rPr>
        <w:t>4</w:t>
      </w:r>
      <w:r w:rsidR="00BB0E11" w:rsidRPr="00145ECC">
        <w:rPr>
          <w:rFonts w:asciiTheme="majorHAnsi" w:hAnsiTheme="majorHAnsi" w:cs="Times New Roman"/>
          <w:sz w:val="24"/>
          <w:szCs w:val="24"/>
          <w:lang w:val="en-US"/>
        </w:rPr>
        <w:t>NO</w:t>
      </w:r>
      <w:r w:rsidR="00BB0E11" w:rsidRPr="00145ECC">
        <w:rPr>
          <w:rFonts w:asciiTheme="majorHAnsi" w:hAnsiTheme="majorHAnsi" w:cs="Times New Roman"/>
          <w:sz w:val="24"/>
          <w:szCs w:val="24"/>
          <w:vertAlign w:val="subscript"/>
        </w:rPr>
        <w:t>3</w:t>
      </w:r>
      <w:r w:rsidR="00BB0E11" w:rsidRPr="00145ECC">
        <w:rPr>
          <w:rFonts w:asciiTheme="majorHAnsi" w:hAnsiTheme="majorHAnsi" w:cs="Times New Roman"/>
          <w:sz w:val="24"/>
          <w:szCs w:val="24"/>
        </w:rPr>
        <w:t xml:space="preserve"> и (</w:t>
      </w:r>
      <w:r w:rsidR="00BB0E11" w:rsidRPr="00145ECC">
        <w:rPr>
          <w:rFonts w:asciiTheme="majorHAnsi" w:hAnsiTheme="majorHAnsi" w:cs="Times New Roman"/>
          <w:sz w:val="24"/>
          <w:szCs w:val="24"/>
          <w:lang w:val="en-US"/>
        </w:rPr>
        <w:t>NH</w:t>
      </w:r>
      <w:r w:rsidR="00BB0E11" w:rsidRPr="00145ECC">
        <w:rPr>
          <w:rFonts w:asciiTheme="majorHAnsi" w:hAnsiTheme="majorHAnsi" w:cs="Times New Roman"/>
          <w:sz w:val="24"/>
          <w:szCs w:val="24"/>
          <w:vertAlign w:val="subscript"/>
        </w:rPr>
        <w:t>4</w:t>
      </w:r>
      <w:r w:rsidR="00BB0E11" w:rsidRPr="00145ECC">
        <w:rPr>
          <w:rFonts w:asciiTheme="majorHAnsi" w:hAnsiTheme="majorHAnsi" w:cs="Times New Roman"/>
          <w:sz w:val="24"/>
          <w:szCs w:val="24"/>
        </w:rPr>
        <w:t>)</w:t>
      </w:r>
      <w:r w:rsidR="00BB0E11" w:rsidRPr="00145ECC">
        <w:rPr>
          <w:rFonts w:asciiTheme="majorHAnsi" w:hAnsiTheme="majorHAnsi" w:cs="Times New Roman"/>
          <w:sz w:val="24"/>
          <w:szCs w:val="24"/>
          <w:vertAlign w:val="subscript"/>
        </w:rPr>
        <w:t>2</w:t>
      </w:r>
      <w:r w:rsidR="00BB0E11" w:rsidRPr="00145ECC">
        <w:rPr>
          <w:rFonts w:asciiTheme="majorHAnsi" w:hAnsiTheme="majorHAnsi" w:cs="Times New Roman"/>
          <w:sz w:val="24"/>
          <w:szCs w:val="24"/>
          <w:lang w:val="en-US"/>
        </w:rPr>
        <w:t>SO</w:t>
      </w:r>
      <w:r w:rsidR="00BB0E11" w:rsidRPr="00145ECC">
        <w:rPr>
          <w:rFonts w:asciiTheme="majorHAnsi" w:hAnsiTheme="majorHAnsi" w:cs="Times New Roman"/>
          <w:sz w:val="24"/>
          <w:szCs w:val="24"/>
          <w:vertAlign w:val="subscript"/>
        </w:rPr>
        <w:t>4</w:t>
      </w:r>
      <w:r w:rsidR="00BB0E11" w:rsidRPr="00145ECC">
        <w:rPr>
          <w:rFonts w:asciiTheme="majorHAnsi" w:hAnsiTheme="majorHAnsi" w:cs="Times New Roman"/>
          <w:sz w:val="24"/>
          <w:szCs w:val="24"/>
        </w:rPr>
        <w:t>·3</w:t>
      </w:r>
      <w:r w:rsidR="00BB0E11" w:rsidRPr="00145ECC">
        <w:rPr>
          <w:rFonts w:asciiTheme="majorHAnsi" w:hAnsiTheme="majorHAnsi" w:cs="Times New Roman"/>
          <w:sz w:val="24"/>
          <w:szCs w:val="24"/>
          <w:lang w:val="en-US"/>
        </w:rPr>
        <w:t>NH</w:t>
      </w:r>
      <w:r w:rsidR="00BB0E11" w:rsidRPr="00145ECC">
        <w:rPr>
          <w:rFonts w:asciiTheme="majorHAnsi" w:hAnsiTheme="majorHAnsi" w:cs="Times New Roman"/>
          <w:sz w:val="24"/>
          <w:szCs w:val="24"/>
          <w:vertAlign w:val="subscript"/>
        </w:rPr>
        <w:t>4</w:t>
      </w:r>
      <w:r w:rsidR="00BB0E11" w:rsidRPr="00145ECC">
        <w:rPr>
          <w:rFonts w:asciiTheme="majorHAnsi" w:hAnsiTheme="majorHAnsi" w:cs="Times New Roman"/>
          <w:sz w:val="24"/>
          <w:szCs w:val="24"/>
          <w:lang w:val="en-US"/>
        </w:rPr>
        <w:t>NO</w:t>
      </w:r>
      <w:r w:rsidR="00BB0E11" w:rsidRPr="00145ECC">
        <w:rPr>
          <w:rFonts w:asciiTheme="majorHAnsi" w:hAnsiTheme="majorHAnsi" w:cs="Times New Roman"/>
          <w:sz w:val="24"/>
          <w:szCs w:val="24"/>
          <w:vertAlign w:val="subscript"/>
        </w:rPr>
        <w:t>3</w:t>
      </w:r>
      <w:r w:rsidR="00BB0E11">
        <w:rPr>
          <w:rFonts w:asciiTheme="majorHAnsi" w:hAnsiTheme="majorHAnsi" w:cs="Times New Roman"/>
          <w:sz w:val="24"/>
          <w:szCs w:val="24"/>
        </w:rPr>
        <w:t xml:space="preserve">. Наименьшая разница </w:t>
      </w:r>
      <w:r w:rsidR="00C635A9">
        <w:rPr>
          <w:rFonts w:asciiTheme="majorHAnsi" w:hAnsiTheme="majorHAnsi" w:cs="Times New Roman"/>
          <w:sz w:val="24"/>
          <w:szCs w:val="24"/>
        </w:rPr>
        <w:t>в</w:t>
      </w:r>
      <w:r w:rsidR="00BB0E11">
        <w:rPr>
          <w:rFonts w:asciiTheme="majorHAnsi" w:hAnsiTheme="majorHAnsi" w:cs="Times New Roman"/>
          <w:sz w:val="24"/>
          <w:szCs w:val="24"/>
        </w:rPr>
        <w:t xml:space="preserve"> гигроскопичности и слеживаемости наблюдается для марки 27:6:6, что можно объяснить высоким содержанием нитратного азота в обоих образцах и небольшой разницей по его содержанию между ними. </w:t>
      </w:r>
    </w:p>
    <w:p w:rsidR="002041E3" w:rsidRDefault="002041E3" w:rsidP="002041E3">
      <w:pPr>
        <w:spacing w:after="0" w:line="240" w:lineRule="auto"/>
        <w:ind w:firstLine="851"/>
        <w:jc w:val="both"/>
        <w:rPr>
          <w:rFonts w:asciiTheme="majorHAnsi" w:hAnsiTheme="majorHAnsi" w:cs="Times New Roman"/>
          <w:sz w:val="24"/>
          <w:szCs w:val="28"/>
        </w:rPr>
      </w:pPr>
      <w:proofErr w:type="spellStart"/>
      <w:r w:rsidRPr="00775265">
        <w:rPr>
          <w:rFonts w:asciiTheme="majorHAnsi" w:hAnsiTheme="majorHAnsi" w:cs="Times New Roman"/>
          <w:b/>
          <w:i/>
          <w:sz w:val="24"/>
          <w:szCs w:val="28"/>
        </w:rPr>
        <w:t>Микрокалориметрия</w:t>
      </w:r>
      <w:proofErr w:type="spellEnd"/>
      <w:r>
        <w:rPr>
          <w:rFonts w:asciiTheme="majorHAnsi" w:hAnsiTheme="majorHAnsi" w:cs="Times New Roman"/>
          <w:sz w:val="24"/>
          <w:szCs w:val="28"/>
        </w:rPr>
        <w:t xml:space="preserve">. На </w:t>
      </w:r>
      <w:r w:rsidRPr="00D90E51">
        <w:rPr>
          <w:rFonts w:asciiTheme="majorHAnsi" w:hAnsiTheme="majorHAnsi" w:cs="Times New Roman"/>
          <w:i/>
          <w:sz w:val="24"/>
          <w:szCs w:val="28"/>
        </w:rPr>
        <w:t xml:space="preserve">рисунке </w:t>
      </w:r>
      <w:r w:rsidR="00D90E51">
        <w:rPr>
          <w:rFonts w:asciiTheme="majorHAnsi" w:hAnsiTheme="majorHAnsi" w:cs="Times New Roman"/>
          <w:i/>
          <w:sz w:val="24"/>
          <w:szCs w:val="28"/>
        </w:rPr>
        <w:t>3</w:t>
      </w:r>
      <w:r>
        <w:rPr>
          <w:rFonts w:asciiTheme="majorHAnsi" w:hAnsiTheme="majorHAnsi" w:cs="Times New Roman"/>
          <w:sz w:val="24"/>
          <w:szCs w:val="28"/>
        </w:rPr>
        <w:t xml:space="preserve"> представлены кривые</w:t>
      </w:r>
      <w:r w:rsidR="00C635A9">
        <w:rPr>
          <w:rFonts w:asciiTheme="majorHAnsi" w:hAnsiTheme="majorHAnsi" w:cs="Times New Roman"/>
          <w:sz w:val="24"/>
          <w:szCs w:val="28"/>
        </w:rPr>
        <w:t xml:space="preserve"> зависимости</w:t>
      </w:r>
      <w:r>
        <w:rPr>
          <w:rFonts w:asciiTheme="majorHAnsi" w:hAnsiTheme="majorHAnsi" w:cs="Times New Roman"/>
          <w:sz w:val="24"/>
          <w:szCs w:val="28"/>
        </w:rPr>
        <w:t xml:space="preserve"> скорости тепловыделения от времени при термическом разложении образцов 3 и 4 в интервале температур 183.5÷245.9</w:t>
      </w:r>
      <w:r w:rsidRPr="00DF37F1">
        <w:rPr>
          <w:rFonts w:asciiTheme="majorHAnsi" w:hAnsiTheme="majorHAnsi" w:cs="Times New Roman"/>
          <w:sz w:val="24"/>
          <w:szCs w:val="28"/>
          <w:lang w:val="en-US"/>
        </w:rPr>
        <w:sym w:font="Symbol" w:char="F0B0"/>
      </w:r>
      <w:r w:rsidRPr="00DF37F1">
        <w:rPr>
          <w:rFonts w:asciiTheme="majorHAnsi" w:hAnsiTheme="majorHAnsi" w:cs="Times New Roman"/>
          <w:sz w:val="24"/>
          <w:szCs w:val="28"/>
        </w:rPr>
        <w:t>С</w:t>
      </w:r>
      <w:r>
        <w:rPr>
          <w:rFonts w:asciiTheme="majorHAnsi" w:hAnsiTheme="majorHAnsi" w:cs="Times New Roman"/>
          <w:sz w:val="24"/>
          <w:szCs w:val="28"/>
        </w:rPr>
        <w:t>.</w:t>
      </w:r>
    </w:p>
    <w:p w:rsidR="002041E3" w:rsidRPr="00A069A9" w:rsidRDefault="002041E3" w:rsidP="002041E3">
      <w:pPr>
        <w:spacing w:after="0" w:line="240" w:lineRule="auto"/>
        <w:ind w:firstLine="851"/>
        <w:jc w:val="both"/>
        <w:rPr>
          <w:rFonts w:asciiTheme="majorHAnsi" w:hAnsiTheme="majorHAnsi" w:cs="Times New Roman"/>
          <w:bCs/>
          <w:sz w:val="24"/>
          <w:szCs w:val="24"/>
        </w:rPr>
      </w:pPr>
      <w:r w:rsidRPr="00A069A9">
        <w:rPr>
          <w:rFonts w:asciiTheme="majorHAnsi" w:hAnsiTheme="majorHAnsi" w:cs="Times New Roman"/>
          <w:bCs/>
          <w:sz w:val="24"/>
          <w:szCs w:val="24"/>
        </w:rPr>
        <w:t xml:space="preserve">Содержащиеся в исследованных образцах хлорид-анионы </w:t>
      </w:r>
      <w:r w:rsidRPr="00A069A9">
        <w:rPr>
          <w:rFonts w:asciiTheme="majorHAnsi" w:hAnsiTheme="majorHAnsi" w:cs="Times New Roman"/>
          <w:bCs/>
          <w:sz w:val="24"/>
          <w:szCs w:val="24"/>
          <w:lang w:val="en-US"/>
        </w:rPr>
        <w:t>Cl</w:t>
      </w:r>
      <w:r w:rsidRPr="00A069A9">
        <w:rPr>
          <w:rFonts w:asciiTheme="majorHAnsi" w:hAnsiTheme="majorHAnsi" w:cs="Cambria Math"/>
          <w:bCs/>
          <w:sz w:val="24"/>
          <w:szCs w:val="24"/>
        </w:rPr>
        <w:t>⁻</w:t>
      </w:r>
      <w:r w:rsidRPr="00A069A9">
        <w:rPr>
          <w:rFonts w:asciiTheme="majorHAnsi" w:hAnsiTheme="majorHAnsi" w:cs="Times New Roman"/>
          <w:bCs/>
          <w:sz w:val="24"/>
          <w:szCs w:val="24"/>
        </w:rPr>
        <w:t xml:space="preserve">, как указывалось ранее, являются катализаторами разложения </w:t>
      </w:r>
      <w:r>
        <w:rPr>
          <w:rFonts w:asciiTheme="majorHAnsi" w:hAnsiTheme="majorHAnsi" w:cs="Times New Roman"/>
          <w:bCs/>
          <w:sz w:val="24"/>
          <w:szCs w:val="24"/>
        </w:rPr>
        <w:t>нитрата аммония</w:t>
      </w:r>
      <w:r w:rsidRPr="00A069A9">
        <w:rPr>
          <w:rFonts w:asciiTheme="majorHAnsi" w:hAnsiTheme="majorHAnsi" w:cs="Times New Roman"/>
          <w:bCs/>
          <w:sz w:val="24"/>
          <w:szCs w:val="24"/>
        </w:rPr>
        <w:t xml:space="preserve"> и их каталитическое влияние увеличивается с ростом содержания азотной кислоты в системе и практически не проявляется при её низком содержании. Ускоряющее действие </w:t>
      </w:r>
      <w:r w:rsidRPr="00A069A9">
        <w:rPr>
          <w:rFonts w:asciiTheme="majorHAnsi" w:hAnsiTheme="majorHAnsi" w:cs="Times New Roman"/>
          <w:bCs/>
          <w:sz w:val="24"/>
          <w:szCs w:val="24"/>
          <w:lang w:val="en-US"/>
        </w:rPr>
        <w:t>Cl</w:t>
      </w:r>
      <w:r w:rsidRPr="00A069A9">
        <w:rPr>
          <w:rFonts w:asciiTheme="majorHAnsi" w:hAnsiTheme="majorHAnsi" w:cs="Cambria Math"/>
          <w:bCs/>
          <w:sz w:val="24"/>
          <w:szCs w:val="24"/>
        </w:rPr>
        <w:t>⁻</w:t>
      </w:r>
      <w:r w:rsidRPr="00A069A9">
        <w:rPr>
          <w:rFonts w:asciiTheme="majorHAnsi" w:hAnsiTheme="majorHAnsi" w:cs="Times New Roman"/>
          <w:bCs/>
          <w:sz w:val="24"/>
          <w:szCs w:val="24"/>
        </w:rPr>
        <w:t xml:space="preserve"> на разложение </w:t>
      </w:r>
      <w:r>
        <w:rPr>
          <w:rFonts w:asciiTheme="majorHAnsi" w:hAnsiTheme="majorHAnsi" w:cs="Times New Roman"/>
          <w:bCs/>
          <w:sz w:val="24"/>
          <w:szCs w:val="24"/>
        </w:rPr>
        <w:t>нитрата аммония</w:t>
      </w:r>
      <w:r w:rsidRPr="00A069A9">
        <w:rPr>
          <w:rFonts w:asciiTheme="majorHAnsi" w:hAnsiTheme="majorHAnsi" w:cs="Times New Roman"/>
          <w:bCs/>
          <w:sz w:val="24"/>
          <w:szCs w:val="24"/>
        </w:rPr>
        <w:t xml:space="preserve"> связано </w:t>
      </w:r>
      <w:r w:rsidRPr="00A069A9">
        <w:rPr>
          <w:rFonts w:asciiTheme="majorHAnsi" w:hAnsiTheme="majorHAnsi" w:cs="Times New Roman"/>
          <w:bCs/>
          <w:sz w:val="24"/>
          <w:szCs w:val="24"/>
        </w:rPr>
        <w:lastRenderedPageBreak/>
        <w:t xml:space="preserve">с накоплением в системе </w:t>
      </w:r>
      <w:proofErr w:type="spellStart"/>
      <w:r w:rsidRPr="00A069A9">
        <w:rPr>
          <w:rFonts w:asciiTheme="majorHAnsi" w:hAnsiTheme="majorHAnsi" w:cs="Times New Roman"/>
          <w:bCs/>
          <w:sz w:val="24"/>
          <w:szCs w:val="24"/>
        </w:rPr>
        <w:t>нитрилхлорида</w:t>
      </w:r>
      <w:proofErr w:type="spellEnd"/>
      <w:r w:rsidRPr="00A069A9">
        <w:rPr>
          <w:rFonts w:asciiTheme="majorHAnsi" w:hAnsiTheme="majorHAnsi" w:cs="Times New Roman"/>
          <w:bCs/>
          <w:sz w:val="24"/>
          <w:szCs w:val="24"/>
        </w:rPr>
        <w:t xml:space="preserve"> </w:t>
      </w:r>
      <w:r w:rsidRPr="00A069A9">
        <w:rPr>
          <w:rFonts w:asciiTheme="majorHAnsi" w:hAnsiTheme="majorHAnsi" w:cs="Times New Roman"/>
          <w:bCs/>
          <w:sz w:val="24"/>
          <w:szCs w:val="24"/>
          <w:lang w:val="en-US"/>
        </w:rPr>
        <w:t>NO</w:t>
      </w:r>
      <w:r w:rsidRPr="00A069A9">
        <w:rPr>
          <w:rFonts w:asciiTheme="majorHAnsi" w:hAnsiTheme="majorHAnsi" w:cs="Times New Roman"/>
          <w:bCs/>
          <w:sz w:val="24"/>
          <w:szCs w:val="24"/>
          <w:vertAlign w:val="subscript"/>
        </w:rPr>
        <w:t>2</w:t>
      </w:r>
      <w:r w:rsidRPr="00A069A9">
        <w:rPr>
          <w:rFonts w:asciiTheme="majorHAnsi" w:hAnsiTheme="majorHAnsi" w:cs="Times New Roman"/>
          <w:bCs/>
          <w:sz w:val="24"/>
          <w:szCs w:val="24"/>
          <w:lang w:val="en-US"/>
        </w:rPr>
        <w:t>Cl</w:t>
      </w:r>
      <w:r w:rsidRPr="00A069A9">
        <w:rPr>
          <w:rFonts w:asciiTheme="majorHAnsi" w:hAnsiTheme="majorHAnsi" w:cs="Times New Roman"/>
          <w:bCs/>
          <w:sz w:val="24"/>
          <w:szCs w:val="24"/>
        </w:rPr>
        <w:t xml:space="preserve">, </w:t>
      </w:r>
      <w:proofErr w:type="spellStart"/>
      <w:r w:rsidRPr="00A069A9">
        <w:rPr>
          <w:rFonts w:asciiTheme="majorHAnsi" w:hAnsiTheme="majorHAnsi" w:cs="Times New Roman"/>
          <w:bCs/>
          <w:sz w:val="24"/>
          <w:szCs w:val="24"/>
        </w:rPr>
        <w:t>нитрозилхлорида</w:t>
      </w:r>
      <w:proofErr w:type="spellEnd"/>
      <w:r w:rsidRPr="00A069A9">
        <w:rPr>
          <w:rFonts w:asciiTheme="majorHAnsi" w:hAnsiTheme="majorHAnsi" w:cs="Times New Roman"/>
          <w:bCs/>
          <w:sz w:val="24"/>
          <w:szCs w:val="24"/>
        </w:rPr>
        <w:t xml:space="preserve"> </w:t>
      </w:r>
      <w:proofErr w:type="spellStart"/>
      <w:r w:rsidRPr="00A069A9">
        <w:rPr>
          <w:rFonts w:asciiTheme="majorHAnsi" w:hAnsiTheme="majorHAnsi" w:cs="Times New Roman"/>
          <w:bCs/>
          <w:sz w:val="24"/>
          <w:szCs w:val="24"/>
          <w:lang w:val="en-US"/>
        </w:rPr>
        <w:t>NOCl</w:t>
      </w:r>
      <w:proofErr w:type="spellEnd"/>
      <w:r w:rsidRPr="00A069A9">
        <w:rPr>
          <w:rFonts w:asciiTheme="majorHAnsi" w:hAnsiTheme="majorHAnsi" w:cs="Times New Roman"/>
          <w:bCs/>
          <w:sz w:val="24"/>
          <w:szCs w:val="24"/>
        </w:rPr>
        <w:t xml:space="preserve"> и хлора </w:t>
      </w:r>
      <w:r w:rsidRPr="00A069A9">
        <w:rPr>
          <w:rFonts w:asciiTheme="majorHAnsi" w:hAnsiTheme="majorHAnsi" w:cs="Times New Roman"/>
          <w:bCs/>
          <w:sz w:val="24"/>
          <w:szCs w:val="24"/>
          <w:lang w:val="en-US"/>
        </w:rPr>
        <w:t>Cl</w:t>
      </w:r>
      <w:r w:rsidRPr="00A069A9">
        <w:rPr>
          <w:rFonts w:asciiTheme="majorHAnsi" w:hAnsiTheme="majorHAnsi" w:cs="Times New Roman"/>
          <w:bCs/>
          <w:sz w:val="24"/>
          <w:szCs w:val="24"/>
          <w:vertAlign w:val="subscript"/>
        </w:rPr>
        <w:t>2</w:t>
      </w:r>
      <w:r w:rsidRPr="00A069A9">
        <w:rPr>
          <w:rFonts w:asciiTheme="majorHAnsi" w:hAnsiTheme="majorHAnsi" w:cs="Times New Roman"/>
          <w:bCs/>
          <w:sz w:val="24"/>
          <w:szCs w:val="24"/>
        </w:rPr>
        <w:t xml:space="preserve">, являющихся более эффективными окислителями катиона аммония </w:t>
      </w:r>
      <w:r w:rsidRPr="00A069A9">
        <w:rPr>
          <w:rFonts w:asciiTheme="majorHAnsi" w:hAnsiTheme="majorHAnsi" w:cs="Times New Roman"/>
          <w:bCs/>
          <w:sz w:val="24"/>
          <w:szCs w:val="24"/>
          <w:lang w:val="en-US"/>
        </w:rPr>
        <w:t>NH</w:t>
      </w:r>
      <w:r w:rsidRPr="00A069A9">
        <w:rPr>
          <w:rFonts w:asciiTheme="majorHAnsi" w:hAnsiTheme="majorHAnsi" w:cs="Times New Roman"/>
          <w:bCs/>
          <w:sz w:val="24"/>
          <w:szCs w:val="24"/>
          <w:vertAlign w:val="subscript"/>
        </w:rPr>
        <w:t>4</w:t>
      </w:r>
      <w:r w:rsidRPr="00A069A9">
        <w:rPr>
          <w:rFonts w:asciiTheme="majorHAnsi" w:hAnsiTheme="majorHAnsi" w:cs="Cambria Math"/>
          <w:bCs/>
          <w:sz w:val="24"/>
          <w:szCs w:val="24"/>
        </w:rPr>
        <w:t>⁺</w:t>
      </w:r>
      <w:r w:rsidRPr="00A069A9">
        <w:rPr>
          <w:rFonts w:asciiTheme="majorHAnsi" w:hAnsiTheme="majorHAnsi" w:cs="Times New Roman"/>
          <w:bCs/>
          <w:sz w:val="24"/>
          <w:szCs w:val="24"/>
        </w:rPr>
        <w:t xml:space="preserve"> и аммиака п</w:t>
      </w:r>
      <w:r>
        <w:rPr>
          <w:rFonts w:asciiTheme="majorHAnsi" w:hAnsiTheme="majorHAnsi" w:cs="Times New Roman"/>
          <w:bCs/>
          <w:sz w:val="24"/>
          <w:szCs w:val="24"/>
        </w:rPr>
        <w:t>о сравнению с азотной кислотой</w:t>
      </w:r>
      <w:r w:rsidRPr="00A069A9">
        <w:rPr>
          <w:rFonts w:asciiTheme="majorHAnsi" w:hAnsiTheme="majorHAnsi" w:cs="Times New Roman"/>
          <w:bCs/>
          <w:sz w:val="24"/>
          <w:szCs w:val="24"/>
        </w:rPr>
        <w:t xml:space="preserve">. Присутствие </w:t>
      </w:r>
      <w:r>
        <w:rPr>
          <w:rFonts w:asciiTheme="majorHAnsi" w:hAnsiTheme="majorHAnsi" w:cs="Times New Roman"/>
          <w:bCs/>
          <w:sz w:val="24"/>
          <w:szCs w:val="24"/>
          <w:lang w:val="en-US"/>
        </w:rPr>
        <w:t>NH</w:t>
      </w:r>
      <w:r w:rsidRPr="00A069A9">
        <w:rPr>
          <w:rFonts w:asciiTheme="majorHAnsi" w:hAnsiTheme="majorHAnsi" w:cs="Times New Roman"/>
          <w:bCs/>
          <w:sz w:val="24"/>
          <w:szCs w:val="24"/>
          <w:vertAlign w:val="subscript"/>
        </w:rPr>
        <w:t>4</w:t>
      </w:r>
      <w:r>
        <w:rPr>
          <w:rFonts w:asciiTheme="majorHAnsi" w:hAnsiTheme="majorHAnsi" w:cs="Times New Roman"/>
          <w:bCs/>
          <w:sz w:val="24"/>
          <w:szCs w:val="24"/>
          <w:lang w:val="en-US"/>
        </w:rPr>
        <w:t>H</w:t>
      </w:r>
      <w:r w:rsidRPr="00A069A9">
        <w:rPr>
          <w:rFonts w:asciiTheme="majorHAnsi" w:hAnsiTheme="majorHAnsi" w:cs="Times New Roman"/>
          <w:bCs/>
          <w:sz w:val="24"/>
          <w:szCs w:val="24"/>
          <w:vertAlign w:val="subscript"/>
        </w:rPr>
        <w:t>2</w:t>
      </w:r>
      <w:r>
        <w:rPr>
          <w:rFonts w:asciiTheme="majorHAnsi" w:hAnsiTheme="majorHAnsi" w:cs="Times New Roman"/>
          <w:bCs/>
          <w:sz w:val="24"/>
          <w:szCs w:val="24"/>
          <w:lang w:val="en-US"/>
        </w:rPr>
        <w:t>PO</w:t>
      </w:r>
      <w:r w:rsidRPr="00A069A9">
        <w:rPr>
          <w:rFonts w:asciiTheme="majorHAnsi" w:hAnsiTheme="majorHAnsi" w:cs="Times New Roman"/>
          <w:bCs/>
          <w:sz w:val="24"/>
          <w:szCs w:val="24"/>
          <w:vertAlign w:val="subscript"/>
        </w:rPr>
        <w:t>4</w:t>
      </w:r>
      <w:r w:rsidRPr="00A069A9">
        <w:rPr>
          <w:rFonts w:asciiTheme="majorHAnsi" w:hAnsiTheme="majorHAnsi" w:cs="Times New Roman"/>
          <w:bCs/>
          <w:sz w:val="24"/>
          <w:szCs w:val="24"/>
        </w:rPr>
        <w:t>, (</w:t>
      </w:r>
      <w:r>
        <w:rPr>
          <w:rFonts w:asciiTheme="majorHAnsi" w:hAnsiTheme="majorHAnsi" w:cs="Times New Roman"/>
          <w:bCs/>
          <w:sz w:val="24"/>
          <w:szCs w:val="24"/>
          <w:lang w:val="en-US"/>
        </w:rPr>
        <w:t>NH</w:t>
      </w:r>
      <w:r w:rsidRPr="00A069A9">
        <w:rPr>
          <w:rFonts w:asciiTheme="majorHAnsi" w:hAnsiTheme="majorHAnsi" w:cs="Times New Roman"/>
          <w:bCs/>
          <w:sz w:val="24"/>
          <w:szCs w:val="24"/>
          <w:vertAlign w:val="subscript"/>
        </w:rPr>
        <w:t>4</w:t>
      </w:r>
      <w:r w:rsidRPr="00A069A9">
        <w:rPr>
          <w:rFonts w:asciiTheme="majorHAnsi" w:hAnsiTheme="majorHAnsi" w:cs="Times New Roman"/>
          <w:bCs/>
          <w:sz w:val="24"/>
          <w:szCs w:val="24"/>
        </w:rPr>
        <w:t>)</w:t>
      </w:r>
      <w:r w:rsidRPr="00A069A9">
        <w:rPr>
          <w:rFonts w:asciiTheme="majorHAnsi" w:hAnsiTheme="majorHAnsi" w:cs="Times New Roman"/>
          <w:bCs/>
          <w:sz w:val="24"/>
          <w:szCs w:val="24"/>
          <w:vertAlign w:val="subscript"/>
        </w:rPr>
        <w:t>2</w:t>
      </w:r>
      <w:r>
        <w:rPr>
          <w:rFonts w:asciiTheme="majorHAnsi" w:hAnsiTheme="majorHAnsi" w:cs="Times New Roman"/>
          <w:bCs/>
          <w:sz w:val="24"/>
          <w:szCs w:val="24"/>
          <w:lang w:val="en-US"/>
        </w:rPr>
        <w:t>HPO</w:t>
      </w:r>
      <w:r w:rsidRPr="00A069A9">
        <w:rPr>
          <w:rFonts w:asciiTheme="majorHAnsi" w:hAnsiTheme="majorHAnsi" w:cs="Times New Roman"/>
          <w:bCs/>
          <w:sz w:val="24"/>
          <w:szCs w:val="24"/>
          <w:vertAlign w:val="subscript"/>
        </w:rPr>
        <w:t>4</w:t>
      </w:r>
      <w:r w:rsidRPr="00A069A9">
        <w:rPr>
          <w:rFonts w:asciiTheme="majorHAnsi" w:hAnsiTheme="majorHAnsi" w:cs="Times New Roman"/>
          <w:bCs/>
          <w:sz w:val="24"/>
          <w:szCs w:val="24"/>
        </w:rPr>
        <w:t xml:space="preserve"> и (</w:t>
      </w:r>
      <w:r>
        <w:rPr>
          <w:rFonts w:asciiTheme="majorHAnsi" w:hAnsiTheme="majorHAnsi" w:cs="Times New Roman"/>
          <w:bCs/>
          <w:sz w:val="24"/>
          <w:szCs w:val="24"/>
          <w:lang w:val="en-US"/>
        </w:rPr>
        <w:t>NH</w:t>
      </w:r>
      <w:r w:rsidRPr="00A069A9">
        <w:rPr>
          <w:rFonts w:asciiTheme="majorHAnsi" w:hAnsiTheme="majorHAnsi" w:cs="Times New Roman"/>
          <w:bCs/>
          <w:sz w:val="24"/>
          <w:szCs w:val="24"/>
          <w:vertAlign w:val="subscript"/>
        </w:rPr>
        <w:t>4</w:t>
      </w:r>
      <w:r w:rsidRPr="00A069A9">
        <w:rPr>
          <w:rFonts w:asciiTheme="majorHAnsi" w:hAnsiTheme="majorHAnsi" w:cs="Times New Roman"/>
          <w:bCs/>
          <w:sz w:val="24"/>
          <w:szCs w:val="24"/>
        </w:rPr>
        <w:t>)</w:t>
      </w:r>
      <w:r w:rsidRPr="00A069A9">
        <w:rPr>
          <w:rFonts w:asciiTheme="majorHAnsi" w:hAnsiTheme="majorHAnsi" w:cs="Times New Roman"/>
          <w:bCs/>
          <w:sz w:val="24"/>
          <w:szCs w:val="24"/>
          <w:vertAlign w:val="subscript"/>
        </w:rPr>
        <w:t>2</w:t>
      </w:r>
      <w:r>
        <w:rPr>
          <w:rFonts w:asciiTheme="majorHAnsi" w:hAnsiTheme="majorHAnsi" w:cs="Times New Roman"/>
          <w:bCs/>
          <w:sz w:val="24"/>
          <w:szCs w:val="24"/>
          <w:lang w:val="en-US"/>
        </w:rPr>
        <w:t>SO</w:t>
      </w:r>
      <w:r w:rsidRPr="00A069A9">
        <w:rPr>
          <w:rFonts w:asciiTheme="majorHAnsi" w:hAnsiTheme="majorHAnsi" w:cs="Times New Roman"/>
          <w:bCs/>
          <w:sz w:val="24"/>
          <w:szCs w:val="24"/>
          <w:vertAlign w:val="subscript"/>
        </w:rPr>
        <w:t>4</w:t>
      </w:r>
      <w:r w:rsidRPr="00A069A9">
        <w:rPr>
          <w:rFonts w:asciiTheme="majorHAnsi" w:hAnsiTheme="majorHAnsi" w:cs="Times New Roman"/>
          <w:bCs/>
          <w:sz w:val="24"/>
          <w:szCs w:val="24"/>
        </w:rPr>
        <w:t xml:space="preserve"> совместно с </w:t>
      </w:r>
      <w:r w:rsidRPr="00A069A9">
        <w:rPr>
          <w:rFonts w:asciiTheme="majorHAnsi" w:hAnsiTheme="majorHAnsi" w:cs="Times New Roman"/>
          <w:bCs/>
          <w:sz w:val="24"/>
          <w:szCs w:val="24"/>
          <w:lang w:val="en-US"/>
        </w:rPr>
        <w:t>Cl</w:t>
      </w:r>
      <w:r w:rsidRPr="00A069A9">
        <w:rPr>
          <w:rFonts w:asciiTheme="majorHAnsi" w:hAnsiTheme="majorHAnsi" w:cs="Cambria Math"/>
          <w:bCs/>
          <w:sz w:val="24"/>
          <w:szCs w:val="24"/>
        </w:rPr>
        <w:t>⁻</w:t>
      </w:r>
      <w:r w:rsidRPr="00A069A9">
        <w:rPr>
          <w:rFonts w:asciiTheme="majorHAnsi" w:hAnsiTheme="majorHAnsi" w:cs="Times New Roman"/>
          <w:bCs/>
          <w:sz w:val="24"/>
          <w:szCs w:val="24"/>
        </w:rPr>
        <w:t xml:space="preserve"> способствует снижению каталитического влияния </w:t>
      </w:r>
      <w:r w:rsidRPr="00A069A9">
        <w:rPr>
          <w:rFonts w:asciiTheme="majorHAnsi" w:hAnsiTheme="majorHAnsi" w:cs="Times New Roman"/>
          <w:bCs/>
          <w:sz w:val="24"/>
          <w:szCs w:val="24"/>
          <w:lang w:val="en-US"/>
        </w:rPr>
        <w:t>Cl</w:t>
      </w:r>
      <w:r w:rsidRPr="00A069A9">
        <w:rPr>
          <w:rFonts w:asciiTheme="majorHAnsi" w:hAnsiTheme="majorHAnsi" w:cs="Cambria Math"/>
          <w:bCs/>
          <w:sz w:val="24"/>
          <w:szCs w:val="24"/>
        </w:rPr>
        <w:t>⁻</w:t>
      </w:r>
      <w:r w:rsidRPr="00A069A9">
        <w:rPr>
          <w:rFonts w:asciiTheme="majorHAnsi" w:hAnsiTheme="majorHAnsi" w:cs="Times New Roman"/>
          <w:bCs/>
          <w:sz w:val="24"/>
          <w:szCs w:val="24"/>
        </w:rPr>
        <w:t xml:space="preserve"> на разложение </w:t>
      </w:r>
      <w:r>
        <w:rPr>
          <w:rFonts w:asciiTheme="majorHAnsi" w:hAnsiTheme="majorHAnsi" w:cs="Times New Roman"/>
          <w:bCs/>
          <w:sz w:val="24"/>
          <w:szCs w:val="24"/>
        </w:rPr>
        <w:t>нитрата аммония</w:t>
      </w:r>
      <w:r w:rsidRPr="00A069A9">
        <w:rPr>
          <w:rFonts w:asciiTheme="majorHAnsi" w:hAnsiTheme="majorHAnsi" w:cs="Times New Roman"/>
          <w:bCs/>
          <w:sz w:val="24"/>
          <w:szCs w:val="24"/>
        </w:rPr>
        <w:t>.</w:t>
      </w:r>
    </w:p>
    <w:p w:rsidR="0003297E" w:rsidRDefault="0003297E" w:rsidP="00904D88">
      <w:pPr>
        <w:spacing w:after="0" w:line="240" w:lineRule="auto"/>
        <w:ind w:firstLine="851"/>
        <w:jc w:val="both"/>
        <w:rPr>
          <w:rFonts w:asciiTheme="majorHAnsi" w:hAnsiTheme="majorHAnsi" w:cs="Times New Roman"/>
          <w:bCs/>
          <w:sz w:val="24"/>
          <w:szCs w:val="24"/>
        </w:rPr>
      </w:pP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341"/>
        <w:gridCol w:w="5341"/>
      </w:tblGrid>
      <w:tr w:rsidR="0003297E" w:rsidTr="004B3521">
        <w:tc>
          <w:tcPr>
            <w:tcW w:w="5341" w:type="dxa"/>
          </w:tcPr>
          <w:p w:rsidR="0003297E" w:rsidRDefault="007C56C5" w:rsidP="00904D88">
            <w:pPr>
              <w:jc w:val="both"/>
              <w:rPr>
                <w:rFonts w:asciiTheme="majorHAnsi" w:hAnsiTheme="majorHAnsi" w:cs="Times New Roman"/>
                <w:bCs/>
                <w:sz w:val="24"/>
                <w:szCs w:val="24"/>
              </w:rPr>
            </w:pPr>
            <w:r>
              <w:rPr>
                <w:noProof/>
              </w:rPr>
              <w:drawing>
                <wp:inline distT="0" distB="0" distL="0" distR="0" wp14:anchorId="047C0911" wp14:editId="2574900B">
                  <wp:extent cx="3228975" cy="2981325"/>
                  <wp:effectExtent l="0" t="0" r="0" b="0"/>
                  <wp:docPr id="3" name="Диаграмма 3"/>
                  <wp:cNvGraphicFramePr/>
                  <a:graphic xmlns:a="http://schemas.openxmlformats.org/drawingml/2006/main">
                    <a:graphicData uri="http://schemas.openxmlformats.org/drawingml/2006/chart">
                      <c:chart xmlns:c="http://schemas.openxmlformats.org/drawingml/2006/chart" xmlns:r="http://schemas.openxmlformats.org/officeDocument/2006/relationships" r:id="rId19"/>
                    </a:graphicData>
                  </a:graphic>
                </wp:inline>
              </w:drawing>
            </w:r>
          </w:p>
        </w:tc>
        <w:tc>
          <w:tcPr>
            <w:tcW w:w="5341" w:type="dxa"/>
          </w:tcPr>
          <w:p w:rsidR="0003297E" w:rsidRDefault="007C56C5" w:rsidP="00904D88">
            <w:pPr>
              <w:jc w:val="both"/>
              <w:rPr>
                <w:rFonts w:asciiTheme="majorHAnsi" w:hAnsiTheme="majorHAnsi" w:cs="Times New Roman"/>
                <w:bCs/>
                <w:sz w:val="24"/>
                <w:szCs w:val="24"/>
              </w:rPr>
            </w:pPr>
            <w:r>
              <w:rPr>
                <w:noProof/>
              </w:rPr>
              <w:drawing>
                <wp:inline distT="0" distB="0" distL="0" distR="0" wp14:anchorId="03C6B8B0" wp14:editId="79A7DE5F">
                  <wp:extent cx="3209925" cy="2886075"/>
                  <wp:effectExtent l="0" t="0" r="0" b="0"/>
                  <wp:docPr id="2" name="Диаграмма 2"/>
                  <wp:cNvGraphicFramePr/>
                  <a:graphic xmlns:a="http://schemas.openxmlformats.org/drawingml/2006/main">
                    <a:graphicData uri="http://schemas.openxmlformats.org/drawingml/2006/chart">
                      <c:chart xmlns:c="http://schemas.openxmlformats.org/drawingml/2006/chart" xmlns:r="http://schemas.openxmlformats.org/officeDocument/2006/relationships" r:id="rId20"/>
                    </a:graphicData>
                  </a:graphic>
                </wp:inline>
              </w:drawing>
            </w:r>
          </w:p>
        </w:tc>
      </w:tr>
    </w:tbl>
    <w:p w:rsidR="0003297E" w:rsidRPr="000A4436" w:rsidRDefault="0003297E" w:rsidP="0003297E">
      <w:pPr>
        <w:spacing w:after="0" w:line="240" w:lineRule="auto"/>
        <w:jc w:val="center"/>
        <w:rPr>
          <w:rFonts w:asciiTheme="majorHAnsi" w:hAnsiTheme="majorHAnsi" w:cs="Times New Roman"/>
          <w:b/>
          <w:bCs/>
          <w:sz w:val="24"/>
          <w:szCs w:val="24"/>
        </w:rPr>
      </w:pPr>
      <w:r w:rsidRPr="0003297E">
        <w:rPr>
          <w:rFonts w:asciiTheme="majorHAnsi" w:hAnsiTheme="majorHAnsi" w:cs="Times New Roman"/>
          <w:b/>
          <w:bCs/>
          <w:sz w:val="24"/>
          <w:szCs w:val="24"/>
        </w:rPr>
        <w:t xml:space="preserve">Рисунок 3. </w:t>
      </w:r>
      <w:r w:rsidR="000A4436">
        <w:rPr>
          <w:rFonts w:asciiTheme="majorHAnsi" w:hAnsiTheme="majorHAnsi" w:cs="Times New Roman"/>
          <w:b/>
          <w:bCs/>
          <w:sz w:val="24"/>
          <w:szCs w:val="24"/>
        </w:rPr>
        <w:t xml:space="preserve">Зависимость скорости </w:t>
      </w:r>
      <w:proofErr w:type="gramStart"/>
      <w:r w:rsidR="000A4436">
        <w:rPr>
          <w:rFonts w:asciiTheme="majorHAnsi" w:hAnsiTheme="majorHAnsi" w:cs="Times New Roman"/>
          <w:b/>
          <w:bCs/>
          <w:sz w:val="24"/>
          <w:szCs w:val="24"/>
        </w:rPr>
        <w:t xml:space="preserve">тепловыделения </w:t>
      </w:r>
      <w:r w:rsidR="00285AC7" w:rsidRPr="00285AC7">
        <w:rPr>
          <w:rFonts w:asciiTheme="majorHAnsi" w:hAnsiTheme="majorHAnsi"/>
          <w:position w:val="-24"/>
        </w:rPr>
        <w:object w:dxaOrig="420" w:dyaOrig="620">
          <v:shape id="_x0000_i1028" type="#_x0000_t75" style="width:20.25pt;height:33pt" o:ole="">
            <v:imagedata r:id="rId21" o:title=""/>
          </v:shape>
          <o:OLEObject Type="Embed" ProgID="Equation.DSMT4" ShapeID="_x0000_i1028" DrawAspect="Content" ObjectID="_1505280389" r:id="rId22"/>
        </w:object>
      </w:r>
      <w:r w:rsidR="000A4436" w:rsidRPr="000A4436">
        <w:rPr>
          <w:rFonts w:asciiTheme="majorHAnsi" w:hAnsiTheme="majorHAnsi" w:cs="Times New Roman"/>
          <w:b/>
          <w:bCs/>
          <w:sz w:val="24"/>
          <w:szCs w:val="24"/>
        </w:rPr>
        <w:t xml:space="preserve"> </w:t>
      </w:r>
      <w:r w:rsidR="000A4436">
        <w:rPr>
          <w:rFonts w:asciiTheme="majorHAnsi" w:hAnsiTheme="majorHAnsi" w:cs="Times New Roman"/>
          <w:b/>
          <w:bCs/>
          <w:sz w:val="24"/>
          <w:szCs w:val="24"/>
        </w:rPr>
        <w:t>(</w:t>
      </w:r>
      <w:proofErr w:type="gramEnd"/>
      <w:r w:rsidR="000A4436">
        <w:rPr>
          <w:rFonts w:asciiTheme="majorHAnsi" w:hAnsiTheme="majorHAnsi" w:cs="Times New Roman"/>
          <w:b/>
          <w:bCs/>
          <w:sz w:val="24"/>
          <w:szCs w:val="24"/>
        </w:rPr>
        <w:t>мВт·г</w:t>
      </w:r>
      <w:r w:rsidR="000A4436" w:rsidRPr="000A4436">
        <w:rPr>
          <w:rFonts w:asciiTheme="majorHAnsi" w:hAnsiTheme="majorHAnsi" w:cs="Times New Roman"/>
          <w:b/>
          <w:bCs/>
          <w:sz w:val="24"/>
          <w:szCs w:val="24"/>
          <w:vertAlign w:val="superscript"/>
        </w:rPr>
        <w:t>-1</w:t>
      </w:r>
      <w:r w:rsidR="000A4436">
        <w:rPr>
          <w:rFonts w:asciiTheme="majorHAnsi" w:hAnsiTheme="majorHAnsi" w:cs="Times New Roman"/>
          <w:b/>
          <w:bCs/>
          <w:sz w:val="24"/>
          <w:szCs w:val="24"/>
        </w:rPr>
        <w:t>) от времени t (мин) при термическом разложении образцов 3 (</w:t>
      </w:r>
      <w:r w:rsidR="000A4436">
        <w:rPr>
          <w:rFonts w:asciiTheme="majorHAnsi" w:hAnsiTheme="majorHAnsi" w:cs="Times New Roman"/>
          <w:b/>
          <w:bCs/>
          <w:sz w:val="24"/>
          <w:szCs w:val="24"/>
          <w:lang w:val="en-US"/>
        </w:rPr>
        <w:t>a</w:t>
      </w:r>
      <w:r w:rsidR="000A4436" w:rsidRPr="000A4436">
        <w:rPr>
          <w:rFonts w:asciiTheme="majorHAnsi" w:hAnsiTheme="majorHAnsi" w:cs="Times New Roman"/>
          <w:b/>
          <w:bCs/>
          <w:sz w:val="24"/>
          <w:szCs w:val="24"/>
        </w:rPr>
        <w:t>)</w:t>
      </w:r>
      <w:r w:rsidR="000A4436">
        <w:rPr>
          <w:rFonts w:asciiTheme="majorHAnsi" w:hAnsiTheme="majorHAnsi" w:cs="Times New Roman"/>
          <w:b/>
          <w:bCs/>
          <w:sz w:val="24"/>
          <w:szCs w:val="24"/>
        </w:rPr>
        <w:t xml:space="preserve"> и 4 (</w:t>
      </w:r>
      <w:r w:rsidR="000A4436">
        <w:rPr>
          <w:rFonts w:asciiTheme="majorHAnsi" w:hAnsiTheme="majorHAnsi" w:cs="Times New Roman"/>
          <w:b/>
          <w:bCs/>
          <w:sz w:val="24"/>
          <w:szCs w:val="24"/>
          <w:lang w:val="en-US"/>
        </w:rPr>
        <w:t>b</w:t>
      </w:r>
      <w:r w:rsidR="000A4436" w:rsidRPr="000A4436">
        <w:rPr>
          <w:rFonts w:asciiTheme="majorHAnsi" w:hAnsiTheme="majorHAnsi" w:cs="Times New Roman"/>
          <w:b/>
          <w:bCs/>
          <w:sz w:val="24"/>
          <w:szCs w:val="24"/>
        </w:rPr>
        <w:t>)</w:t>
      </w:r>
    </w:p>
    <w:p w:rsidR="0003297E" w:rsidRPr="006D2661" w:rsidRDefault="0003297E" w:rsidP="00904D88">
      <w:pPr>
        <w:spacing w:after="0" w:line="240" w:lineRule="auto"/>
        <w:ind w:firstLine="851"/>
        <w:jc w:val="both"/>
        <w:rPr>
          <w:rFonts w:asciiTheme="majorHAnsi" w:hAnsiTheme="majorHAnsi" w:cs="Times New Roman"/>
          <w:bCs/>
          <w:sz w:val="24"/>
          <w:szCs w:val="24"/>
        </w:rPr>
      </w:pPr>
    </w:p>
    <w:p w:rsidR="005705E0" w:rsidRDefault="005705E0" w:rsidP="005705E0">
      <w:pPr>
        <w:spacing w:after="0" w:line="240" w:lineRule="auto"/>
        <w:ind w:firstLine="851"/>
        <w:jc w:val="both"/>
        <w:rPr>
          <w:rFonts w:asciiTheme="majorHAnsi" w:hAnsiTheme="majorHAnsi" w:cs="Times New Roman"/>
          <w:bCs/>
          <w:sz w:val="24"/>
          <w:szCs w:val="24"/>
        </w:rPr>
      </w:pPr>
      <w:r w:rsidRPr="00A069A9">
        <w:rPr>
          <w:rFonts w:asciiTheme="majorHAnsi" w:hAnsiTheme="majorHAnsi" w:cs="Times New Roman"/>
          <w:bCs/>
          <w:sz w:val="24"/>
          <w:szCs w:val="24"/>
        </w:rPr>
        <w:t>Исследование скорости тепловыделения образца 4 показало его низкую термическую стабильность. При</w:t>
      </w:r>
      <w:r w:rsidRPr="006D2661">
        <w:rPr>
          <w:rFonts w:asciiTheme="majorHAnsi" w:hAnsiTheme="majorHAnsi" w:cs="Times New Roman"/>
          <w:bCs/>
          <w:sz w:val="24"/>
          <w:szCs w:val="24"/>
        </w:rPr>
        <w:t xml:space="preserve"> распаде образца </w:t>
      </w:r>
      <w:r>
        <w:rPr>
          <w:rFonts w:asciiTheme="majorHAnsi" w:hAnsiTheme="majorHAnsi" w:cs="Times New Roman"/>
          <w:bCs/>
          <w:sz w:val="24"/>
          <w:szCs w:val="24"/>
        </w:rPr>
        <w:t>4</w:t>
      </w:r>
      <w:r w:rsidRPr="006D2661">
        <w:rPr>
          <w:rFonts w:asciiTheme="majorHAnsi" w:hAnsiTheme="majorHAnsi" w:cs="Times New Roman"/>
          <w:bCs/>
          <w:sz w:val="24"/>
          <w:szCs w:val="24"/>
        </w:rPr>
        <w:t xml:space="preserve"> ускоряющее действие </w:t>
      </w:r>
      <w:r w:rsidRPr="00A069A9">
        <w:rPr>
          <w:rFonts w:asciiTheme="majorHAnsi" w:hAnsiTheme="majorHAnsi" w:cs="Times New Roman"/>
          <w:bCs/>
          <w:sz w:val="24"/>
          <w:szCs w:val="24"/>
          <w:lang w:val="en-US"/>
        </w:rPr>
        <w:t>Cl</w:t>
      </w:r>
      <w:r w:rsidRPr="00A069A9">
        <w:rPr>
          <w:rFonts w:asciiTheme="majorHAnsi" w:hAnsiTheme="majorHAnsi" w:cs="Cambria Math"/>
          <w:bCs/>
          <w:sz w:val="24"/>
          <w:szCs w:val="24"/>
        </w:rPr>
        <w:t>⁻</w:t>
      </w:r>
      <w:r w:rsidRPr="006D2661">
        <w:rPr>
          <w:rFonts w:asciiTheme="majorHAnsi" w:hAnsiTheme="majorHAnsi" w:cs="Times New Roman"/>
          <w:bCs/>
          <w:sz w:val="24"/>
          <w:szCs w:val="24"/>
        </w:rPr>
        <w:t xml:space="preserve"> превалирует над замедлением скорости разложения </w:t>
      </w:r>
      <w:r>
        <w:rPr>
          <w:rFonts w:asciiTheme="majorHAnsi" w:hAnsiTheme="majorHAnsi" w:cs="Times New Roman"/>
          <w:bCs/>
          <w:sz w:val="24"/>
          <w:szCs w:val="24"/>
        </w:rPr>
        <w:t>нитрата аммония</w:t>
      </w:r>
      <w:r w:rsidRPr="006D2661">
        <w:rPr>
          <w:rFonts w:asciiTheme="majorHAnsi" w:hAnsiTheme="majorHAnsi" w:cs="Times New Roman"/>
          <w:bCs/>
          <w:sz w:val="24"/>
          <w:szCs w:val="24"/>
        </w:rPr>
        <w:t xml:space="preserve"> под влиянием анионов </w:t>
      </w:r>
      <w:r w:rsidRPr="006D2661">
        <w:rPr>
          <w:rFonts w:asciiTheme="majorHAnsi" w:hAnsiTheme="majorHAnsi" w:cs="Times New Roman"/>
          <w:bCs/>
          <w:sz w:val="24"/>
          <w:szCs w:val="24"/>
          <w:lang w:val="en-US"/>
        </w:rPr>
        <w:t>H</w:t>
      </w:r>
      <w:r w:rsidRPr="006D2661">
        <w:rPr>
          <w:rFonts w:asciiTheme="majorHAnsi" w:hAnsiTheme="majorHAnsi" w:cs="Times New Roman"/>
          <w:bCs/>
          <w:sz w:val="24"/>
          <w:szCs w:val="24"/>
          <w:vertAlign w:val="subscript"/>
        </w:rPr>
        <w:t>2</w:t>
      </w:r>
      <w:r w:rsidRPr="006D2661">
        <w:rPr>
          <w:rFonts w:asciiTheme="majorHAnsi" w:hAnsiTheme="majorHAnsi" w:cs="Times New Roman"/>
          <w:bCs/>
          <w:sz w:val="24"/>
          <w:szCs w:val="24"/>
          <w:lang w:val="en-US"/>
        </w:rPr>
        <w:t>PO</w:t>
      </w:r>
      <w:r w:rsidRPr="006D2661">
        <w:rPr>
          <w:rFonts w:asciiTheme="majorHAnsi" w:hAnsiTheme="majorHAnsi" w:cs="Times New Roman"/>
          <w:bCs/>
          <w:sz w:val="24"/>
          <w:szCs w:val="24"/>
          <w:vertAlign w:val="subscript"/>
        </w:rPr>
        <w:t>4</w:t>
      </w:r>
      <w:r w:rsidRPr="006D2661">
        <w:rPr>
          <w:rFonts w:asciiTheme="majorHAnsi" w:hAnsiTheme="majorHAnsi" w:cs="Cambria Math"/>
          <w:bCs/>
          <w:sz w:val="24"/>
          <w:szCs w:val="24"/>
        </w:rPr>
        <w:t>⁻</w:t>
      </w:r>
      <w:r w:rsidRPr="006D2661">
        <w:rPr>
          <w:rFonts w:asciiTheme="majorHAnsi" w:hAnsiTheme="majorHAnsi" w:cs="Times New Roman"/>
          <w:bCs/>
          <w:sz w:val="24"/>
          <w:szCs w:val="24"/>
        </w:rPr>
        <w:t xml:space="preserve">, </w:t>
      </w:r>
      <w:r w:rsidRPr="006D2661">
        <w:rPr>
          <w:rFonts w:asciiTheme="majorHAnsi" w:hAnsiTheme="majorHAnsi" w:cs="Times New Roman"/>
          <w:bCs/>
          <w:sz w:val="24"/>
          <w:szCs w:val="24"/>
          <w:lang w:val="en-US"/>
        </w:rPr>
        <w:t>HPO</w:t>
      </w:r>
      <w:r w:rsidRPr="006D2661">
        <w:rPr>
          <w:rFonts w:asciiTheme="majorHAnsi" w:hAnsiTheme="majorHAnsi" w:cs="Times New Roman"/>
          <w:bCs/>
          <w:sz w:val="24"/>
          <w:szCs w:val="24"/>
          <w:vertAlign w:val="subscript"/>
        </w:rPr>
        <w:t>4</w:t>
      </w:r>
      <w:r w:rsidRPr="006D2661">
        <w:rPr>
          <w:rFonts w:asciiTheme="majorHAnsi" w:hAnsiTheme="majorHAnsi" w:cs="Times New Roman"/>
          <w:bCs/>
          <w:sz w:val="24"/>
          <w:szCs w:val="24"/>
          <w:vertAlign w:val="superscript"/>
        </w:rPr>
        <w:t>2</w:t>
      </w:r>
      <w:r w:rsidRPr="006D2661">
        <w:rPr>
          <w:rFonts w:asciiTheme="majorHAnsi" w:hAnsiTheme="majorHAnsi" w:cs="Cambria Math"/>
          <w:bCs/>
          <w:sz w:val="24"/>
          <w:szCs w:val="24"/>
        </w:rPr>
        <w:t>⁻</w:t>
      </w:r>
      <w:r w:rsidRPr="006D2661">
        <w:rPr>
          <w:rFonts w:asciiTheme="majorHAnsi" w:hAnsiTheme="majorHAnsi" w:cs="Times New Roman"/>
          <w:bCs/>
          <w:sz w:val="24"/>
          <w:szCs w:val="24"/>
        </w:rPr>
        <w:t xml:space="preserve"> и </w:t>
      </w:r>
      <w:r w:rsidRPr="006D2661">
        <w:rPr>
          <w:rFonts w:asciiTheme="majorHAnsi" w:hAnsiTheme="majorHAnsi" w:cs="Times New Roman"/>
          <w:bCs/>
          <w:sz w:val="24"/>
          <w:szCs w:val="24"/>
          <w:lang w:val="en-US"/>
        </w:rPr>
        <w:t>SO</w:t>
      </w:r>
      <w:r w:rsidRPr="006D2661">
        <w:rPr>
          <w:rFonts w:asciiTheme="majorHAnsi" w:hAnsiTheme="majorHAnsi" w:cs="Times New Roman"/>
          <w:bCs/>
          <w:sz w:val="24"/>
          <w:szCs w:val="24"/>
          <w:vertAlign w:val="subscript"/>
        </w:rPr>
        <w:t>4</w:t>
      </w:r>
      <w:r w:rsidRPr="006D2661">
        <w:rPr>
          <w:rFonts w:asciiTheme="majorHAnsi" w:hAnsiTheme="majorHAnsi" w:cs="Times New Roman"/>
          <w:bCs/>
          <w:sz w:val="24"/>
          <w:szCs w:val="24"/>
          <w:vertAlign w:val="superscript"/>
        </w:rPr>
        <w:t>2</w:t>
      </w:r>
      <w:r w:rsidRPr="006D2661">
        <w:rPr>
          <w:rFonts w:asciiTheme="majorHAnsi" w:hAnsiTheme="majorHAnsi" w:cs="Cambria Math"/>
          <w:bCs/>
          <w:sz w:val="24"/>
          <w:szCs w:val="24"/>
        </w:rPr>
        <w:t>⁻</w:t>
      </w:r>
      <w:r w:rsidRPr="006D2661">
        <w:rPr>
          <w:rFonts w:asciiTheme="majorHAnsi" w:hAnsiTheme="majorHAnsi" w:cs="Times New Roman"/>
          <w:bCs/>
          <w:sz w:val="24"/>
          <w:szCs w:val="24"/>
        </w:rPr>
        <w:t xml:space="preserve">, и поэтому разложение данного образца протекает с </w:t>
      </w:r>
      <w:proofErr w:type="spellStart"/>
      <w:r w:rsidRPr="006D2661">
        <w:rPr>
          <w:rFonts w:asciiTheme="majorHAnsi" w:hAnsiTheme="majorHAnsi" w:cs="Times New Roman"/>
          <w:bCs/>
          <w:sz w:val="24"/>
          <w:szCs w:val="24"/>
        </w:rPr>
        <w:t>самоускорением</w:t>
      </w:r>
      <w:proofErr w:type="spellEnd"/>
      <w:r w:rsidRPr="006D2661">
        <w:rPr>
          <w:rFonts w:asciiTheme="majorHAnsi" w:hAnsiTheme="majorHAnsi" w:cs="Times New Roman"/>
          <w:bCs/>
          <w:sz w:val="24"/>
          <w:szCs w:val="24"/>
        </w:rPr>
        <w:t>.</w:t>
      </w:r>
    </w:p>
    <w:p w:rsidR="000D7F8A" w:rsidRPr="007151E9" w:rsidRDefault="000D7F8A" w:rsidP="00DF37F1">
      <w:pPr>
        <w:spacing w:after="0" w:line="240" w:lineRule="auto"/>
        <w:ind w:firstLine="851"/>
        <w:jc w:val="both"/>
        <w:rPr>
          <w:rFonts w:asciiTheme="majorHAnsi" w:hAnsiTheme="majorHAnsi" w:cs="Times New Roman"/>
          <w:sz w:val="24"/>
          <w:szCs w:val="28"/>
        </w:rPr>
      </w:pPr>
    </w:p>
    <w:tbl>
      <w:tblPr>
        <w:tblStyle w:val="a3"/>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193"/>
        <w:gridCol w:w="5381"/>
      </w:tblGrid>
      <w:tr w:rsidR="005705E0" w:rsidTr="00C635A9">
        <w:tc>
          <w:tcPr>
            <w:tcW w:w="5329" w:type="dxa"/>
          </w:tcPr>
          <w:p w:rsidR="005705E0" w:rsidRPr="0040758F" w:rsidRDefault="00C635A9" w:rsidP="007151E9">
            <w:pPr>
              <w:jc w:val="center"/>
              <w:rPr>
                <w:rFonts w:asciiTheme="majorHAnsi" w:hAnsiTheme="majorHAnsi" w:cs="Times New Roman"/>
                <w:b/>
                <w:sz w:val="24"/>
                <w:szCs w:val="28"/>
              </w:rPr>
            </w:pPr>
            <w:r>
              <w:rPr>
                <w:noProof/>
              </w:rPr>
              <w:drawing>
                <wp:inline distT="0" distB="0" distL="0" distR="0" wp14:anchorId="24973CCF" wp14:editId="59048712">
                  <wp:extent cx="3230088" cy="2885704"/>
                  <wp:effectExtent l="0" t="0" r="8890" b="0"/>
                  <wp:docPr id="15" name="Диаграмма 15"/>
                  <wp:cNvGraphicFramePr/>
                  <a:graphic xmlns:a="http://schemas.openxmlformats.org/drawingml/2006/main">
                    <a:graphicData uri="http://schemas.openxmlformats.org/drawingml/2006/chart">
                      <c:chart xmlns:c="http://schemas.openxmlformats.org/drawingml/2006/chart" xmlns:r="http://schemas.openxmlformats.org/officeDocument/2006/relationships" r:id="rId23"/>
                    </a:graphicData>
                  </a:graphic>
                </wp:inline>
              </w:drawing>
            </w:r>
          </w:p>
        </w:tc>
        <w:tc>
          <w:tcPr>
            <w:tcW w:w="5245" w:type="dxa"/>
          </w:tcPr>
          <w:p w:rsidR="005705E0" w:rsidRDefault="00C635A9" w:rsidP="007151E9">
            <w:pPr>
              <w:jc w:val="center"/>
              <w:rPr>
                <w:rFonts w:asciiTheme="majorHAnsi" w:hAnsiTheme="majorHAnsi" w:cs="Times New Roman"/>
                <w:sz w:val="24"/>
                <w:szCs w:val="28"/>
              </w:rPr>
            </w:pPr>
            <w:r>
              <w:rPr>
                <w:noProof/>
              </w:rPr>
              <w:drawing>
                <wp:inline distT="0" distB="0" distL="0" distR="0" wp14:anchorId="4BDCC0B6" wp14:editId="6ED9EFC3">
                  <wp:extent cx="3360717" cy="2885704"/>
                  <wp:effectExtent l="0" t="0" r="0" b="0"/>
                  <wp:docPr id="16" name="Диаграмма 16"/>
                  <wp:cNvGraphicFramePr/>
                  <a:graphic xmlns:a="http://schemas.openxmlformats.org/drawingml/2006/main">
                    <a:graphicData uri="http://schemas.openxmlformats.org/drawingml/2006/chart">
                      <c:chart xmlns:c="http://schemas.openxmlformats.org/drawingml/2006/chart" xmlns:r="http://schemas.openxmlformats.org/officeDocument/2006/relationships" r:id="rId24"/>
                    </a:graphicData>
                  </a:graphic>
                </wp:inline>
              </w:drawing>
            </w:r>
          </w:p>
        </w:tc>
      </w:tr>
    </w:tbl>
    <w:p w:rsidR="005705E0" w:rsidRPr="007151E9" w:rsidRDefault="005705E0" w:rsidP="005705E0">
      <w:pPr>
        <w:spacing w:after="0" w:line="240" w:lineRule="auto"/>
        <w:jc w:val="center"/>
        <w:rPr>
          <w:rFonts w:asciiTheme="majorHAnsi" w:hAnsiTheme="majorHAnsi" w:cs="Times New Roman"/>
          <w:b/>
          <w:bCs/>
          <w:sz w:val="24"/>
          <w:szCs w:val="24"/>
        </w:rPr>
      </w:pPr>
      <w:r w:rsidRPr="0003297E">
        <w:rPr>
          <w:rFonts w:asciiTheme="majorHAnsi" w:hAnsiTheme="majorHAnsi" w:cs="Times New Roman"/>
          <w:b/>
          <w:bCs/>
          <w:sz w:val="24"/>
          <w:szCs w:val="24"/>
        </w:rPr>
        <w:t xml:space="preserve">Рисунок </w:t>
      </w:r>
      <w:r>
        <w:rPr>
          <w:rFonts w:asciiTheme="majorHAnsi" w:hAnsiTheme="majorHAnsi" w:cs="Times New Roman"/>
          <w:b/>
          <w:bCs/>
          <w:sz w:val="24"/>
          <w:szCs w:val="24"/>
        </w:rPr>
        <w:t>4</w:t>
      </w:r>
      <w:r w:rsidRPr="0003297E">
        <w:rPr>
          <w:rFonts w:asciiTheme="majorHAnsi" w:hAnsiTheme="majorHAnsi" w:cs="Times New Roman"/>
          <w:b/>
          <w:bCs/>
          <w:sz w:val="24"/>
          <w:szCs w:val="24"/>
        </w:rPr>
        <w:t xml:space="preserve">. </w:t>
      </w:r>
      <w:r>
        <w:rPr>
          <w:rFonts w:asciiTheme="majorHAnsi" w:hAnsiTheme="majorHAnsi" w:cs="Times New Roman"/>
          <w:b/>
          <w:bCs/>
          <w:sz w:val="24"/>
          <w:szCs w:val="24"/>
        </w:rPr>
        <w:t xml:space="preserve">Зависимость скорости </w:t>
      </w:r>
      <w:proofErr w:type="gramStart"/>
      <w:r>
        <w:rPr>
          <w:rFonts w:asciiTheme="majorHAnsi" w:hAnsiTheme="majorHAnsi" w:cs="Times New Roman"/>
          <w:b/>
          <w:bCs/>
          <w:sz w:val="24"/>
          <w:szCs w:val="24"/>
        </w:rPr>
        <w:t xml:space="preserve">тепловыделения </w:t>
      </w:r>
      <w:r w:rsidRPr="00285AC7">
        <w:rPr>
          <w:rFonts w:asciiTheme="majorHAnsi" w:hAnsiTheme="majorHAnsi"/>
          <w:position w:val="-24"/>
        </w:rPr>
        <w:object w:dxaOrig="420" w:dyaOrig="620">
          <v:shape id="_x0000_i1029" type="#_x0000_t75" style="width:20.25pt;height:33pt" o:ole="">
            <v:imagedata r:id="rId21" o:title=""/>
          </v:shape>
          <o:OLEObject Type="Embed" ProgID="Equation.DSMT4" ShapeID="_x0000_i1029" DrawAspect="Content" ObjectID="_1505280390" r:id="rId25"/>
        </w:object>
      </w:r>
      <w:r w:rsidRPr="000A4436">
        <w:rPr>
          <w:rFonts w:asciiTheme="majorHAnsi" w:hAnsiTheme="majorHAnsi" w:cs="Times New Roman"/>
          <w:b/>
          <w:bCs/>
          <w:sz w:val="24"/>
          <w:szCs w:val="24"/>
        </w:rPr>
        <w:t xml:space="preserve"> </w:t>
      </w:r>
      <w:r>
        <w:rPr>
          <w:rFonts w:asciiTheme="majorHAnsi" w:hAnsiTheme="majorHAnsi" w:cs="Times New Roman"/>
          <w:b/>
          <w:bCs/>
          <w:sz w:val="24"/>
          <w:szCs w:val="24"/>
        </w:rPr>
        <w:t>(</w:t>
      </w:r>
      <w:proofErr w:type="gramEnd"/>
      <w:r>
        <w:rPr>
          <w:rFonts w:asciiTheme="majorHAnsi" w:hAnsiTheme="majorHAnsi" w:cs="Times New Roman"/>
          <w:b/>
          <w:bCs/>
          <w:sz w:val="24"/>
          <w:szCs w:val="24"/>
        </w:rPr>
        <w:t>мВт·г</w:t>
      </w:r>
      <w:r w:rsidRPr="000A4436">
        <w:rPr>
          <w:rFonts w:asciiTheme="majorHAnsi" w:hAnsiTheme="majorHAnsi" w:cs="Times New Roman"/>
          <w:b/>
          <w:bCs/>
          <w:sz w:val="24"/>
          <w:szCs w:val="24"/>
          <w:vertAlign w:val="superscript"/>
        </w:rPr>
        <w:t>-1</w:t>
      </w:r>
      <w:r>
        <w:rPr>
          <w:rFonts w:asciiTheme="majorHAnsi" w:hAnsiTheme="majorHAnsi" w:cs="Times New Roman"/>
          <w:b/>
          <w:bCs/>
          <w:sz w:val="24"/>
          <w:szCs w:val="24"/>
        </w:rPr>
        <w:t>) от времени t (мин) при термическом разложении образцов 3</w:t>
      </w:r>
      <w:r>
        <w:rPr>
          <w:rFonts w:asciiTheme="majorHAnsi" w:hAnsiTheme="majorHAnsi" w:cs="Times New Roman"/>
          <w:b/>
          <w:bCs/>
          <w:sz w:val="24"/>
          <w:szCs w:val="24"/>
          <w:lang w:val="en-US"/>
        </w:rPr>
        <w:t>a</w:t>
      </w:r>
      <w:r>
        <w:rPr>
          <w:rFonts w:asciiTheme="majorHAnsi" w:hAnsiTheme="majorHAnsi" w:cs="Times New Roman"/>
          <w:b/>
          <w:bCs/>
          <w:sz w:val="24"/>
          <w:szCs w:val="24"/>
        </w:rPr>
        <w:t xml:space="preserve"> (</w:t>
      </w:r>
      <w:r>
        <w:rPr>
          <w:rFonts w:asciiTheme="majorHAnsi" w:hAnsiTheme="majorHAnsi" w:cs="Times New Roman"/>
          <w:b/>
          <w:bCs/>
          <w:sz w:val="24"/>
          <w:szCs w:val="24"/>
          <w:lang w:val="en-US"/>
        </w:rPr>
        <w:t>a</w:t>
      </w:r>
      <w:r w:rsidRPr="000A4436">
        <w:rPr>
          <w:rFonts w:asciiTheme="majorHAnsi" w:hAnsiTheme="majorHAnsi" w:cs="Times New Roman"/>
          <w:b/>
          <w:bCs/>
          <w:sz w:val="24"/>
          <w:szCs w:val="24"/>
        </w:rPr>
        <w:t>)</w:t>
      </w:r>
      <w:r>
        <w:rPr>
          <w:rFonts w:asciiTheme="majorHAnsi" w:hAnsiTheme="majorHAnsi" w:cs="Times New Roman"/>
          <w:b/>
          <w:bCs/>
          <w:sz w:val="24"/>
          <w:szCs w:val="24"/>
        </w:rPr>
        <w:t xml:space="preserve"> и </w:t>
      </w:r>
      <w:r w:rsidRPr="00D973BA">
        <w:rPr>
          <w:rFonts w:asciiTheme="majorHAnsi" w:hAnsiTheme="majorHAnsi" w:cs="Times New Roman"/>
          <w:b/>
          <w:bCs/>
          <w:sz w:val="24"/>
          <w:szCs w:val="24"/>
        </w:rPr>
        <w:t>3</w:t>
      </w:r>
      <w:r>
        <w:rPr>
          <w:rFonts w:asciiTheme="majorHAnsi" w:hAnsiTheme="majorHAnsi" w:cs="Times New Roman"/>
          <w:b/>
          <w:bCs/>
          <w:sz w:val="24"/>
          <w:szCs w:val="24"/>
          <w:lang w:val="en-US"/>
        </w:rPr>
        <w:t>b</w:t>
      </w:r>
      <w:r>
        <w:rPr>
          <w:rFonts w:asciiTheme="majorHAnsi" w:hAnsiTheme="majorHAnsi" w:cs="Times New Roman"/>
          <w:b/>
          <w:bCs/>
          <w:sz w:val="24"/>
          <w:szCs w:val="24"/>
        </w:rPr>
        <w:t xml:space="preserve"> (</w:t>
      </w:r>
      <w:r>
        <w:rPr>
          <w:rFonts w:asciiTheme="majorHAnsi" w:hAnsiTheme="majorHAnsi" w:cs="Times New Roman"/>
          <w:b/>
          <w:bCs/>
          <w:sz w:val="24"/>
          <w:szCs w:val="24"/>
          <w:lang w:val="en-US"/>
        </w:rPr>
        <w:t>b</w:t>
      </w:r>
      <w:r w:rsidRPr="000A4436">
        <w:rPr>
          <w:rFonts w:asciiTheme="majorHAnsi" w:hAnsiTheme="majorHAnsi" w:cs="Times New Roman"/>
          <w:b/>
          <w:bCs/>
          <w:sz w:val="24"/>
          <w:szCs w:val="24"/>
        </w:rPr>
        <w:t>)</w:t>
      </w:r>
    </w:p>
    <w:p w:rsidR="005705E0" w:rsidRDefault="005705E0" w:rsidP="005705E0">
      <w:pPr>
        <w:spacing w:after="0" w:line="240" w:lineRule="auto"/>
        <w:jc w:val="center"/>
        <w:rPr>
          <w:rFonts w:asciiTheme="majorHAnsi" w:hAnsiTheme="majorHAnsi" w:cs="Times New Roman"/>
          <w:b/>
          <w:bCs/>
          <w:sz w:val="24"/>
          <w:szCs w:val="24"/>
        </w:rPr>
      </w:pPr>
    </w:p>
    <w:p w:rsidR="00C55D0B" w:rsidRDefault="00C55D0B" w:rsidP="00C55D0B">
      <w:pPr>
        <w:spacing w:after="0" w:line="240" w:lineRule="auto"/>
        <w:ind w:firstLine="708"/>
        <w:jc w:val="both"/>
        <w:rPr>
          <w:rFonts w:asciiTheme="majorHAnsi" w:hAnsiTheme="majorHAnsi" w:cs="Times New Roman"/>
          <w:bCs/>
          <w:sz w:val="24"/>
          <w:szCs w:val="24"/>
        </w:rPr>
      </w:pPr>
      <w:r>
        <w:rPr>
          <w:rFonts w:asciiTheme="majorHAnsi" w:hAnsiTheme="majorHAnsi" w:cs="Times New Roman"/>
          <w:bCs/>
          <w:sz w:val="24"/>
          <w:szCs w:val="24"/>
        </w:rPr>
        <w:t>Образец 3</w:t>
      </w:r>
      <w:r w:rsidRPr="006D2661">
        <w:rPr>
          <w:rFonts w:asciiTheme="majorHAnsi" w:hAnsiTheme="majorHAnsi" w:cs="Times New Roman"/>
          <w:bCs/>
          <w:sz w:val="24"/>
          <w:szCs w:val="24"/>
        </w:rPr>
        <w:t xml:space="preserve"> имеет более низкое содержание </w:t>
      </w:r>
      <w:r>
        <w:rPr>
          <w:rFonts w:asciiTheme="majorHAnsi" w:hAnsiTheme="majorHAnsi" w:cs="Times New Roman"/>
          <w:bCs/>
          <w:sz w:val="24"/>
          <w:szCs w:val="24"/>
        </w:rPr>
        <w:t>нитрата аммония</w:t>
      </w:r>
      <w:r w:rsidRPr="006D2661">
        <w:rPr>
          <w:rFonts w:asciiTheme="majorHAnsi" w:hAnsiTheme="majorHAnsi" w:cs="Times New Roman"/>
          <w:bCs/>
          <w:sz w:val="24"/>
          <w:szCs w:val="24"/>
        </w:rPr>
        <w:t xml:space="preserve"> по сравнению с </w:t>
      </w:r>
      <w:r>
        <w:rPr>
          <w:rFonts w:asciiTheme="majorHAnsi" w:hAnsiTheme="majorHAnsi" w:cs="Times New Roman"/>
          <w:bCs/>
          <w:sz w:val="24"/>
          <w:szCs w:val="24"/>
        </w:rPr>
        <w:t>образцом 4 и при этом в его составе бо</w:t>
      </w:r>
      <w:r w:rsidRPr="006D2661">
        <w:rPr>
          <w:rFonts w:asciiTheme="majorHAnsi" w:hAnsiTheme="majorHAnsi" w:cs="Times New Roman"/>
          <w:bCs/>
          <w:sz w:val="24"/>
          <w:szCs w:val="24"/>
        </w:rPr>
        <w:t xml:space="preserve">льшая часть </w:t>
      </w:r>
      <w:r w:rsidRPr="006D2661">
        <w:rPr>
          <w:rFonts w:asciiTheme="majorHAnsi" w:hAnsiTheme="majorHAnsi" w:cs="Times New Roman"/>
          <w:bCs/>
          <w:sz w:val="24"/>
          <w:szCs w:val="24"/>
          <w:lang w:val="en-US"/>
        </w:rPr>
        <w:t>H</w:t>
      </w:r>
      <w:r w:rsidRPr="006D2661">
        <w:rPr>
          <w:rFonts w:asciiTheme="majorHAnsi" w:hAnsiTheme="majorHAnsi" w:cs="Times New Roman"/>
          <w:bCs/>
          <w:sz w:val="24"/>
          <w:szCs w:val="24"/>
          <w:vertAlign w:val="subscript"/>
        </w:rPr>
        <w:t>2</w:t>
      </w:r>
      <w:r w:rsidRPr="006D2661">
        <w:rPr>
          <w:rFonts w:asciiTheme="majorHAnsi" w:hAnsiTheme="majorHAnsi" w:cs="Times New Roman"/>
          <w:bCs/>
          <w:sz w:val="24"/>
          <w:szCs w:val="24"/>
          <w:lang w:val="en-US"/>
        </w:rPr>
        <w:t>PO</w:t>
      </w:r>
      <w:r w:rsidRPr="006D2661">
        <w:rPr>
          <w:rFonts w:asciiTheme="majorHAnsi" w:hAnsiTheme="majorHAnsi" w:cs="Times New Roman"/>
          <w:bCs/>
          <w:sz w:val="24"/>
          <w:szCs w:val="24"/>
          <w:vertAlign w:val="subscript"/>
        </w:rPr>
        <w:t>4</w:t>
      </w:r>
      <w:r w:rsidRPr="006D2661">
        <w:rPr>
          <w:rFonts w:asciiTheme="majorHAnsi" w:hAnsiTheme="majorHAnsi" w:cs="Cambria Math"/>
          <w:bCs/>
          <w:sz w:val="24"/>
          <w:szCs w:val="24"/>
        </w:rPr>
        <w:t>⁻</w:t>
      </w:r>
      <w:r w:rsidRPr="006D2661">
        <w:rPr>
          <w:rFonts w:asciiTheme="majorHAnsi" w:hAnsiTheme="majorHAnsi" w:cs="Times New Roman"/>
          <w:bCs/>
          <w:sz w:val="24"/>
          <w:szCs w:val="24"/>
        </w:rPr>
        <w:t xml:space="preserve"> замещена на </w:t>
      </w:r>
      <w:r w:rsidRPr="006D2661">
        <w:rPr>
          <w:rFonts w:asciiTheme="majorHAnsi" w:hAnsiTheme="majorHAnsi" w:cs="Times New Roman"/>
          <w:bCs/>
          <w:sz w:val="24"/>
          <w:szCs w:val="24"/>
          <w:lang w:val="en-US"/>
        </w:rPr>
        <w:t>HPO</w:t>
      </w:r>
      <w:r w:rsidRPr="006D2661">
        <w:rPr>
          <w:rFonts w:asciiTheme="majorHAnsi" w:hAnsiTheme="majorHAnsi" w:cs="Times New Roman"/>
          <w:bCs/>
          <w:sz w:val="24"/>
          <w:szCs w:val="24"/>
          <w:vertAlign w:val="subscript"/>
        </w:rPr>
        <w:t>4</w:t>
      </w:r>
      <w:r w:rsidRPr="006D2661">
        <w:rPr>
          <w:rFonts w:asciiTheme="majorHAnsi" w:hAnsiTheme="majorHAnsi" w:cs="Times New Roman"/>
          <w:bCs/>
          <w:sz w:val="24"/>
          <w:szCs w:val="24"/>
          <w:vertAlign w:val="superscript"/>
        </w:rPr>
        <w:t>2</w:t>
      </w:r>
      <w:r w:rsidRPr="006D2661">
        <w:rPr>
          <w:rFonts w:asciiTheme="majorHAnsi" w:hAnsiTheme="majorHAnsi" w:cs="Cambria Math"/>
          <w:bCs/>
          <w:sz w:val="24"/>
          <w:szCs w:val="24"/>
        </w:rPr>
        <w:t>⁻</w:t>
      </w:r>
      <w:r w:rsidRPr="006D2661">
        <w:rPr>
          <w:rFonts w:asciiTheme="majorHAnsi" w:hAnsiTheme="majorHAnsi" w:cs="Times New Roman"/>
          <w:bCs/>
          <w:sz w:val="24"/>
          <w:szCs w:val="24"/>
        </w:rPr>
        <w:t xml:space="preserve">. Анион </w:t>
      </w:r>
      <w:r w:rsidRPr="006D2661">
        <w:rPr>
          <w:rFonts w:asciiTheme="majorHAnsi" w:hAnsiTheme="majorHAnsi" w:cs="Times New Roman"/>
          <w:bCs/>
          <w:sz w:val="24"/>
          <w:szCs w:val="24"/>
          <w:lang w:val="en-US"/>
        </w:rPr>
        <w:t>HPO</w:t>
      </w:r>
      <w:r w:rsidRPr="006D2661">
        <w:rPr>
          <w:rFonts w:asciiTheme="majorHAnsi" w:hAnsiTheme="majorHAnsi" w:cs="Times New Roman"/>
          <w:bCs/>
          <w:sz w:val="24"/>
          <w:szCs w:val="24"/>
          <w:vertAlign w:val="subscript"/>
        </w:rPr>
        <w:t>4</w:t>
      </w:r>
      <w:r w:rsidRPr="006D2661">
        <w:rPr>
          <w:rFonts w:asciiTheme="majorHAnsi" w:hAnsiTheme="majorHAnsi" w:cs="Times New Roman"/>
          <w:bCs/>
          <w:sz w:val="24"/>
          <w:szCs w:val="24"/>
          <w:vertAlign w:val="superscript"/>
        </w:rPr>
        <w:t>2</w:t>
      </w:r>
      <w:r w:rsidRPr="006D2661">
        <w:rPr>
          <w:rFonts w:asciiTheme="majorHAnsi" w:hAnsiTheme="majorHAnsi" w:cs="Cambria Math"/>
          <w:bCs/>
          <w:sz w:val="24"/>
          <w:szCs w:val="24"/>
        </w:rPr>
        <w:t>⁻</w:t>
      </w:r>
      <w:r w:rsidRPr="006D2661">
        <w:rPr>
          <w:rFonts w:asciiTheme="majorHAnsi" w:hAnsiTheme="majorHAnsi" w:cs="Times New Roman"/>
          <w:bCs/>
          <w:sz w:val="24"/>
          <w:szCs w:val="24"/>
        </w:rPr>
        <w:t xml:space="preserve"> способен в большей степени снижать концентрацию недиссоциированной азотной кислоты, а значит </w:t>
      </w:r>
      <w:r w:rsidRPr="006D2661">
        <w:rPr>
          <w:rFonts w:asciiTheme="majorHAnsi" w:hAnsiTheme="majorHAnsi" w:cs="Times New Roman"/>
          <w:bCs/>
          <w:sz w:val="24"/>
          <w:szCs w:val="24"/>
        </w:rPr>
        <w:lastRenderedPageBreak/>
        <w:t xml:space="preserve">увеличивать термическую стабильность образца </w:t>
      </w:r>
      <w:r>
        <w:rPr>
          <w:rFonts w:asciiTheme="majorHAnsi" w:hAnsiTheme="majorHAnsi" w:cs="Times New Roman"/>
          <w:bCs/>
          <w:sz w:val="24"/>
          <w:szCs w:val="24"/>
        </w:rPr>
        <w:t>3</w:t>
      </w:r>
      <w:r w:rsidRPr="006D2661">
        <w:rPr>
          <w:rFonts w:asciiTheme="majorHAnsi" w:hAnsiTheme="majorHAnsi" w:cs="Times New Roman"/>
          <w:bCs/>
          <w:sz w:val="24"/>
          <w:szCs w:val="24"/>
        </w:rPr>
        <w:t xml:space="preserve">. Помимо этого, содержание </w:t>
      </w:r>
      <w:r w:rsidRPr="00A069A9">
        <w:rPr>
          <w:rFonts w:asciiTheme="majorHAnsi" w:hAnsiTheme="majorHAnsi" w:cs="Times New Roman"/>
          <w:bCs/>
          <w:sz w:val="24"/>
          <w:szCs w:val="24"/>
        </w:rPr>
        <w:t>(</w:t>
      </w:r>
      <w:r>
        <w:rPr>
          <w:rFonts w:asciiTheme="majorHAnsi" w:hAnsiTheme="majorHAnsi" w:cs="Times New Roman"/>
          <w:bCs/>
          <w:sz w:val="24"/>
          <w:szCs w:val="24"/>
          <w:lang w:val="en-US"/>
        </w:rPr>
        <w:t>NH</w:t>
      </w:r>
      <w:r w:rsidRPr="00A069A9">
        <w:rPr>
          <w:rFonts w:asciiTheme="majorHAnsi" w:hAnsiTheme="majorHAnsi" w:cs="Times New Roman"/>
          <w:bCs/>
          <w:sz w:val="24"/>
          <w:szCs w:val="24"/>
          <w:vertAlign w:val="subscript"/>
        </w:rPr>
        <w:t>4</w:t>
      </w:r>
      <w:r w:rsidRPr="00A069A9">
        <w:rPr>
          <w:rFonts w:asciiTheme="majorHAnsi" w:hAnsiTheme="majorHAnsi" w:cs="Times New Roman"/>
          <w:bCs/>
          <w:sz w:val="24"/>
          <w:szCs w:val="24"/>
        </w:rPr>
        <w:t>)</w:t>
      </w:r>
      <w:r w:rsidRPr="00A069A9">
        <w:rPr>
          <w:rFonts w:asciiTheme="majorHAnsi" w:hAnsiTheme="majorHAnsi" w:cs="Times New Roman"/>
          <w:bCs/>
          <w:sz w:val="24"/>
          <w:szCs w:val="24"/>
          <w:vertAlign w:val="subscript"/>
        </w:rPr>
        <w:t>2</w:t>
      </w:r>
      <w:r>
        <w:rPr>
          <w:rFonts w:asciiTheme="majorHAnsi" w:hAnsiTheme="majorHAnsi" w:cs="Times New Roman"/>
          <w:bCs/>
          <w:sz w:val="24"/>
          <w:szCs w:val="24"/>
          <w:lang w:val="en-US"/>
        </w:rPr>
        <w:t>SO</w:t>
      </w:r>
      <w:r w:rsidRPr="00A069A9">
        <w:rPr>
          <w:rFonts w:asciiTheme="majorHAnsi" w:hAnsiTheme="majorHAnsi" w:cs="Times New Roman"/>
          <w:bCs/>
          <w:sz w:val="24"/>
          <w:szCs w:val="24"/>
          <w:vertAlign w:val="subscript"/>
        </w:rPr>
        <w:t>4</w:t>
      </w:r>
      <w:r w:rsidRPr="00A069A9">
        <w:rPr>
          <w:rFonts w:asciiTheme="majorHAnsi" w:hAnsiTheme="majorHAnsi" w:cs="Times New Roman"/>
          <w:bCs/>
          <w:sz w:val="24"/>
          <w:szCs w:val="24"/>
        </w:rPr>
        <w:t xml:space="preserve"> </w:t>
      </w:r>
      <w:r w:rsidRPr="006D2661">
        <w:rPr>
          <w:rFonts w:asciiTheme="majorHAnsi" w:hAnsiTheme="majorHAnsi" w:cs="Times New Roman"/>
          <w:bCs/>
          <w:sz w:val="24"/>
          <w:szCs w:val="24"/>
        </w:rPr>
        <w:t xml:space="preserve">в образце </w:t>
      </w:r>
      <w:r>
        <w:rPr>
          <w:rFonts w:asciiTheme="majorHAnsi" w:hAnsiTheme="majorHAnsi" w:cs="Times New Roman"/>
          <w:bCs/>
          <w:sz w:val="24"/>
          <w:szCs w:val="24"/>
        </w:rPr>
        <w:t>3</w:t>
      </w:r>
      <w:r w:rsidRPr="006D2661">
        <w:rPr>
          <w:rFonts w:asciiTheme="majorHAnsi" w:hAnsiTheme="majorHAnsi" w:cs="Times New Roman"/>
          <w:bCs/>
          <w:sz w:val="24"/>
          <w:szCs w:val="24"/>
        </w:rPr>
        <w:t xml:space="preserve"> также больше по сравнению с образцом </w:t>
      </w:r>
      <w:r>
        <w:rPr>
          <w:rFonts w:asciiTheme="majorHAnsi" w:hAnsiTheme="majorHAnsi" w:cs="Times New Roman"/>
          <w:bCs/>
          <w:sz w:val="24"/>
          <w:szCs w:val="24"/>
        </w:rPr>
        <w:t>4</w:t>
      </w:r>
      <w:r w:rsidRPr="006D2661">
        <w:rPr>
          <w:rFonts w:asciiTheme="majorHAnsi" w:hAnsiTheme="majorHAnsi" w:cs="Times New Roman"/>
          <w:bCs/>
          <w:sz w:val="24"/>
          <w:szCs w:val="24"/>
        </w:rPr>
        <w:t xml:space="preserve">. Всё это способствует тому, что ускоряющее действие </w:t>
      </w:r>
      <w:r w:rsidRPr="00A069A9">
        <w:rPr>
          <w:rFonts w:asciiTheme="majorHAnsi" w:hAnsiTheme="majorHAnsi" w:cs="Times New Roman"/>
          <w:bCs/>
          <w:sz w:val="24"/>
          <w:szCs w:val="24"/>
          <w:lang w:val="en-US"/>
        </w:rPr>
        <w:t>Cl</w:t>
      </w:r>
      <w:r w:rsidRPr="00A069A9">
        <w:rPr>
          <w:rFonts w:asciiTheme="majorHAnsi" w:hAnsiTheme="majorHAnsi" w:cs="Cambria Math"/>
          <w:bCs/>
          <w:sz w:val="24"/>
          <w:szCs w:val="24"/>
        </w:rPr>
        <w:t>⁻</w:t>
      </w:r>
      <w:r w:rsidRPr="006D2661">
        <w:rPr>
          <w:rFonts w:asciiTheme="majorHAnsi" w:hAnsiTheme="majorHAnsi" w:cs="Times New Roman"/>
          <w:bCs/>
          <w:sz w:val="24"/>
          <w:szCs w:val="24"/>
        </w:rPr>
        <w:t xml:space="preserve"> не проявляется, разложение протекает без </w:t>
      </w:r>
      <w:proofErr w:type="spellStart"/>
      <w:r w:rsidRPr="006D2661">
        <w:rPr>
          <w:rFonts w:asciiTheme="majorHAnsi" w:hAnsiTheme="majorHAnsi" w:cs="Times New Roman"/>
          <w:bCs/>
          <w:sz w:val="24"/>
          <w:szCs w:val="24"/>
        </w:rPr>
        <w:t>самоускорения</w:t>
      </w:r>
      <w:proofErr w:type="spellEnd"/>
      <w:r w:rsidRPr="006D2661">
        <w:rPr>
          <w:rFonts w:asciiTheme="majorHAnsi" w:hAnsiTheme="majorHAnsi" w:cs="Times New Roman"/>
          <w:bCs/>
          <w:sz w:val="24"/>
          <w:szCs w:val="24"/>
        </w:rPr>
        <w:t xml:space="preserve">. Таким образом, образец </w:t>
      </w:r>
      <w:r>
        <w:rPr>
          <w:rFonts w:asciiTheme="majorHAnsi" w:hAnsiTheme="majorHAnsi" w:cs="Times New Roman"/>
          <w:bCs/>
          <w:sz w:val="24"/>
          <w:szCs w:val="24"/>
        </w:rPr>
        <w:t>3</w:t>
      </w:r>
      <w:r w:rsidRPr="006D2661">
        <w:rPr>
          <w:rFonts w:asciiTheme="majorHAnsi" w:hAnsiTheme="majorHAnsi" w:cs="Times New Roman"/>
          <w:bCs/>
          <w:sz w:val="24"/>
          <w:szCs w:val="24"/>
        </w:rPr>
        <w:t xml:space="preserve"> имеет значительно более высокую термическую стабил</w:t>
      </w:r>
      <w:r>
        <w:rPr>
          <w:rFonts w:asciiTheme="majorHAnsi" w:hAnsiTheme="majorHAnsi" w:cs="Times New Roman"/>
          <w:bCs/>
          <w:sz w:val="24"/>
          <w:szCs w:val="24"/>
        </w:rPr>
        <w:t>ьность по сравнению с образцом 4</w:t>
      </w:r>
      <w:r w:rsidRPr="006D2661">
        <w:rPr>
          <w:rFonts w:asciiTheme="majorHAnsi" w:hAnsiTheme="majorHAnsi" w:cs="Times New Roman"/>
          <w:bCs/>
          <w:sz w:val="24"/>
          <w:szCs w:val="24"/>
        </w:rPr>
        <w:t>.</w:t>
      </w:r>
    </w:p>
    <w:p w:rsidR="00C55D0B" w:rsidRPr="005D77DB" w:rsidRDefault="00C55D0B" w:rsidP="00C55D0B">
      <w:pPr>
        <w:spacing w:after="0" w:line="240" w:lineRule="auto"/>
        <w:ind w:firstLine="708"/>
        <w:jc w:val="both"/>
        <w:rPr>
          <w:rFonts w:asciiTheme="majorHAnsi" w:hAnsiTheme="majorHAnsi" w:cs="Times New Roman"/>
          <w:sz w:val="24"/>
          <w:szCs w:val="28"/>
        </w:rPr>
      </w:pPr>
      <w:r>
        <w:rPr>
          <w:rFonts w:asciiTheme="majorHAnsi" w:hAnsiTheme="majorHAnsi" w:cs="Times New Roman"/>
          <w:bCs/>
          <w:sz w:val="24"/>
          <w:szCs w:val="24"/>
        </w:rPr>
        <w:t xml:space="preserve">Помимо образцов удобрений также была измерена скорость тепловыделения </w:t>
      </w:r>
      <w:r w:rsidR="00C635A9">
        <w:rPr>
          <w:rFonts w:asciiTheme="majorHAnsi" w:hAnsiTheme="majorHAnsi" w:cs="Times New Roman"/>
          <w:bCs/>
          <w:sz w:val="24"/>
          <w:szCs w:val="24"/>
        </w:rPr>
        <w:t>как функция</w:t>
      </w:r>
      <w:r>
        <w:rPr>
          <w:rFonts w:asciiTheme="majorHAnsi" w:hAnsiTheme="majorHAnsi" w:cs="Times New Roman"/>
          <w:bCs/>
          <w:sz w:val="24"/>
          <w:szCs w:val="24"/>
        </w:rPr>
        <w:t xml:space="preserve"> времени при термическом разложении </w:t>
      </w:r>
      <w:proofErr w:type="spellStart"/>
      <w:r>
        <w:rPr>
          <w:rFonts w:asciiTheme="majorHAnsi" w:hAnsiTheme="majorHAnsi" w:cs="Times New Roman"/>
          <w:bCs/>
          <w:sz w:val="24"/>
          <w:szCs w:val="24"/>
        </w:rPr>
        <w:t>нитратно</w:t>
      </w:r>
      <w:proofErr w:type="spellEnd"/>
      <w:r>
        <w:rPr>
          <w:rFonts w:asciiTheme="majorHAnsi" w:hAnsiTheme="majorHAnsi" w:cs="Times New Roman"/>
          <w:bCs/>
          <w:sz w:val="24"/>
          <w:szCs w:val="24"/>
        </w:rPr>
        <w:t>-фосфатно-аммиачных пульп при получении образца 3 с М = 1.0 (образец 3а) и М = 1.4 (образец 3</w:t>
      </w:r>
      <w:r>
        <w:rPr>
          <w:rFonts w:asciiTheme="majorHAnsi" w:hAnsiTheme="majorHAnsi" w:cs="Times New Roman"/>
          <w:bCs/>
          <w:sz w:val="24"/>
          <w:szCs w:val="24"/>
          <w:lang w:val="en-US"/>
        </w:rPr>
        <w:t>b</w:t>
      </w:r>
      <w:r>
        <w:rPr>
          <w:rFonts w:asciiTheme="majorHAnsi" w:hAnsiTheme="majorHAnsi" w:cs="Times New Roman"/>
          <w:bCs/>
          <w:sz w:val="24"/>
          <w:szCs w:val="24"/>
        </w:rPr>
        <w:t>) с влажностью около 8 %</w:t>
      </w:r>
      <w:proofErr w:type="spellStart"/>
      <w:r>
        <w:rPr>
          <w:rFonts w:asciiTheme="majorHAnsi" w:hAnsiTheme="majorHAnsi" w:cs="Times New Roman"/>
          <w:bCs/>
          <w:sz w:val="24"/>
          <w:szCs w:val="24"/>
        </w:rPr>
        <w:t>мас</w:t>
      </w:r>
      <w:proofErr w:type="spellEnd"/>
      <w:r>
        <w:rPr>
          <w:rFonts w:asciiTheme="majorHAnsi" w:hAnsiTheme="majorHAnsi" w:cs="Times New Roman"/>
          <w:bCs/>
          <w:sz w:val="24"/>
          <w:szCs w:val="24"/>
        </w:rPr>
        <w:t>. в диапазоне температур 243.5÷277.0</w:t>
      </w:r>
      <w:r w:rsidRPr="00DF37F1">
        <w:rPr>
          <w:rFonts w:asciiTheme="majorHAnsi" w:hAnsiTheme="majorHAnsi" w:cs="Times New Roman"/>
          <w:sz w:val="24"/>
          <w:szCs w:val="28"/>
          <w:lang w:val="en-US"/>
        </w:rPr>
        <w:sym w:font="Symbol" w:char="F0B0"/>
      </w:r>
      <w:r w:rsidRPr="00DF37F1">
        <w:rPr>
          <w:rFonts w:asciiTheme="majorHAnsi" w:hAnsiTheme="majorHAnsi" w:cs="Times New Roman"/>
          <w:sz w:val="24"/>
          <w:szCs w:val="28"/>
        </w:rPr>
        <w:t>С</w:t>
      </w:r>
      <w:r>
        <w:rPr>
          <w:rFonts w:asciiTheme="majorHAnsi" w:hAnsiTheme="majorHAnsi" w:cs="Times New Roman"/>
          <w:sz w:val="24"/>
          <w:szCs w:val="28"/>
        </w:rPr>
        <w:t xml:space="preserve"> (</w:t>
      </w:r>
      <w:r w:rsidRPr="00D90E51">
        <w:rPr>
          <w:rFonts w:asciiTheme="majorHAnsi" w:hAnsiTheme="majorHAnsi" w:cs="Times New Roman"/>
          <w:i/>
          <w:sz w:val="24"/>
          <w:szCs w:val="28"/>
        </w:rPr>
        <w:t>рисунок</w:t>
      </w:r>
      <w:r>
        <w:rPr>
          <w:rFonts w:asciiTheme="majorHAnsi" w:hAnsiTheme="majorHAnsi" w:cs="Times New Roman"/>
          <w:i/>
          <w:sz w:val="24"/>
          <w:szCs w:val="28"/>
        </w:rPr>
        <w:t xml:space="preserve"> 4</w:t>
      </w:r>
      <w:r>
        <w:rPr>
          <w:rFonts w:asciiTheme="majorHAnsi" w:hAnsiTheme="majorHAnsi" w:cs="Times New Roman"/>
          <w:sz w:val="24"/>
          <w:szCs w:val="28"/>
        </w:rPr>
        <w:t>).</w:t>
      </w:r>
    </w:p>
    <w:p w:rsidR="00C55D0B" w:rsidRPr="007151E9" w:rsidRDefault="00C55D0B" w:rsidP="00C55D0B">
      <w:pPr>
        <w:spacing w:after="0" w:line="240" w:lineRule="auto"/>
        <w:ind w:firstLine="708"/>
        <w:jc w:val="both"/>
        <w:rPr>
          <w:rFonts w:asciiTheme="majorHAnsi" w:hAnsiTheme="majorHAnsi" w:cs="Times New Roman"/>
          <w:b/>
          <w:bCs/>
          <w:sz w:val="24"/>
          <w:szCs w:val="24"/>
        </w:rPr>
      </w:pPr>
      <w:r>
        <w:rPr>
          <w:rFonts w:asciiTheme="majorHAnsi" w:hAnsiTheme="majorHAnsi" w:cs="Times New Roman"/>
          <w:sz w:val="24"/>
          <w:szCs w:val="28"/>
        </w:rPr>
        <w:t>Исследование скорости тепловыделения этих образцов показало их выс</w:t>
      </w:r>
      <w:r w:rsidR="00C635A9">
        <w:rPr>
          <w:rFonts w:asciiTheme="majorHAnsi" w:hAnsiTheme="majorHAnsi" w:cs="Times New Roman"/>
          <w:sz w:val="24"/>
          <w:szCs w:val="28"/>
        </w:rPr>
        <w:t>окую термическую стабильность, п</w:t>
      </w:r>
      <w:r>
        <w:rPr>
          <w:rFonts w:asciiTheme="majorHAnsi" w:hAnsiTheme="majorHAnsi" w:cs="Times New Roman"/>
          <w:sz w:val="24"/>
          <w:szCs w:val="28"/>
        </w:rPr>
        <w:t>ри этом образец 3</w:t>
      </w:r>
      <w:r>
        <w:rPr>
          <w:rFonts w:asciiTheme="majorHAnsi" w:hAnsiTheme="majorHAnsi" w:cs="Times New Roman"/>
          <w:sz w:val="24"/>
          <w:szCs w:val="28"/>
          <w:lang w:val="en-US"/>
        </w:rPr>
        <w:t>b</w:t>
      </w:r>
      <w:r>
        <w:rPr>
          <w:rFonts w:asciiTheme="majorHAnsi" w:hAnsiTheme="majorHAnsi" w:cs="Times New Roman"/>
          <w:sz w:val="24"/>
          <w:szCs w:val="28"/>
        </w:rPr>
        <w:t xml:space="preserve"> оказался более термически устойчив по сравнению с образцом 3</w:t>
      </w:r>
      <w:r>
        <w:rPr>
          <w:rFonts w:asciiTheme="majorHAnsi" w:hAnsiTheme="majorHAnsi" w:cs="Times New Roman"/>
          <w:sz w:val="24"/>
          <w:szCs w:val="28"/>
          <w:lang w:val="en-US"/>
        </w:rPr>
        <w:t>a</w:t>
      </w:r>
      <w:r>
        <w:rPr>
          <w:rFonts w:asciiTheme="majorHAnsi" w:hAnsiTheme="majorHAnsi" w:cs="Times New Roman"/>
          <w:sz w:val="24"/>
          <w:szCs w:val="28"/>
        </w:rPr>
        <w:t xml:space="preserve">, что можно объяснить более высоким содержанием </w:t>
      </w:r>
      <w:r w:rsidRPr="00D90E51">
        <w:rPr>
          <w:rFonts w:asciiTheme="majorHAnsi" w:hAnsiTheme="majorHAnsi" w:cs="Times New Roman"/>
          <w:sz w:val="24"/>
          <w:szCs w:val="28"/>
        </w:rPr>
        <w:t>(</w:t>
      </w:r>
      <w:r>
        <w:rPr>
          <w:rFonts w:asciiTheme="majorHAnsi" w:hAnsiTheme="majorHAnsi" w:cs="Times New Roman"/>
          <w:sz w:val="24"/>
          <w:szCs w:val="28"/>
          <w:lang w:val="en-US"/>
        </w:rPr>
        <w:t>NH</w:t>
      </w:r>
      <w:r w:rsidRPr="00D90E51">
        <w:rPr>
          <w:rFonts w:asciiTheme="majorHAnsi" w:hAnsiTheme="majorHAnsi" w:cs="Times New Roman"/>
          <w:sz w:val="24"/>
          <w:szCs w:val="28"/>
          <w:vertAlign w:val="subscript"/>
        </w:rPr>
        <w:t>4</w:t>
      </w:r>
      <w:r w:rsidRPr="00D90E51">
        <w:rPr>
          <w:rFonts w:asciiTheme="majorHAnsi" w:hAnsiTheme="majorHAnsi" w:cs="Times New Roman"/>
          <w:sz w:val="24"/>
          <w:szCs w:val="28"/>
        </w:rPr>
        <w:t>)</w:t>
      </w:r>
      <w:r w:rsidRPr="00D90E51">
        <w:rPr>
          <w:rFonts w:asciiTheme="majorHAnsi" w:hAnsiTheme="majorHAnsi" w:cs="Times New Roman"/>
          <w:sz w:val="24"/>
          <w:szCs w:val="28"/>
          <w:vertAlign w:val="subscript"/>
        </w:rPr>
        <w:t>2</w:t>
      </w:r>
      <w:r>
        <w:rPr>
          <w:rFonts w:asciiTheme="majorHAnsi" w:hAnsiTheme="majorHAnsi" w:cs="Times New Roman"/>
          <w:sz w:val="24"/>
          <w:szCs w:val="28"/>
          <w:lang w:val="en-US"/>
        </w:rPr>
        <w:t>HPO</w:t>
      </w:r>
      <w:r w:rsidRPr="00D90E51">
        <w:rPr>
          <w:rFonts w:asciiTheme="majorHAnsi" w:hAnsiTheme="majorHAnsi" w:cs="Times New Roman"/>
          <w:sz w:val="24"/>
          <w:szCs w:val="28"/>
          <w:vertAlign w:val="subscript"/>
        </w:rPr>
        <w:t>4</w:t>
      </w:r>
      <w:r>
        <w:rPr>
          <w:rFonts w:asciiTheme="majorHAnsi" w:hAnsiTheme="majorHAnsi" w:cs="Times New Roman"/>
          <w:sz w:val="24"/>
          <w:szCs w:val="28"/>
        </w:rPr>
        <w:t xml:space="preserve"> в нём.</w:t>
      </w:r>
    </w:p>
    <w:p w:rsidR="00E15573" w:rsidRDefault="00E15573" w:rsidP="00C55D0B">
      <w:pPr>
        <w:spacing w:after="0" w:line="240" w:lineRule="auto"/>
        <w:ind w:firstLine="708"/>
        <w:jc w:val="both"/>
        <w:rPr>
          <w:rFonts w:asciiTheme="majorHAnsi" w:hAnsiTheme="majorHAnsi" w:cs="Times New Roman"/>
          <w:sz w:val="24"/>
          <w:szCs w:val="28"/>
        </w:rPr>
      </w:pPr>
      <w:r>
        <w:rPr>
          <w:rFonts w:asciiTheme="majorHAnsi" w:hAnsiTheme="majorHAnsi" w:cs="Times New Roman"/>
          <w:sz w:val="24"/>
          <w:szCs w:val="28"/>
        </w:rPr>
        <w:t xml:space="preserve">На </w:t>
      </w:r>
      <w:r w:rsidRPr="009463D1">
        <w:rPr>
          <w:rFonts w:asciiTheme="majorHAnsi" w:hAnsiTheme="majorHAnsi" w:cs="Times New Roman"/>
          <w:i/>
          <w:sz w:val="24"/>
          <w:szCs w:val="28"/>
        </w:rPr>
        <w:t>рисунке 5</w:t>
      </w:r>
      <w:r>
        <w:rPr>
          <w:rFonts w:asciiTheme="majorHAnsi" w:hAnsiTheme="majorHAnsi" w:cs="Times New Roman"/>
          <w:sz w:val="24"/>
          <w:szCs w:val="28"/>
        </w:rPr>
        <w:t xml:space="preserve"> представлены температурные зависимости начальных скоростей </w:t>
      </w:r>
      <w:proofErr w:type="gramStart"/>
      <w:r>
        <w:rPr>
          <w:rFonts w:asciiTheme="majorHAnsi" w:hAnsiTheme="majorHAnsi" w:cs="Times New Roman"/>
          <w:sz w:val="24"/>
          <w:szCs w:val="28"/>
        </w:rPr>
        <w:t xml:space="preserve">тепловыделения </w:t>
      </w:r>
      <w:r w:rsidR="00FC57BD" w:rsidRPr="00A069A9">
        <w:rPr>
          <w:rFonts w:asciiTheme="majorHAnsi" w:hAnsiTheme="majorHAnsi"/>
          <w:position w:val="-30"/>
        </w:rPr>
        <w:object w:dxaOrig="859" w:dyaOrig="700">
          <v:shape id="_x0000_i1030" type="#_x0000_t75" style="width:42.75pt;height:36.75pt" o:ole="">
            <v:imagedata r:id="rId26" o:title=""/>
          </v:shape>
          <o:OLEObject Type="Embed" ProgID="Equation.DSMT4" ShapeID="_x0000_i1030" DrawAspect="Content" ObjectID="_1505280391" r:id="rId27"/>
        </w:object>
      </w:r>
      <w:r>
        <w:rPr>
          <w:rFonts w:asciiTheme="majorHAnsi" w:hAnsiTheme="majorHAnsi" w:cs="Times New Roman"/>
          <w:sz w:val="24"/>
          <w:szCs w:val="28"/>
        </w:rPr>
        <w:t xml:space="preserve"> при</w:t>
      </w:r>
      <w:proofErr w:type="gramEnd"/>
      <w:r>
        <w:rPr>
          <w:rFonts w:asciiTheme="majorHAnsi" w:hAnsiTheme="majorHAnsi" w:cs="Times New Roman"/>
          <w:sz w:val="24"/>
          <w:szCs w:val="28"/>
        </w:rPr>
        <w:t xml:space="preserve"> термическом разложении образцов 3, 4, 3а и </w:t>
      </w:r>
      <w:r w:rsidRPr="009463D1">
        <w:rPr>
          <w:rFonts w:asciiTheme="majorHAnsi" w:hAnsiTheme="majorHAnsi" w:cs="Times New Roman"/>
          <w:sz w:val="24"/>
          <w:szCs w:val="28"/>
        </w:rPr>
        <w:t>3</w:t>
      </w:r>
      <w:r>
        <w:rPr>
          <w:rFonts w:asciiTheme="majorHAnsi" w:hAnsiTheme="majorHAnsi" w:cs="Times New Roman"/>
          <w:sz w:val="24"/>
          <w:szCs w:val="28"/>
          <w:lang w:val="en-US"/>
        </w:rPr>
        <w:t>b</w:t>
      </w:r>
      <w:r>
        <w:rPr>
          <w:rFonts w:asciiTheme="majorHAnsi" w:hAnsiTheme="majorHAnsi" w:cs="Times New Roman"/>
          <w:sz w:val="24"/>
          <w:szCs w:val="28"/>
        </w:rPr>
        <w:t xml:space="preserve"> в </w:t>
      </w:r>
      <w:proofErr w:type="spellStart"/>
      <w:r>
        <w:rPr>
          <w:rFonts w:asciiTheme="majorHAnsi" w:hAnsiTheme="majorHAnsi" w:cs="Times New Roman"/>
          <w:sz w:val="24"/>
          <w:szCs w:val="28"/>
        </w:rPr>
        <w:t>аррениусовых</w:t>
      </w:r>
      <w:proofErr w:type="spellEnd"/>
      <w:r>
        <w:rPr>
          <w:rFonts w:asciiTheme="majorHAnsi" w:hAnsiTheme="majorHAnsi" w:cs="Times New Roman"/>
          <w:sz w:val="24"/>
          <w:szCs w:val="28"/>
        </w:rPr>
        <w:t xml:space="preserve"> координатах. Для сравнения на </w:t>
      </w:r>
      <w:r w:rsidRPr="009463D1">
        <w:rPr>
          <w:rFonts w:asciiTheme="majorHAnsi" w:hAnsiTheme="majorHAnsi" w:cs="Times New Roman"/>
          <w:i/>
          <w:sz w:val="24"/>
          <w:szCs w:val="28"/>
        </w:rPr>
        <w:t>рисунке 5</w:t>
      </w:r>
      <w:r>
        <w:rPr>
          <w:rFonts w:asciiTheme="majorHAnsi" w:hAnsiTheme="majorHAnsi" w:cs="Times New Roman"/>
          <w:sz w:val="24"/>
          <w:szCs w:val="28"/>
        </w:rPr>
        <w:t xml:space="preserve"> приведена также температурная зависимость начальных скоростей тепловыделения при термическом разложении изученного ранее нитрата аммония </w:t>
      </w:r>
      <w:r w:rsidRPr="00DF26F4">
        <w:rPr>
          <w:rFonts w:asciiTheme="majorHAnsi" w:hAnsiTheme="majorHAnsi"/>
          <w:b/>
          <w:color w:val="7030A0"/>
          <w:sz w:val="24"/>
        </w:rPr>
        <w:t>[</w:t>
      </w:r>
      <w:r w:rsidR="00090E75" w:rsidRPr="00090E75">
        <w:rPr>
          <w:rFonts w:asciiTheme="majorHAnsi" w:hAnsiTheme="majorHAnsi"/>
          <w:b/>
          <w:color w:val="7030A0"/>
          <w:sz w:val="24"/>
        </w:rPr>
        <w:t>20</w:t>
      </w:r>
      <w:r w:rsidRPr="00DF26F4">
        <w:rPr>
          <w:rFonts w:asciiTheme="majorHAnsi" w:hAnsiTheme="majorHAnsi"/>
          <w:b/>
          <w:color w:val="7030A0"/>
          <w:sz w:val="24"/>
        </w:rPr>
        <w:t>]</w:t>
      </w:r>
      <w:r w:rsidR="008D30D6">
        <w:rPr>
          <w:rFonts w:asciiTheme="majorHAnsi" w:hAnsiTheme="majorHAnsi" w:cs="Times New Roman"/>
          <w:sz w:val="24"/>
          <w:szCs w:val="28"/>
        </w:rPr>
        <w:t>.</w:t>
      </w:r>
    </w:p>
    <w:p w:rsidR="009A03B4" w:rsidRPr="00516E99" w:rsidRDefault="009A03B4" w:rsidP="009A03B4">
      <w:pPr>
        <w:spacing w:after="0" w:line="240" w:lineRule="auto"/>
        <w:ind w:firstLine="708"/>
        <w:jc w:val="center"/>
        <w:rPr>
          <w:rFonts w:asciiTheme="majorHAnsi" w:hAnsiTheme="majorHAnsi" w:cs="Times New Roman"/>
          <w:sz w:val="24"/>
          <w:szCs w:val="28"/>
        </w:rPr>
      </w:pPr>
      <w:r>
        <w:rPr>
          <w:noProof/>
          <w:lang w:eastAsia="ru-RU"/>
        </w:rPr>
        <w:drawing>
          <wp:inline distT="0" distB="0" distL="0" distR="0" wp14:anchorId="4E3C063F" wp14:editId="78480F30">
            <wp:extent cx="4892634" cy="3693226"/>
            <wp:effectExtent l="0" t="0" r="3810" b="2540"/>
            <wp:docPr id="14" name="Диаграмма 14"/>
            <wp:cNvGraphicFramePr/>
            <a:graphic xmlns:a="http://schemas.openxmlformats.org/drawingml/2006/main">
              <a:graphicData uri="http://schemas.openxmlformats.org/drawingml/2006/chart">
                <c:chart xmlns:c="http://schemas.openxmlformats.org/drawingml/2006/chart" xmlns:r="http://schemas.openxmlformats.org/officeDocument/2006/relationships" r:id="rId28"/>
              </a:graphicData>
            </a:graphic>
          </wp:inline>
        </w:drawing>
      </w:r>
    </w:p>
    <w:p w:rsidR="009A03B4" w:rsidRDefault="008D30D6" w:rsidP="008D30D6">
      <w:pPr>
        <w:spacing w:after="0" w:line="240" w:lineRule="auto"/>
        <w:ind w:firstLine="851"/>
        <w:jc w:val="center"/>
        <w:rPr>
          <w:rFonts w:asciiTheme="majorHAnsi" w:hAnsiTheme="majorHAnsi" w:cs="Times New Roman"/>
          <w:b/>
          <w:bCs/>
          <w:sz w:val="24"/>
          <w:szCs w:val="24"/>
        </w:rPr>
      </w:pPr>
      <w:r w:rsidRPr="0003297E">
        <w:rPr>
          <w:rFonts w:asciiTheme="majorHAnsi" w:hAnsiTheme="majorHAnsi" w:cs="Times New Roman"/>
          <w:b/>
          <w:bCs/>
          <w:sz w:val="24"/>
          <w:szCs w:val="24"/>
        </w:rPr>
        <w:t xml:space="preserve">Рисунок </w:t>
      </w:r>
      <w:r w:rsidRPr="008D30D6">
        <w:rPr>
          <w:rFonts w:asciiTheme="majorHAnsi" w:hAnsiTheme="majorHAnsi" w:cs="Times New Roman"/>
          <w:b/>
          <w:bCs/>
          <w:sz w:val="24"/>
          <w:szCs w:val="24"/>
        </w:rPr>
        <w:t>5</w:t>
      </w:r>
      <w:r w:rsidRPr="0003297E">
        <w:rPr>
          <w:rFonts w:asciiTheme="majorHAnsi" w:hAnsiTheme="majorHAnsi" w:cs="Times New Roman"/>
          <w:b/>
          <w:bCs/>
          <w:sz w:val="24"/>
          <w:szCs w:val="24"/>
        </w:rPr>
        <w:t>.</w:t>
      </w:r>
      <w:r w:rsidRPr="008D30D6">
        <w:rPr>
          <w:rFonts w:asciiTheme="majorHAnsi" w:hAnsiTheme="majorHAnsi" w:cs="Times New Roman"/>
          <w:b/>
          <w:bCs/>
          <w:sz w:val="24"/>
          <w:szCs w:val="24"/>
        </w:rPr>
        <w:t xml:space="preserve"> </w:t>
      </w:r>
      <w:r>
        <w:rPr>
          <w:rFonts w:asciiTheme="majorHAnsi" w:hAnsiTheme="majorHAnsi" w:cs="Times New Roman"/>
          <w:b/>
          <w:bCs/>
          <w:sz w:val="24"/>
          <w:szCs w:val="24"/>
        </w:rPr>
        <w:t xml:space="preserve">Зависимость </w:t>
      </w:r>
      <w:proofErr w:type="gramStart"/>
      <w:r w:rsidR="00D00DC5" w:rsidRPr="00F525D6">
        <w:rPr>
          <w:rFonts w:asciiTheme="majorHAnsi" w:hAnsiTheme="majorHAnsi"/>
          <w:b/>
          <w:position w:val="-30"/>
          <w:sz w:val="24"/>
        </w:rPr>
        <w:object w:dxaOrig="2160" w:dyaOrig="700">
          <v:shape id="_x0000_i1031" type="#_x0000_t75" style="width:108.75pt;height:36.75pt" o:ole="">
            <v:imagedata r:id="rId29" o:title=""/>
          </v:shape>
          <o:OLEObject Type="Embed" ProgID="Equation.DSMT4" ShapeID="_x0000_i1031" DrawAspect="Content" ObjectID="_1505280392" r:id="rId30"/>
        </w:object>
      </w:r>
      <w:r w:rsidRPr="00A63384">
        <w:rPr>
          <w:rFonts w:asciiTheme="majorHAnsi" w:hAnsiTheme="majorHAnsi" w:cs="Times New Roman"/>
          <w:b/>
          <w:bCs/>
          <w:sz w:val="24"/>
          <w:szCs w:val="24"/>
        </w:rPr>
        <w:t xml:space="preserve">от </w:t>
      </w:r>
      <w:r w:rsidR="00D00DC5" w:rsidRPr="00A63384">
        <w:rPr>
          <w:rFonts w:asciiTheme="majorHAnsi" w:hAnsiTheme="majorHAnsi"/>
          <w:position w:val="-24"/>
        </w:rPr>
        <w:object w:dxaOrig="480" w:dyaOrig="660">
          <v:shape id="_x0000_i1032" type="#_x0000_t75" style="width:22.5pt;height:33.75pt" o:ole="">
            <v:imagedata r:id="rId31" o:title=""/>
          </v:shape>
          <o:OLEObject Type="Embed" ProgID="Equation.DSMT4" ShapeID="_x0000_i1032" DrawAspect="Content" ObjectID="_1505280393" r:id="rId32"/>
        </w:object>
      </w:r>
      <w:r w:rsidR="00A63384" w:rsidRPr="00A63384">
        <w:rPr>
          <w:rFonts w:asciiTheme="majorHAnsi" w:hAnsiTheme="majorHAnsi" w:cs="Times New Roman"/>
          <w:b/>
          <w:bCs/>
          <w:sz w:val="24"/>
          <w:szCs w:val="24"/>
        </w:rPr>
        <w:t xml:space="preserve"> </w:t>
      </w:r>
      <w:r w:rsidRPr="00A63384">
        <w:rPr>
          <w:rFonts w:asciiTheme="majorHAnsi" w:hAnsiTheme="majorHAnsi" w:cs="Times New Roman"/>
          <w:b/>
          <w:bCs/>
          <w:sz w:val="24"/>
          <w:szCs w:val="24"/>
        </w:rPr>
        <w:t>(</w:t>
      </w:r>
      <w:proofErr w:type="gramEnd"/>
      <w:r w:rsidRPr="00A63384">
        <w:rPr>
          <w:rFonts w:asciiTheme="majorHAnsi" w:hAnsiTheme="majorHAnsi" w:cs="Times New Roman"/>
          <w:b/>
          <w:bCs/>
          <w:sz w:val="24"/>
          <w:szCs w:val="24"/>
        </w:rPr>
        <w:t>К</w:t>
      </w:r>
      <w:r w:rsidRPr="00A63384">
        <w:rPr>
          <w:rFonts w:asciiTheme="majorHAnsi" w:hAnsiTheme="majorHAnsi" w:cs="Times New Roman"/>
          <w:b/>
          <w:bCs/>
          <w:sz w:val="24"/>
          <w:szCs w:val="24"/>
          <w:vertAlign w:val="superscript"/>
        </w:rPr>
        <w:t>-1</w:t>
      </w:r>
      <w:r w:rsidRPr="00A63384">
        <w:rPr>
          <w:rFonts w:asciiTheme="majorHAnsi" w:hAnsiTheme="majorHAnsi" w:cs="Times New Roman"/>
          <w:b/>
          <w:bCs/>
          <w:sz w:val="24"/>
          <w:szCs w:val="24"/>
        </w:rPr>
        <w:t>)</w:t>
      </w:r>
      <w:r w:rsidR="009A03B4">
        <w:rPr>
          <w:rFonts w:asciiTheme="majorHAnsi" w:hAnsiTheme="majorHAnsi" w:cs="Times New Roman"/>
          <w:b/>
          <w:bCs/>
          <w:sz w:val="24"/>
          <w:szCs w:val="24"/>
        </w:rPr>
        <w:t xml:space="preserve"> для образцов 3 (1), 4 (2),</w:t>
      </w:r>
    </w:p>
    <w:p w:rsidR="008D30D6" w:rsidRPr="00A63384" w:rsidRDefault="008D30D6" w:rsidP="008D30D6">
      <w:pPr>
        <w:spacing w:after="0" w:line="240" w:lineRule="auto"/>
        <w:ind w:firstLine="851"/>
        <w:jc w:val="center"/>
        <w:rPr>
          <w:rFonts w:asciiTheme="majorHAnsi" w:hAnsiTheme="majorHAnsi" w:cs="Times New Roman"/>
          <w:b/>
          <w:bCs/>
          <w:sz w:val="24"/>
          <w:szCs w:val="24"/>
        </w:rPr>
      </w:pPr>
      <w:r>
        <w:rPr>
          <w:rFonts w:asciiTheme="majorHAnsi" w:hAnsiTheme="majorHAnsi" w:cs="Times New Roman"/>
          <w:b/>
          <w:bCs/>
          <w:sz w:val="24"/>
          <w:szCs w:val="24"/>
        </w:rPr>
        <w:t>3</w:t>
      </w:r>
      <w:r>
        <w:rPr>
          <w:rFonts w:asciiTheme="majorHAnsi" w:hAnsiTheme="majorHAnsi" w:cs="Times New Roman"/>
          <w:b/>
          <w:bCs/>
          <w:sz w:val="24"/>
          <w:szCs w:val="24"/>
          <w:lang w:val="en-US"/>
        </w:rPr>
        <w:t>a</w:t>
      </w:r>
      <w:r>
        <w:rPr>
          <w:rFonts w:asciiTheme="majorHAnsi" w:hAnsiTheme="majorHAnsi" w:cs="Times New Roman"/>
          <w:b/>
          <w:bCs/>
          <w:sz w:val="24"/>
          <w:szCs w:val="24"/>
        </w:rPr>
        <w:t xml:space="preserve"> (3)</w:t>
      </w:r>
      <w:r w:rsidRPr="008D30D6">
        <w:rPr>
          <w:rFonts w:asciiTheme="majorHAnsi" w:hAnsiTheme="majorHAnsi" w:cs="Times New Roman"/>
          <w:b/>
          <w:bCs/>
          <w:sz w:val="24"/>
          <w:szCs w:val="24"/>
        </w:rPr>
        <w:t>, 3</w:t>
      </w:r>
      <w:r>
        <w:rPr>
          <w:rFonts w:asciiTheme="majorHAnsi" w:hAnsiTheme="majorHAnsi" w:cs="Times New Roman"/>
          <w:b/>
          <w:bCs/>
          <w:sz w:val="24"/>
          <w:szCs w:val="24"/>
          <w:lang w:val="en-US"/>
        </w:rPr>
        <w:t>b</w:t>
      </w:r>
      <w:r>
        <w:rPr>
          <w:rFonts w:asciiTheme="majorHAnsi" w:hAnsiTheme="majorHAnsi" w:cs="Times New Roman"/>
          <w:b/>
          <w:bCs/>
          <w:sz w:val="24"/>
          <w:szCs w:val="24"/>
        </w:rPr>
        <w:t xml:space="preserve"> (4)</w:t>
      </w:r>
      <w:r w:rsidRPr="008D30D6">
        <w:rPr>
          <w:rFonts w:asciiTheme="majorHAnsi" w:hAnsiTheme="majorHAnsi" w:cs="Times New Roman"/>
          <w:b/>
          <w:bCs/>
          <w:sz w:val="24"/>
          <w:szCs w:val="24"/>
        </w:rPr>
        <w:t xml:space="preserve"> </w:t>
      </w:r>
      <w:r>
        <w:rPr>
          <w:rFonts w:asciiTheme="majorHAnsi" w:hAnsiTheme="majorHAnsi" w:cs="Times New Roman"/>
          <w:b/>
          <w:bCs/>
          <w:sz w:val="24"/>
          <w:szCs w:val="24"/>
        </w:rPr>
        <w:t>и нитрата аммония (5)</w:t>
      </w:r>
    </w:p>
    <w:p w:rsidR="00A63384" w:rsidRPr="00A63384" w:rsidRDefault="00A63384" w:rsidP="008D30D6">
      <w:pPr>
        <w:spacing w:after="0" w:line="240" w:lineRule="auto"/>
        <w:ind w:firstLine="851"/>
        <w:jc w:val="center"/>
        <w:rPr>
          <w:rFonts w:asciiTheme="majorHAnsi" w:hAnsiTheme="majorHAnsi" w:cs="Times New Roman"/>
          <w:sz w:val="24"/>
          <w:szCs w:val="28"/>
        </w:rPr>
      </w:pPr>
    </w:p>
    <w:p w:rsidR="003A58B1" w:rsidRPr="00371935" w:rsidRDefault="00B761B5" w:rsidP="00DF37F1">
      <w:pPr>
        <w:spacing w:after="0" w:line="240" w:lineRule="auto"/>
        <w:ind w:firstLine="851"/>
        <w:jc w:val="both"/>
        <w:rPr>
          <w:rFonts w:asciiTheme="majorHAnsi" w:hAnsiTheme="majorHAnsi"/>
          <w:sz w:val="24"/>
          <w:szCs w:val="24"/>
        </w:rPr>
      </w:pPr>
      <w:r w:rsidRPr="00371935">
        <w:rPr>
          <w:rFonts w:asciiTheme="majorHAnsi" w:hAnsiTheme="majorHAnsi" w:cs="Times New Roman"/>
          <w:sz w:val="24"/>
          <w:szCs w:val="24"/>
        </w:rPr>
        <w:t xml:space="preserve">Полученные уравнения </w:t>
      </w:r>
      <w:proofErr w:type="gramStart"/>
      <w:r w:rsidRPr="00371935">
        <w:rPr>
          <w:rFonts w:asciiTheme="majorHAnsi" w:hAnsiTheme="majorHAnsi" w:cs="Times New Roman"/>
          <w:sz w:val="24"/>
          <w:szCs w:val="24"/>
        </w:rPr>
        <w:t xml:space="preserve">зависимости </w:t>
      </w:r>
      <w:r w:rsidRPr="00371935">
        <w:rPr>
          <w:rFonts w:asciiTheme="majorHAnsi" w:hAnsiTheme="majorHAnsi"/>
          <w:position w:val="-30"/>
          <w:sz w:val="24"/>
          <w:szCs w:val="24"/>
        </w:rPr>
        <w:object w:dxaOrig="859" w:dyaOrig="700">
          <v:shape id="_x0000_i1033" type="#_x0000_t75" style="width:42.75pt;height:36.75pt" o:ole="">
            <v:imagedata r:id="rId26" o:title=""/>
          </v:shape>
          <o:OLEObject Type="Embed" ProgID="Equation.DSMT4" ShapeID="_x0000_i1033" DrawAspect="Content" ObjectID="_1505280394" r:id="rId33"/>
        </w:object>
      </w:r>
      <w:r w:rsidR="003A58B1" w:rsidRPr="00371935">
        <w:rPr>
          <w:rFonts w:asciiTheme="majorHAnsi" w:hAnsiTheme="majorHAnsi"/>
          <w:sz w:val="24"/>
          <w:szCs w:val="24"/>
        </w:rPr>
        <w:t xml:space="preserve"> </w:t>
      </w:r>
      <w:r w:rsidR="00371935" w:rsidRPr="00371935">
        <w:rPr>
          <w:rFonts w:asciiTheme="majorHAnsi" w:hAnsiTheme="majorHAnsi"/>
          <w:sz w:val="24"/>
          <w:szCs w:val="24"/>
        </w:rPr>
        <w:t>(</w:t>
      </w:r>
      <w:proofErr w:type="gramEnd"/>
      <w:r w:rsidR="00371935" w:rsidRPr="00955651">
        <w:rPr>
          <w:rFonts w:asciiTheme="majorHAnsi" w:hAnsiTheme="majorHAnsi"/>
          <w:sz w:val="24"/>
          <w:szCs w:val="24"/>
        </w:rPr>
        <w:t>Вт·г</w:t>
      </w:r>
      <w:r w:rsidR="00371935" w:rsidRPr="00955651">
        <w:rPr>
          <w:rFonts w:asciiTheme="majorHAnsi" w:hAnsiTheme="majorHAnsi"/>
          <w:sz w:val="24"/>
          <w:szCs w:val="24"/>
          <w:vertAlign w:val="superscript"/>
        </w:rPr>
        <w:t>-1</w:t>
      </w:r>
      <w:r w:rsidR="00371935" w:rsidRPr="00955651">
        <w:rPr>
          <w:rFonts w:asciiTheme="majorHAnsi" w:hAnsiTheme="majorHAnsi"/>
          <w:sz w:val="24"/>
          <w:szCs w:val="24"/>
        </w:rPr>
        <w:t>)</w:t>
      </w:r>
      <w:r w:rsidR="00371935" w:rsidRPr="00371935">
        <w:rPr>
          <w:rFonts w:asciiTheme="majorHAnsi" w:hAnsiTheme="majorHAnsi"/>
          <w:sz w:val="24"/>
          <w:szCs w:val="24"/>
        </w:rPr>
        <w:t xml:space="preserve"> </w:t>
      </w:r>
      <w:r w:rsidR="003A58B1" w:rsidRPr="00371935">
        <w:rPr>
          <w:rFonts w:asciiTheme="majorHAnsi" w:hAnsiTheme="majorHAnsi"/>
          <w:sz w:val="24"/>
          <w:szCs w:val="24"/>
        </w:rPr>
        <w:t>от температуры имеют следующий вид:</w:t>
      </w:r>
    </w:p>
    <w:p w:rsidR="003A58B1" w:rsidRPr="008308DE" w:rsidRDefault="003A58B1" w:rsidP="003A58B1">
      <w:pPr>
        <w:spacing w:after="0" w:line="240" w:lineRule="auto"/>
        <w:jc w:val="both"/>
        <w:rPr>
          <w:rFonts w:asciiTheme="majorHAnsi" w:hAnsiTheme="majorHAnsi"/>
          <w:sz w:val="24"/>
          <w:szCs w:val="24"/>
        </w:rPr>
      </w:pPr>
      <w:r w:rsidRPr="008308DE">
        <w:rPr>
          <w:rFonts w:asciiTheme="majorHAnsi" w:hAnsiTheme="majorHAnsi"/>
          <w:sz w:val="24"/>
          <w:szCs w:val="24"/>
        </w:rPr>
        <w:t>для образца 3</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747"/>
        <w:gridCol w:w="935"/>
      </w:tblGrid>
      <w:tr w:rsidR="003A58B1" w:rsidRPr="008308DE" w:rsidTr="00025A72">
        <w:tc>
          <w:tcPr>
            <w:tcW w:w="9747" w:type="dxa"/>
          </w:tcPr>
          <w:p w:rsidR="003A58B1" w:rsidRPr="008308DE" w:rsidRDefault="00D00DC5" w:rsidP="00025A72">
            <w:pPr>
              <w:jc w:val="center"/>
              <w:rPr>
                <w:rFonts w:asciiTheme="majorHAnsi" w:hAnsiTheme="majorHAnsi" w:cs="Times New Roman"/>
                <w:bCs/>
                <w:sz w:val="24"/>
                <w:szCs w:val="24"/>
                <w:lang w:val="en-US"/>
              </w:rPr>
            </w:pPr>
            <w:r w:rsidRPr="00D00DC5">
              <w:rPr>
                <w:rFonts w:asciiTheme="majorHAnsi" w:eastAsiaTheme="minorHAnsi" w:hAnsiTheme="majorHAnsi"/>
                <w:position w:val="-34"/>
                <w:sz w:val="24"/>
                <w:szCs w:val="24"/>
                <w:lang w:eastAsia="en-US"/>
              </w:rPr>
              <w:object w:dxaOrig="4380" w:dyaOrig="800">
                <v:shape id="_x0000_i1034" type="#_x0000_t75" style="width:215.25pt;height:42pt" o:ole="">
                  <v:imagedata r:id="rId34" o:title=""/>
                </v:shape>
                <o:OLEObject Type="Embed" ProgID="Equation.DSMT4" ShapeID="_x0000_i1034" DrawAspect="Content" ObjectID="_1505280395" r:id="rId35"/>
              </w:object>
            </w:r>
            <w:r w:rsidR="00E03BAA">
              <w:rPr>
                <w:rFonts w:asciiTheme="majorHAnsi" w:eastAsiaTheme="minorHAnsi" w:hAnsiTheme="majorHAnsi"/>
                <w:sz w:val="24"/>
                <w:szCs w:val="24"/>
                <w:lang w:eastAsia="en-US"/>
              </w:rPr>
              <w:t>,</w:t>
            </w:r>
          </w:p>
        </w:tc>
        <w:tc>
          <w:tcPr>
            <w:tcW w:w="935" w:type="dxa"/>
          </w:tcPr>
          <w:p w:rsidR="003A58B1" w:rsidRPr="008308DE" w:rsidRDefault="003A58B1" w:rsidP="00025A72">
            <w:pPr>
              <w:jc w:val="right"/>
              <w:rPr>
                <w:rFonts w:asciiTheme="majorHAnsi" w:hAnsiTheme="majorHAnsi" w:cs="Times New Roman"/>
                <w:bCs/>
                <w:sz w:val="24"/>
                <w:szCs w:val="24"/>
              </w:rPr>
            </w:pPr>
            <w:r w:rsidRPr="008308DE">
              <w:rPr>
                <w:rFonts w:asciiTheme="majorHAnsi" w:hAnsiTheme="majorHAnsi" w:cs="Times New Roman"/>
                <w:bCs/>
                <w:sz w:val="24"/>
                <w:szCs w:val="24"/>
              </w:rPr>
              <w:t>(7)</w:t>
            </w:r>
          </w:p>
        </w:tc>
      </w:tr>
    </w:tbl>
    <w:p w:rsidR="00503AFA" w:rsidRPr="008308DE" w:rsidRDefault="00503AFA" w:rsidP="00503AFA">
      <w:pPr>
        <w:spacing w:after="0" w:line="240" w:lineRule="auto"/>
        <w:jc w:val="both"/>
        <w:rPr>
          <w:rFonts w:asciiTheme="majorHAnsi" w:hAnsiTheme="majorHAnsi" w:cs="Times New Roman"/>
          <w:sz w:val="24"/>
          <w:szCs w:val="24"/>
        </w:rPr>
      </w:pPr>
      <w:r w:rsidRPr="008308DE">
        <w:rPr>
          <w:rFonts w:asciiTheme="majorHAnsi" w:hAnsiTheme="majorHAnsi" w:cs="Times New Roman"/>
          <w:sz w:val="24"/>
          <w:szCs w:val="24"/>
        </w:rPr>
        <w:t>для образца 4</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747"/>
        <w:gridCol w:w="935"/>
      </w:tblGrid>
      <w:tr w:rsidR="00503AFA" w:rsidRPr="00371935" w:rsidTr="00025A72">
        <w:tc>
          <w:tcPr>
            <w:tcW w:w="9747" w:type="dxa"/>
          </w:tcPr>
          <w:p w:rsidR="00503AFA" w:rsidRPr="008308DE" w:rsidRDefault="00561719" w:rsidP="00025A72">
            <w:pPr>
              <w:jc w:val="center"/>
              <w:rPr>
                <w:rFonts w:asciiTheme="majorHAnsi" w:hAnsiTheme="majorHAnsi" w:cs="Times New Roman"/>
                <w:bCs/>
                <w:sz w:val="24"/>
                <w:szCs w:val="24"/>
                <w:lang w:val="en-US"/>
              </w:rPr>
            </w:pPr>
            <w:r w:rsidRPr="00D00DC5">
              <w:rPr>
                <w:rFonts w:asciiTheme="majorHAnsi" w:eastAsiaTheme="minorHAnsi" w:hAnsiTheme="majorHAnsi"/>
                <w:position w:val="-34"/>
                <w:sz w:val="24"/>
                <w:szCs w:val="24"/>
                <w:lang w:eastAsia="en-US"/>
              </w:rPr>
              <w:object w:dxaOrig="4380" w:dyaOrig="800">
                <v:shape id="_x0000_i1035" type="#_x0000_t75" style="width:219.75pt;height:42pt" o:ole="">
                  <v:imagedata r:id="rId36" o:title=""/>
                </v:shape>
                <o:OLEObject Type="Embed" ProgID="Equation.DSMT4" ShapeID="_x0000_i1035" DrawAspect="Content" ObjectID="_1505280396" r:id="rId37"/>
              </w:object>
            </w:r>
            <w:r w:rsidR="00E03BAA">
              <w:rPr>
                <w:rFonts w:asciiTheme="majorHAnsi" w:eastAsiaTheme="minorHAnsi" w:hAnsiTheme="majorHAnsi"/>
                <w:sz w:val="24"/>
                <w:szCs w:val="24"/>
                <w:lang w:eastAsia="en-US"/>
              </w:rPr>
              <w:t>,</w:t>
            </w:r>
          </w:p>
        </w:tc>
        <w:tc>
          <w:tcPr>
            <w:tcW w:w="935" w:type="dxa"/>
          </w:tcPr>
          <w:p w:rsidR="00503AFA" w:rsidRPr="00371935" w:rsidRDefault="00503AFA" w:rsidP="00503AFA">
            <w:pPr>
              <w:jc w:val="right"/>
              <w:rPr>
                <w:rFonts w:asciiTheme="majorHAnsi" w:hAnsiTheme="majorHAnsi" w:cs="Times New Roman"/>
                <w:bCs/>
                <w:sz w:val="24"/>
                <w:szCs w:val="24"/>
              </w:rPr>
            </w:pPr>
            <w:r w:rsidRPr="008308DE">
              <w:rPr>
                <w:rFonts w:asciiTheme="majorHAnsi" w:hAnsiTheme="majorHAnsi" w:cs="Times New Roman"/>
                <w:bCs/>
                <w:sz w:val="24"/>
                <w:szCs w:val="24"/>
              </w:rPr>
              <w:t>(8)</w:t>
            </w:r>
          </w:p>
        </w:tc>
      </w:tr>
    </w:tbl>
    <w:p w:rsidR="00503AFA" w:rsidRPr="00955651" w:rsidRDefault="00503AFA" w:rsidP="00503AFA">
      <w:pPr>
        <w:spacing w:after="0" w:line="240" w:lineRule="auto"/>
        <w:jc w:val="both"/>
        <w:rPr>
          <w:rFonts w:asciiTheme="majorHAnsi" w:hAnsiTheme="majorHAnsi" w:cs="Times New Roman"/>
          <w:sz w:val="24"/>
          <w:szCs w:val="24"/>
        </w:rPr>
      </w:pPr>
      <w:r w:rsidRPr="00955651">
        <w:rPr>
          <w:rFonts w:asciiTheme="majorHAnsi" w:hAnsiTheme="majorHAnsi" w:cs="Times New Roman"/>
          <w:sz w:val="24"/>
          <w:szCs w:val="24"/>
        </w:rPr>
        <w:t>для образца 3</w:t>
      </w:r>
      <w:r w:rsidRPr="00955651">
        <w:rPr>
          <w:rFonts w:asciiTheme="majorHAnsi" w:hAnsiTheme="majorHAnsi" w:cs="Times New Roman"/>
          <w:sz w:val="24"/>
          <w:szCs w:val="24"/>
          <w:lang w:val="en-US"/>
        </w:rPr>
        <w:t>a</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747"/>
        <w:gridCol w:w="935"/>
      </w:tblGrid>
      <w:tr w:rsidR="00503AFA" w:rsidRPr="00955651" w:rsidTr="00025A72">
        <w:tc>
          <w:tcPr>
            <w:tcW w:w="9747" w:type="dxa"/>
          </w:tcPr>
          <w:p w:rsidR="00503AFA" w:rsidRPr="00955651" w:rsidRDefault="00561719" w:rsidP="00025A72">
            <w:pPr>
              <w:jc w:val="center"/>
              <w:rPr>
                <w:rFonts w:asciiTheme="majorHAnsi" w:hAnsiTheme="majorHAnsi" w:cs="Times New Roman"/>
                <w:bCs/>
                <w:sz w:val="24"/>
                <w:szCs w:val="24"/>
                <w:lang w:val="en-US"/>
              </w:rPr>
            </w:pPr>
            <w:r w:rsidRPr="00D00DC5">
              <w:rPr>
                <w:rFonts w:asciiTheme="majorHAnsi" w:eastAsiaTheme="minorHAnsi" w:hAnsiTheme="majorHAnsi"/>
                <w:position w:val="-34"/>
                <w:sz w:val="24"/>
                <w:szCs w:val="24"/>
                <w:lang w:eastAsia="en-US"/>
              </w:rPr>
              <w:object w:dxaOrig="4380" w:dyaOrig="800">
                <v:shape id="_x0000_i1036" type="#_x0000_t75" style="width:218.25pt;height:42pt" o:ole="">
                  <v:imagedata r:id="rId38" o:title=""/>
                </v:shape>
                <o:OLEObject Type="Embed" ProgID="Equation.DSMT4" ShapeID="_x0000_i1036" DrawAspect="Content" ObjectID="_1505280397" r:id="rId39"/>
              </w:object>
            </w:r>
            <w:r w:rsidR="00E03BAA">
              <w:rPr>
                <w:rFonts w:asciiTheme="majorHAnsi" w:eastAsiaTheme="minorHAnsi" w:hAnsiTheme="majorHAnsi"/>
                <w:sz w:val="24"/>
                <w:szCs w:val="24"/>
                <w:lang w:eastAsia="en-US"/>
              </w:rPr>
              <w:t>,</w:t>
            </w:r>
          </w:p>
        </w:tc>
        <w:tc>
          <w:tcPr>
            <w:tcW w:w="935" w:type="dxa"/>
          </w:tcPr>
          <w:p w:rsidR="00503AFA" w:rsidRPr="00955651" w:rsidRDefault="00503AFA" w:rsidP="00025A72">
            <w:pPr>
              <w:jc w:val="right"/>
              <w:rPr>
                <w:rFonts w:asciiTheme="majorHAnsi" w:hAnsiTheme="majorHAnsi" w:cs="Times New Roman"/>
                <w:bCs/>
                <w:sz w:val="24"/>
                <w:szCs w:val="24"/>
              </w:rPr>
            </w:pPr>
            <w:r w:rsidRPr="00955651">
              <w:rPr>
                <w:rFonts w:asciiTheme="majorHAnsi" w:hAnsiTheme="majorHAnsi" w:cs="Times New Roman"/>
                <w:bCs/>
                <w:sz w:val="24"/>
                <w:szCs w:val="24"/>
              </w:rPr>
              <w:t>(9)</w:t>
            </w:r>
          </w:p>
        </w:tc>
      </w:tr>
    </w:tbl>
    <w:p w:rsidR="00503AFA" w:rsidRPr="00955651" w:rsidRDefault="00503AFA" w:rsidP="00503AFA">
      <w:pPr>
        <w:spacing w:after="0" w:line="240" w:lineRule="auto"/>
        <w:jc w:val="both"/>
        <w:rPr>
          <w:rFonts w:asciiTheme="majorHAnsi" w:hAnsiTheme="majorHAnsi" w:cs="Times New Roman"/>
          <w:sz w:val="24"/>
          <w:szCs w:val="24"/>
        </w:rPr>
      </w:pPr>
      <w:r w:rsidRPr="00955651">
        <w:rPr>
          <w:rFonts w:asciiTheme="majorHAnsi" w:hAnsiTheme="majorHAnsi" w:cs="Times New Roman"/>
          <w:sz w:val="24"/>
          <w:szCs w:val="24"/>
        </w:rPr>
        <w:t xml:space="preserve">для образца </w:t>
      </w:r>
      <w:r w:rsidRPr="00955651">
        <w:rPr>
          <w:rFonts w:asciiTheme="majorHAnsi" w:hAnsiTheme="majorHAnsi" w:cs="Times New Roman"/>
          <w:sz w:val="24"/>
          <w:szCs w:val="24"/>
          <w:lang w:val="en-US"/>
        </w:rPr>
        <w:t>3b</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747"/>
        <w:gridCol w:w="935"/>
      </w:tblGrid>
      <w:tr w:rsidR="00503AFA" w:rsidRPr="00BA1015" w:rsidTr="00025A72">
        <w:tc>
          <w:tcPr>
            <w:tcW w:w="9747" w:type="dxa"/>
          </w:tcPr>
          <w:p w:rsidR="00503AFA" w:rsidRPr="00955651" w:rsidRDefault="00561719" w:rsidP="00025A72">
            <w:pPr>
              <w:jc w:val="center"/>
              <w:rPr>
                <w:rFonts w:asciiTheme="majorHAnsi" w:hAnsiTheme="majorHAnsi" w:cs="Times New Roman"/>
                <w:bCs/>
                <w:sz w:val="24"/>
                <w:szCs w:val="24"/>
                <w:lang w:val="en-US"/>
              </w:rPr>
            </w:pPr>
            <w:r w:rsidRPr="00D00DC5">
              <w:rPr>
                <w:rFonts w:asciiTheme="majorHAnsi" w:eastAsiaTheme="minorHAnsi" w:hAnsiTheme="majorHAnsi"/>
                <w:position w:val="-34"/>
                <w:lang w:eastAsia="en-US"/>
              </w:rPr>
              <w:object w:dxaOrig="4300" w:dyaOrig="800">
                <v:shape id="_x0000_i1037" type="#_x0000_t75" style="width:3in;height:42pt" o:ole="">
                  <v:imagedata r:id="rId40" o:title=""/>
                </v:shape>
                <o:OLEObject Type="Embed" ProgID="Equation.DSMT4" ShapeID="_x0000_i1037" DrawAspect="Content" ObjectID="_1505280398" r:id="rId41"/>
              </w:object>
            </w:r>
            <w:r w:rsidR="00E03BAA">
              <w:rPr>
                <w:rFonts w:asciiTheme="majorHAnsi" w:eastAsiaTheme="minorHAnsi" w:hAnsiTheme="majorHAnsi"/>
                <w:lang w:eastAsia="en-US"/>
              </w:rPr>
              <w:t>.</w:t>
            </w:r>
          </w:p>
        </w:tc>
        <w:tc>
          <w:tcPr>
            <w:tcW w:w="935" w:type="dxa"/>
          </w:tcPr>
          <w:p w:rsidR="00503AFA" w:rsidRPr="00BA1015" w:rsidRDefault="00503AFA" w:rsidP="00025A72">
            <w:pPr>
              <w:jc w:val="right"/>
              <w:rPr>
                <w:rFonts w:asciiTheme="majorHAnsi" w:hAnsiTheme="majorHAnsi" w:cs="Times New Roman"/>
                <w:bCs/>
                <w:sz w:val="24"/>
                <w:szCs w:val="24"/>
              </w:rPr>
            </w:pPr>
            <w:r w:rsidRPr="00955651">
              <w:rPr>
                <w:rFonts w:asciiTheme="majorHAnsi" w:hAnsiTheme="majorHAnsi" w:cs="Times New Roman"/>
                <w:bCs/>
                <w:sz w:val="24"/>
                <w:szCs w:val="24"/>
              </w:rPr>
              <w:t>(10)</w:t>
            </w:r>
          </w:p>
        </w:tc>
      </w:tr>
    </w:tbl>
    <w:p w:rsidR="00714B0C" w:rsidRDefault="00E15573" w:rsidP="00C13AF7">
      <w:pPr>
        <w:spacing w:after="0" w:line="240" w:lineRule="auto"/>
        <w:ind w:firstLine="708"/>
        <w:jc w:val="both"/>
        <w:rPr>
          <w:rFonts w:asciiTheme="majorHAnsi" w:hAnsiTheme="majorHAnsi" w:cs="Cambria Math"/>
          <w:bCs/>
          <w:sz w:val="24"/>
          <w:szCs w:val="24"/>
        </w:rPr>
      </w:pPr>
      <w:r>
        <w:rPr>
          <w:rFonts w:asciiTheme="majorHAnsi" w:hAnsiTheme="majorHAnsi" w:cs="Times New Roman"/>
          <w:sz w:val="24"/>
          <w:szCs w:val="28"/>
        </w:rPr>
        <w:t xml:space="preserve">Из представленных на </w:t>
      </w:r>
      <w:r w:rsidRPr="00E15573">
        <w:rPr>
          <w:rFonts w:asciiTheme="majorHAnsi" w:hAnsiTheme="majorHAnsi" w:cs="Times New Roman"/>
          <w:i/>
          <w:sz w:val="24"/>
          <w:szCs w:val="28"/>
        </w:rPr>
        <w:t>рисунках 3, 4 и 5</w:t>
      </w:r>
      <w:r>
        <w:rPr>
          <w:rFonts w:asciiTheme="majorHAnsi" w:hAnsiTheme="majorHAnsi" w:cs="Times New Roman"/>
          <w:sz w:val="24"/>
          <w:szCs w:val="28"/>
        </w:rPr>
        <w:t xml:space="preserve"> зависимостей </w:t>
      </w:r>
      <w:r w:rsidR="00BC4E3D">
        <w:rPr>
          <w:rFonts w:asciiTheme="majorHAnsi" w:hAnsiTheme="majorHAnsi" w:cs="Times New Roman"/>
          <w:sz w:val="24"/>
          <w:szCs w:val="28"/>
        </w:rPr>
        <w:t>видно, что начальная скорость тепловыделения образца 4 по сравнению с</w:t>
      </w:r>
      <w:r w:rsidR="00FF5F4D">
        <w:rPr>
          <w:rFonts w:asciiTheme="majorHAnsi" w:hAnsiTheme="majorHAnsi" w:cs="Times New Roman"/>
          <w:sz w:val="24"/>
          <w:szCs w:val="28"/>
        </w:rPr>
        <w:t xml:space="preserve"> образцо</w:t>
      </w:r>
      <w:r w:rsidR="002C48AB">
        <w:rPr>
          <w:rFonts w:asciiTheme="majorHAnsi" w:hAnsiTheme="majorHAnsi" w:cs="Times New Roman"/>
          <w:sz w:val="24"/>
          <w:szCs w:val="28"/>
        </w:rPr>
        <w:t>м</w:t>
      </w:r>
      <w:r w:rsidR="00FF5F4D">
        <w:rPr>
          <w:rFonts w:asciiTheme="majorHAnsi" w:hAnsiTheme="majorHAnsi" w:cs="Times New Roman"/>
          <w:sz w:val="24"/>
          <w:szCs w:val="28"/>
        </w:rPr>
        <w:t xml:space="preserve"> 3 в среднем на 1÷</w:t>
      </w:r>
      <w:r w:rsidR="00BC4E3D">
        <w:rPr>
          <w:rFonts w:asciiTheme="majorHAnsi" w:hAnsiTheme="majorHAnsi" w:cs="Times New Roman"/>
          <w:sz w:val="24"/>
          <w:szCs w:val="28"/>
        </w:rPr>
        <w:t>2 порядка выше. При этом начальная скорость тепловыделения образца 4 значительно превосходит начальную скорость тепловыделения нитрата аммония, в то время как для образца 3 наблюдается обратное. Образцы 3</w:t>
      </w:r>
      <w:r w:rsidR="00BC4E3D">
        <w:rPr>
          <w:rFonts w:asciiTheme="majorHAnsi" w:hAnsiTheme="majorHAnsi" w:cs="Times New Roman"/>
          <w:sz w:val="24"/>
          <w:szCs w:val="28"/>
          <w:lang w:val="en-US"/>
        </w:rPr>
        <w:t>a</w:t>
      </w:r>
      <w:r w:rsidR="00BC4E3D" w:rsidRPr="00BC4E3D">
        <w:rPr>
          <w:rFonts w:asciiTheme="majorHAnsi" w:hAnsiTheme="majorHAnsi" w:cs="Times New Roman"/>
          <w:sz w:val="24"/>
          <w:szCs w:val="28"/>
        </w:rPr>
        <w:t xml:space="preserve"> </w:t>
      </w:r>
      <w:r w:rsidR="00BC4E3D">
        <w:rPr>
          <w:rFonts w:asciiTheme="majorHAnsi" w:hAnsiTheme="majorHAnsi" w:cs="Times New Roman"/>
          <w:sz w:val="24"/>
          <w:szCs w:val="28"/>
        </w:rPr>
        <w:t>и 3</w:t>
      </w:r>
      <w:r w:rsidR="00BC4E3D">
        <w:rPr>
          <w:rFonts w:asciiTheme="majorHAnsi" w:hAnsiTheme="majorHAnsi" w:cs="Times New Roman"/>
          <w:sz w:val="24"/>
          <w:szCs w:val="28"/>
          <w:lang w:val="en-US"/>
        </w:rPr>
        <w:t>b</w:t>
      </w:r>
      <w:r w:rsidR="00BC4E3D" w:rsidRPr="00BC4E3D">
        <w:rPr>
          <w:rFonts w:asciiTheme="majorHAnsi" w:hAnsiTheme="majorHAnsi" w:cs="Times New Roman"/>
          <w:sz w:val="24"/>
          <w:szCs w:val="28"/>
        </w:rPr>
        <w:t xml:space="preserve"> </w:t>
      </w:r>
      <w:r w:rsidR="00BC4E3D">
        <w:rPr>
          <w:rFonts w:asciiTheme="majorHAnsi" w:hAnsiTheme="majorHAnsi" w:cs="Times New Roman"/>
          <w:sz w:val="24"/>
          <w:szCs w:val="28"/>
        </w:rPr>
        <w:t xml:space="preserve">обладают ещё большей термической устойчивостью по сравнению с образцом 3, что можно объяснить отсутствием в их составе </w:t>
      </w:r>
      <w:r w:rsidR="00BC4E3D" w:rsidRPr="00A069A9">
        <w:rPr>
          <w:rFonts w:asciiTheme="majorHAnsi" w:hAnsiTheme="majorHAnsi" w:cs="Times New Roman"/>
          <w:bCs/>
          <w:sz w:val="24"/>
          <w:szCs w:val="24"/>
          <w:lang w:val="en-US"/>
        </w:rPr>
        <w:t>Cl</w:t>
      </w:r>
      <w:r w:rsidR="00BC4E3D" w:rsidRPr="00A069A9">
        <w:rPr>
          <w:rFonts w:asciiTheme="majorHAnsi" w:hAnsiTheme="majorHAnsi" w:cs="Cambria Math"/>
          <w:bCs/>
          <w:sz w:val="24"/>
          <w:szCs w:val="24"/>
        </w:rPr>
        <w:t>⁻</w:t>
      </w:r>
      <w:r w:rsidR="00BC4E3D">
        <w:rPr>
          <w:rFonts w:asciiTheme="majorHAnsi" w:hAnsiTheme="majorHAnsi" w:cs="Cambria Math"/>
          <w:bCs/>
          <w:sz w:val="24"/>
          <w:szCs w:val="24"/>
        </w:rPr>
        <w:t xml:space="preserve"> и высоким содержанием воды.</w:t>
      </w:r>
    </w:p>
    <w:p w:rsidR="005211DC" w:rsidRPr="005211DC" w:rsidRDefault="005211DC" w:rsidP="005211DC">
      <w:pPr>
        <w:pStyle w:val="ac"/>
        <w:spacing w:line="240" w:lineRule="auto"/>
        <w:ind w:firstLine="708"/>
        <w:jc w:val="both"/>
        <w:rPr>
          <w:rFonts w:asciiTheme="majorHAnsi" w:hAnsiTheme="majorHAnsi"/>
          <w:szCs w:val="24"/>
        </w:rPr>
      </w:pPr>
      <w:r w:rsidRPr="005211DC">
        <w:rPr>
          <w:rFonts w:asciiTheme="majorHAnsi" w:hAnsiTheme="majorHAnsi"/>
          <w:szCs w:val="24"/>
        </w:rPr>
        <w:t xml:space="preserve">В любых реальных условиях проведения рассматриваемой реакции тепловой взрыв возможен только тогда, когда внешние параметры проведения процесса превышают значения, критические для теплового взрыва, но расчет критических условий для реального сложного производственного процесса является очень трудоемкой задачей, а адиабатический период индукции теплового взрыва </w:t>
      </w:r>
      <w:r w:rsidRPr="005211DC">
        <w:rPr>
          <w:rFonts w:asciiTheme="majorHAnsi" w:hAnsiTheme="majorHAnsi"/>
          <w:szCs w:val="24"/>
        </w:rPr>
        <w:sym w:font="Symbol" w:char="F074"/>
      </w:r>
      <w:r w:rsidR="00F54FB7">
        <w:rPr>
          <w:rFonts w:asciiTheme="majorHAnsi" w:hAnsiTheme="majorHAnsi"/>
          <w:szCs w:val="24"/>
          <w:vertAlign w:val="subscript"/>
          <w:lang w:val="en-US"/>
        </w:rPr>
        <w:t>ad</w:t>
      </w:r>
      <w:r w:rsidRPr="005211DC">
        <w:rPr>
          <w:rFonts w:asciiTheme="majorHAnsi" w:hAnsiTheme="majorHAnsi"/>
          <w:szCs w:val="24"/>
        </w:rPr>
        <w:t xml:space="preserve"> рассчитывается просто. Если величина </w:t>
      </w:r>
      <w:r w:rsidRPr="005211DC">
        <w:rPr>
          <w:rFonts w:asciiTheme="majorHAnsi" w:hAnsiTheme="majorHAnsi"/>
          <w:szCs w:val="24"/>
        </w:rPr>
        <w:sym w:font="Symbol" w:char="F074"/>
      </w:r>
      <w:r w:rsidR="00F54FB7">
        <w:rPr>
          <w:rFonts w:asciiTheme="majorHAnsi" w:hAnsiTheme="majorHAnsi"/>
          <w:szCs w:val="24"/>
          <w:vertAlign w:val="subscript"/>
          <w:lang w:val="en-US"/>
        </w:rPr>
        <w:t>ad</w:t>
      </w:r>
      <w:r w:rsidRPr="005211DC">
        <w:rPr>
          <w:rFonts w:asciiTheme="majorHAnsi" w:hAnsiTheme="majorHAnsi"/>
          <w:szCs w:val="24"/>
        </w:rPr>
        <w:t xml:space="preserve"> оказывается много больше, чем реальное время технологического процесса при соответствующей температуре, тепловой взрыв не произойдет, а в любых условиях реального процесса период индукции может быть только больше, чем в адиабатических условиях. Однако, если величина </w:t>
      </w:r>
      <w:r w:rsidR="00F54FB7" w:rsidRPr="005211DC">
        <w:rPr>
          <w:rFonts w:asciiTheme="majorHAnsi" w:hAnsiTheme="majorHAnsi"/>
          <w:szCs w:val="24"/>
        </w:rPr>
        <w:sym w:font="Symbol" w:char="F074"/>
      </w:r>
      <w:r w:rsidR="00F54FB7">
        <w:rPr>
          <w:rFonts w:asciiTheme="majorHAnsi" w:hAnsiTheme="majorHAnsi"/>
          <w:szCs w:val="24"/>
          <w:vertAlign w:val="subscript"/>
          <w:lang w:val="en-US"/>
        </w:rPr>
        <w:t>ad</w:t>
      </w:r>
      <w:r w:rsidRPr="005211DC">
        <w:rPr>
          <w:rFonts w:asciiTheme="majorHAnsi" w:hAnsiTheme="majorHAnsi"/>
          <w:szCs w:val="24"/>
        </w:rPr>
        <w:t xml:space="preserve"> и реальное время процесса достаточно близки или даже </w:t>
      </w:r>
      <w:r w:rsidR="00FC57BD" w:rsidRPr="005211DC">
        <w:rPr>
          <w:rFonts w:asciiTheme="majorHAnsi" w:hAnsiTheme="majorHAnsi"/>
          <w:szCs w:val="24"/>
        </w:rPr>
        <w:sym w:font="Symbol" w:char="F074"/>
      </w:r>
      <w:r w:rsidR="00FC57BD">
        <w:rPr>
          <w:rFonts w:asciiTheme="majorHAnsi" w:hAnsiTheme="majorHAnsi"/>
          <w:szCs w:val="24"/>
          <w:vertAlign w:val="subscript"/>
          <w:lang w:val="en-US"/>
        </w:rPr>
        <w:t>ad</w:t>
      </w:r>
      <w:r w:rsidR="00FC57BD" w:rsidRPr="005211DC">
        <w:rPr>
          <w:rFonts w:asciiTheme="majorHAnsi" w:hAnsiTheme="majorHAnsi"/>
          <w:szCs w:val="24"/>
        </w:rPr>
        <w:t xml:space="preserve"> </w:t>
      </w:r>
      <w:r w:rsidRPr="005211DC">
        <w:rPr>
          <w:rFonts w:asciiTheme="majorHAnsi" w:hAnsiTheme="majorHAnsi"/>
          <w:szCs w:val="24"/>
        </w:rPr>
        <w:t>меньше, необходимо рассчитывать критические условия теплового взрыва (критическая температура для реального размера аппарата и условий теплоотдачи от него). Только такой расчет может позволить окончательно решить вопрос о возможности теплового взрыва в рассматриваемом процессе.</w:t>
      </w:r>
    </w:p>
    <w:p w:rsidR="005211DC" w:rsidRPr="005211DC" w:rsidRDefault="005211DC" w:rsidP="005211DC">
      <w:pPr>
        <w:pStyle w:val="ac"/>
        <w:spacing w:line="240" w:lineRule="auto"/>
        <w:ind w:firstLine="708"/>
        <w:jc w:val="both"/>
        <w:rPr>
          <w:rFonts w:asciiTheme="majorHAnsi" w:hAnsiTheme="majorHAnsi"/>
          <w:szCs w:val="24"/>
        </w:rPr>
      </w:pPr>
      <w:r w:rsidRPr="005211DC">
        <w:rPr>
          <w:rFonts w:asciiTheme="majorHAnsi" w:hAnsiTheme="majorHAnsi"/>
          <w:szCs w:val="24"/>
        </w:rPr>
        <w:t xml:space="preserve">Расчет адиабатического периода индукции является самым простым и доступным способом оценки возможности теплового взрыва для какого-либо конкретного состава. При полном отсутствии отвода тепла (адиабатические условия) и при достаточно высокой теплоте процесса тепловой взрыв будет происходить всегда, причем степень превращения в рассматриваемой реакции за время индукционного периода будет очень небольшая, все тепло идет на нагрев вещества. Так как нет отвода тепла, адиабатический период индукции не зависит от массы образца и условий теплоотвода, он </w:t>
      </w:r>
      <w:r w:rsidR="008177EC" w:rsidRPr="005211DC">
        <w:rPr>
          <w:rFonts w:asciiTheme="majorHAnsi" w:hAnsiTheme="majorHAnsi"/>
          <w:szCs w:val="24"/>
        </w:rPr>
        <w:t>является характеристикой</w:t>
      </w:r>
      <w:r w:rsidRPr="005211DC">
        <w:rPr>
          <w:rFonts w:asciiTheme="majorHAnsi" w:hAnsiTheme="majorHAnsi"/>
          <w:szCs w:val="24"/>
        </w:rPr>
        <w:t xml:space="preserve"> рассматриваемого вещества или смеси веществ. Из-за слабого влияния ускорения процесса в теории теплового взрыва получено строгое количественное уравнение для расчета адиабатического периода индукции только для реакции нулевого порядка и считается, что изменения скорости реакции на последующих стадиях уже очень мало изменяют адиабатический период индукции </w:t>
      </w:r>
      <w:r w:rsidRPr="00DF26F4">
        <w:rPr>
          <w:rFonts w:asciiTheme="majorHAnsi" w:hAnsiTheme="majorHAnsi"/>
          <w:b/>
          <w:color w:val="7030A0"/>
        </w:rPr>
        <w:t>[</w:t>
      </w:r>
      <w:r w:rsidR="00DF26F4" w:rsidRPr="00DF26F4">
        <w:rPr>
          <w:rFonts w:asciiTheme="majorHAnsi" w:hAnsiTheme="majorHAnsi"/>
          <w:b/>
          <w:color w:val="7030A0"/>
        </w:rPr>
        <w:t>2</w:t>
      </w:r>
      <w:r w:rsidR="00090E75" w:rsidRPr="00090E75">
        <w:rPr>
          <w:rFonts w:asciiTheme="majorHAnsi" w:hAnsiTheme="majorHAnsi"/>
          <w:b/>
          <w:color w:val="7030A0"/>
        </w:rPr>
        <w:t>1</w:t>
      </w:r>
      <w:r w:rsidRPr="00DF26F4">
        <w:rPr>
          <w:rFonts w:asciiTheme="majorHAnsi" w:hAnsiTheme="majorHAnsi"/>
          <w:b/>
          <w:color w:val="7030A0"/>
        </w:rPr>
        <w:t>]</w:t>
      </w:r>
      <w:r w:rsidRPr="005211DC">
        <w:rPr>
          <w:rFonts w:asciiTheme="majorHAnsi" w:hAnsiTheme="majorHAnsi"/>
          <w:szCs w:val="24"/>
        </w:rPr>
        <w:t>:</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89"/>
        <w:gridCol w:w="793"/>
      </w:tblGrid>
      <w:tr w:rsidR="005211DC" w:rsidRPr="00955651" w:rsidTr="00025A72">
        <w:tc>
          <w:tcPr>
            <w:tcW w:w="9889" w:type="dxa"/>
          </w:tcPr>
          <w:p w:rsidR="005211DC" w:rsidRPr="00955651" w:rsidRDefault="00955651" w:rsidP="00F54FB7">
            <w:pPr>
              <w:pStyle w:val="ac"/>
              <w:spacing w:line="240" w:lineRule="auto"/>
              <w:jc w:val="center"/>
              <w:rPr>
                <w:rFonts w:asciiTheme="majorHAnsi" w:hAnsiTheme="majorHAnsi"/>
                <w:szCs w:val="24"/>
                <w:lang w:val="en-US"/>
              </w:rPr>
            </w:pPr>
            <w:r w:rsidRPr="00955651">
              <w:rPr>
                <w:rFonts w:asciiTheme="majorHAnsi" w:hAnsiTheme="majorHAnsi"/>
                <w:position w:val="-32"/>
              </w:rPr>
              <w:object w:dxaOrig="2780" w:dyaOrig="760">
                <v:shape id="_x0000_i1038" type="#_x0000_t75" style="width:138.75pt;height:39pt" o:ole="">
                  <v:imagedata r:id="rId42" o:title=""/>
                </v:shape>
                <o:OLEObject Type="Embed" ProgID="Equation.DSMT4" ShapeID="_x0000_i1038" DrawAspect="Content" ObjectID="_1505280399" r:id="rId43"/>
              </w:object>
            </w:r>
            <w:r w:rsidR="005211DC" w:rsidRPr="00955651">
              <w:rPr>
                <w:rFonts w:asciiTheme="majorHAnsi" w:hAnsiTheme="majorHAnsi"/>
                <w:szCs w:val="24"/>
                <w:lang w:val="en-US"/>
              </w:rPr>
              <w:t>,</w:t>
            </w:r>
            <w:r w:rsidR="00F54FB7" w:rsidRPr="00955651">
              <w:rPr>
                <w:rFonts w:asciiTheme="majorHAnsi" w:hAnsiTheme="majorHAnsi"/>
                <w:lang w:val="en-US"/>
              </w:rPr>
              <w:t xml:space="preserve"> </w:t>
            </w:r>
          </w:p>
        </w:tc>
        <w:tc>
          <w:tcPr>
            <w:tcW w:w="793" w:type="dxa"/>
            <w:vAlign w:val="center"/>
          </w:tcPr>
          <w:p w:rsidR="005211DC" w:rsidRPr="00955651" w:rsidRDefault="005211DC" w:rsidP="005211DC">
            <w:pPr>
              <w:pStyle w:val="ac"/>
              <w:spacing w:line="240" w:lineRule="auto"/>
              <w:jc w:val="both"/>
              <w:rPr>
                <w:rFonts w:asciiTheme="majorHAnsi" w:hAnsiTheme="majorHAnsi"/>
                <w:szCs w:val="24"/>
                <w:lang w:val="en-US"/>
              </w:rPr>
            </w:pPr>
            <w:r w:rsidRPr="00955651">
              <w:rPr>
                <w:rFonts w:asciiTheme="majorHAnsi" w:hAnsiTheme="majorHAnsi"/>
                <w:szCs w:val="24"/>
                <w:lang w:val="en-US"/>
              </w:rPr>
              <w:t>(</w:t>
            </w:r>
            <w:r w:rsidRPr="00955651">
              <w:rPr>
                <w:rFonts w:asciiTheme="majorHAnsi" w:hAnsiTheme="majorHAnsi"/>
                <w:szCs w:val="24"/>
              </w:rPr>
              <w:t>11</w:t>
            </w:r>
            <w:r w:rsidRPr="00955651">
              <w:rPr>
                <w:rFonts w:asciiTheme="majorHAnsi" w:hAnsiTheme="majorHAnsi"/>
                <w:szCs w:val="24"/>
                <w:lang w:val="en-US"/>
              </w:rPr>
              <w:t>)</w:t>
            </w:r>
          </w:p>
        </w:tc>
      </w:tr>
    </w:tbl>
    <w:p w:rsidR="005211DC" w:rsidRPr="00955651" w:rsidRDefault="005211DC" w:rsidP="005211DC">
      <w:pPr>
        <w:spacing w:after="0" w:line="240" w:lineRule="auto"/>
        <w:jc w:val="both"/>
        <w:rPr>
          <w:rFonts w:asciiTheme="majorHAnsi" w:hAnsiTheme="majorHAnsi" w:cs="Times New Roman"/>
          <w:bCs/>
          <w:sz w:val="24"/>
          <w:szCs w:val="24"/>
        </w:rPr>
      </w:pPr>
      <w:r w:rsidRPr="00955651">
        <w:rPr>
          <w:rFonts w:asciiTheme="majorHAnsi" w:hAnsiTheme="majorHAnsi" w:cs="Times New Roman"/>
          <w:bCs/>
          <w:sz w:val="24"/>
          <w:szCs w:val="24"/>
        </w:rPr>
        <w:t>где с</w:t>
      </w:r>
      <w:r w:rsidRPr="00955651">
        <w:rPr>
          <w:rFonts w:asciiTheme="majorHAnsi" w:hAnsiTheme="majorHAnsi" w:cs="Times New Roman"/>
          <w:bCs/>
          <w:sz w:val="24"/>
          <w:szCs w:val="24"/>
          <w:vertAlign w:val="subscript"/>
          <w:lang w:val="en-US"/>
        </w:rPr>
        <w:t>p</w:t>
      </w:r>
      <w:r w:rsidRPr="00955651">
        <w:rPr>
          <w:rFonts w:asciiTheme="majorHAnsi" w:hAnsiTheme="majorHAnsi" w:cs="Times New Roman"/>
          <w:bCs/>
          <w:sz w:val="24"/>
          <w:szCs w:val="24"/>
        </w:rPr>
        <w:t xml:space="preserve"> – теплоёмкость образца;</w:t>
      </w:r>
    </w:p>
    <w:p w:rsidR="005211DC" w:rsidRPr="00955651" w:rsidRDefault="005211DC" w:rsidP="005211DC">
      <w:pPr>
        <w:spacing w:after="0" w:line="240" w:lineRule="auto"/>
        <w:jc w:val="both"/>
        <w:rPr>
          <w:rFonts w:asciiTheme="majorHAnsi" w:hAnsiTheme="majorHAnsi" w:cs="Times New Roman"/>
          <w:bCs/>
          <w:sz w:val="24"/>
          <w:szCs w:val="24"/>
        </w:rPr>
      </w:pPr>
      <w:r w:rsidRPr="00955651">
        <w:rPr>
          <w:rFonts w:asciiTheme="majorHAnsi" w:hAnsiTheme="majorHAnsi" w:cs="Times New Roman"/>
          <w:bCs/>
          <w:sz w:val="24"/>
          <w:szCs w:val="24"/>
          <w:lang w:val="en-US"/>
        </w:rPr>
        <w:t>Q</w:t>
      </w:r>
      <w:r w:rsidRPr="00955651">
        <w:rPr>
          <w:rFonts w:asciiTheme="majorHAnsi" w:hAnsiTheme="majorHAnsi" w:cs="Times New Roman"/>
          <w:bCs/>
          <w:sz w:val="24"/>
          <w:szCs w:val="24"/>
          <w:vertAlign w:val="subscript"/>
        </w:rPr>
        <w:t>0</w:t>
      </w:r>
      <w:r w:rsidRPr="00955651">
        <w:rPr>
          <w:rFonts w:asciiTheme="majorHAnsi" w:hAnsiTheme="majorHAnsi" w:cs="Times New Roman"/>
          <w:bCs/>
          <w:sz w:val="24"/>
          <w:szCs w:val="24"/>
        </w:rPr>
        <w:t xml:space="preserve"> – полная теплота процесса;</w:t>
      </w:r>
    </w:p>
    <w:p w:rsidR="005211DC" w:rsidRPr="00955651" w:rsidRDefault="005211DC" w:rsidP="005211DC">
      <w:pPr>
        <w:spacing w:after="0" w:line="240" w:lineRule="auto"/>
        <w:jc w:val="both"/>
        <w:rPr>
          <w:rFonts w:asciiTheme="majorHAnsi" w:hAnsiTheme="majorHAnsi" w:cs="Times New Roman"/>
          <w:bCs/>
          <w:sz w:val="24"/>
          <w:szCs w:val="24"/>
        </w:rPr>
      </w:pPr>
      <w:proofErr w:type="gramStart"/>
      <w:r w:rsidRPr="00955651">
        <w:rPr>
          <w:rFonts w:asciiTheme="majorHAnsi" w:hAnsiTheme="majorHAnsi" w:cs="Times New Roman"/>
          <w:bCs/>
          <w:sz w:val="24"/>
          <w:szCs w:val="24"/>
          <w:lang w:val="en-US"/>
        </w:rPr>
        <w:t>k</w:t>
      </w:r>
      <w:r w:rsidRPr="00955651">
        <w:rPr>
          <w:rFonts w:asciiTheme="majorHAnsi" w:hAnsiTheme="majorHAnsi" w:cs="Times New Roman"/>
          <w:bCs/>
          <w:sz w:val="24"/>
          <w:szCs w:val="24"/>
          <w:vertAlign w:val="subscript"/>
        </w:rPr>
        <w:t>0</w:t>
      </w:r>
      <w:proofErr w:type="gramEnd"/>
      <w:r w:rsidRPr="00955651">
        <w:rPr>
          <w:rFonts w:asciiTheme="majorHAnsi" w:hAnsiTheme="majorHAnsi" w:cs="Times New Roman"/>
          <w:bCs/>
          <w:sz w:val="24"/>
          <w:szCs w:val="24"/>
        </w:rPr>
        <w:t xml:space="preserve"> и </w:t>
      </w:r>
      <w:proofErr w:type="spellStart"/>
      <w:r w:rsidRPr="00955651">
        <w:rPr>
          <w:rFonts w:asciiTheme="majorHAnsi" w:hAnsiTheme="majorHAnsi" w:cs="Times New Roman"/>
          <w:bCs/>
          <w:sz w:val="24"/>
          <w:szCs w:val="24"/>
          <w:lang w:val="en-US"/>
        </w:rPr>
        <w:t>E</w:t>
      </w:r>
      <w:r w:rsidR="00B977BB" w:rsidRPr="00955651">
        <w:rPr>
          <w:rFonts w:asciiTheme="majorHAnsi" w:hAnsiTheme="majorHAnsi" w:cs="Times New Roman"/>
          <w:bCs/>
          <w:sz w:val="24"/>
          <w:szCs w:val="24"/>
          <w:vertAlign w:val="subscript"/>
          <w:lang w:val="en-US"/>
        </w:rPr>
        <w:t>c</w:t>
      </w:r>
      <w:proofErr w:type="spellEnd"/>
      <w:r w:rsidRPr="00955651">
        <w:rPr>
          <w:rFonts w:asciiTheme="majorHAnsi" w:hAnsiTheme="majorHAnsi" w:cs="Times New Roman"/>
          <w:bCs/>
          <w:sz w:val="24"/>
          <w:szCs w:val="24"/>
        </w:rPr>
        <w:t xml:space="preserve"> – </w:t>
      </w:r>
      <w:proofErr w:type="spellStart"/>
      <w:r w:rsidRPr="00955651">
        <w:rPr>
          <w:rFonts w:asciiTheme="majorHAnsi" w:hAnsiTheme="majorHAnsi" w:cs="Times New Roman"/>
          <w:bCs/>
          <w:sz w:val="24"/>
          <w:szCs w:val="24"/>
        </w:rPr>
        <w:t>предэкспонента</w:t>
      </w:r>
      <w:proofErr w:type="spellEnd"/>
      <w:r w:rsidRPr="00955651">
        <w:rPr>
          <w:rFonts w:asciiTheme="majorHAnsi" w:hAnsiTheme="majorHAnsi" w:cs="Times New Roman"/>
          <w:bCs/>
          <w:sz w:val="24"/>
          <w:szCs w:val="24"/>
        </w:rPr>
        <w:t xml:space="preserve"> и энергия активации</w:t>
      </w:r>
      <w:r w:rsidR="00D00DC5" w:rsidRPr="00D00DC5">
        <w:rPr>
          <w:rFonts w:asciiTheme="majorHAnsi" w:hAnsiTheme="majorHAnsi" w:cs="Times New Roman"/>
          <w:bCs/>
          <w:sz w:val="24"/>
          <w:szCs w:val="24"/>
        </w:rPr>
        <w:t xml:space="preserve"> </w:t>
      </w:r>
      <w:r w:rsidR="00D00DC5">
        <w:rPr>
          <w:rFonts w:asciiTheme="majorHAnsi" w:hAnsiTheme="majorHAnsi" w:cs="Times New Roman"/>
          <w:bCs/>
          <w:sz w:val="24"/>
          <w:szCs w:val="24"/>
        </w:rPr>
        <w:t>константы скорости</w:t>
      </w:r>
      <w:r w:rsidRPr="00955651">
        <w:rPr>
          <w:rFonts w:asciiTheme="majorHAnsi" w:hAnsiTheme="majorHAnsi" w:cs="Times New Roman"/>
          <w:bCs/>
          <w:sz w:val="24"/>
          <w:szCs w:val="24"/>
        </w:rPr>
        <w:t xml:space="preserve"> реакции разложения;</w:t>
      </w:r>
    </w:p>
    <w:p w:rsidR="005211DC" w:rsidRPr="00955651" w:rsidRDefault="005211DC" w:rsidP="005211DC">
      <w:pPr>
        <w:spacing w:after="0" w:line="240" w:lineRule="auto"/>
        <w:jc w:val="both"/>
        <w:rPr>
          <w:rFonts w:asciiTheme="majorHAnsi" w:hAnsiTheme="majorHAnsi" w:cs="Times New Roman"/>
          <w:bCs/>
          <w:sz w:val="24"/>
          <w:szCs w:val="24"/>
        </w:rPr>
      </w:pPr>
      <w:r w:rsidRPr="00955651">
        <w:rPr>
          <w:rFonts w:asciiTheme="majorHAnsi" w:hAnsiTheme="majorHAnsi" w:cs="Times New Roman"/>
          <w:bCs/>
          <w:sz w:val="24"/>
          <w:szCs w:val="24"/>
          <w:lang w:val="en-US"/>
        </w:rPr>
        <w:t>T</w:t>
      </w:r>
      <w:r w:rsidRPr="00955651">
        <w:rPr>
          <w:rFonts w:asciiTheme="majorHAnsi" w:hAnsiTheme="majorHAnsi" w:cs="Times New Roman"/>
          <w:bCs/>
          <w:sz w:val="24"/>
          <w:szCs w:val="24"/>
          <w:vertAlign w:val="subscript"/>
        </w:rPr>
        <w:t>0</w:t>
      </w:r>
      <w:r w:rsidRPr="00955651">
        <w:rPr>
          <w:rFonts w:asciiTheme="majorHAnsi" w:hAnsiTheme="majorHAnsi" w:cs="Times New Roman"/>
          <w:bCs/>
          <w:sz w:val="24"/>
          <w:szCs w:val="24"/>
        </w:rPr>
        <w:t xml:space="preserve"> – </w:t>
      </w:r>
      <w:r w:rsidR="006101C4" w:rsidRPr="00955651">
        <w:rPr>
          <w:rFonts w:asciiTheme="majorHAnsi" w:hAnsiTheme="majorHAnsi" w:cs="Times New Roman"/>
          <w:bCs/>
          <w:sz w:val="24"/>
          <w:szCs w:val="24"/>
        </w:rPr>
        <w:t xml:space="preserve">абсолютная </w:t>
      </w:r>
      <w:r w:rsidRPr="00955651">
        <w:rPr>
          <w:rFonts w:asciiTheme="majorHAnsi" w:hAnsiTheme="majorHAnsi" w:cs="Times New Roman"/>
          <w:bCs/>
          <w:sz w:val="24"/>
          <w:szCs w:val="24"/>
        </w:rPr>
        <w:t>температура разложения;</w:t>
      </w:r>
    </w:p>
    <w:p w:rsidR="005211DC" w:rsidRPr="00955651" w:rsidRDefault="005211DC" w:rsidP="005211DC">
      <w:pPr>
        <w:spacing w:after="0" w:line="240" w:lineRule="auto"/>
        <w:jc w:val="both"/>
        <w:rPr>
          <w:rFonts w:asciiTheme="majorHAnsi" w:hAnsiTheme="majorHAnsi" w:cs="Times New Roman"/>
          <w:bCs/>
          <w:sz w:val="24"/>
          <w:szCs w:val="24"/>
        </w:rPr>
      </w:pPr>
      <w:r w:rsidRPr="00955651">
        <w:rPr>
          <w:rFonts w:asciiTheme="majorHAnsi" w:hAnsiTheme="majorHAnsi" w:cs="Times New Roman"/>
          <w:bCs/>
          <w:sz w:val="24"/>
          <w:szCs w:val="24"/>
          <w:lang w:val="en-US"/>
        </w:rPr>
        <w:t>R</w:t>
      </w:r>
      <w:r w:rsidR="007151E9">
        <w:rPr>
          <w:rFonts w:asciiTheme="majorHAnsi" w:hAnsiTheme="majorHAnsi" w:cs="Times New Roman"/>
          <w:bCs/>
          <w:sz w:val="24"/>
          <w:szCs w:val="24"/>
        </w:rPr>
        <w:t xml:space="preserve"> </w:t>
      </w:r>
      <w:r w:rsidR="005D77DB">
        <w:rPr>
          <w:rFonts w:asciiTheme="majorHAnsi" w:hAnsiTheme="majorHAnsi" w:cs="Times New Roman"/>
          <w:bCs/>
          <w:sz w:val="24"/>
          <w:szCs w:val="24"/>
        </w:rPr>
        <w:t>=</w:t>
      </w:r>
      <w:r w:rsidR="007151E9">
        <w:rPr>
          <w:rFonts w:asciiTheme="majorHAnsi" w:hAnsiTheme="majorHAnsi" w:cs="Times New Roman"/>
          <w:bCs/>
          <w:sz w:val="24"/>
          <w:szCs w:val="24"/>
        </w:rPr>
        <w:t xml:space="preserve"> </w:t>
      </w:r>
      <w:r w:rsidRPr="00955651">
        <w:rPr>
          <w:rFonts w:asciiTheme="majorHAnsi" w:hAnsiTheme="majorHAnsi" w:cs="Times New Roman"/>
          <w:bCs/>
          <w:sz w:val="24"/>
          <w:szCs w:val="24"/>
        </w:rPr>
        <w:t>8.314 Дж·моль</w:t>
      </w:r>
      <w:r w:rsidRPr="00955651">
        <w:rPr>
          <w:rFonts w:asciiTheme="majorHAnsi" w:hAnsiTheme="majorHAnsi" w:cs="Times New Roman"/>
          <w:bCs/>
          <w:sz w:val="24"/>
          <w:szCs w:val="24"/>
          <w:vertAlign w:val="superscript"/>
        </w:rPr>
        <w:t>-1</w:t>
      </w:r>
      <w:r w:rsidRPr="00955651">
        <w:rPr>
          <w:rFonts w:asciiTheme="majorHAnsi" w:hAnsiTheme="majorHAnsi" w:cs="Times New Roman"/>
          <w:bCs/>
          <w:sz w:val="24"/>
          <w:szCs w:val="24"/>
        </w:rPr>
        <w:t>·К</w:t>
      </w:r>
      <w:r w:rsidRPr="00955651">
        <w:rPr>
          <w:rFonts w:asciiTheme="majorHAnsi" w:hAnsiTheme="majorHAnsi" w:cs="Times New Roman"/>
          <w:bCs/>
          <w:sz w:val="24"/>
          <w:szCs w:val="24"/>
          <w:vertAlign w:val="superscript"/>
        </w:rPr>
        <w:t>-1</w:t>
      </w:r>
      <w:r w:rsidRPr="00955651">
        <w:rPr>
          <w:rFonts w:asciiTheme="majorHAnsi" w:hAnsiTheme="majorHAnsi" w:cs="Times New Roman"/>
          <w:bCs/>
          <w:sz w:val="24"/>
          <w:szCs w:val="24"/>
        </w:rPr>
        <w:t xml:space="preserve"> – универсальная газовая постоянная.</w:t>
      </w:r>
    </w:p>
    <w:p w:rsidR="005211DC" w:rsidRPr="00FF5F4D" w:rsidRDefault="005211DC" w:rsidP="005211DC">
      <w:pPr>
        <w:spacing w:after="0" w:line="240" w:lineRule="auto"/>
        <w:jc w:val="both"/>
        <w:rPr>
          <w:rFonts w:asciiTheme="majorHAnsi" w:hAnsiTheme="majorHAnsi" w:cs="Times New Roman"/>
          <w:bCs/>
          <w:sz w:val="24"/>
          <w:szCs w:val="24"/>
        </w:rPr>
      </w:pPr>
      <w:r w:rsidRPr="00955651">
        <w:rPr>
          <w:rFonts w:asciiTheme="majorHAnsi" w:hAnsiTheme="majorHAnsi" w:cs="Times New Roman"/>
          <w:bCs/>
          <w:sz w:val="24"/>
          <w:szCs w:val="24"/>
        </w:rPr>
        <w:tab/>
      </w:r>
      <w:proofErr w:type="gramStart"/>
      <w:r w:rsidRPr="00955651">
        <w:rPr>
          <w:rFonts w:asciiTheme="majorHAnsi" w:hAnsiTheme="majorHAnsi" w:cs="Times New Roman"/>
          <w:bCs/>
          <w:sz w:val="24"/>
          <w:szCs w:val="24"/>
        </w:rPr>
        <w:t xml:space="preserve">При </w:t>
      </w:r>
      <w:r w:rsidR="00F54FB7" w:rsidRPr="00955651">
        <w:rPr>
          <w:rFonts w:asciiTheme="majorHAnsi" w:hAnsiTheme="majorHAnsi"/>
          <w:position w:val="-32"/>
        </w:rPr>
        <w:object w:dxaOrig="2820" w:dyaOrig="760">
          <v:shape id="_x0000_i1039" type="#_x0000_t75" style="width:141pt;height:39pt" o:ole="">
            <v:imagedata r:id="rId44" o:title=""/>
          </v:shape>
          <o:OLEObject Type="Embed" ProgID="Equation.DSMT4" ShapeID="_x0000_i1039" DrawAspect="Content" ObjectID="_1505280400" r:id="rId45"/>
        </w:object>
      </w:r>
      <w:r w:rsidRPr="00955651">
        <w:rPr>
          <w:rFonts w:asciiTheme="majorHAnsi" w:hAnsiTheme="majorHAnsi" w:cs="Times New Roman"/>
          <w:bCs/>
          <w:sz w:val="24"/>
          <w:szCs w:val="24"/>
        </w:rPr>
        <w:t xml:space="preserve"> уравнение</w:t>
      </w:r>
      <w:proofErr w:type="gramEnd"/>
      <w:r w:rsidRPr="00955651">
        <w:rPr>
          <w:rFonts w:asciiTheme="majorHAnsi" w:hAnsiTheme="majorHAnsi" w:cs="Times New Roman"/>
          <w:bCs/>
          <w:sz w:val="24"/>
          <w:szCs w:val="24"/>
        </w:rPr>
        <w:t xml:space="preserve"> (11) принимает вид:</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89"/>
        <w:gridCol w:w="793"/>
      </w:tblGrid>
      <w:tr w:rsidR="005211DC" w:rsidRPr="00FF5F4D" w:rsidTr="00025A72">
        <w:tc>
          <w:tcPr>
            <w:tcW w:w="9889" w:type="dxa"/>
          </w:tcPr>
          <w:p w:rsidR="005211DC" w:rsidRPr="00F54FB7" w:rsidRDefault="00955651" w:rsidP="00F54FB7">
            <w:pPr>
              <w:pStyle w:val="ac"/>
              <w:spacing w:line="240" w:lineRule="auto"/>
              <w:jc w:val="center"/>
              <w:rPr>
                <w:rFonts w:asciiTheme="majorHAnsi" w:hAnsiTheme="majorHAnsi"/>
                <w:szCs w:val="24"/>
                <w:lang w:val="en-US"/>
              </w:rPr>
            </w:pPr>
            <w:r w:rsidRPr="00955651">
              <w:rPr>
                <w:rFonts w:asciiTheme="majorHAnsi" w:hAnsiTheme="majorHAnsi"/>
                <w:position w:val="-62"/>
              </w:rPr>
              <w:object w:dxaOrig="1980" w:dyaOrig="1040">
                <v:shape id="_x0000_i1040" type="#_x0000_t75" style="width:99.75pt;height:55.5pt" o:ole="">
                  <v:imagedata r:id="rId46" o:title=""/>
                </v:shape>
                <o:OLEObject Type="Embed" ProgID="Equation.DSMT4" ShapeID="_x0000_i1040" DrawAspect="Content" ObjectID="_1505280401" r:id="rId47"/>
              </w:object>
            </w:r>
            <w:r w:rsidR="00F54FB7">
              <w:rPr>
                <w:rFonts w:asciiTheme="majorHAnsi" w:hAnsiTheme="majorHAnsi"/>
                <w:szCs w:val="24"/>
                <w:lang w:val="en-US"/>
              </w:rPr>
              <w:t>.</w:t>
            </w:r>
          </w:p>
        </w:tc>
        <w:tc>
          <w:tcPr>
            <w:tcW w:w="793" w:type="dxa"/>
            <w:vAlign w:val="center"/>
          </w:tcPr>
          <w:p w:rsidR="005211DC" w:rsidRPr="00FF5F4D" w:rsidRDefault="005211DC" w:rsidP="005211DC">
            <w:pPr>
              <w:pStyle w:val="ac"/>
              <w:spacing w:line="240" w:lineRule="auto"/>
              <w:jc w:val="both"/>
              <w:rPr>
                <w:rFonts w:asciiTheme="majorHAnsi" w:hAnsiTheme="majorHAnsi"/>
                <w:szCs w:val="24"/>
                <w:lang w:val="en-US"/>
              </w:rPr>
            </w:pPr>
            <w:r w:rsidRPr="00FF5F4D">
              <w:rPr>
                <w:rFonts w:asciiTheme="majorHAnsi" w:hAnsiTheme="majorHAnsi"/>
                <w:szCs w:val="24"/>
                <w:lang w:val="en-US"/>
              </w:rPr>
              <w:t>(</w:t>
            </w:r>
            <w:r w:rsidRPr="00FF5F4D">
              <w:rPr>
                <w:rFonts w:asciiTheme="majorHAnsi" w:hAnsiTheme="majorHAnsi"/>
                <w:szCs w:val="24"/>
              </w:rPr>
              <w:t>12</w:t>
            </w:r>
            <w:r w:rsidRPr="00FF5F4D">
              <w:rPr>
                <w:rFonts w:asciiTheme="majorHAnsi" w:hAnsiTheme="majorHAnsi"/>
                <w:szCs w:val="24"/>
                <w:lang w:val="en-US"/>
              </w:rPr>
              <w:t>)</w:t>
            </w:r>
          </w:p>
        </w:tc>
      </w:tr>
    </w:tbl>
    <w:p w:rsidR="005D77DB" w:rsidRDefault="005C2160" w:rsidP="005D77DB">
      <w:pPr>
        <w:spacing w:after="0" w:line="240" w:lineRule="auto"/>
        <w:ind w:firstLine="708"/>
        <w:jc w:val="both"/>
        <w:rPr>
          <w:rFonts w:asciiTheme="majorHAnsi" w:hAnsiTheme="majorHAnsi" w:cs="Times New Roman"/>
          <w:sz w:val="24"/>
          <w:szCs w:val="24"/>
        </w:rPr>
      </w:pPr>
      <w:r w:rsidRPr="005C2160">
        <w:rPr>
          <w:rFonts w:asciiTheme="majorHAnsi" w:hAnsiTheme="majorHAnsi" w:cs="Times New Roman"/>
          <w:bCs/>
          <w:sz w:val="24"/>
          <w:szCs w:val="24"/>
        </w:rPr>
        <w:t xml:space="preserve">Для определения теплоёмкостей исследуемых образцов использовали данные работы </w:t>
      </w:r>
      <w:r w:rsidRPr="00DF26F4">
        <w:rPr>
          <w:rFonts w:asciiTheme="majorHAnsi" w:hAnsiTheme="majorHAnsi"/>
          <w:b/>
          <w:color w:val="7030A0"/>
          <w:sz w:val="24"/>
        </w:rPr>
        <w:t>[</w:t>
      </w:r>
      <w:r w:rsidR="00DF26F4" w:rsidRPr="00DF26F4">
        <w:rPr>
          <w:rFonts w:asciiTheme="majorHAnsi" w:hAnsiTheme="majorHAnsi"/>
          <w:b/>
          <w:color w:val="7030A0"/>
          <w:sz w:val="24"/>
        </w:rPr>
        <w:t>12</w:t>
      </w:r>
      <w:r w:rsidRPr="00DF26F4">
        <w:rPr>
          <w:rFonts w:asciiTheme="majorHAnsi" w:hAnsiTheme="majorHAnsi"/>
          <w:b/>
          <w:color w:val="7030A0"/>
          <w:sz w:val="24"/>
        </w:rPr>
        <w:t>]</w:t>
      </w:r>
      <w:r w:rsidRPr="005C2160">
        <w:rPr>
          <w:rFonts w:asciiTheme="majorHAnsi" w:hAnsiTheme="majorHAnsi" w:cs="Times New Roman"/>
          <w:bCs/>
          <w:sz w:val="24"/>
          <w:szCs w:val="24"/>
        </w:rPr>
        <w:t>, принимая, что</w:t>
      </w:r>
      <w:r w:rsidR="00747E50">
        <w:rPr>
          <w:rFonts w:asciiTheme="majorHAnsi" w:hAnsiTheme="majorHAnsi" w:cs="Times New Roman"/>
          <w:bCs/>
          <w:sz w:val="24"/>
          <w:szCs w:val="24"/>
        </w:rPr>
        <w:t xml:space="preserve"> в первом приближении</w:t>
      </w:r>
      <w:r w:rsidRPr="005C2160">
        <w:rPr>
          <w:rFonts w:asciiTheme="majorHAnsi" w:hAnsiTheme="majorHAnsi" w:cs="Times New Roman"/>
          <w:bCs/>
          <w:sz w:val="24"/>
          <w:szCs w:val="24"/>
        </w:rPr>
        <w:t xml:space="preserve"> теплоёмкости образцов </w:t>
      </w:r>
      <w:r w:rsidR="00747E50">
        <w:rPr>
          <w:rFonts w:asciiTheme="majorHAnsi" w:hAnsiTheme="majorHAnsi" w:cs="Times New Roman"/>
          <w:bCs/>
          <w:sz w:val="24"/>
          <w:szCs w:val="24"/>
        </w:rPr>
        <w:t>3 и</w:t>
      </w:r>
      <w:r>
        <w:rPr>
          <w:rFonts w:asciiTheme="majorHAnsi" w:hAnsiTheme="majorHAnsi" w:cs="Times New Roman"/>
          <w:bCs/>
          <w:sz w:val="24"/>
          <w:szCs w:val="24"/>
        </w:rPr>
        <w:t xml:space="preserve"> </w:t>
      </w:r>
      <w:r w:rsidR="00747E50">
        <w:rPr>
          <w:rFonts w:asciiTheme="majorHAnsi" w:hAnsiTheme="majorHAnsi" w:cs="Times New Roman"/>
          <w:bCs/>
          <w:sz w:val="24"/>
          <w:szCs w:val="24"/>
        </w:rPr>
        <w:t>4 и</w:t>
      </w:r>
      <w:r>
        <w:rPr>
          <w:rFonts w:asciiTheme="majorHAnsi" w:hAnsiTheme="majorHAnsi" w:cs="Times New Roman"/>
          <w:bCs/>
          <w:sz w:val="24"/>
          <w:szCs w:val="24"/>
        </w:rPr>
        <w:t xml:space="preserve"> 3</w:t>
      </w:r>
      <w:r>
        <w:rPr>
          <w:rFonts w:asciiTheme="majorHAnsi" w:hAnsiTheme="majorHAnsi" w:cs="Times New Roman"/>
          <w:bCs/>
          <w:sz w:val="24"/>
          <w:szCs w:val="24"/>
          <w:lang w:val="en-US"/>
        </w:rPr>
        <w:t>a</w:t>
      </w:r>
      <w:r w:rsidRPr="005C2160">
        <w:rPr>
          <w:rFonts w:asciiTheme="majorHAnsi" w:hAnsiTheme="majorHAnsi" w:cs="Times New Roman"/>
          <w:bCs/>
          <w:sz w:val="24"/>
          <w:szCs w:val="24"/>
        </w:rPr>
        <w:t xml:space="preserve"> и 3</w:t>
      </w:r>
      <w:r>
        <w:rPr>
          <w:rFonts w:asciiTheme="majorHAnsi" w:hAnsiTheme="majorHAnsi" w:cs="Times New Roman"/>
          <w:bCs/>
          <w:sz w:val="24"/>
          <w:szCs w:val="24"/>
          <w:lang w:val="en-US"/>
        </w:rPr>
        <w:t>b</w:t>
      </w:r>
      <w:r w:rsidR="00747E50">
        <w:rPr>
          <w:rFonts w:asciiTheme="majorHAnsi" w:hAnsiTheme="majorHAnsi" w:cs="Times New Roman"/>
          <w:bCs/>
          <w:sz w:val="24"/>
          <w:szCs w:val="24"/>
        </w:rPr>
        <w:t xml:space="preserve"> попарно</w:t>
      </w:r>
      <w:r w:rsidRPr="005C2160">
        <w:rPr>
          <w:rFonts w:asciiTheme="majorHAnsi" w:hAnsiTheme="majorHAnsi" w:cs="Times New Roman"/>
          <w:bCs/>
          <w:sz w:val="24"/>
          <w:szCs w:val="24"/>
        </w:rPr>
        <w:t xml:space="preserve"> равны. Величину теплоёмкости </w:t>
      </w:r>
      <w:r>
        <w:rPr>
          <w:rFonts w:asciiTheme="majorHAnsi" w:hAnsiTheme="majorHAnsi" w:cs="Times New Roman"/>
          <w:bCs/>
          <w:sz w:val="24"/>
          <w:szCs w:val="24"/>
        </w:rPr>
        <w:t>нитрата аммония</w:t>
      </w:r>
      <w:r w:rsidRPr="005C2160">
        <w:rPr>
          <w:rFonts w:asciiTheme="majorHAnsi" w:hAnsiTheme="majorHAnsi" w:cs="Times New Roman"/>
          <w:bCs/>
          <w:sz w:val="24"/>
          <w:szCs w:val="24"/>
        </w:rPr>
        <w:t xml:space="preserve"> приняли в соответствии с данными </w:t>
      </w:r>
      <w:r w:rsidRPr="00DF26F4">
        <w:rPr>
          <w:rFonts w:asciiTheme="majorHAnsi" w:hAnsiTheme="majorHAnsi"/>
          <w:b/>
          <w:color w:val="7030A0"/>
          <w:sz w:val="24"/>
        </w:rPr>
        <w:t>[</w:t>
      </w:r>
      <w:r w:rsidR="00DF26F4" w:rsidRPr="00AE02DF">
        <w:rPr>
          <w:rFonts w:asciiTheme="majorHAnsi" w:hAnsiTheme="majorHAnsi"/>
          <w:b/>
          <w:color w:val="7030A0"/>
          <w:sz w:val="24"/>
        </w:rPr>
        <w:t>2</w:t>
      </w:r>
      <w:r w:rsidRPr="00DF26F4">
        <w:rPr>
          <w:rFonts w:asciiTheme="majorHAnsi" w:hAnsiTheme="majorHAnsi"/>
          <w:b/>
          <w:color w:val="7030A0"/>
          <w:sz w:val="24"/>
        </w:rPr>
        <w:t>]</w:t>
      </w:r>
      <w:r w:rsidRPr="005C2160">
        <w:rPr>
          <w:rFonts w:asciiTheme="majorHAnsi" w:hAnsiTheme="majorHAnsi" w:cs="Times New Roman"/>
          <w:bCs/>
          <w:sz w:val="24"/>
          <w:szCs w:val="24"/>
        </w:rPr>
        <w:t xml:space="preserve">. Полученные значения величин </w:t>
      </w:r>
      <w:r w:rsidR="00FC57BD" w:rsidRPr="005211DC">
        <w:rPr>
          <w:rFonts w:asciiTheme="majorHAnsi" w:hAnsiTheme="majorHAnsi"/>
          <w:szCs w:val="24"/>
        </w:rPr>
        <w:sym w:font="Symbol" w:char="F074"/>
      </w:r>
      <w:r w:rsidR="00FC57BD">
        <w:rPr>
          <w:rFonts w:asciiTheme="majorHAnsi" w:hAnsiTheme="majorHAnsi"/>
          <w:szCs w:val="24"/>
          <w:vertAlign w:val="subscript"/>
          <w:lang w:val="en-US"/>
        </w:rPr>
        <w:t>ad</w:t>
      </w:r>
      <w:r w:rsidR="00FC57BD" w:rsidRPr="005211DC">
        <w:rPr>
          <w:rFonts w:asciiTheme="majorHAnsi" w:hAnsiTheme="majorHAnsi"/>
          <w:szCs w:val="24"/>
        </w:rPr>
        <w:t xml:space="preserve"> </w:t>
      </w:r>
      <w:r w:rsidRPr="005C2160">
        <w:rPr>
          <w:rFonts w:asciiTheme="majorHAnsi" w:hAnsiTheme="majorHAnsi" w:cs="Times New Roman"/>
          <w:sz w:val="24"/>
          <w:szCs w:val="24"/>
        </w:rPr>
        <w:t xml:space="preserve">приведены в </w:t>
      </w:r>
      <w:r w:rsidRPr="005C2160">
        <w:rPr>
          <w:rFonts w:asciiTheme="majorHAnsi" w:hAnsiTheme="majorHAnsi" w:cs="Times New Roman"/>
          <w:i/>
          <w:sz w:val="24"/>
          <w:szCs w:val="24"/>
        </w:rPr>
        <w:t>таблице 3</w:t>
      </w:r>
      <w:r w:rsidR="005D77DB">
        <w:rPr>
          <w:rFonts w:asciiTheme="majorHAnsi" w:hAnsiTheme="majorHAnsi" w:cs="Times New Roman"/>
          <w:sz w:val="24"/>
          <w:szCs w:val="24"/>
        </w:rPr>
        <w:t>.</w:t>
      </w:r>
      <w:r w:rsidR="005D77DB" w:rsidRPr="005D77DB">
        <w:rPr>
          <w:rFonts w:asciiTheme="majorHAnsi" w:hAnsiTheme="majorHAnsi" w:cs="Times New Roman"/>
          <w:sz w:val="24"/>
          <w:szCs w:val="24"/>
        </w:rPr>
        <w:t xml:space="preserve"> </w:t>
      </w:r>
      <w:r w:rsidR="005D77DB" w:rsidRPr="005C2160">
        <w:rPr>
          <w:rFonts w:asciiTheme="majorHAnsi" w:hAnsiTheme="majorHAnsi" w:cs="Times New Roman"/>
          <w:sz w:val="24"/>
          <w:szCs w:val="24"/>
        </w:rPr>
        <w:t xml:space="preserve">Значения </w:t>
      </w:r>
      <w:r w:rsidR="005D77DB" w:rsidRPr="005211DC">
        <w:rPr>
          <w:rFonts w:asciiTheme="majorHAnsi" w:hAnsiTheme="majorHAnsi"/>
          <w:szCs w:val="24"/>
        </w:rPr>
        <w:sym w:font="Symbol" w:char="F074"/>
      </w:r>
      <w:r w:rsidR="005D77DB">
        <w:rPr>
          <w:rFonts w:asciiTheme="majorHAnsi" w:hAnsiTheme="majorHAnsi"/>
          <w:szCs w:val="24"/>
          <w:vertAlign w:val="subscript"/>
          <w:lang w:val="en-US"/>
        </w:rPr>
        <w:t>ad</w:t>
      </w:r>
      <w:r w:rsidR="005D77DB" w:rsidRPr="005211DC">
        <w:rPr>
          <w:rFonts w:asciiTheme="majorHAnsi" w:hAnsiTheme="majorHAnsi"/>
          <w:szCs w:val="24"/>
        </w:rPr>
        <w:t xml:space="preserve"> </w:t>
      </w:r>
      <w:r w:rsidR="005D77DB" w:rsidRPr="005C2160">
        <w:rPr>
          <w:rFonts w:asciiTheme="majorHAnsi" w:hAnsiTheme="majorHAnsi" w:cs="Times New Roman"/>
          <w:sz w:val="24"/>
          <w:szCs w:val="24"/>
        </w:rPr>
        <w:t>при одинаковой начальной температуре можно рассматривать как характеристику относительной взрывоопасности вещества. Адиабатические периоды индукции теплового взрыва образц</w:t>
      </w:r>
      <w:r w:rsidR="005D77DB">
        <w:rPr>
          <w:rFonts w:asciiTheme="majorHAnsi" w:hAnsiTheme="majorHAnsi" w:cs="Times New Roman"/>
          <w:sz w:val="24"/>
          <w:szCs w:val="24"/>
        </w:rPr>
        <w:t>ов</w:t>
      </w:r>
      <w:r w:rsidR="005D77DB" w:rsidRPr="005C2160">
        <w:rPr>
          <w:rFonts w:asciiTheme="majorHAnsi" w:hAnsiTheme="majorHAnsi" w:cs="Times New Roman"/>
          <w:sz w:val="24"/>
          <w:szCs w:val="24"/>
        </w:rPr>
        <w:t xml:space="preserve"> </w:t>
      </w:r>
      <w:r w:rsidR="005D77DB">
        <w:rPr>
          <w:rFonts w:asciiTheme="majorHAnsi" w:hAnsiTheme="majorHAnsi" w:cs="Times New Roman"/>
          <w:sz w:val="24"/>
          <w:szCs w:val="24"/>
        </w:rPr>
        <w:t>3</w:t>
      </w:r>
      <w:r w:rsidR="005D77DB" w:rsidRPr="005C2160">
        <w:rPr>
          <w:rFonts w:asciiTheme="majorHAnsi" w:hAnsiTheme="majorHAnsi" w:cs="Times New Roman"/>
          <w:sz w:val="24"/>
          <w:szCs w:val="24"/>
        </w:rPr>
        <w:t>, 3</w:t>
      </w:r>
      <w:r w:rsidR="005D77DB">
        <w:rPr>
          <w:rFonts w:asciiTheme="majorHAnsi" w:hAnsiTheme="majorHAnsi" w:cs="Times New Roman"/>
          <w:sz w:val="24"/>
          <w:szCs w:val="24"/>
          <w:lang w:val="en-US"/>
        </w:rPr>
        <w:t>a</w:t>
      </w:r>
      <w:r w:rsidR="005D77DB" w:rsidRPr="005C2160">
        <w:rPr>
          <w:rFonts w:asciiTheme="majorHAnsi" w:hAnsiTheme="majorHAnsi" w:cs="Times New Roman"/>
          <w:sz w:val="24"/>
          <w:szCs w:val="24"/>
        </w:rPr>
        <w:t xml:space="preserve"> </w:t>
      </w:r>
      <w:r w:rsidR="005D77DB">
        <w:rPr>
          <w:rFonts w:asciiTheme="majorHAnsi" w:hAnsiTheme="majorHAnsi" w:cs="Times New Roman"/>
          <w:sz w:val="24"/>
          <w:szCs w:val="24"/>
        </w:rPr>
        <w:t xml:space="preserve">и </w:t>
      </w:r>
      <w:r w:rsidR="005D77DB" w:rsidRPr="005C2160">
        <w:rPr>
          <w:rFonts w:asciiTheme="majorHAnsi" w:hAnsiTheme="majorHAnsi" w:cs="Times New Roman"/>
          <w:sz w:val="24"/>
          <w:szCs w:val="24"/>
        </w:rPr>
        <w:t>3</w:t>
      </w:r>
      <w:r w:rsidR="005D77DB">
        <w:rPr>
          <w:rFonts w:asciiTheme="majorHAnsi" w:hAnsiTheme="majorHAnsi" w:cs="Times New Roman"/>
          <w:sz w:val="24"/>
          <w:szCs w:val="24"/>
          <w:lang w:val="en-US"/>
        </w:rPr>
        <w:t>b</w:t>
      </w:r>
      <w:r w:rsidR="005D77DB" w:rsidRPr="005C2160">
        <w:rPr>
          <w:rFonts w:asciiTheme="majorHAnsi" w:hAnsiTheme="majorHAnsi" w:cs="Times New Roman"/>
          <w:sz w:val="24"/>
          <w:szCs w:val="24"/>
        </w:rPr>
        <w:t xml:space="preserve"> больше соответствующих величин для </w:t>
      </w:r>
      <w:r w:rsidR="005D77DB">
        <w:rPr>
          <w:rFonts w:asciiTheme="majorHAnsi" w:hAnsiTheme="majorHAnsi" w:cs="Times New Roman"/>
          <w:sz w:val="24"/>
          <w:szCs w:val="24"/>
        </w:rPr>
        <w:t>нитрата аммо</w:t>
      </w:r>
      <w:bookmarkStart w:id="0" w:name="_GoBack"/>
      <w:bookmarkEnd w:id="0"/>
      <w:r w:rsidR="005D77DB">
        <w:rPr>
          <w:rFonts w:asciiTheme="majorHAnsi" w:hAnsiTheme="majorHAnsi" w:cs="Times New Roman"/>
          <w:sz w:val="24"/>
          <w:szCs w:val="24"/>
        </w:rPr>
        <w:t>ния</w:t>
      </w:r>
      <w:r w:rsidR="005D77DB" w:rsidRPr="005C2160">
        <w:rPr>
          <w:rFonts w:asciiTheme="majorHAnsi" w:hAnsiTheme="majorHAnsi" w:cs="Times New Roman"/>
          <w:sz w:val="24"/>
          <w:szCs w:val="24"/>
        </w:rPr>
        <w:t xml:space="preserve">, а для образца </w:t>
      </w:r>
      <w:r w:rsidR="005D77DB">
        <w:rPr>
          <w:rFonts w:asciiTheme="majorHAnsi" w:hAnsiTheme="majorHAnsi" w:cs="Times New Roman"/>
          <w:sz w:val="24"/>
          <w:szCs w:val="24"/>
        </w:rPr>
        <w:t>4</w:t>
      </w:r>
      <w:r w:rsidR="005D77DB" w:rsidRPr="005C2160">
        <w:rPr>
          <w:rFonts w:asciiTheme="majorHAnsi" w:hAnsiTheme="majorHAnsi" w:cs="Times New Roman"/>
          <w:sz w:val="24"/>
          <w:szCs w:val="24"/>
        </w:rPr>
        <w:t xml:space="preserve"> примерно на порядок меньше, что свидетельствует о потенциальной опасности теплового самовоспламенения данного образца при проведении технологических операций с ним при высоких температурах.</w:t>
      </w:r>
    </w:p>
    <w:p w:rsidR="008B4058" w:rsidRDefault="008B4058" w:rsidP="008B4058">
      <w:pPr>
        <w:spacing w:after="0" w:line="240" w:lineRule="auto"/>
        <w:jc w:val="center"/>
        <w:rPr>
          <w:rFonts w:asciiTheme="majorHAnsi" w:hAnsiTheme="majorHAnsi" w:cs="Times New Roman"/>
          <w:b/>
          <w:bCs/>
          <w:sz w:val="24"/>
          <w:szCs w:val="24"/>
        </w:rPr>
      </w:pPr>
    </w:p>
    <w:p w:rsidR="008B4058" w:rsidRPr="005D5314" w:rsidRDefault="008B4058" w:rsidP="008B4058">
      <w:pPr>
        <w:spacing w:after="0" w:line="240" w:lineRule="auto"/>
        <w:jc w:val="center"/>
        <w:rPr>
          <w:rFonts w:asciiTheme="majorHAnsi" w:hAnsiTheme="majorHAnsi" w:cs="Times New Roman"/>
          <w:b/>
          <w:bCs/>
          <w:sz w:val="24"/>
          <w:szCs w:val="24"/>
        </w:rPr>
      </w:pPr>
      <w:r w:rsidRPr="005D5314">
        <w:rPr>
          <w:rFonts w:asciiTheme="majorHAnsi" w:hAnsiTheme="majorHAnsi" w:cs="Times New Roman"/>
          <w:b/>
          <w:bCs/>
          <w:sz w:val="24"/>
          <w:szCs w:val="24"/>
        </w:rPr>
        <w:t xml:space="preserve">Таблица </w:t>
      </w:r>
      <w:r w:rsidRPr="00AE02DF">
        <w:rPr>
          <w:rFonts w:asciiTheme="majorHAnsi" w:hAnsiTheme="majorHAnsi" w:cs="Times New Roman"/>
          <w:b/>
          <w:bCs/>
          <w:sz w:val="24"/>
          <w:szCs w:val="24"/>
        </w:rPr>
        <w:t>3</w:t>
      </w:r>
      <w:r w:rsidRPr="005D5314">
        <w:rPr>
          <w:rFonts w:asciiTheme="majorHAnsi" w:hAnsiTheme="majorHAnsi" w:cs="Times New Roman"/>
          <w:b/>
          <w:bCs/>
          <w:sz w:val="24"/>
          <w:szCs w:val="24"/>
        </w:rPr>
        <w:t xml:space="preserve">. Адиабатические периоды индукции взрыва </w:t>
      </w:r>
      <w:r w:rsidRPr="00FC57BD">
        <w:rPr>
          <w:rFonts w:asciiTheme="majorHAnsi" w:hAnsiTheme="majorHAnsi"/>
          <w:b/>
          <w:szCs w:val="24"/>
        </w:rPr>
        <w:sym w:font="Symbol" w:char="F074"/>
      </w:r>
      <w:r w:rsidRPr="00FC57BD">
        <w:rPr>
          <w:rFonts w:asciiTheme="majorHAnsi" w:hAnsiTheme="majorHAnsi"/>
          <w:b/>
          <w:szCs w:val="24"/>
          <w:vertAlign w:val="subscript"/>
          <w:lang w:val="en-US"/>
        </w:rPr>
        <w:t>ad</w:t>
      </w:r>
      <w:r w:rsidRPr="005211DC">
        <w:rPr>
          <w:rFonts w:asciiTheme="majorHAnsi" w:hAnsiTheme="majorHAnsi"/>
          <w:szCs w:val="24"/>
        </w:rPr>
        <w:t xml:space="preserve"> </w:t>
      </w:r>
      <w:r w:rsidRPr="005D5314">
        <w:rPr>
          <w:rFonts w:asciiTheme="majorHAnsi" w:hAnsiTheme="majorHAnsi" w:cs="Times New Roman"/>
          <w:b/>
          <w:bCs/>
          <w:sz w:val="24"/>
          <w:szCs w:val="24"/>
        </w:rPr>
        <w:t>образов 3, 4, 3</w:t>
      </w:r>
      <w:r w:rsidRPr="005D5314">
        <w:rPr>
          <w:rFonts w:asciiTheme="majorHAnsi" w:hAnsiTheme="majorHAnsi" w:cs="Times New Roman"/>
          <w:b/>
          <w:bCs/>
          <w:sz w:val="24"/>
          <w:szCs w:val="24"/>
          <w:lang w:val="en-US"/>
        </w:rPr>
        <w:t>a</w:t>
      </w:r>
      <w:r w:rsidRPr="005D5314">
        <w:rPr>
          <w:rFonts w:asciiTheme="majorHAnsi" w:hAnsiTheme="majorHAnsi" w:cs="Times New Roman"/>
          <w:b/>
          <w:bCs/>
          <w:sz w:val="24"/>
          <w:szCs w:val="24"/>
        </w:rPr>
        <w:t xml:space="preserve"> и 3</w:t>
      </w:r>
      <w:r w:rsidRPr="005D5314">
        <w:rPr>
          <w:rFonts w:asciiTheme="majorHAnsi" w:hAnsiTheme="majorHAnsi" w:cs="Times New Roman"/>
          <w:b/>
          <w:bCs/>
          <w:sz w:val="24"/>
          <w:szCs w:val="24"/>
          <w:lang w:val="en-US"/>
        </w:rPr>
        <w:t>b</w:t>
      </w:r>
      <w:r w:rsidRPr="005D5314">
        <w:rPr>
          <w:rFonts w:asciiTheme="majorHAnsi" w:hAnsiTheme="majorHAnsi" w:cs="Times New Roman"/>
          <w:b/>
          <w:bCs/>
          <w:sz w:val="24"/>
          <w:szCs w:val="24"/>
        </w:rPr>
        <w:t xml:space="preserve"> и нитрата аммония от температуры </w:t>
      </w:r>
      <w:r w:rsidRPr="005D5314">
        <w:rPr>
          <w:rFonts w:asciiTheme="majorHAnsi" w:hAnsiTheme="majorHAnsi" w:cs="Times New Roman"/>
          <w:b/>
          <w:bCs/>
          <w:i/>
          <w:sz w:val="24"/>
          <w:szCs w:val="24"/>
          <w:lang w:val="en-US"/>
        </w:rPr>
        <w:t>T</w:t>
      </w:r>
    </w:p>
    <w:tbl>
      <w:tblPr>
        <w:tblStyle w:val="a3"/>
        <w:tblW w:w="5000" w:type="pct"/>
        <w:jc w:val="center"/>
        <w:tblLook w:val="04A0" w:firstRow="1" w:lastRow="0" w:firstColumn="1" w:lastColumn="0" w:noHBand="0" w:noVBand="1"/>
      </w:tblPr>
      <w:tblGrid>
        <w:gridCol w:w="922"/>
        <w:gridCol w:w="1795"/>
        <w:gridCol w:w="1795"/>
        <w:gridCol w:w="1884"/>
        <w:gridCol w:w="1895"/>
        <w:gridCol w:w="2391"/>
      </w:tblGrid>
      <w:tr w:rsidR="008B4058" w:rsidRPr="00F06C8A" w:rsidTr="007151E9">
        <w:trPr>
          <w:jc w:val="center"/>
        </w:trPr>
        <w:tc>
          <w:tcPr>
            <w:tcW w:w="432" w:type="pct"/>
            <w:vMerge w:val="restart"/>
            <w:vAlign w:val="center"/>
          </w:tcPr>
          <w:p w:rsidR="008B4058" w:rsidRPr="00F06C8A" w:rsidRDefault="008B4058" w:rsidP="007151E9">
            <w:pPr>
              <w:jc w:val="center"/>
              <w:rPr>
                <w:rFonts w:asciiTheme="majorHAnsi" w:hAnsiTheme="majorHAnsi" w:cs="Times New Roman"/>
                <w:b/>
                <w:bCs/>
                <w:sz w:val="24"/>
                <w:szCs w:val="24"/>
              </w:rPr>
            </w:pPr>
            <w:r w:rsidRPr="00F06C8A">
              <w:rPr>
                <w:rFonts w:asciiTheme="majorHAnsi" w:hAnsiTheme="majorHAnsi" w:cs="Times New Roman"/>
                <w:b/>
                <w:bCs/>
                <w:i/>
                <w:sz w:val="24"/>
                <w:szCs w:val="24"/>
                <w:lang w:val="en-US"/>
              </w:rPr>
              <w:t>T</w:t>
            </w:r>
            <w:r w:rsidRPr="00F06C8A">
              <w:rPr>
                <w:rFonts w:asciiTheme="majorHAnsi" w:hAnsiTheme="majorHAnsi" w:cs="Times New Roman"/>
                <w:b/>
                <w:bCs/>
                <w:sz w:val="24"/>
                <w:szCs w:val="24"/>
                <w:lang w:val="en-US"/>
              </w:rPr>
              <w:t>, °</w:t>
            </w:r>
            <w:r w:rsidRPr="00F06C8A">
              <w:rPr>
                <w:rFonts w:asciiTheme="majorHAnsi" w:hAnsiTheme="majorHAnsi" w:cs="Times New Roman"/>
                <w:b/>
                <w:bCs/>
                <w:sz w:val="24"/>
                <w:szCs w:val="24"/>
              </w:rPr>
              <w:t>С</w:t>
            </w:r>
          </w:p>
        </w:tc>
        <w:tc>
          <w:tcPr>
            <w:tcW w:w="4568" w:type="pct"/>
            <w:gridSpan w:val="5"/>
            <w:vAlign w:val="center"/>
          </w:tcPr>
          <w:p w:rsidR="008B4058" w:rsidRPr="00F06C8A" w:rsidRDefault="008B4058" w:rsidP="007151E9">
            <w:pPr>
              <w:jc w:val="center"/>
              <w:rPr>
                <w:rFonts w:asciiTheme="majorHAnsi" w:hAnsiTheme="majorHAnsi" w:cs="Times New Roman"/>
                <w:b/>
                <w:sz w:val="24"/>
                <w:szCs w:val="24"/>
              </w:rPr>
            </w:pPr>
            <w:r w:rsidRPr="00F06C8A">
              <w:rPr>
                <w:rFonts w:asciiTheme="majorHAnsi" w:hAnsiTheme="majorHAnsi"/>
                <w:b/>
                <w:sz w:val="24"/>
                <w:szCs w:val="24"/>
              </w:rPr>
              <w:sym w:font="Symbol" w:char="F074"/>
            </w:r>
            <w:r w:rsidRPr="00F06C8A">
              <w:rPr>
                <w:rFonts w:asciiTheme="majorHAnsi" w:hAnsiTheme="majorHAnsi"/>
                <w:b/>
                <w:sz w:val="24"/>
                <w:szCs w:val="24"/>
                <w:vertAlign w:val="subscript"/>
                <w:lang w:val="en-US"/>
              </w:rPr>
              <w:t>ad</w:t>
            </w:r>
            <w:r w:rsidRPr="00F06C8A">
              <w:rPr>
                <w:rFonts w:asciiTheme="majorHAnsi" w:hAnsiTheme="majorHAnsi" w:cs="Times New Roman"/>
                <w:b/>
                <w:sz w:val="24"/>
                <w:szCs w:val="24"/>
                <w:lang w:val="en-US"/>
              </w:rPr>
              <w:t xml:space="preserve">, </w:t>
            </w:r>
            <w:r w:rsidRPr="00F06C8A">
              <w:rPr>
                <w:rFonts w:asciiTheme="majorHAnsi" w:hAnsiTheme="majorHAnsi" w:cs="Times New Roman"/>
                <w:b/>
                <w:sz w:val="24"/>
                <w:szCs w:val="24"/>
              </w:rPr>
              <w:t>ч</w:t>
            </w:r>
          </w:p>
        </w:tc>
      </w:tr>
      <w:tr w:rsidR="008B4058" w:rsidRPr="00F06C8A" w:rsidTr="007151E9">
        <w:trPr>
          <w:jc w:val="center"/>
        </w:trPr>
        <w:tc>
          <w:tcPr>
            <w:tcW w:w="432" w:type="pct"/>
            <w:vMerge/>
            <w:vAlign w:val="center"/>
          </w:tcPr>
          <w:p w:rsidR="008B4058" w:rsidRPr="00F06C8A" w:rsidRDefault="008B4058" w:rsidP="007151E9">
            <w:pPr>
              <w:jc w:val="center"/>
              <w:rPr>
                <w:rFonts w:asciiTheme="majorHAnsi" w:hAnsiTheme="majorHAnsi" w:cs="Times New Roman"/>
                <w:b/>
                <w:bCs/>
                <w:sz w:val="24"/>
                <w:szCs w:val="24"/>
              </w:rPr>
            </w:pPr>
          </w:p>
        </w:tc>
        <w:tc>
          <w:tcPr>
            <w:tcW w:w="840" w:type="pct"/>
            <w:vAlign w:val="center"/>
          </w:tcPr>
          <w:p w:rsidR="008B4058" w:rsidRPr="00F06C8A" w:rsidRDefault="008B4058" w:rsidP="007151E9">
            <w:pPr>
              <w:jc w:val="center"/>
              <w:rPr>
                <w:rFonts w:asciiTheme="majorHAnsi" w:hAnsiTheme="majorHAnsi" w:cs="Times New Roman"/>
                <w:b/>
                <w:bCs/>
                <w:sz w:val="24"/>
                <w:szCs w:val="24"/>
                <w:lang w:val="en-US"/>
              </w:rPr>
            </w:pPr>
            <w:r w:rsidRPr="00F06C8A">
              <w:rPr>
                <w:rFonts w:asciiTheme="majorHAnsi" w:hAnsiTheme="majorHAnsi" w:cs="Times New Roman"/>
                <w:b/>
                <w:bCs/>
                <w:sz w:val="24"/>
                <w:szCs w:val="24"/>
              </w:rPr>
              <w:t xml:space="preserve">Образец </w:t>
            </w:r>
            <w:r w:rsidRPr="00F06C8A">
              <w:rPr>
                <w:rFonts w:asciiTheme="majorHAnsi" w:hAnsiTheme="majorHAnsi" w:cs="Times New Roman"/>
                <w:b/>
                <w:bCs/>
                <w:sz w:val="24"/>
                <w:szCs w:val="24"/>
                <w:lang w:val="en-US"/>
              </w:rPr>
              <w:t>3</w:t>
            </w:r>
          </w:p>
        </w:tc>
        <w:tc>
          <w:tcPr>
            <w:tcW w:w="840" w:type="pct"/>
            <w:vAlign w:val="center"/>
          </w:tcPr>
          <w:p w:rsidR="008B4058" w:rsidRPr="00F06C8A" w:rsidRDefault="008B4058" w:rsidP="007151E9">
            <w:pPr>
              <w:jc w:val="center"/>
              <w:rPr>
                <w:rFonts w:asciiTheme="majorHAnsi" w:hAnsiTheme="majorHAnsi" w:cs="Times New Roman"/>
                <w:b/>
                <w:bCs/>
                <w:sz w:val="24"/>
                <w:szCs w:val="24"/>
                <w:lang w:val="en-US"/>
              </w:rPr>
            </w:pPr>
            <w:r w:rsidRPr="00F06C8A">
              <w:rPr>
                <w:rFonts w:asciiTheme="majorHAnsi" w:hAnsiTheme="majorHAnsi" w:cs="Times New Roman"/>
                <w:b/>
                <w:bCs/>
                <w:sz w:val="24"/>
                <w:szCs w:val="24"/>
              </w:rPr>
              <w:t xml:space="preserve">Образец </w:t>
            </w:r>
            <w:r w:rsidRPr="00F06C8A">
              <w:rPr>
                <w:rFonts w:asciiTheme="majorHAnsi" w:hAnsiTheme="majorHAnsi" w:cs="Times New Roman"/>
                <w:b/>
                <w:bCs/>
                <w:sz w:val="24"/>
                <w:szCs w:val="24"/>
                <w:lang w:val="en-US"/>
              </w:rPr>
              <w:t>4</w:t>
            </w:r>
          </w:p>
        </w:tc>
        <w:tc>
          <w:tcPr>
            <w:tcW w:w="882" w:type="pct"/>
            <w:vAlign w:val="center"/>
          </w:tcPr>
          <w:p w:rsidR="008B4058" w:rsidRPr="00F06C8A" w:rsidRDefault="008B4058" w:rsidP="007151E9">
            <w:pPr>
              <w:jc w:val="center"/>
              <w:rPr>
                <w:rFonts w:asciiTheme="majorHAnsi" w:hAnsiTheme="majorHAnsi" w:cs="Times New Roman"/>
                <w:b/>
                <w:bCs/>
                <w:sz w:val="24"/>
                <w:szCs w:val="24"/>
                <w:lang w:val="en-US"/>
              </w:rPr>
            </w:pPr>
            <w:r w:rsidRPr="00F06C8A">
              <w:rPr>
                <w:rFonts w:asciiTheme="majorHAnsi" w:hAnsiTheme="majorHAnsi" w:cs="Times New Roman"/>
                <w:b/>
                <w:bCs/>
                <w:sz w:val="24"/>
                <w:szCs w:val="24"/>
              </w:rPr>
              <w:t>Образец 3</w:t>
            </w:r>
            <w:r w:rsidRPr="00F06C8A">
              <w:rPr>
                <w:rFonts w:asciiTheme="majorHAnsi" w:hAnsiTheme="majorHAnsi" w:cs="Times New Roman"/>
                <w:b/>
                <w:bCs/>
                <w:sz w:val="24"/>
                <w:szCs w:val="24"/>
                <w:lang w:val="en-US"/>
              </w:rPr>
              <w:t>a</w:t>
            </w:r>
          </w:p>
        </w:tc>
        <w:tc>
          <w:tcPr>
            <w:tcW w:w="887" w:type="pct"/>
          </w:tcPr>
          <w:p w:rsidR="008B4058" w:rsidRPr="00F06C8A" w:rsidRDefault="008B4058" w:rsidP="007151E9">
            <w:pPr>
              <w:jc w:val="center"/>
              <w:rPr>
                <w:rFonts w:asciiTheme="majorHAnsi" w:hAnsiTheme="majorHAnsi" w:cs="Times New Roman"/>
                <w:b/>
                <w:bCs/>
                <w:sz w:val="24"/>
                <w:szCs w:val="24"/>
                <w:lang w:val="en-US"/>
              </w:rPr>
            </w:pPr>
            <w:r w:rsidRPr="00F06C8A">
              <w:rPr>
                <w:rFonts w:asciiTheme="majorHAnsi" w:hAnsiTheme="majorHAnsi" w:cs="Times New Roman"/>
                <w:b/>
                <w:bCs/>
                <w:sz w:val="24"/>
                <w:szCs w:val="24"/>
              </w:rPr>
              <w:t>Образец 3</w:t>
            </w:r>
            <w:r w:rsidRPr="00F06C8A">
              <w:rPr>
                <w:rFonts w:asciiTheme="majorHAnsi" w:hAnsiTheme="majorHAnsi" w:cs="Times New Roman"/>
                <w:b/>
                <w:bCs/>
                <w:sz w:val="24"/>
                <w:szCs w:val="24"/>
                <w:lang w:val="en-US"/>
              </w:rPr>
              <w:t>b</w:t>
            </w:r>
          </w:p>
        </w:tc>
        <w:tc>
          <w:tcPr>
            <w:tcW w:w="1119" w:type="pct"/>
            <w:vAlign w:val="center"/>
          </w:tcPr>
          <w:p w:rsidR="008B4058" w:rsidRPr="00F06C8A" w:rsidRDefault="008B4058" w:rsidP="007151E9">
            <w:pPr>
              <w:jc w:val="center"/>
              <w:rPr>
                <w:rFonts w:asciiTheme="majorHAnsi" w:hAnsiTheme="majorHAnsi" w:cs="Times New Roman"/>
                <w:b/>
                <w:bCs/>
                <w:sz w:val="24"/>
                <w:szCs w:val="24"/>
              </w:rPr>
            </w:pPr>
            <w:r w:rsidRPr="00F06C8A">
              <w:rPr>
                <w:rFonts w:asciiTheme="majorHAnsi" w:hAnsiTheme="majorHAnsi" w:cs="Times New Roman"/>
                <w:b/>
                <w:bCs/>
                <w:sz w:val="24"/>
                <w:szCs w:val="24"/>
              </w:rPr>
              <w:t>Нитрат аммония</w:t>
            </w:r>
          </w:p>
        </w:tc>
      </w:tr>
      <w:tr w:rsidR="008B4058" w:rsidRPr="00F06C8A" w:rsidTr="007151E9">
        <w:trPr>
          <w:jc w:val="center"/>
        </w:trPr>
        <w:tc>
          <w:tcPr>
            <w:tcW w:w="432" w:type="pct"/>
            <w:vAlign w:val="center"/>
          </w:tcPr>
          <w:p w:rsidR="008B4058" w:rsidRPr="00F06C8A" w:rsidRDefault="008B4058" w:rsidP="007151E9">
            <w:pPr>
              <w:jc w:val="center"/>
              <w:rPr>
                <w:rFonts w:asciiTheme="majorHAnsi" w:hAnsiTheme="majorHAnsi" w:cs="Times New Roman"/>
                <w:bCs/>
                <w:sz w:val="24"/>
                <w:szCs w:val="24"/>
                <w:lang w:val="en-US"/>
              </w:rPr>
            </w:pPr>
            <w:r w:rsidRPr="00F06C8A">
              <w:rPr>
                <w:rFonts w:asciiTheme="majorHAnsi" w:hAnsiTheme="majorHAnsi" w:cs="Times New Roman"/>
                <w:bCs/>
                <w:sz w:val="24"/>
                <w:szCs w:val="24"/>
                <w:lang w:val="en-US"/>
              </w:rPr>
              <w:t>200</w:t>
            </w:r>
          </w:p>
        </w:tc>
        <w:tc>
          <w:tcPr>
            <w:tcW w:w="840" w:type="pct"/>
            <w:vAlign w:val="center"/>
          </w:tcPr>
          <w:p w:rsidR="008B4058" w:rsidRPr="00F06C8A" w:rsidRDefault="008B4058" w:rsidP="007151E9">
            <w:pPr>
              <w:jc w:val="center"/>
              <w:rPr>
                <w:rFonts w:asciiTheme="majorHAnsi" w:hAnsiTheme="majorHAnsi" w:cs="Times New Roman"/>
                <w:bCs/>
                <w:sz w:val="24"/>
                <w:szCs w:val="24"/>
                <w:lang w:val="en-US"/>
              </w:rPr>
            </w:pPr>
            <w:r w:rsidRPr="00F06C8A">
              <w:rPr>
                <w:rFonts w:asciiTheme="majorHAnsi" w:hAnsiTheme="majorHAnsi" w:cs="Times New Roman"/>
                <w:bCs/>
                <w:sz w:val="24"/>
                <w:szCs w:val="24"/>
                <w:lang w:val="en-US"/>
              </w:rPr>
              <w:t>94.64</w:t>
            </w:r>
          </w:p>
        </w:tc>
        <w:tc>
          <w:tcPr>
            <w:tcW w:w="840" w:type="pct"/>
            <w:vAlign w:val="center"/>
          </w:tcPr>
          <w:p w:rsidR="008B4058" w:rsidRPr="00F06C8A" w:rsidRDefault="008B4058" w:rsidP="007151E9">
            <w:pPr>
              <w:jc w:val="center"/>
              <w:rPr>
                <w:rFonts w:asciiTheme="majorHAnsi" w:hAnsiTheme="majorHAnsi" w:cs="Times New Roman"/>
                <w:bCs/>
                <w:sz w:val="24"/>
                <w:szCs w:val="24"/>
                <w:lang w:val="en-US"/>
              </w:rPr>
            </w:pPr>
            <w:r w:rsidRPr="00F06C8A">
              <w:rPr>
                <w:rFonts w:asciiTheme="majorHAnsi" w:hAnsiTheme="majorHAnsi" w:cs="Times New Roman"/>
                <w:bCs/>
                <w:sz w:val="24"/>
                <w:szCs w:val="24"/>
                <w:lang w:val="en-US"/>
              </w:rPr>
              <w:t>1.50</w:t>
            </w:r>
          </w:p>
        </w:tc>
        <w:tc>
          <w:tcPr>
            <w:tcW w:w="882" w:type="pct"/>
            <w:vAlign w:val="center"/>
          </w:tcPr>
          <w:p w:rsidR="008B4058" w:rsidRPr="00F06C8A" w:rsidRDefault="008B4058" w:rsidP="007151E9">
            <w:pPr>
              <w:jc w:val="center"/>
              <w:rPr>
                <w:rFonts w:asciiTheme="majorHAnsi" w:hAnsiTheme="majorHAnsi" w:cs="Times New Roman"/>
                <w:bCs/>
                <w:sz w:val="24"/>
                <w:szCs w:val="24"/>
                <w:lang w:val="en-US"/>
              </w:rPr>
            </w:pPr>
            <w:r w:rsidRPr="00F06C8A">
              <w:rPr>
                <w:rFonts w:asciiTheme="majorHAnsi" w:hAnsiTheme="majorHAnsi" w:cs="Times New Roman"/>
                <w:bCs/>
                <w:sz w:val="24"/>
                <w:szCs w:val="24"/>
                <w:lang w:val="en-US"/>
              </w:rPr>
              <w:t>226.83</w:t>
            </w:r>
          </w:p>
        </w:tc>
        <w:tc>
          <w:tcPr>
            <w:tcW w:w="887" w:type="pct"/>
          </w:tcPr>
          <w:p w:rsidR="008B4058" w:rsidRPr="00F06C8A" w:rsidRDefault="008B4058" w:rsidP="007151E9">
            <w:pPr>
              <w:jc w:val="center"/>
              <w:rPr>
                <w:rFonts w:asciiTheme="majorHAnsi" w:hAnsiTheme="majorHAnsi" w:cs="Times New Roman"/>
                <w:bCs/>
                <w:sz w:val="24"/>
                <w:szCs w:val="24"/>
                <w:lang w:val="en-US"/>
              </w:rPr>
            </w:pPr>
            <w:r w:rsidRPr="00F06C8A">
              <w:rPr>
                <w:rFonts w:asciiTheme="majorHAnsi" w:hAnsiTheme="majorHAnsi" w:cs="Times New Roman"/>
                <w:bCs/>
                <w:sz w:val="24"/>
                <w:szCs w:val="24"/>
                <w:lang w:val="en-US"/>
              </w:rPr>
              <w:t>232.00</w:t>
            </w:r>
          </w:p>
        </w:tc>
        <w:tc>
          <w:tcPr>
            <w:tcW w:w="1119" w:type="pct"/>
            <w:vAlign w:val="center"/>
          </w:tcPr>
          <w:p w:rsidR="008B4058" w:rsidRPr="00F06C8A" w:rsidRDefault="008B4058" w:rsidP="007151E9">
            <w:pPr>
              <w:jc w:val="center"/>
              <w:rPr>
                <w:rFonts w:asciiTheme="majorHAnsi" w:hAnsiTheme="majorHAnsi" w:cs="Times New Roman"/>
                <w:bCs/>
                <w:sz w:val="24"/>
                <w:szCs w:val="24"/>
                <w:lang w:val="en-US"/>
              </w:rPr>
            </w:pPr>
            <w:r w:rsidRPr="00F06C8A">
              <w:rPr>
                <w:rFonts w:asciiTheme="majorHAnsi" w:hAnsiTheme="majorHAnsi" w:cs="Times New Roman"/>
                <w:bCs/>
                <w:sz w:val="24"/>
                <w:szCs w:val="24"/>
                <w:lang w:val="en-US"/>
              </w:rPr>
              <w:t>11.38</w:t>
            </w:r>
          </w:p>
        </w:tc>
      </w:tr>
      <w:tr w:rsidR="008B4058" w:rsidRPr="00F06C8A" w:rsidTr="007151E9">
        <w:trPr>
          <w:jc w:val="center"/>
        </w:trPr>
        <w:tc>
          <w:tcPr>
            <w:tcW w:w="432" w:type="pct"/>
            <w:vAlign w:val="center"/>
          </w:tcPr>
          <w:p w:rsidR="008B4058" w:rsidRPr="00F06C8A" w:rsidRDefault="008B4058" w:rsidP="007151E9">
            <w:pPr>
              <w:jc w:val="center"/>
              <w:rPr>
                <w:rFonts w:asciiTheme="majorHAnsi" w:hAnsiTheme="majorHAnsi" w:cs="Times New Roman"/>
                <w:bCs/>
                <w:sz w:val="24"/>
                <w:szCs w:val="24"/>
                <w:lang w:val="en-US"/>
              </w:rPr>
            </w:pPr>
            <w:r w:rsidRPr="00F06C8A">
              <w:rPr>
                <w:rFonts w:asciiTheme="majorHAnsi" w:hAnsiTheme="majorHAnsi" w:cs="Times New Roman"/>
                <w:bCs/>
                <w:sz w:val="24"/>
                <w:szCs w:val="24"/>
                <w:lang w:val="en-US"/>
              </w:rPr>
              <w:t>205</w:t>
            </w:r>
          </w:p>
        </w:tc>
        <w:tc>
          <w:tcPr>
            <w:tcW w:w="840" w:type="pct"/>
            <w:vAlign w:val="center"/>
          </w:tcPr>
          <w:p w:rsidR="008B4058" w:rsidRPr="00F06C8A" w:rsidRDefault="008B4058" w:rsidP="007151E9">
            <w:pPr>
              <w:jc w:val="center"/>
              <w:rPr>
                <w:rFonts w:asciiTheme="majorHAnsi" w:hAnsiTheme="majorHAnsi" w:cs="Times New Roman"/>
                <w:bCs/>
                <w:sz w:val="24"/>
                <w:szCs w:val="24"/>
                <w:lang w:val="en-US"/>
              </w:rPr>
            </w:pPr>
            <w:r w:rsidRPr="00F06C8A">
              <w:rPr>
                <w:rFonts w:asciiTheme="majorHAnsi" w:hAnsiTheme="majorHAnsi" w:cs="Times New Roman"/>
                <w:bCs/>
                <w:sz w:val="24"/>
                <w:szCs w:val="24"/>
                <w:lang w:val="en-US"/>
              </w:rPr>
              <w:t>68.04</w:t>
            </w:r>
          </w:p>
        </w:tc>
        <w:tc>
          <w:tcPr>
            <w:tcW w:w="840" w:type="pct"/>
            <w:vAlign w:val="center"/>
          </w:tcPr>
          <w:p w:rsidR="008B4058" w:rsidRPr="00F06C8A" w:rsidRDefault="008B4058" w:rsidP="007151E9">
            <w:pPr>
              <w:jc w:val="center"/>
              <w:rPr>
                <w:rFonts w:asciiTheme="majorHAnsi" w:hAnsiTheme="majorHAnsi" w:cs="Times New Roman"/>
                <w:bCs/>
                <w:sz w:val="24"/>
                <w:szCs w:val="24"/>
                <w:lang w:val="en-US"/>
              </w:rPr>
            </w:pPr>
            <w:r w:rsidRPr="00F06C8A">
              <w:rPr>
                <w:rFonts w:asciiTheme="majorHAnsi" w:hAnsiTheme="majorHAnsi" w:cs="Times New Roman"/>
                <w:bCs/>
                <w:sz w:val="24"/>
                <w:szCs w:val="24"/>
                <w:lang w:val="en-US"/>
              </w:rPr>
              <w:t>0.97</w:t>
            </w:r>
          </w:p>
        </w:tc>
        <w:tc>
          <w:tcPr>
            <w:tcW w:w="882" w:type="pct"/>
            <w:vAlign w:val="center"/>
          </w:tcPr>
          <w:p w:rsidR="008B4058" w:rsidRPr="00F06C8A" w:rsidRDefault="008B4058" w:rsidP="007151E9">
            <w:pPr>
              <w:jc w:val="center"/>
              <w:rPr>
                <w:rFonts w:asciiTheme="majorHAnsi" w:hAnsiTheme="majorHAnsi" w:cs="Times New Roman"/>
                <w:bCs/>
                <w:sz w:val="24"/>
                <w:szCs w:val="24"/>
                <w:lang w:val="en-US"/>
              </w:rPr>
            </w:pPr>
            <w:r w:rsidRPr="00F06C8A">
              <w:rPr>
                <w:rFonts w:asciiTheme="majorHAnsi" w:hAnsiTheme="majorHAnsi" w:cs="Times New Roman"/>
                <w:bCs/>
                <w:sz w:val="24"/>
                <w:szCs w:val="24"/>
                <w:lang w:val="en-US"/>
              </w:rPr>
              <w:t>146.60</w:t>
            </w:r>
          </w:p>
        </w:tc>
        <w:tc>
          <w:tcPr>
            <w:tcW w:w="887" w:type="pct"/>
          </w:tcPr>
          <w:p w:rsidR="008B4058" w:rsidRPr="00F06C8A" w:rsidRDefault="008B4058" w:rsidP="007151E9">
            <w:pPr>
              <w:jc w:val="center"/>
              <w:rPr>
                <w:rFonts w:asciiTheme="majorHAnsi" w:hAnsiTheme="majorHAnsi" w:cs="Times New Roman"/>
                <w:bCs/>
                <w:sz w:val="24"/>
                <w:szCs w:val="24"/>
                <w:lang w:val="en-US"/>
              </w:rPr>
            </w:pPr>
            <w:r w:rsidRPr="00F06C8A">
              <w:rPr>
                <w:rFonts w:asciiTheme="majorHAnsi" w:hAnsiTheme="majorHAnsi" w:cs="Times New Roman"/>
                <w:bCs/>
                <w:sz w:val="24"/>
                <w:szCs w:val="24"/>
                <w:lang w:val="en-US"/>
              </w:rPr>
              <w:t>180.92</w:t>
            </w:r>
          </w:p>
        </w:tc>
        <w:tc>
          <w:tcPr>
            <w:tcW w:w="1119" w:type="pct"/>
            <w:vAlign w:val="center"/>
          </w:tcPr>
          <w:p w:rsidR="008B4058" w:rsidRPr="00F06C8A" w:rsidRDefault="008B4058" w:rsidP="007151E9">
            <w:pPr>
              <w:jc w:val="center"/>
              <w:rPr>
                <w:rFonts w:asciiTheme="majorHAnsi" w:hAnsiTheme="majorHAnsi" w:cs="Times New Roman"/>
                <w:bCs/>
                <w:sz w:val="24"/>
                <w:szCs w:val="24"/>
                <w:lang w:val="en-US"/>
              </w:rPr>
            </w:pPr>
            <w:r w:rsidRPr="00F06C8A">
              <w:rPr>
                <w:rFonts w:asciiTheme="majorHAnsi" w:hAnsiTheme="majorHAnsi" w:cs="Times New Roman"/>
                <w:bCs/>
                <w:sz w:val="24"/>
                <w:szCs w:val="24"/>
                <w:lang w:val="en-US"/>
              </w:rPr>
              <w:t>7.00</w:t>
            </w:r>
          </w:p>
        </w:tc>
      </w:tr>
      <w:tr w:rsidR="008B4058" w:rsidRPr="00F06C8A" w:rsidTr="007151E9">
        <w:trPr>
          <w:jc w:val="center"/>
        </w:trPr>
        <w:tc>
          <w:tcPr>
            <w:tcW w:w="432" w:type="pct"/>
            <w:vAlign w:val="center"/>
          </w:tcPr>
          <w:p w:rsidR="008B4058" w:rsidRPr="00F06C8A" w:rsidRDefault="008B4058" w:rsidP="007151E9">
            <w:pPr>
              <w:jc w:val="center"/>
              <w:rPr>
                <w:rFonts w:asciiTheme="majorHAnsi" w:hAnsiTheme="majorHAnsi" w:cs="Times New Roman"/>
                <w:bCs/>
                <w:sz w:val="24"/>
                <w:szCs w:val="24"/>
                <w:lang w:val="en-US"/>
              </w:rPr>
            </w:pPr>
            <w:r w:rsidRPr="00F06C8A">
              <w:rPr>
                <w:rFonts w:asciiTheme="majorHAnsi" w:hAnsiTheme="majorHAnsi" w:cs="Times New Roman"/>
                <w:bCs/>
                <w:sz w:val="24"/>
                <w:szCs w:val="24"/>
                <w:lang w:val="en-US"/>
              </w:rPr>
              <w:t>210</w:t>
            </w:r>
          </w:p>
        </w:tc>
        <w:tc>
          <w:tcPr>
            <w:tcW w:w="840" w:type="pct"/>
            <w:vAlign w:val="center"/>
          </w:tcPr>
          <w:p w:rsidR="008B4058" w:rsidRPr="00F06C8A" w:rsidRDefault="008B4058" w:rsidP="007151E9">
            <w:pPr>
              <w:jc w:val="center"/>
              <w:rPr>
                <w:rFonts w:asciiTheme="majorHAnsi" w:hAnsiTheme="majorHAnsi" w:cs="Times New Roman"/>
                <w:bCs/>
                <w:sz w:val="24"/>
                <w:szCs w:val="24"/>
                <w:lang w:val="en-US"/>
              </w:rPr>
            </w:pPr>
            <w:r w:rsidRPr="00F06C8A">
              <w:rPr>
                <w:rFonts w:asciiTheme="majorHAnsi" w:hAnsiTheme="majorHAnsi" w:cs="Times New Roman"/>
                <w:bCs/>
                <w:sz w:val="24"/>
                <w:szCs w:val="24"/>
                <w:lang w:val="en-US"/>
              </w:rPr>
              <w:t>49.29</w:t>
            </w:r>
          </w:p>
        </w:tc>
        <w:tc>
          <w:tcPr>
            <w:tcW w:w="840" w:type="pct"/>
            <w:vAlign w:val="center"/>
          </w:tcPr>
          <w:p w:rsidR="008B4058" w:rsidRPr="00F06C8A" w:rsidRDefault="008B4058" w:rsidP="007151E9">
            <w:pPr>
              <w:jc w:val="center"/>
              <w:rPr>
                <w:rFonts w:asciiTheme="majorHAnsi" w:hAnsiTheme="majorHAnsi" w:cs="Times New Roman"/>
                <w:bCs/>
                <w:sz w:val="24"/>
                <w:szCs w:val="24"/>
                <w:lang w:val="en-US"/>
              </w:rPr>
            </w:pPr>
            <w:r w:rsidRPr="00F06C8A">
              <w:rPr>
                <w:rFonts w:asciiTheme="majorHAnsi" w:hAnsiTheme="majorHAnsi" w:cs="Times New Roman"/>
                <w:bCs/>
                <w:sz w:val="24"/>
                <w:szCs w:val="24"/>
                <w:lang w:val="en-US"/>
              </w:rPr>
              <w:t>0.63</w:t>
            </w:r>
          </w:p>
        </w:tc>
        <w:tc>
          <w:tcPr>
            <w:tcW w:w="882" w:type="pct"/>
            <w:vAlign w:val="center"/>
          </w:tcPr>
          <w:p w:rsidR="008B4058" w:rsidRPr="00F06C8A" w:rsidRDefault="008B4058" w:rsidP="007151E9">
            <w:pPr>
              <w:jc w:val="center"/>
              <w:rPr>
                <w:rFonts w:asciiTheme="majorHAnsi" w:hAnsiTheme="majorHAnsi" w:cs="Times New Roman"/>
                <w:bCs/>
                <w:sz w:val="24"/>
                <w:szCs w:val="24"/>
                <w:lang w:val="en-US"/>
              </w:rPr>
            </w:pPr>
            <w:r w:rsidRPr="00F06C8A">
              <w:rPr>
                <w:rFonts w:asciiTheme="majorHAnsi" w:hAnsiTheme="majorHAnsi" w:cs="Times New Roman"/>
                <w:bCs/>
                <w:sz w:val="24"/>
                <w:szCs w:val="24"/>
                <w:lang w:val="en-US"/>
              </w:rPr>
              <w:t>95.69</w:t>
            </w:r>
          </w:p>
        </w:tc>
        <w:tc>
          <w:tcPr>
            <w:tcW w:w="887" w:type="pct"/>
          </w:tcPr>
          <w:p w:rsidR="008B4058" w:rsidRPr="00F06C8A" w:rsidRDefault="008B4058" w:rsidP="007151E9">
            <w:pPr>
              <w:jc w:val="center"/>
              <w:rPr>
                <w:rFonts w:asciiTheme="majorHAnsi" w:hAnsiTheme="majorHAnsi" w:cs="Times New Roman"/>
                <w:bCs/>
                <w:sz w:val="24"/>
                <w:szCs w:val="24"/>
                <w:lang w:val="en-US"/>
              </w:rPr>
            </w:pPr>
            <w:r w:rsidRPr="00F06C8A">
              <w:rPr>
                <w:rFonts w:asciiTheme="majorHAnsi" w:hAnsiTheme="majorHAnsi" w:cs="Times New Roman"/>
                <w:bCs/>
                <w:sz w:val="24"/>
                <w:szCs w:val="24"/>
                <w:lang w:val="en-US"/>
              </w:rPr>
              <w:t>142.00</w:t>
            </w:r>
          </w:p>
        </w:tc>
        <w:tc>
          <w:tcPr>
            <w:tcW w:w="1119" w:type="pct"/>
            <w:vAlign w:val="center"/>
          </w:tcPr>
          <w:p w:rsidR="008B4058" w:rsidRPr="00F06C8A" w:rsidRDefault="008B4058" w:rsidP="007151E9">
            <w:pPr>
              <w:jc w:val="center"/>
              <w:rPr>
                <w:rFonts w:asciiTheme="majorHAnsi" w:hAnsiTheme="majorHAnsi" w:cs="Times New Roman"/>
                <w:bCs/>
                <w:sz w:val="24"/>
                <w:szCs w:val="24"/>
                <w:lang w:val="en-US"/>
              </w:rPr>
            </w:pPr>
            <w:r w:rsidRPr="00F06C8A">
              <w:rPr>
                <w:rFonts w:asciiTheme="majorHAnsi" w:hAnsiTheme="majorHAnsi" w:cs="Times New Roman"/>
                <w:bCs/>
                <w:sz w:val="24"/>
                <w:szCs w:val="24"/>
                <w:lang w:val="en-US"/>
              </w:rPr>
              <w:t>4.35</w:t>
            </w:r>
          </w:p>
        </w:tc>
      </w:tr>
      <w:tr w:rsidR="008B4058" w:rsidRPr="00F06C8A" w:rsidTr="007151E9">
        <w:trPr>
          <w:jc w:val="center"/>
        </w:trPr>
        <w:tc>
          <w:tcPr>
            <w:tcW w:w="432" w:type="pct"/>
            <w:vAlign w:val="center"/>
          </w:tcPr>
          <w:p w:rsidR="008B4058" w:rsidRPr="00F06C8A" w:rsidRDefault="008B4058" w:rsidP="007151E9">
            <w:pPr>
              <w:jc w:val="center"/>
              <w:rPr>
                <w:rFonts w:asciiTheme="majorHAnsi" w:hAnsiTheme="majorHAnsi" w:cs="Times New Roman"/>
                <w:bCs/>
                <w:sz w:val="24"/>
                <w:szCs w:val="24"/>
                <w:lang w:val="en-US"/>
              </w:rPr>
            </w:pPr>
            <w:r w:rsidRPr="00F06C8A">
              <w:rPr>
                <w:rFonts w:asciiTheme="majorHAnsi" w:hAnsiTheme="majorHAnsi" w:cs="Times New Roman"/>
                <w:bCs/>
                <w:sz w:val="24"/>
                <w:szCs w:val="24"/>
                <w:lang w:val="en-US"/>
              </w:rPr>
              <w:t>215</w:t>
            </w:r>
          </w:p>
        </w:tc>
        <w:tc>
          <w:tcPr>
            <w:tcW w:w="840" w:type="pct"/>
            <w:vAlign w:val="center"/>
          </w:tcPr>
          <w:p w:rsidR="008B4058" w:rsidRPr="00F06C8A" w:rsidRDefault="008B4058" w:rsidP="007151E9">
            <w:pPr>
              <w:jc w:val="center"/>
              <w:rPr>
                <w:rFonts w:asciiTheme="majorHAnsi" w:hAnsiTheme="majorHAnsi" w:cs="Times New Roman"/>
                <w:bCs/>
                <w:sz w:val="24"/>
                <w:szCs w:val="24"/>
                <w:lang w:val="en-US"/>
              </w:rPr>
            </w:pPr>
            <w:r w:rsidRPr="00F06C8A">
              <w:rPr>
                <w:rFonts w:asciiTheme="majorHAnsi" w:hAnsiTheme="majorHAnsi" w:cs="Times New Roman"/>
                <w:bCs/>
                <w:sz w:val="24"/>
                <w:szCs w:val="24"/>
                <w:lang w:val="en-US"/>
              </w:rPr>
              <w:t>35.97</w:t>
            </w:r>
          </w:p>
        </w:tc>
        <w:tc>
          <w:tcPr>
            <w:tcW w:w="840" w:type="pct"/>
            <w:vAlign w:val="center"/>
          </w:tcPr>
          <w:p w:rsidR="008B4058" w:rsidRPr="00F06C8A" w:rsidRDefault="008B4058" w:rsidP="007151E9">
            <w:pPr>
              <w:jc w:val="center"/>
              <w:rPr>
                <w:rFonts w:asciiTheme="majorHAnsi" w:hAnsiTheme="majorHAnsi" w:cs="Times New Roman"/>
                <w:bCs/>
                <w:sz w:val="24"/>
                <w:szCs w:val="24"/>
                <w:lang w:val="en-US"/>
              </w:rPr>
            </w:pPr>
            <w:r w:rsidRPr="00F06C8A">
              <w:rPr>
                <w:rFonts w:asciiTheme="majorHAnsi" w:hAnsiTheme="majorHAnsi" w:cs="Times New Roman"/>
                <w:bCs/>
                <w:sz w:val="24"/>
                <w:szCs w:val="24"/>
                <w:lang w:val="en-US"/>
              </w:rPr>
              <w:t>0.42</w:t>
            </w:r>
          </w:p>
        </w:tc>
        <w:tc>
          <w:tcPr>
            <w:tcW w:w="882" w:type="pct"/>
            <w:vAlign w:val="center"/>
          </w:tcPr>
          <w:p w:rsidR="008B4058" w:rsidRPr="00F06C8A" w:rsidRDefault="008B4058" w:rsidP="007151E9">
            <w:pPr>
              <w:jc w:val="center"/>
              <w:rPr>
                <w:rFonts w:asciiTheme="majorHAnsi" w:hAnsiTheme="majorHAnsi" w:cs="Times New Roman"/>
                <w:bCs/>
                <w:sz w:val="24"/>
                <w:szCs w:val="24"/>
                <w:lang w:val="en-US"/>
              </w:rPr>
            </w:pPr>
            <w:r w:rsidRPr="00F06C8A">
              <w:rPr>
                <w:rFonts w:asciiTheme="majorHAnsi" w:hAnsiTheme="majorHAnsi" w:cs="Times New Roman"/>
                <w:bCs/>
                <w:sz w:val="24"/>
                <w:szCs w:val="24"/>
                <w:lang w:val="en-US"/>
              </w:rPr>
              <w:t>63.05</w:t>
            </w:r>
          </w:p>
        </w:tc>
        <w:tc>
          <w:tcPr>
            <w:tcW w:w="887" w:type="pct"/>
          </w:tcPr>
          <w:p w:rsidR="008B4058" w:rsidRPr="00F06C8A" w:rsidRDefault="008B4058" w:rsidP="007151E9">
            <w:pPr>
              <w:jc w:val="center"/>
              <w:rPr>
                <w:rFonts w:asciiTheme="majorHAnsi" w:hAnsiTheme="majorHAnsi" w:cs="Times New Roman"/>
                <w:bCs/>
                <w:sz w:val="24"/>
                <w:szCs w:val="24"/>
                <w:lang w:val="en-US"/>
              </w:rPr>
            </w:pPr>
            <w:r w:rsidRPr="00F06C8A">
              <w:rPr>
                <w:rFonts w:asciiTheme="majorHAnsi" w:hAnsiTheme="majorHAnsi" w:cs="Times New Roman"/>
                <w:bCs/>
                <w:sz w:val="24"/>
                <w:szCs w:val="24"/>
                <w:lang w:val="en-US"/>
              </w:rPr>
              <w:t>112.02</w:t>
            </w:r>
          </w:p>
        </w:tc>
        <w:tc>
          <w:tcPr>
            <w:tcW w:w="1119" w:type="pct"/>
            <w:vAlign w:val="center"/>
          </w:tcPr>
          <w:p w:rsidR="008B4058" w:rsidRPr="00F06C8A" w:rsidRDefault="008B4058" w:rsidP="007151E9">
            <w:pPr>
              <w:jc w:val="center"/>
              <w:rPr>
                <w:rFonts w:asciiTheme="majorHAnsi" w:hAnsiTheme="majorHAnsi" w:cs="Times New Roman"/>
                <w:bCs/>
                <w:sz w:val="24"/>
                <w:szCs w:val="24"/>
                <w:lang w:val="en-US"/>
              </w:rPr>
            </w:pPr>
            <w:r w:rsidRPr="00F06C8A">
              <w:rPr>
                <w:rFonts w:asciiTheme="majorHAnsi" w:hAnsiTheme="majorHAnsi" w:cs="Times New Roman"/>
                <w:bCs/>
                <w:sz w:val="24"/>
                <w:szCs w:val="24"/>
                <w:lang w:val="en-US"/>
              </w:rPr>
              <w:t>2.73</w:t>
            </w:r>
          </w:p>
        </w:tc>
      </w:tr>
      <w:tr w:rsidR="008B4058" w:rsidRPr="00F06C8A" w:rsidTr="007151E9">
        <w:trPr>
          <w:jc w:val="center"/>
        </w:trPr>
        <w:tc>
          <w:tcPr>
            <w:tcW w:w="432" w:type="pct"/>
            <w:vAlign w:val="center"/>
          </w:tcPr>
          <w:p w:rsidR="008B4058" w:rsidRPr="00F06C8A" w:rsidRDefault="008B4058" w:rsidP="007151E9">
            <w:pPr>
              <w:jc w:val="center"/>
              <w:rPr>
                <w:rFonts w:asciiTheme="majorHAnsi" w:hAnsiTheme="majorHAnsi" w:cs="Times New Roman"/>
                <w:bCs/>
                <w:sz w:val="24"/>
                <w:szCs w:val="24"/>
                <w:lang w:val="en-US"/>
              </w:rPr>
            </w:pPr>
            <w:r w:rsidRPr="00F06C8A">
              <w:rPr>
                <w:rFonts w:asciiTheme="majorHAnsi" w:hAnsiTheme="majorHAnsi" w:cs="Times New Roman"/>
                <w:bCs/>
                <w:sz w:val="24"/>
                <w:szCs w:val="24"/>
                <w:lang w:val="en-US"/>
              </w:rPr>
              <w:t>220</w:t>
            </w:r>
          </w:p>
        </w:tc>
        <w:tc>
          <w:tcPr>
            <w:tcW w:w="840" w:type="pct"/>
            <w:vAlign w:val="center"/>
          </w:tcPr>
          <w:p w:rsidR="008B4058" w:rsidRPr="00F06C8A" w:rsidRDefault="008B4058" w:rsidP="007151E9">
            <w:pPr>
              <w:jc w:val="center"/>
              <w:rPr>
                <w:rFonts w:asciiTheme="majorHAnsi" w:hAnsiTheme="majorHAnsi" w:cs="Times New Roman"/>
                <w:bCs/>
                <w:sz w:val="24"/>
                <w:szCs w:val="24"/>
                <w:lang w:val="en-US"/>
              </w:rPr>
            </w:pPr>
            <w:r w:rsidRPr="00F06C8A">
              <w:rPr>
                <w:rFonts w:asciiTheme="majorHAnsi" w:hAnsiTheme="majorHAnsi" w:cs="Times New Roman"/>
                <w:bCs/>
                <w:sz w:val="24"/>
                <w:szCs w:val="24"/>
                <w:lang w:val="en-US"/>
              </w:rPr>
              <w:t>26.45</w:t>
            </w:r>
          </w:p>
        </w:tc>
        <w:tc>
          <w:tcPr>
            <w:tcW w:w="840" w:type="pct"/>
            <w:vAlign w:val="center"/>
          </w:tcPr>
          <w:p w:rsidR="008B4058" w:rsidRPr="00F06C8A" w:rsidRDefault="008B4058" w:rsidP="007151E9">
            <w:pPr>
              <w:jc w:val="center"/>
              <w:rPr>
                <w:rFonts w:asciiTheme="majorHAnsi" w:hAnsiTheme="majorHAnsi" w:cs="Times New Roman"/>
                <w:bCs/>
                <w:sz w:val="24"/>
                <w:szCs w:val="24"/>
                <w:lang w:val="en-US"/>
              </w:rPr>
            </w:pPr>
            <w:r w:rsidRPr="00F06C8A">
              <w:rPr>
                <w:rFonts w:asciiTheme="majorHAnsi" w:hAnsiTheme="majorHAnsi" w:cs="Times New Roman"/>
                <w:bCs/>
                <w:sz w:val="24"/>
                <w:szCs w:val="24"/>
                <w:lang w:val="en-US"/>
              </w:rPr>
              <w:t>0.28</w:t>
            </w:r>
          </w:p>
        </w:tc>
        <w:tc>
          <w:tcPr>
            <w:tcW w:w="882" w:type="pct"/>
            <w:vAlign w:val="center"/>
          </w:tcPr>
          <w:p w:rsidR="008B4058" w:rsidRPr="00F06C8A" w:rsidRDefault="008B4058" w:rsidP="007151E9">
            <w:pPr>
              <w:jc w:val="center"/>
              <w:rPr>
                <w:rFonts w:asciiTheme="majorHAnsi" w:hAnsiTheme="majorHAnsi" w:cs="Times New Roman"/>
                <w:bCs/>
                <w:sz w:val="24"/>
                <w:szCs w:val="24"/>
                <w:lang w:val="en-US"/>
              </w:rPr>
            </w:pPr>
            <w:r w:rsidRPr="00F06C8A">
              <w:rPr>
                <w:rFonts w:asciiTheme="majorHAnsi" w:hAnsiTheme="majorHAnsi" w:cs="Times New Roman"/>
                <w:bCs/>
                <w:sz w:val="24"/>
                <w:szCs w:val="24"/>
                <w:lang w:val="en-US"/>
              </w:rPr>
              <w:t>41.94</w:t>
            </w:r>
          </w:p>
        </w:tc>
        <w:tc>
          <w:tcPr>
            <w:tcW w:w="887" w:type="pct"/>
          </w:tcPr>
          <w:p w:rsidR="008B4058" w:rsidRPr="00F06C8A" w:rsidRDefault="008B4058" w:rsidP="007151E9">
            <w:pPr>
              <w:jc w:val="center"/>
              <w:rPr>
                <w:rFonts w:asciiTheme="majorHAnsi" w:hAnsiTheme="majorHAnsi" w:cs="Times New Roman"/>
                <w:bCs/>
                <w:sz w:val="24"/>
                <w:szCs w:val="24"/>
                <w:lang w:val="en-US"/>
              </w:rPr>
            </w:pPr>
            <w:r w:rsidRPr="00F06C8A">
              <w:rPr>
                <w:rFonts w:asciiTheme="majorHAnsi" w:hAnsiTheme="majorHAnsi" w:cs="Times New Roman"/>
                <w:bCs/>
                <w:sz w:val="24"/>
                <w:szCs w:val="24"/>
                <w:lang w:val="en-US"/>
              </w:rPr>
              <w:t>88.90</w:t>
            </w:r>
          </w:p>
        </w:tc>
        <w:tc>
          <w:tcPr>
            <w:tcW w:w="1119" w:type="pct"/>
            <w:vAlign w:val="center"/>
          </w:tcPr>
          <w:p w:rsidR="008B4058" w:rsidRPr="00F06C8A" w:rsidRDefault="008B4058" w:rsidP="007151E9">
            <w:pPr>
              <w:jc w:val="center"/>
              <w:rPr>
                <w:rFonts w:asciiTheme="majorHAnsi" w:hAnsiTheme="majorHAnsi" w:cs="Times New Roman"/>
                <w:bCs/>
                <w:sz w:val="24"/>
                <w:szCs w:val="24"/>
                <w:lang w:val="en-US"/>
              </w:rPr>
            </w:pPr>
            <w:r w:rsidRPr="00F06C8A">
              <w:rPr>
                <w:rFonts w:asciiTheme="majorHAnsi" w:hAnsiTheme="majorHAnsi" w:cs="Times New Roman"/>
                <w:bCs/>
                <w:sz w:val="24"/>
                <w:szCs w:val="24"/>
                <w:lang w:val="en-US"/>
              </w:rPr>
              <w:t>1.73</w:t>
            </w:r>
          </w:p>
        </w:tc>
      </w:tr>
      <w:tr w:rsidR="008B4058" w:rsidRPr="00F06C8A" w:rsidTr="007151E9">
        <w:trPr>
          <w:jc w:val="center"/>
        </w:trPr>
        <w:tc>
          <w:tcPr>
            <w:tcW w:w="432" w:type="pct"/>
            <w:vAlign w:val="center"/>
          </w:tcPr>
          <w:p w:rsidR="008B4058" w:rsidRPr="00F06C8A" w:rsidRDefault="008B4058" w:rsidP="007151E9">
            <w:pPr>
              <w:jc w:val="center"/>
              <w:rPr>
                <w:rFonts w:asciiTheme="majorHAnsi" w:hAnsiTheme="majorHAnsi" w:cs="Times New Roman"/>
                <w:bCs/>
                <w:sz w:val="24"/>
                <w:szCs w:val="24"/>
                <w:lang w:val="en-US"/>
              </w:rPr>
            </w:pPr>
            <w:r w:rsidRPr="00F06C8A">
              <w:rPr>
                <w:rFonts w:asciiTheme="majorHAnsi" w:hAnsiTheme="majorHAnsi" w:cs="Times New Roman"/>
                <w:bCs/>
                <w:sz w:val="24"/>
                <w:szCs w:val="24"/>
                <w:lang w:val="en-US"/>
              </w:rPr>
              <w:t>225</w:t>
            </w:r>
          </w:p>
        </w:tc>
        <w:tc>
          <w:tcPr>
            <w:tcW w:w="840" w:type="pct"/>
            <w:vAlign w:val="center"/>
          </w:tcPr>
          <w:p w:rsidR="008B4058" w:rsidRPr="00F06C8A" w:rsidRDefault="008B4058" w:rsidP="007151E9">
            <w:pPr>
              <w:jc w:val="center"/>
              <w:rPr>
                <w:rFonts w:asciiTheme="majorHAnsi" w:hAnsiTheme="majorHAnsi" w:cs="Times New Roman"/>
                <w:bCs/>
                <w:sz w:val="24"/>
                <w:szCs w:val="24"/>
                <w:lang w:val="en-US"/>
              </w:rPr>
            </w:pPr>
            <w:r w:rsidRPr="00F06C8A">
              <w:rPr>
                <w:rFonts w:asciiTheme="majorHAnsi" w:hAnsiTheme="majorHAnsi" w:cs="Times New Roman"/>
                <w:bCs/>
                <w:sz w:val="24"/>
                <w:szCs w:val="24"/>
                <w:lang w:val="en-US"/>
              </w:rPr>
              <w:t>15.58</w:t>
            </w:r>
          </w:p>
        </w:tc>
        <w:tc>
          <w:tcPr>
            <w:tcW w:w="840" w:type="pct"/>
            <w:vAlign w:val="center"/>
          </w:tcPr>
          <w:p w:rsidR="008B4058" w:rsidRPr="00F06C8A" w:rsidRDefault="008B4058" w:rsidP="007151E9">
            <w:pPr>
              <w:jc w:val="center"/>
              <w:rPr>
                <w:rFonts w:asciiTheme="majorHAnsi" w:hAnsiTheme="majorHAnsi" w:cs="Times New Roman"/>
                <w:bCs/>
                <w:sz w:val="24"/>
                <w:szCs w:val="24"/>
                <w:lang w:val="en-US"/>
              </w:rPr>
            </w:pPr>
            <w:r w:rsidRPr="00F06C8A">
              <w:rPr>
                <w:rFonts w:asciiTheme="majorHAnsi" w:hAnsiTheme="majorHAnsi" w:cs="Times New Roman"/>
                <w:bCs/>
                <w:sz w:val="24"/>
                <w:szCs w:val="24"/>
                <w:lang w:val="en-US"/>
              </w:rPr>
              <w:t>0.19</w:t>
            </w:r>
          </w:p>
        </w:tc>
        <w:tc>
          <w:tcPr>
            <w:tcW w:w="882" w:type="pct"/>
            <w:vAlign w:val="center"/>
          </w:tcPr>
          <w:p w:rsidR="008B4058" w:rsidRPr="00F06C8A" w:rsidRDefault="008B4058" w:rsidP="007151E9">
            <w:pPr>
              <w:jc w:val="center"/>
              <w:rPr>
                <w:rFonts w:asciiTheme="majorHAnsi" w:hAnsiTheme="majorHAnsi" w:cs="Times New Roman"/>
                <w:bCs/>
                <w:sz w:val="24"/>
                <w:szCs w:val="24"/>
                <w:lang w:val="en-US"/>
              </w:rPr>
            </w:pPr>
            <w:r w:rsidRPr="00F06C8A">
              <w:rPr>
                <w:rFonts w:asciiTheme="majorHAnsi" w:hAnsiTheme="majorHAnsi" w:cs="Times New Roman"/>
                <w:bCs/>
                <w:sz w:val="24"/>
                <w:szCs w:val="24"/>
                <w:lang w:val="en-US"/>
              </w:rPr>
              <w:t>28.14</w:t>
            </w:r>
          </w:p>
        </w:tc>
        <w:tc>
          <w:tcPr>
            <w:tcW w:w="887" w:type="pct"/>
          </w:tcPr>
          <w:p w:rsidR="008B4058" w:rsidRPr="00F06C8A" w:rsidRDefault="008B4058" w:rsidP="007151E9">
            <w:pPr>
              <w:jc w:val="center"/>
              <w:rPr>
                <w:rFonts w:asciiTheme="majorHAnsi" w:hAnsiTheme="majorHAnsi" w:cs="Times New Roman"/>
                <w:bCs/>
                <w:sz w:val="24"/>
                <w:szCs w:val="24"/>
                <w:lang w:val="en-US"/>
              </w:rPr>
            </w:pPr>
            <w:r w:rsidRPr="00F06C8A">
              <w:rPr>
                <w:rFonts w:asciiTheme="majorHAnsi" w:hAnsiTheme="majorHAnsi" w:cs="Times New Roman"/>
                <w:bCs/>
                <w:sz w:val="24"/>
                <w:szCs w:val="24"/>
                <w:lang w:val="en-US"/>
              </w:rPr>
              <w:t>70.94</w:t>
            </w:r>
          </w:p>
        </w:tc>
        <w:tc>
          <w:tcPr>
            <w:tcW w:w="1119" w:type="pct"/>
            <w:vAlign w:val="center"/>
          </w:tcPr>
          <w:p w:rsidR="008B4058" w:rsidRPr="00F06C8A" w:rsidRDefault="008B4058" w:rsidP="007151E9">
            <w:pPr>
              <w:jc w:val="center"/>
              <w:rPr>
                <w:rFonts w:asciiTheme="majorHAnsi" w:hAnsiTheme="majorHAnsi" w:cs="Times New Roman"/>
                <w:bCs/>
                <w:sz w:val="24"/>
                <w:szCs w:val="24"/>
                <w:lang w:val="en-US"/>
              </w:rPr>
            </w:pPr>
            <w:r w:rsidRPr="00F06C8A">
              <w:rPr>
                <w:rFonts w:asciiTheme="majorHAnsi" w:hAnsiTheme="majorHAnsi" w:cs="Times New Roman"/>
                <w:bCs/>
                <w:sz w:val="24"/>
                <w:szCs w:val="24"/>
                <w:lang w:val="en-US"/>
              </w:rPr>
              <w:t>1.11</w:t>
            </w:r>
          </w:p>
        </w:tc>
      </w:tr>
      <w:tr w:rsidR="008B4058" w:rsidRPr="00F06C8A" w:rsidTr="007151E9">
        <w:trPr>
          <w:jc w:val="center"/>
        </w:trPr>
        <w:tc>
          <w:tcPr>
            <w:tcW w:w="432" w:type="pct"/>
            <w:vAlign w:val="center"/>
          </w:tcPr>
          <w:p w:rsidR="008B4058" w:rsidRPr="00F06C8A" w:rsidRDefault="008B4058" w:rsidP="007151E9">
            <w:pPr>
              <w:jc w:val="center"/>
              <w:rPr>
                <w:rFonts w:asciiTheme="majorHAnsi" w:hAnsiTheme="majorHAnsi" w:cs="Times New Roman"/>
                <w:bCs/>
                <w:sz w:val="24"/>
                <w:szCs w:val="24"/>
                <w:lang w:val="en-US"/>
              </w:rPr>
            </w:pPr>
            <w:r w:rsidRPr="00F06C8A">
              <w:rPr>
                <w:rFonts w:asciiTheme="majorHAnsi" w:hAnsiTheme="majorHAnsi" w:cs="Times New Roman"/>
                <w:bCs/>
                <w:sz w:val="24"/>
                <w:szCs w:val="24"/>
                <w:lang w:val="en-US"/>
              </w:rPr>
              <w:t>230</w:t>
            </w:r>
          </w:p>
        </w:tc>
        <w:tc>
          <w:tcPr>
            <w:tcW w:w="840" w:type="pct"/>
            <w:vAlign w:val="center"/>
          </w:tcPr>
          <w:p w:rsidR="008B4058" w:rsidRPr="00F06C8A" w:rsidRDefault="008B4058" w:rsidP="007151E9">
            <w:pPr>
              <w:jc w:val="center"/>
              <w:rPr>
                <w:rFonts w:asciiTheme="majorHAnsi" w:hAnsiTheme="majorHAnsi" w:cs="Times New Roman"/>
                <w:bCs/>
                <w:sz w:val="24"/>
                <w:szCs w:val="24"/>
                <w:lang w:val="en-US"/>
              </w:rPr>
            </w:pPr>
            <w:r w:rsidRPr="00F06C8A">
              <w:rPr>
                <w:rFonts w:asciiTheme="majorHAnsi" w:hAnsiTheme="majorHAnsi" w:cs="Times New Roman"/>
                <w:bCs/>
                <w:sz w:val="24"/>
                <w:szCs w:val="24"/>
                <w:lang w:val="en-US"/>
              </w:rPr>
              <w:t>14.59</w:t>
            </w:r>
          </w:p>
        </w:tc>
        <w:tc>
          <w:tcPr>
            <w:tcW w:w="840" w:type="pct"/>
            <w:vAlign w:val="center"/>
          </w:tcPr>
          <w:p w:rsidR="008B4058" w:rsidRPr="00F06C8A" w:rsidRDefault="008B4058" w:rsidP="007151E9">
            <w:pPr>
              <w:jc w:val="center"/>
              <w:rPr>
                <w:rFonts w:asciiTheme="majorHAnsi" w:hAnsiTheme="majorHAnsi" w:cs="Times New Roman"/>
                <w:bCs/>
                <w:sz w:val="24"/>
                <w:szCs w:val="24"/>
                <w:lang w:val="en-US"/>
              </w:rPr>
            </w:pPr>
            <w:r w:rsidRPr="00F06C8A">
              <w:rPr>
                <w:rFonts w:asciiTheme="majorHAnsi" w:hAnsiTheme="majorHAnsi" w:cs="Times New Roman"/>
                <w:bCs/>
                <w:sz w:val="24"/>
                <w:szCs w:val="24"/>
                <w:lang w:val="en-US"/>
              </w:rPr>
              <w:t>0.13</w:t>
            </w:r>
          </w:p>
        </w:tc>
        <w:tc>
          <w:tcPr>
            <w:tcW w:w="882" w:type="pct"/>
            <w:vAlign w:val="center"/>
          </w:tcPr>
          <w:p w:rsidR="008B4058" w:rsidRPr="00F06C8A" w:rsidRDefault="008B4058" w:rsidP="007151E9">
            <w:pPr>
              <w:jc w:val="center"/>
              <w:rPr>
                <w:rFonts w:asciiTheme="majorHAnsi" w:hAnsiTheme="majorHAnsi" w:cs="Times New Roman"/>
                <w:bCs/>
                <w:sz w:val="24"/>
                <w:szCs w:val="24"/>
                <w:lang w:val="en-US"/>
              </w:rPr>
            </w:pPr>
            <w:r w:rsidRPr="00F06C8A">
              <w:rPr>
                <w:rFonts w:asciiTheme="majorHAnsi" w:hAnsiTheme="majorHAnsi" w:cs="Times New Roman"/>
                <w:bCs/>
                <w:sz w:val="24"/>
                <w:szCs w:val="24"/>
                <w:lang w:val="en-US"/>
              </w:rPr>
              <w:t>19.05</w:t>
            </w:r>
          </w:p>
        </w:tc>
        <w:tc>
          <w:tcPr>
            <w:tcW w:w="887" w:type="pct"/>
          </w:tcPr>
          <w:p w:rsidR="008B4058" w:rsidRPr="00F06C8A" w:rsidRDefault="008B4058" w:rsidP="007151E9">
            <w:pPr>
              <w:jc w:val="center"/>
              <w:rPr>
                <w:rFonts w:asciiTheme="majorHAnsi" w:hAnsiTheme="majorHAnsi" w:cs="Times New Roman"/>
                <w:bCs/>
                <w:sz w:val="24"/>
                <w:szCs w:val="24"/>
                <w:lang w:val="en-US"/>
              </w:rPr>
            </w:pPr>
            <w:r w:rsidRPr="00F06C8A">
              <w:rPr>
                <w:rFonts w:asciiTheme="majorHAnsi" w:hAnsiTheme="majorHAnsi" w:cs="Times New Roman"/>
                <w:bCs/>
                <w:sz w:val="24"/>
                <w:szCs w:val="24"/>
                <w:lang w:val="en-US"/>
              </w:rPr>
              <w:t>56.90</w:t>
            </w:r>
          </w:p>
        </w:tc>
        <w:tc>
          <w:tcPr>
            <w:tcW w:w="1119" w:type="pct"/>
            <w:vAlign w:val="center"/>
          </w:tcPr>
          <w:p w:rsidR="008B4058" w:rsidRPr="00F06C8A" w:rsidRDefault="008B4058" w:rsidP="007151E9">
            <w:pPr>
              <w:jc w:val="center"/>
              <w:rPr>
                <w:rFonts w:asciiTheme="majorHAnsi" w:hAnsiTheme="majorHAnsi" w:cs="Times New Roman"/>
                <w:bCs/>
                <w:sz w:val="24"/>
                <w:szCs w:val="24"/>
                <w:lang w:val="en-US"/>
              </w:rPr>
            </w:pPr>
            <w:r w:rsidRPr="00F06C8A">
              <w:rPr>
                <w:rFonts w:asciiTheme="majorHAnsi" w:hAnsiTheme="majorHAnsi" w:cs="Times New Roman"/>
                <w:bCs/>
                <w:sz w:val="24"/>
                <w:szCs w:val="24"/>
                <w:lang w:val="en-US"/>
              </w:rPr>
              <w:t>0.72</w:t>
            </w:r>
          </w:p>
        </w:tc>
      </w:tr>
      <w:tr w:rsidR="008B4058" w:rsidRPr="00F06C8A" w:rsidTr="007151E9">
        <w:trPr>
          <w:jc w:val="center"/>
        </w:trPr>
        <w:tc>
          <w:tcPr>
            <w:tcW w:w="432" w:type="pct"/>
            <w:vAlign w:val="center"/>
          </w:tcPr>
          <w:p w:rsidR="008B4058" w:rsidRPr="00F06C8A" w:rsidRDefault="008B4058" w:rsidP="007151E9">
            <w:pPr>
              <w:jc w:val="center"/>
              <w:rPr>
                <w:rFonts w:asciiTheme="majorHAnsi" w:hAnsiTheme="majorHAnsi" w:cs="Times New Roman"/>
                <w:bCs/>
                <w:sz w:val="24"/>
                <w:szCs w:val="24"/>
                <w:lang w:val="en-US"/>
              </w:rPr>
            </w:pPr>
            <w:r w:rsidRPr="00F06C8A">
              <w:rPr>
                <w:rFonts w:asciiTheme="majorHAnsi" w:hAnsiTheme="majorHAnsi" w:cs="Times New Roman"/>
                <w:bCs/>
                <w:sz w:val="24"/>
                <w:szCs w:val="24"/>
                <w:lang w:val="en-US"/>
              </w:rPr>
              <w:t>235</w:t>
            </w:r>
          </w:p>
        </w:tc>
        <w:tc>
          <w:tcPr>
            <w:tcW w:w="840" w:type="pct"/>
            <w:vAlign w:val="center"/>
          </w:tcPr>
          <w:p w:rsidR="008B4058" w:rsidRPr="00F06C8A" w:rsidRDefault="008B4058" w:rsidP="007151E9">
            <w:pPr>
              <w:jc w:val="center"/>
              <w:rPr>
                <w:rFonts w:asciiTheme="majorHAnsi" w:hAnsiTheme="majorHAnsi" w:cs="Times New Roman"/>
                <w:bCs/>
                <w:sz w:val="24"/>
                <w:szCs w:val="24"/>
                <w:lang w:val="en-US"/>
              </w:rPr>
            </w:pPr>
            <w:r w:rsidRPr="00F06C8A">
              <w:rPr>
                <w:rFonts w:asciiTheme="majorHAnsi" w:hAnsiTheme="majorHAnsi" w:cs="Times New Roman"/>
                <w:bCs/>
                <w:sz w:val="24"/>
                <w:szCs w:val="24"/>
                <w:lang w:val="en-US"/>
              </w:rPr>
              <w:t>10.94</w:t>
            </w:r>
          </w:p>
        </w:tc>
        <w:tc>
          <w:tcPr>
            <w:tcW w:w="840" w:type="pct"/>
            <w:vAlign w:val="center"/>
          </w:tcPr>
          <w:p w:rsidR="008B4058" w:rsidRPr="00F06C8A" w:rsidRDefault="008B4058" w:rsidP="007151E9">
            <w:pPr>
              <w:jc w:val="center"/>
              <w:rPr>
                <w:rFonts w:asciiTheme="majorHAnsi" w:hAnsiTheme="majorHAnsi" w:cs="Times New Roman"/>
                <w:bCs/>
                <w:sz w:val="24"/>
                <w:szCs w:val="24"/>
                <w:lang w:val="en-US"/>
              </w:rPr>
            </w:pPr>
            <w:r w:rsidRPr="00F06C8A">
              <w:rPr>
                <w:rFonts w:asciiTheme="majorHAnsi" w:hAnsiTheme="majorHAnsi" w:cs="Times New Roman"/>
                <w:bCs/>
                <w:sz w:val="24"/>
                <w:szCs w:val="24"/>
                <w:lang w:val="en-US"/>
              </w:rPr>
              <w:t>0.09</w:t>
            </w:r>
          </w:p>
        </w:tc>
        <w:tc>
          <w:tcPr>
            <w:tcW w:w="882" w:type="pct"/>
            <w:vAlign w:val="center"/>
          </w:tcPr>
          <w:p w:rsidR="008B4058" w:rsidRPr="00F06C8A" w:rsidRDefault="008B4058" w:rsidP="007151E9">
            <w:pPr>
              <w:jc w:val="center"/>
              <w:rPr>
                <w:rFonts w:asciiTheme="majorHAnsi" w:hAnsiTheme="majorHAnsi" w:cs="Times New Roman"/>
                <w:bCs/>
                <w:sz w:val="24"/>
                <w:szCs w:val="24"/>
                <w:lang w:val="en-US"/>
              </w:rPr>
            </w:pPr>
            <w:r w:rsidRPr="00F06C8A">
              <w:rPr>
                <w:rFonts w:asciiTheme="majorHAnsi" w:hAnsiTheme="majorHAnsi" w:cs="Times New Roman"/>
                <w:bCs/>
                <w:sz w:val="24"/>
                <w:szCs w:val="24"/>
                <w:lang w:val="en-US"/>
              </w:rPr>
              <w:t>13.01</w:t>
            </w:r>
          </w:p>
        </w:tc>
        <w:tc>
          <w:tcPr>
            <w:tcW w:w="887" w:type="pct"/>
          </w:tcPr>
          <w:p w:rsidR="008B4058" w:rsidRPr="00F06C8A" w:rsidRDefault="008B4058" w:rsidP="007151E9">
            <w:pPr>
              <w:jc w:val="center"/>
              <w:rPr>
                <w:rFonts w:asciiTheme="majorHAnsi" w:hAnsiTheme="majorHAnsi" w:cs="Times New Roman"/>
                <w:bCs/>
                <w:sz w:val="24"/>
                <w:szCs w:val="24"/>
                <w:lang w:val="en-US"/>
              </w:rPr>
            </w:pPr>
            <w:r w:rsidRPr="00F06C8A">
              <w:rPr>
                <w:rFonts w:asciiTheme="majorHAnsi" w:hAnsiTheme="majorHAnsi" w:cs="Times New Roman"/>
                <w:bCs/>
                <w:sz w:val="24"/>
                <w:szCs w:val="24"/>
                <w:lang w:val="en-US"/>
              </w:rPr>
              <w:t>45.88</w:t>
            </w:r>
          </w:p>
        </w:tc>
        <w:tc>
          <w:tcPr>
            <w:tcW w:w="1119" w:type="pct"/>
            <w:vAlign w:val="center"/>
          </w:tcPr>
          <w:p w:rsidR="008B4058" w:rsidRPr="00F06C8A" w:rsidRDefault="008B4058" w:rsidP="007151E9">
            <w:pPr>
              <w:jc w:val="center"/>
              <w:rPr>
                <w:rFonts w:asciiTheme="majorHAnsi" w:hAnsiTheme="majorHAnsi" w:cs="Times New Roman"/>
                <w:bCs/>
                <w:sz w:val="24"/>
                <w:szCs w:val="24"/>
                <w:lang w:val="en-US"/>
              </w:rPr>
            </w:pPr>
            <w:r w:rsidRPr="00F06C8A">
              <w:rPr>
                <w:rFonts w:asciiTheme="majorHAnsi" w:hAnsiTheme="majorHAnsi" w:cs="Times New Roman"/>
                <w:bCs/>
                <w:sz w:val="24"/>
                <w:szCs w:val="24"/>
                <w:lang w:val="en-US"/>
              </w:rPr>
              <w:t>0.47</w:t>
            </w:r>
          </w:p>
        </w:tc>
      </w:tr>
    </w:tbl>
    <w:p w:rsidR="008B4058" w:rsidRPr="008E4A56" w:rsidRDefault="008B4058" w:rsidP="005D77DB">
      <w:pPr>
        <w:spacing w:after="0" w:line="240" w:lineRule="auto"/>
        <w:ind w:firstLine="708"/>
        <w:jc w:val="both"/>
        <w:rPr>
          <w:rFonts w:asciiTheme="majorHAnsi" w:hAnsiTheme="majorHAnsi" w:cs="Times New Roman"/>
          <w:sz w:val="24"/>
          <w:szCs w:val="24"/>
        </w:rPr>
      </w:pPr>
    </w:p>
    <w:p w:rsidR="008B4058" w:rsidRDefault="003D352A" w:rsidP="005D77DB">
      <w:pPr>
        <w:spacing w:after="0" w:line="240" w:lineRule="auto"/>
        <w:ind w:firstLine="708"/>
        <w:jc w:val="both"/>
        <w:rPr>
          <w:rFonts w:asciiTheme="majorHAnsi" w:hAnsiTheme="majorHAnsi" w:cs="Times New Roman"/>
          <w:sz w:val="24"/>
          <w:szCs w:val="28"/>
        </w:rPr>
      </w:pPr>
      <w:r>
        <w:rPr>
          <w:rFonts w:asciiTheme="majorHAnsi" w:hAnsiTheme="majorHAnsi"/>
          <w:b/>
          <w:i/>
          <w:sz w:val="24"/>
        </w:rPr>
        <w:t>Г</w:t>
      </w:r>
      <w:r w:rsidR="005D77DB">
        <w:rPr>
          <w:rFonts w:asciiTheme="majorHAnsi" w:hAnsiTheme="majorHAnsi"/>
          <w:b/>
          <w:i/>
          <w:sz w:val="24"/>
        </w:rPr>
        <w:t>равиметрическое исследование</w:t>
      </w:r>
      <w:r>
        <w:rPr>
          <w:rFonts w:asciiTheme="majorHAnsi" w:hAnsiTheme="majorHAnsi"/>
          <w:b/>
          <w:i/>
          <w:sz w:val="24"/>
        </w:rPr>
        <w:t xml:space="preserve"> термического</w:t>
      </w:r>
      <w:r w:rsidR="005D77DB">
        <w:rPr>
          <w:rFonts w:asciiTheme="majorHAnsi" w:hAnsiTheme="majorHAnsi"/>
          <w:b/>
          <w:i/>
          <w:sz w:val="24"/>
        </w:rPr>
        <w:t xml:space="preserve"> разложения.</w:t>
      </w:r>
      <w:r w:rsidR="005D77DB" w:rsidRPr="005D5314">
        <w:rPr>
          <w:rFonts w:asciiTheme="majorHAnsi" w:hAnsiTheme="majorHAnsi"/>
          <w:sz w:val="24"/>
        </w:rPr>
        <w:t xml:space="preserve"> </w:t>
      </w:r>
      <w:r w:rsidR="005D77DB">
        <w:rPr>
          <w:rFonts w:asciiTheme="majorHAnsi" w:hAnsiTheme="majorHAnsi"/>
          <w:sz w:val="24"/>
        </w:rPr>
        <w:t>Исследование потери массы при термическом разложении проводили на примере образцов 3 и 4 при температурах 170, 180, 190 и 200</w:t>
      </w:r>
      <w:r w:rsidR="005D77DB" w:rsidRPr="00DF37F1">
        <w:rPr>
          <w:rFonts w:asciiTheme="majorHAnsi" w:hAnsiTheme="majorHAnsi" w:cs="Times New Roman"/>
          <w:sz w:val="24"/>
          <w:szCs w:val="28"/>
          <w:lang w:val="en-US"/>
        </w:rPr>
        <w:sym w:font="Symbol" w:char="F0B0"/>
      </w:r>
      <w:r w:rsidR="005D77DB" w:rsidRPr="00DF37F1">
        <w:rPr>
          <w:rFonts w:asciiTheme="majorHAnsi" w:hAnsiTheme="majorHAnsi" w:cs="Times New Roman"/>
          <w:sz w:val="24"/>
          <w:szCs w:val="28"/>
        </w:rPr>
        <w:t>С</w:t>
      </w:r>
      <w:r w:rsidR="005D77DB">
        <w:rPr>
          <w:rFonts w:asciiTheme="majorHAnsi" w:hAnsiTheme="majorHAnsi" w:cs="Times New Roman"/>
          <w:sz w:val="24"/>
          <w:szCs w:val="28"/>
        </w:rPr>
        <w:t xml:space="preserve">. Помимо исследования потери массы, оценивали также переход в газовую фазу аммиачного азота, нитратного азота, хлора и фтора. Результаты исследований представлены на </w:t>
      </w:r>
      <w:r w:rsidR="005D77DB" w:rsidRPr="00125F91">
        <w:rPr>
          <w:rFonts w:asciiTheme="majorHAnsi" w:hAnsiTheme="majorHAnsi" w:cs="Times New Roman"/>
          <w:i/>
          <w:sz w:val="24"/>
          <w:szCs w:val="28"/>
        </w:rPr>
        <w:t>рисунках 6, 7 и 8</w:t>
      </w:r>
      <w:r w:rsidR="005D77DB">
        <w:rPr>
          <w:rFonts w:asciiTheme="majorHAnsi" w:hAnsiTheme="majorHAnsi" w:cs="Times New Roman"/>
          <w:sz w:val="24"/>
          <w:szCs w:val="28"/>
        </w:rPr>
        <w:t>.</w:t>
      </w:r>
    </w:p>
    <w:p w:rsidR="00125F91" w:rsidRDefault="00225AC4" w:rsidP="00225AC4">
      <w:pPr>
        <w:spacing w:after="0" w:line="240" w:lineRule="auto"/>
        <w:ind w:firstLine="708"/>
        <w:jc w:val="center"/>
        <w:rPr>
          <w:rFonts w:asciiTheme="majorHAnsi" w:hAnsiTheme="majorHAnsi" w:cs="Times New Roman"/>
          <w:bCs/>
          <w:sz w:val="24"/>
          <w:szCs w:val="24"/>
          <w:lang w:val="en-US"/>
        </w:rPr>
      </w:pPr>
      <w:r>
        <w:rPr>
          <w:noProof/>
          <w:lang w:eastAsia="ru-RU"/>
        </w:rPr>
        <w:drawing>
          <wp:inline distT="0" distB="0" distL="0" distR="0" wp14:anchorId="50B4AA7B" wp14:editId="3DFD1144">
            <wp:extent cx="3429000" cy="2914650"/>
            <wp:effectExtent l="0" t="0" r="0" b="0"/>
            <wp:docPr id="4" name="Диаграмма 4"/>
            <wp:cNvGraphicFramePr/>
            <a:graphic xmlns:a="http://schemas.openxmlformats.org/drawingml/2006/main">
              <a:graphicData uri="http://schemas.openxmlformats.org/drawingml/2006/chart">
                <c:chart xmlns:c="http://schemas.openxmlformats.org/drawingml/2006/chart" xmlns:r="http://schemas.openxmlformats.org/officeDocument/2006/relationships" r:id="rId48"/>
              </a:graphicData>
            </a:graphic>
          </wp:inline>
        </w:drawing>
      </w:r>
    </w:p>
    <w:p w:rsidR="00CF0C67" w:rsidRDefault="00225AC4" w:rsidP="00225AC4">
      <w:pPr>
        <w:spacing w:after="0" w:line="240" w:lineRule="auto"/>
        <w:ind w:firstLine="708"/>
        <w:jc w:val="center"/>
        <w:rPr>
          <w:rFonts w:asciiTheme="majorHAnsi" w:hAnsiTheme="majorHAnsi"/>
          <w:b/>
          <w:sz w:val="24"/>
          <w:szCs w:val="24"/>
        </w:rPr>
      </w:pPr>
      <w:r>
        <w:rPr>
          <w:rFonts w:asciiTheme="majorHAnsi" w:hAnsiTheme="majorHAnsi" w:cs="Times New Roman"/>
          <w:b/>
          <w:bCs/>
          <w:sz w:val="24"/>
          <w:szCs w:val="24"/>
        </w:rPr>
        <w:t xml:space="preserve">Рисунок 6. </w:t>
      </w:r>
      <w:r w:rsidR="00CF0C67" w:rsidRPr="00CF0C67">
        <w:rPr>
          <w:rFonts w:asciiTheme="majorHAnsi" w:hAnsiTheme="majorHAnsi" w:cs="Times New Roman"/>
          <w:b/>
          <w:bCs/>
          <w:sz w:val="24"/>
          <w:szCs w:val="24"/>
        </w:rPr>
        <w:t xml:space="preserve">Зависимость степени термического разложения </w:t>
      </w:r>
      <w:r w:rsidR="00CF0C67" w:rsidRPr="00CF0C67">
        <w:rPr>
          <w:rFonts w:asciiTheme="majorHAnsi" w:hAnsiTheme="majorHAnsi"/>
          <w:b/>
          <w:position w:val="-30"/>
          <w:sz w:val="24"/>
          <w:szCs w:val="24"/>
        </w:rPr>
        <w:object w:dxaOrig="1680" w:dyaOrig="680">
          <v:shape id="_x0000_i1041" type="#_x0000_t75" style="width:83.25pt;height:34.5pt" o:ole="">
            <v:imagedata r:id="rId49" o:title=""/>
          </v:shape>
          <o:OLEObject Type="Embed" ProgID="Equation.DSMT4" ShapeID="_x0000_i1041" DrawAspect="Content" ObjectID="_1505280402" r:id="rId50"/>
        </w:object>
      </w:r>
      <w:r w:rsidR="00CF0C67" w:rsidRPr="00CF0C67">
        <w:rPr>
          <w:rFonts w:asciiTheme="majorHAnsi" w:hAnsiTheme="majorHAnsi"/>
          <w:b/>
          <w:sz w:val="24"/>
          <w:szCs w:val="24"/>
        </w:rPr>
        <w:t xml:space="preserve">(%) от времени </w:t>
      </w:r>
      <w:r w:rsidR="00CF0C67" w:rsidRPr="00CF0C67">
        <w:rPr>
          <w:rFonts w:asciiTheme="majorHAnsi" w:hAnsiTheme="majorHAnsi"/>
          <w:b/>
          <w:sz w:val="24"/>
          <w:szCs w:val="24"/>
          <w:lang w:val="en-US"/>
        </w:rPr>
        <w:t>t</w:t>
      </w:r>
      <w:r w:rsidR="00CF0C67" w:rsidRPr="00CF0C67">
        <w:rPr>
          <w:rFonts w:asciiTheme="majorHAnsi" w:hAnsiTheme="majorHAnsi"/>
          <w:b/>
          <w:sz w:val="24"/>
          <w:szCs w:val="24"/>
        </w:rPr>
        <w:t xml:space="preserve"> (мин)</w:t>
      </w:r>
      <w:r w:rsidR="00CF0C67">
        <w:rPr>
          <w:rFonts w:asciiTheme="majorHAnsi" w:hAnsiTheme="majorHAnsi"/>
          <w:b/>
          <w:sz w:val="24"/>
          <w:szCs w:val="24"/>
        </w:rPr>
        <w:t xml:space="preserve"> для образцов 3 и 4 при постоянной температуре.</w:t>
      </w:r>
    </w:p>
    <w:p w:rsidR="00225AC4" w:rsidRPr="00561719" w:rsidRDefault="00CF0C67" w:rsidP="00CF0C67">
      <w:pPr>
        <w:spacing w:after="0" w:line="240" w:lineRule="auto"/>
        <w:jc w:val="center"/>
        <w:rPr>
          <w:rFonts w:asciiTheme="majorHAnsi" w:hAnsiTheme="majorHAnsi" w:cs="Times New Roman"/>
          <w:b/>
          <w:sz w:val="20"/>
          <w:szCs w:val="28"/>
        </w:rPr>
      </w:pPr>
      <w:r>
        <w:rPr>
          <w:rFonts w:asciiTheme="majorHAnsi" w:hAnsiTheme="majorHAnsi"/>
          <w:b/>
          <w:sz w:val="20"/>
          <w:szCs w:val="24"/>
        </w:rPr>
        <w:t>Образец 3: 1 – 170</w:t>
      </w:r>
      <w:r w:rsidRPr="00CF0C67">
        <w:rPr>
          <w:rFonts w:asciiTheme="majorHAnsi" w:hAnsiTheme="majorHAnsi" w:cs="Times New Roman"/>
          <w:b/>
          <w:sz w:val="20"/>
          <w:szCs w:val="28"/>
          <w:lang w:val="en-US"/>
        </w:rPr>
        <w:sym w:font="Symbol" w:char="F0B0"/>
      </w:r>
      <w:r w:rsidRPr="00CF0C67">
        <w:rPr>
          <w:rFonts w:asciiTheme="majorHAnsi" w:hAnsiTheme="majorHAnsi" w:cs="Times New Roman"/>
          <w:b/>
          <w:sz w:val="20"/>
          <w:szCs w:val="28"/>
        </w:rPr>
        <w:t>С</w:t>
      </w:r>
      <w:r>
        <w:rPr>
          <w:rFonts w:asciiTheme="majorHAnsi" w:hAnsiTheme="majorHAnsi" w:cs="Times New Roman"/>
          <w:b/>
          <w:sz w:val="20"/>
          <w:szCs w:val="28"/>
        </w:rPr>
        <w:t>, 2 – 180</w:t>
      </w:r>
      <w:r w:rsidRPr="00CF0C67">
        <w:rPr>
          <w:rFonts w:asciiTheme="majorHAnsi" w:hAnsiTheme="majorHAnsi" w:cs="Times New Roman"/>
          <w:b/>
          <w:sz w:val="20"/>
          <w:szCs w:val="28"/>
          <w:lang w:val="en-US"/>
        </w:rPr>
        <w:sym w:font="Symbol" w:char="F0B0"/>
      </w:r>
      <w:r w:rsidRPr="00CF0C67">
        <w:rPr>
          <w:rFonts w:asciiTheme="majorHAnsi" w:hAnsiTheme="majorHAnsi" w:cs="Times New Roman"/>
          <w:b/>
          <w:sz w:val="20"/>
          <w:szCs w:val="28"/>
        </w:rPr>
        <w:t>С</w:t>
      </w:r>
      <w:r>
        <w:rPr>
          <w:rFonts w:asciiTheme="majorHAnsi" w:hAnsiTheme="majorHAnsi" w:cs="Times New Roman"/>
          <w:b/>
          <w:sz w:val="20"/>
          <w:szCs w:val="28"/>
        </w:rPr>
        <w:t>, 3 – 190</w:t>
      </w:r>
      <w:r w:rsidRPr="00CF0C67">
        <w:rPr>
          <w:rFonts w:asciiTheme="majorHAnsi" w:hAnsiTheme="majorHAnsi" w:cs="Times New Roman"/>
          <w:b/>
          <w:sz w:val="20"/>
          <w:szCs w:val="28"/>
          <w:lang w:val="en-US"/>
        </w:rPr>
        <w:sym w:font="Symbol" w:char="F0B0"/>
      </w:r>
      <w:r w:rsidRPr="00CF0C67">
        <w:rPr>
          <w:rFonts w:asciiTheme="majorHAnsi" w:hAnsiTheme="majorHAnsi" w:cs="Times New Roman"/>
          <w:b/>
          <w:sz w:val="20"/>
          <w:szCs w:val="28"/>
        </w:rPr>
        <w:t>С</w:t>
      </w:r>
      <w:r>
        <w:rPr>
          <w:rFonts w:asciiTheme="majorHAnsi" w:hAnsiTheme="majorHAnsi" w:cs="Times New Roman"/>
          <w:b/>
          <w:sz w:val="20"/>
          <w:szCs w:val="28"/>
        </w:rPr>
        <w:t>, 4 – 200</w:t>
      </w:r>
      <w:r w:rsidRPr="00CF0C67">
        <w:rPr>
          <w:rFonts w:asciiTheme="majorHAnsi" w:hAnsiTheme="majorHAnsi" w:cs="Times New Roman"/>
          <w:b/>
          <w:sz w:val="20"/>
          <w:szCs w:val="28"/>
          <w:lang w:val="en-US"/>
        </w:rPr>
        <w:sym w:font="Symbol" w:char="F0B0"/>
      </w:r>
      <w:proofErr w:type="gramStart"/>
      <w:r w:rsidRPr="00CF0C67">
        <w:rPr>
          <w:rFonts w:asciiTheme="majorHAnsi" w:hAnsiTheme="majorHAnsi" w:cs="Times New Roman"/>
          <w:b/>
          <w:sz w:val="20"/>
          <w:szCs w:val="28"/>
        </w:rPr>
        <w:t>С</w:t>
      </w:r>
      <w:proofErr w:type="gramEnd"/>
      <w:r>
        <w:rPr>
          <w:rFonts w:asciiTheme="majorHAnsi" w:hAnsiTheme="majorHAnsi" w:cs="Times New Roman"/>
          <w:b/>
          <w:sz w:val="20"/>
          <w:szCs w:val="28"/>
        </w:rPr>
        <w:t>; образец 4: 5 – 180</w:t>
      </w:r>
      <w:r w:rsidRPr="00CF0C67">
        <w:rPr>
          <w:rFonts w:asciiTheme="majorHAnsi" w:hAnsiTheme="majorHAnsi" w:cs="Times New Roman"/>
          <w:b/>
          <w:sz w:val="20"/>
          <w:szCs w:val="28"/>
          <w:lang w:val="en-US"/>
        </w:rPr>
        <w:sym w:font="Symbol" w:char="F0B0"/>
      </w:r>
      <w:r w:rsidRPr="00CF0C67">
        <w:rPr>
          <w:rFonts w:asciiTheme="majorHAnsi" w:hAnsiTheme="majorHAnsi" w:cs="Times New Roman"/>
          <w:b/>
          <w:sz w:val="20"/>
          <w:szCs w:val="28"/>
        </w:rPr>
        <w:t>С</w:t>
      </w:r>
    </w:p>
    <w:p w:rsidR="00DA4B01" w:rsidRPr="009B0584" w:rsidRDefault="00DA4B01" w:rsidP="00DA4B01">
      <w:pPr>
        <w:spacing w:after="0" w:line="240" w:lineRule="auto"/>
        <w:ind w:firstLine="708"/>
        <w:jc w:val="both"/>
        <w:rPr>
          <w:rFonts w:asciiTheme="majorHAnsi" w:hAnsiTheme="majorHAnsi" w:cs="Times New Roman"/>
          <w:bCs/>
          <w:sz w:val="24"/>
          <w:szCs w:val="24"/>
        </w:rPr>
      </w:pPr>
      <w:r>
        <w:rPr>
          <w:rFonts w:asciiTheme="majorHAnsi" w:hAnsiTheme="majorHAnsi" w:cs="Times New Roman"/>
          <w:bCs/>
          <w:sz w:val="24"/>
          <w:szCs w:val="24"/>
        </w:rPr>
        <w:lastRenderedPageBreak/>
        <w:t xml:space="preserve">Интенсивность разложения образца 4 намного выше образца 3. Выделение в газовую фазу хлора, фтора, аммиачного и нитратного азота для образца 4 также осуществляется значительно интенсивнее по сравнению с образцом 3. Аммиачный азот на начальной стадии разложения в образце 3 выделяется в большем количестве по сравнению с образцом 4. Это связано с более высоким содержанием </w:t>
      </w:r>
      <w:r w:rsidRPr="00A069A9">
        <w:rPr>
          <w:rFonts w:asciiTheme="majorHAnsi" w:hAnsiTheme="majorHAnsi" w:cs="Times New Roman"/>
          <w:bCs/>
          <w:sz w:val="24"/>
          <w:szCs w:val="24"/>
        </w:rPr>
        <w:t>(</w:t>
      </w:r>
      <w:r>
        <w:rPr>
          <w:rFonts w:asciiTheme="majorHAnsi" w:hAnsiTheme="majorHAnsi" w:cs="Times New Roman"/>
          <w:bCs/>
          <w:sz w:val="24"/>
          <w:szCs w:val="24"/>
          <w:lang w:val="en-US"/>
        </w:rPr>
        <w:t>NH</w:t>
      </w:r>
      <w:r w:rsidRPr="00A069A9">
        <w:rPr>
          <w:rFonts w:asciiTheme="majorHAnsi" w:hAnsiTheme="majorHAnsi" w:cs="Times New Roman"/>
          <w:bCs/>
          <w:sz w:val="24"/>
          <w:szCs w:val="24"/>
          <w:vertAlign w:val="subscript"/>
        </w:rPr>
        <w:t>4</w:t>
      </w:r>
      <w:r w:rsidRPr="00A069A9">
        <w:rPr>
          <w:rFonts w:asciiTheme="majorHAnsi" w:hAnsiTheme="majorHAnsi" w:cs="Times New Roman"/>
          <w:bCs/>
          <w:sz w:val="24"/>
          <w:szCs w:val="24"/>
        </w:rPr>
        <w:t>)</w:t>
      </w:r>
      <w:r w:rsidRPr="00A069A9">
        <w:rPr>
          <w:rFonts w:asciiTheme="majorHAnsi" w:hAnsiTheme="majorHAnsi" w:cs="Times New Roman"/>
          <w:bCs/>
          <w:sz w:val="24"/>
          <w:szCs w:val="24"/>
          <w:vertAlign w:val="subscript"/>
        </w:rPr>
        <w:t>2</w:t>
      </w:r>
      <w:r>
        <w:rPr>
          <w:rFonts w:asciiTheme="majorHAnsi" w:hAnsiTheme="majorHAnsi" w:cs="Times New Roman"/>
          <w:bCs/>
          <w:sz w:val="24"/>
          <w:szCs w:val="24"/>
          <w:lang w:val="en-US"/>
        </w:rPr>
        <w:t>HPO</w:t>
      </w:r>
      <w:r w:rsidRPr="00A069A9">
        <w:rPr>
          <w:rFonts w:asciiTheme="majorHAnsi" w:hAnsiTheme="majorHAnsi" w:cs="Times New Roman"/>
          <w:bCs/>
          <w:sz w:val="24"/>
          <w:szCs w:val="24"/>
          <w:vertAlign w:val="subscript"/>
        </w:rPr>
        <w:t>4</w:t>
      </w:r>
      <w:r>
        <w:rPr>
          <w:rFonts w:asciiTheme="majorHAnsi" w:hAnsiTheme="majorHAnsi" w:cs="Times New Roman"/>
          <w:bCs/>
          <w:sz w:val="24"/>
          <w:szCs w:val="24"/>
        </w:rPr>
        <w:t xml:space="preserve">, который при низких температурах начинает разлагаться на </w:t>
      </w:r>
      <w:r>
        <w:rPr>
          <w:rFonts w:asciiTheme="majorHAnsi" w:hAnsiTheme="majorHAnsi" w:cs="Times New Roman"/>
          <w:bCs/>
          <w:sz w:val="24"/>
          <w:szCs w:val="24"/>
          <w:lang w:val="en-US"/>
        </w:rPr>
        <w:t>NH</w:t>
      </w:r>
      <w:r w:rsidRPr="00363EE8">
        <w:rPr>
          <w:rFonts w:asciiTheme="majorHAnsi" w:hAnsiTheme="majorHAnsi" w:cs="Times New Roman"/>
          <w:bCs/>
          <w:sz w:val="24"/>
          <w:szCs w:val="24"/>
          <w:vertAlign w:val="subscript"/>
        </w:rPr>
        <w:t>3</w:t>
      </w:r>
      <w:r w:rsidRPr="00363EE8">
        <w:rPr>
          <w:rFonts w:asciiTheme="majorHAnsi" w:hAnsiTheme="majorHAnsi" w:cs="Times New Roman"/>
          <w:bCs/>
          <w:sz w:val="24"/>
          <w:szCs w:val="24"/>
        </w:rPr>
        <w:t xml:space="preserve"> </w:t>
      </w:r>
      <w:r>
        <w:rPr>
          <w:rFonts w:asciiTheme="majorHAnsi" w:hAnsiTheme="majorHAnsi" w:cs="Times New Roman"/>
          <w:bCs/>
          <w:sz w:val="24"/>
          <w:szCs w:val="24"/>
        </w:rPr>
        <w:t xml:space="preserve">и </w:t>
      </w:r>
      <w:r>
        <w:rPr>
          <w:rFonts w:asciiTheme="majorHAnsi" w:hAnsiTheme="majorHAnsi" w:cs="Times New Roman"/>
          <w:bCs/>
          <w:sz w:val="24"/>
          <w:szCs w:val="24"/>
          <w:lang w:val="en-US"/>
        </w:rPr>
        <w:t>NH</w:t>
      </w:r>
      <w:r w:rsidRPr="00363EE8">
        <w:rPr>
          <w:rFonts w:asciiTheme="majorHAnsi" w:hAnsiTheme="majorHAnsi" w:cs="Times New Roman"/>
          <w:bCs/>
          <w:sz w:val="24"/>
          <w:szCs w:val="24"/>
          <w:vertAlign w:val="subscript"/>
        </w:rPr>
        <w:t>4</w:t>
      </w:r>
      <w:r>
        <w:rPr>
          <w:rFonts w:asciiTheme="majorHAnsi" w:hAnsiTheme="majorHAnsi" w:cs="Times New Roman"/>
          <w:bCs/>
          <w:sz w:val="24"/>
          <w:szCs w:val="24"/>
          <w:lang w:val="en-US"/>
        </w:rPr>
        <w:t>H</w:t>
      </w:r>
      <w:r w:rsidRPr="00363EE8">
        <w:rPr>
          <w:rFonts w:asciiTheme="majorHAnsi" w:hAnsiTheme="majorHAnsi" w:cs="Times New Roman"/>
          <w:bCs/>
          <w:sz w:val="24"/>
          <w:szCs w:val="24"/>
          <w:vertAlign w:val="subscript"/>
        </w:rPr>
        <w:t>2</w:t>
      </w:r>
      <w:r>
        <w:rPr>
          <w:rFonts w:asciiTheme="majorHAnsi" w:hAnsiTheme="majorHAnsi" w:cs="Times New Roman"/>
          <w:bCs/>
          <w:sz w:val="24"/>
          <w:szCs w:val="24"/>
          <w:lang w:val="en-US"/>
        </w:rPr>
        <w:t>PO</w:t>
      </w:r>
      <w:r w:rsidRPr="00363EE8">
        <w:rPr>
          <w:rFonts w:asciiTheme="majorHAnsi" w:hAnsiTheme="majorHAnsi" w:cs="Times New Roman"/>
          <w:bCs/>
          <w:sz w:val="24"/>
          <w:szCs w:val="24"/>
          <w:vertAlign w:val="subscript"/>
        </w:rPr>
        <w:t>4</w:t>
      </w:r>
      <w:r w:rsidRPr="00363EE8">
        <w:rPr>
          <w:rFonts w:asciiTheme="majorHAnsi" w:hAnsiTheme="majorHAnsi" w:cs="Times New Roman"/>
          <w:bCs/>
          <w:sz w:val="24"/>
          <w:szCs w:val="24"/>
        </w:rPr>
        <w:t>.</w:t>
      </w:r>
    </w:p>
    <w:p w:rsidR="00401777" w:rsidRPr="003C7A87" w:rsidRDefault="00401777" w:rsidP="00CF0C67">
      <w:pPr>
        <w:spacing w:after="0" w:line="240" w:lineRule="auto"/>
        <w:jc w:val="center"/>
        <w:rPr>
          <w:rFonts w:asciiTheme="majorHAnsi" w:hAnsiTheme="majorHAnsi" w:cs="Times New Roman"/>
          <w:b/>
          <w:sz w:val="20"/>
          <w:szCs w:val="28"/>
        </w:rPr>
      </w:pPr>
    </w:p>
    <w:p w:rsidR="007C3FAA" w:rsidRDefault="007C3FAA" w:rsidP="00CF0C67">
      <w:pPr>
        <w:spacing w:after="0" w:line="240" w:lineRule="auto"/>
        <w:jc w:val="center"/>
        <w:rPr>
          <w:rFonts w:asciiTheme="majorHAnsi" w:hAnsiTheme="majorHAnsi" w:cs="Times New Roman"/>
          <w:b/>
          <w:sz w:val="20"/>
          <w:szCs w:val="28"/>
        </w:rPr>
      </w:pP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341"/>
        <w:gridCol w:w="5341"/>
      </w:tblGrid>
      <w:tr w:rsidR="004C76FD" w:rsidTr="004C76FD">
        <w:tc>
          <w:tcPr>
            <w:tcW w:w="5341" w:type="dxa"/>
          </w:tcPr>
          <w:p w:rsidR="004C76FD" w:rsidRDefault="004C76FD" w:rsidP="00CF0C67">
            <w:pPr>
              <w:jc w:val="center"/>
              <w:rPr>
                <w:rFonts w:asciiTheme="majorHAnsi" w:hAnsiTheme="majorHAnsi" w:cs="Times New Roman"/>
                <w:b/>
                <w:bCs/>
                <w:sz w:val="24"/>
                <w:szCs w:val="24"/>
                <w:lang w:val="en-US"/>
              </w:rPr>
            </w:pPr>
            <w:r>
              <w:rPr>
                <w:noProof/>
              </w:rPr>
              <w:drawing>
                <wp:inline distT="0" distB="0" distL="0" distR="0" wp14:anchorId="308C3CB7" wp14:editId="0F01F83F">
                  <wp:extent cx="3095625" cy="2543175"/>
                  <wp:effectExtent l="0" t="0" r="0" b="0"/>
                  <wp:docPr id="10" name="Диаграмма 10"/>
                  <wp:cNvGraphicFramePr/>
                  <a:graphic xmlns:a="http://schemas.openxmlformats.org/drawingml/2006/main">
                    <a:graphicData uri="http://schemas.openxmlformats.org/drawingml/2006/chart">
                      <c:chart xmlns:c="http://schemas.openxmlformats.org/drawingml/2006/chart" xmlns:r="http://schemas.openxmlformats.org/officeDocument/2006/relationships" r:id="rId51"/>
                    </a:graphicData>
                  </a:graphic>
                </wp:inline>
              </w:drawing>
            </w:r>
          </w:p>
        </w:tc>
        <w:tc>
          <w:tcPr>
            <w:tcW w:w="5341" w:type="dxa"/>
          </w:tcPr>
          <w:p w:rsidR="004C76FD" w:rsidRDefault="004C76FD" w:rsidP="00CF0C67">
            <w:pPr>
              <w:jc w:val="center"/>
              <w:rPr>
                <w:rFonts w:asciiTheme="majorHAnsi" w:hAnsiTheme="majorHAnsi" w:cs="Times New Roman"/>
                <w:b/>
                <w:bCs/>
                <w:sz w:val="24"/>
                <w:szCs w:val="24"/>
                <w:lang w:val="en-US"/>
              </w:rPr>
            </w:pPr>
            <w:r>
              <w:rPr>
                <w:noProof/>
              </w:rPr>
              <w:drawing>
                <wp:inline distT="0" distB="0" distL="0" distR="0" wp14:anchorId="599D5277" wp14:editId="0371874F">
                  <wp:extent cx="3105150" cy="2543175"/>
                  <wp:effectExtent l="0" t="0" r="0" b="0"/>
                  <wp:docPr id="5" name="Диаграмма 5"/>
                  <wp:cNvGraphicFramePr/>
                  <a:graphic xmlns:a="http://schemas.openxmlformats.org/drawingml/2006/main">
                    <a:graphicData uri="http://schemas.openxmlformats.org/drawingml/2006/chart">
                      <c:chart xmlns:c="http://schemas.openxmlformats.org/drawingml/2006/chart" xmlns:r="http://schemas.openxmlformats.org/officeDocument/2006/relationships" r:id="rId52"/>
                    </a:graphicData>
                  </a:graphic>
                </wp:inline>
              </w:drawing>
            </w:r>
          </w:p>
        </w:tc>
      </w:tr>
      <w:tr w:rsidR="004C76FD" w:rsidTr="004C76FD">
        <w:tc>
          <w:tcPr>
            <w:tcW w:w="5341" w:type="dxa"/>
          </w:tcPr>
          <w:p w:rsidR="001C021B" w:rsidRDefault="004C76FD" w:rsidP="001C021B">
            <w:pPr>
              <w:jc w:val="center"/>
              <w:rPr>
                <w:rFonts w:asciiTheme="majorHAnsi" w:hAnsiTheme="majorHAnsi"/>
                <w:b/>
                <w:sz w:val="24"/>
                <w:szCs w:val="24"/>
              </w:rPr>
            </w:pPr>
            <w:r>
              <w:rPr>
                <w:rFonts w:asciiTheme="majorHAnsi" w:hAnsiTheme="majorHAnsi" w:cs="Times New Roman"/>
                <w:b/>
                <w:bCs/>
                <w:sz w:val="24"/>
                <w:szCs w:val="24"/>
              </w:rPr>
              <w:t>Рисунок 7. Выделение хлора</w:t>
            </w:r>
            <w:r w:rsidR="00416432">
              <w:rPr>
                <w:rFonts w:asciiTheme="majorHAnsi" w:hAnsiTheme="majorHAnsi" w:cs="Times New Roman"/>
                <w:b/>
                <w:bCs/>
                <w:sz w:val="24"/>
                <w:szCs w:val="24"/>
              </w:rPr>
              <w:t xml:space="preserve"> Х</w:t>
            </w:r>
            <w:r w:rsidR="00416432" w:rsidRPr="004C76FD">
              <w:rPr>
                <w:rFonts w:asciiTheme="majorHAnsi" w:hAnsiTheme="majorHAnsi" w:cs="Times New Roman"/>
                <w:b/>
                <w:bCs/>
                <w:sz w:val="24"/>
                <w:szCs w:val="24"/>
                <w:vertAlign w:val="subscript"/>
                <w:lang w:val="en-US"/>
              </w:rPr>
              <w:t>Cl</w:t>
            </w:r>
            <w:r>
              <w:rPr>
                <w:rFonts w:asciiTheme="majorHAnsi" w:hAnsiTheme="majorHAnsi" w:cs="Times New Roman"/>
                <w:b/>
                <w:bCs/>
                <w:sz w:val="24"/>
                <w:szCs w:val="24"/>
              </w:rPr>
              <w:t xml:space="preserve">, аммиачного </w:t>
            </w:r>
            <w:proofErr w:type="spellStart"/>
            <w:r w:rsidR="00416432">
              <w:rPr>
                <w:rFonts w:asciiTheme="majorHAnsi" w:hAnsiTheme="majorHAnsi" w:cs="Times New Roman"/>
                <w:b/>
                <w:bCs/>
                <w:sz w:val="24"/>
                <w:szCs w:val="24"/>
                <w:lang w:val="en-US"/>
              </w:rPr>
              <w:t>X</w:t>
            </w:r>
            <w:r w:rsidR="00416432" w:rsidRPr="004C76FD">
              <w:rPr>
                <w:rFonts w:asciiTheme="majorHAnsi" w:hAnsiTheme="majorHAnsi" w:cs="Times New Roman"/>
                <w:b/>
                <w:bCs/>
                <w:sz w:val="24"/>
                <w:szCs w:val="24"/>
                <w:vertAlign w:val="subscript"/>
                <w:lang w:val="en-US"/>
              </w:rPr>
              <w:t>Nam</w:t>
            </w:r>
            <w:proofErr w:type="spellEnd"/>
            <w:r w:rsidR="00416432">
              <w:rPr>
                <w:rFonts w:asciiTheme="majorHAnsi" w:hAnsiTheme="majorHAnsi" w:cs="Times New Roman"/>
                <w:b/>
                <w:bCs/>
                <w:sz w:val="24"/>
                <w:szCs w:val="24"/>
              </w:rPr>
              <w:t xml:space="preserve"> </w:t>
            </w:r>
            <w:r>
              <w:rPr>
                <w:rFonts w:asciiTheme="majorHAnsi" w:hAnsiTheme="majorHAnsi" w:cs="Times New Roman"/>
                <w:b/>
                <w:bCs/>
                <w:sz w:val="24"/>
                <w:szCs w:val="24"/>
              </w:rPr>
              <w:t>и нитратного азота</w:t>
            </w:r>
            <w:r w:rsidR="00416432" w:rsidRPr="00416432">
              <w:rPr>
                <w:rFonts w:asciiTheme="majorHAnsi" w:hAnsiTheme="majorHAnsi" w:cs="Times New Roman"/>
                <w:b/>
                <w:bCs/>
                <w:sz w:val="24"/>
                <w:szCs w:val="24"/>
              </w:rPr>
              <w:t xml:space="preserve"> </w:t>
            </w:r>
            <w:proofErr w:type="spellStart"/>
            <w:r w:rsidR="00416432">
              <w:rPr>
                <w:rFonts w:asciiTheme="majorHAnsi" w:hAnsiTheme="majorHAnsi" w:cs="Times New Roman"/>
                <w:b/>
                <w:bCs/>
                <w:sz w:val="24"/>
                <w:szCs w:val="24"/>
                <w:lang w:val="en-US"/>
              </w:rPr>
              <w:t>X</w:t>
            </w:r>
            <w:r w:rsidR="00416432" w:rsidRPr="004C76FD">
              <w:rPr>
                <w:rFonts w:asciiTheme="majorHAnsi" w:hAnsiTheme="majorHAnsi" w:cs="Times New Roman"/>
                <w:b/>
                <w:bCs/>
                <w:sz w:val="24"/>
                <w:szCs w:val="24"/>
                <w:vertAlign w:val="subscript"/>
                <w:lang w:val="en-US"/>
              </w:rPr>
              <w:t>N</w:t>
            </w:r>
            <w:r w:rsidR="00416432">
              <w:rPr>
                <w:rFonts w:asciiTheme="majorHAnsi" w:hAnsiTheme="majorHAnsi" w:cs="Times New Roman"/>
                <w:b/>
                <w:bCs/>
                <w:sz w:val="24"/>
                <w:szCs w:val="24"/>
                <w:vertAlign w:val="subscript"/>
                <w:lang w:val="en-US"/>
              </w:rPr>
              <w:t>n</w:t>
            </w:r>
            <w:r w:rsidR="00416432" w:rsidRPr="004C76FD">
              <w:rPr>
                <w:rFonts w:asciiTheme="majorHAnsi" w:hAnsiTheme="majorHAnsi" w:cs="Times New Roman"/>
                <w:b/>
                <w:bCs/>
                <w:sz w:val="24"/>
                <w:szCs w:val="24"/>
                <w:vertAlign w:val="subscript"/>
                <w:lang w:val="en-US"/>
              </w:rPr>
              <w:t>it</w:t>
            </w:r>
            <w:proofErr w:type="spellEnd"/>
            <w:r w:rsidRPr="004C76FD">
              <w:rPr>
                <w:rFonts w:asciiTheme="majorHAnsi" w:hAnsiTheme="majorHAnsi" w:cs="Times New Roman"/>
                <w:b/>
                <w:bCs/>
                <w:sz w:val="24"/>
                <w:szCs w:val="24"/>
              </w:rPr>
              <w:t xml:space="preserve"> </w:t>
            </w:r>
            <w:r w:rsidR="001C021B" w:rsidRPr="007C3FAA">
              <w:rPr>
                <w:rFonts w:asciiTheme="majorHAnsi" w:hAnsiTheme="majorHAnsi"/>
                <w:b/>
                <w:sz w:val="24"/>
                <w:szCs w:val="24"/>
              </w:rPr>
              <w:t>(г·кг</w:t>
            </w:r>
            <w:r w:rsidR="001C021B" w:rsidRPr="007C3FAA">
              <w:rPr>
                <w:rFonts w:asciiTheme="majorHAnsi" w:hAnsiTheme="majorHAnsi"/>
                <w:b/>
                <w:sz w:val="24"/>
                <w:szCs w:val="24"/>
                <w:vertAlign w:val="superscript"/>
              </w:rPr>
              <w:t>-1</w:t>
            </w:r>
            <w:r w:rsidR="001C021B" w:rsidRPr="007C3FAA">
              <w:rPr>
                <w:rFonts w:asciiTheme="majorHAnsi" w:hAnsiTheme="majorHAnsi"/>
                <w:b/>
                <w:sz w:val="24"/>
                <w:szCs w:val="24"/>
              </w:rPr>
              <w:t>)</w:t>
            </w:r>
            <w:r w:rsidR="001C021B" w:rsidRPr="001C021B">
              <w:rPr>
                <w:rFonts w:asciiTheme="majorHAnsi" w:hAnsiTheme="majorHAnsi"/>
                <w:b/>
                <w:sz w:val="24"/>
                <w:szCs w:val="24"/>
              </w:rPr>
              <w:t xml:space="preserve"> </w:t>
            </w:r>
            <w:r>
              <w:rPr>
                <w:rFonts w:asciiTheme="majorHAnsi" w:hAnsiTheme="majorHAnsi" w:cs="Times New Roman"/>
                <w:b/>
                <w:bCs/>
                <w:sz w:val="24"/>
                <w:szCs w:val="24"/>
              </w:rPr>
              <w:t>при термическом разложении</w:t>
            </w:r>
            <w:r w:rsidR="00416432">
              <w:rPr>
                <w:rFonts w:asciiTheme="majorHAnsi" w:hAnsiTheme="majorHAnsi" w:cs="Times New Roman"/>
                <w:b/>
                <w:bCs/>
                <w:sz w:val="24"/>
                <w:szCs w:val="24"/>
              </w:rPr>
              <w:t xml:space="preserve"> образцов 3</w:t>
            </w:r>
            <w:r w:rsidR="001C021B" w:rsidRPr="001C021B">
              <w:rPr>
                <w:rFonts w:asciiTheme="majorHAnsi" w:hAnsiTheme="majorHAnsi" w:cs="Times New Roman"/>
                <w:b/>
                <w:bCs/>
                <w:sz w:val="24"/>
                <w:szCs w:val="24"/>
              </w:rPr>
              <w:t xml:space="preserve"> </w:t>
            </w:r>
            <w:r w:rsidR="00416432">
              <w:rPr>
                <w:rFonts w:asciiTheme="majorHAnsi" w:hAnsiTheme="majorHAnsi" w:cs="Times New Roman"/>
                <w:b/>
                <w:bCs/>
                <w:sz w:val="24"/>
                <w:szCs w:val="24"/>
              </w:rPr>
              <w:t>и 4 при температуре</w:t>
            </w:r>
            <w:r>
              <w:rPr>
                <w:rFonts w:asciiTheme="majorHAnsi" w:hAnsiTheme="majorHAnsi" w:cs="Times New Roman"/>
                <w:b/>
                <w:bCs/>
                <w:sz w:val="24"/>
                <w:szCs w:val="24"/>
              </w:rPr>
              <w:t xml:space="preserve"> </w:t>
            </w:r>
            <w:r w:rsidRPr="007C3FAA">
              <w:rPr>
                <w:rFonts w:asciiTheme="majorHAnsi" w:hAnsiTheme="majorHAnsi"/>
                <w:b/>
                <w:sz w:val="24"/>
                <w:szCs w:val="24"/>
              </w:rPr>
              <w:t xml:space="preserve">180°С в зависимости от времени </w:t>
            </w:r>
            <w:r w:rsidRPr="007C3FAA">
              <w:rPr>
                <w:rFonts w:asciiTheme="majorHAnsi" w:hAnsiTheme="majorHAnsi"/>
                <w:b/>
                <w:sz w:val="24"/>
                <w:szCs w:val="24"/>
                <w:lang w:val="en-US"/>
              </w:rPr>
              <w:t>t</w:t>
            </w:r>
            <w:r w:rsidRPr="007C3FAA">
              <w:rPr>
                <w:rFonts w:asciiTheme="majorHAnsi" w:hAnsiTheme="majorHAnsi"/>
                <w:b/>
                <w:sz w:val="24"/>
                <w:szCs w:val="24"/>
              </w:rPr>
              <w:t xml:space="preserve"> (мин)</w:t>
            </w:r>
            <w:r w:rsidR="001C021B">
              <w:rPr>
                <w:rFonts w:asciiTheme="majorHAnsi" w:hAnsiTheme="majorHAnsi"/>
                <w:b/>
                <w:sz w:val="24"/>
                <w:szCs w:val="24"/>
              </w:rPr>
              <w:t>.</w:t>
            </w:r>
          </w:p>
          <w:p w:rsidR="001C021B" w:rsidRDefault="001C021B" w:rsidP="001C021B">
            <w:pPr>
              <w:jc w:val="center"/>
              <w:rPr>
                <w:rFonts w:asciiTheme="majorHAnsi" w:hAnsiTheme="majorHAnsi" w:cs="Times New Roman"/>
                <w:b/>
                <w:bCs/>
                <w:sz w:val="20"/>
                <w:szCs w:val="20"/>
              </w:rPr>
            </w:pPr>
            <w:r w:rsidRPr="001C021B">
              <w:rPr>
                <w:rFonts w:asciiTheme="majorHAnsi" w:hAnsiTheme="majorHAnsi"/>
                <w:b/>
                <w:sz w:val="20"/>
                <w:szCs w:val="20"/>
              </w:rPr>
              <w:t xml:space="preserve">Образец 3: </w:t>
            </w:r>
            <w:r w:rsidRPr="001C021B">
              <w:rPr>
                <w:rFonts w:asciiTheme="majorHAnsi" w:hAnsiTheme="majorHAnsi" w:cs="Times New Roman"/>
                <w:b/>
                <w:bCs/>
                <w:sz w:val="20"/>
                <w:szCs w:val="20"/>
              </w:rPr>
              <w:t xml:space="preserve">кривая 1 – </w:t>
            </w:r>
            <w:r w:rsidRPr="001C021B">
              <w:rPr>
                <w:rFonts w:asciiTheme="majorHAnsi" w:hAnsiTheme="majorHAnsi" w:cs="Times New Roman"/>
                <w:b/>
                <w:bCs/>
                <w:sz w:val="20"/>
                <w:szCs w:val="20"/>
                <w:lang w:val="en-US"/>
              </w:rPr>
              <w:t>Cl</w:t>
            </w:r>
            <w:r w:rsidRPr="001C021B">
              <w:rPr>
                <w:rFonts w:asciiTheme="majorHAnsi" w:hAnsiTheme="majorHAnsi" w:cs="Times New Roman"/>
                <w:b/>
                <w:bCs/>
                <w:sz w:val="20"/>
                <w:szCs w:val="20"/>
              </w:rPr>
              <w:t xml:space="preserve">, 2 – </w:t>
            </w:r>
            <w:r w:rsidRPr="001C021B">
              <w:rPr>
                <w:rFonts w:asciiTheme="majorHAnsi" w:hAnsiTheme="majorHAnsi" w:cs="Times New Roman"/>
                <w:b/>
                <w:bCs/>
                <w:sz w:val="20"/>
                <w:szCs w:val="20"/>
                <w:lang w:val="en-US"/>
              </w:rPr>
              <w:t>N</w:t>
            </w:r>
            <w:r w:rsidRPr="001C021B">
              <w:rPr>
                <w:rFonts w:asciiTheme="majorHAnsi" w:hAnsiTheme="majorHAnsi" w:cs="Times New Roman"/>
                <w:b/>
                <w:bCs/>
                <w:sz w:val="20"/>
                <w:szCs w:val="20"/>
                <w:vertAlign w:val="subscript"/>
                <w:lang w:val="en-US"/>
              </w:rPr>
              <w:t>am</w:t>
            </w:r>
            <w:r w:rsidRPr="001C021B">
              <w:rPr>
                <w:rFonts w:asciiTheme="majorHAnsi" w:hAnsiTheme="majorHAnsi" w:cs="Times New Roman"/>
                <w:b/>
                <w:bCs/>
                <w:sz w:val="20"/>
                <w:szCs w:val="20"/>
              </w:rPr>
              <w:t xml:space="preserve">, 3 – </w:t>
            </w:r>
            <w:proofErr w:type="spellStart"/>
            <w:r w:rsidRPr="001C021B">
              <w:rPr>
                <w:rFonts w:asciiTheme="majorHAnsi" w:hAnsiTheme="majorHAnsi" w:cs="Times New Roman"/>
                <w:b/>
                <w:bCs/>
                <w:sz w:val="20"/>
                <w:szCs w:val="20"/>
                <w:lang w:val="en-US"/>
              </w:rPr>
              <w:t>N</w:t>
            </w:r>
            <w:r w:rsidRPr="001C021B">
              <w:rPr>
                <w:rFonts w:asciiTheme="majorHAnsi" w:hAnsiTheme="majorHAnsi" w:cs="Times New Roman"/>
                <w:b/>
                <w:bCs/>
                <w:sz w:val="20"/>
                <w:szCs w:val="20"/>
                <w:vertAlign w:val="subscript"/>
                <w:lang w:val="en-US"/>
              </w:rPr>
              <w:t>nit</w:t>
            </w:r>
            <w:proofErr w:type="spellEnd"/>
            <w:r>
              <w:rPr>
                <w:rFonts w:asciiTheme="majorHAnsi" w:hAnsiTheme="majorHAnsi" w:cs="Times New Roman"/>
                <w:b/>
                <w:bCs/>
                <w:sz w:val="20"/>
                <w:szCs w:val="20"/>
              </w:rPr>
              <w:t>;</w:t>
            </w:r>
          </w:p>
          <w:p w:rsidR="001C021B" w:rsidRPr="001C021B" w:rsidRDefault="001C021B" w:rsidP="001C021B">
            <w:pPr>
              <w:jc w:val="center"/>
              <w:rPr>
                <w:rFonts w:asciiTheme="majorHAnsi" w:hAnsiTheme="majorHAnsi"/>
                <w:b/>
                <w:sz w:val="20"/>
                <w:szCs w:val="20"/>
              </w:rPr>
            </w:pPr>
            <w:r w:rsidRPr="001C021B">
              <w:rPr>
                <w:rFonts w:asciiTheme="majorHAnsi" w:hAnsiTheme="majorHAnsi" w:cs="Times New Roman"/>
                <w:b/>
                <w:bCs/>
                <w:sz w:val="20"/>
                <w:szCs w:val="20"/>
              </w:rPr>
              <w:t xml:space="preserve">образец 4: кривая 4 – </w:t>
            </w:r>
            <w:r w:rsidRPr="001C021B">
              <w:rPr>
                <w:rFonts w:asciiTheme="majorHAnsi" w:hAnsiTheme="majorHAnsi" w:cs="Times New Roman"/>
                <w:b/>
                <w:bCs/>
                <w:sz w:val="20"/>
                <w:szCs w:val="20"/>
                <w:lang w:val="en-US"/>
              </w:rPr>
              <w:t>Cl</w:t>
            </w:r>
            <w:r w:rsidRPr="001C021B">
              <w:rPr>
                <w:rFonts w:asciiTheme="majorHAnsi" w:hAnsiTheme="majorHAnsi" w:cs="Times New Roman"/>
                <w:b/>
                <w:bCs/>
                <w:sz w:val="20"/>
                <w:szCs w:val="20"/>
              </w:rPr>
              <w:t xml:space="preserve">, 5 – </w:t>
            </w:r>
            <w:r w:rsidRPr="001C021B">
              <w:rPr>
                <w:rFonts w:asciiTheme="majorHAnsi" w:hAnsiTheme="majorHAnsi" w:cs="Times New Roman"/>
                <w:b/>
                <w:bCs/>
                <w:sz w:val="20"/>
                <w:szCs w:val="20"/>
                <w:lang w:val="en-US"/>
              </w:rPr>
              <w:t>N</w:t>
            </w:r>
            <w:r w:rsidRPr="001C021B">
              <w:rPr>
                <w:rFonts w:asciiTheme="majorHAnsi" w:hAnsiTheme="majorHAnsi" w:cs="Times New Roman"/>
                <w:b/>
                <w:bCs/>
                <w:sz w:val="20"/>
                <w:szCs w:val="20"/>
                <w:vertAlign w:val="subscript"/>
                <w:lang w:val="en-US"/>
              </w:rPr>
              <w:t>am</w:t>
            </w:r>
            <w:r w:rsidRPr="001C021B">
              <w:rPr>
                <w:rFonts w:asciiTheme="majorHAnsi" w:hAnsiTheme="majorHAnsi" w:cs="Times New Roman"/>
                <w:b/>
                <w:bCs/>
                <w:sz w:val="20"/>
                <w:szCs w:val="20"/>
              </w:rPr>
              <w:t xml:space="preserve">, 6 – </w:t>
            </w:r>
            <w:proofErr w:type="spellStart"/>
            <w:r w:rsidRPr="001C021B">
              <w:rPr>
                <w:rFonts w:asciiTheme="majorHAnsi" w:hAnsiTheme="majorHAnsi" w:cs="Times New Roman"/>
                <w:b/>
                <w:bCs/>
                <w:sz w:val="20"/>
                <w:szCs w:val="20"/>
                <w:lang w:val="en-US"/>
              </w:rPr>
              <w:t>N</w:t>
            </w:r>
            <w:r w:rsidRPr="001C021B">
              <w:rPr>
                <w:rFonts w:asciiTheme="majorHAnsi" w:hAnsiTheme="majorHAnsi" w:cs="Times New Roman"/>
                <w:b/>
                <w:bCs/>
                <w:sz w:val="20"/>
                <w:szCs w:val="20"/>
                <w:vertAlign w:val="subscript"/>
                <w:lang w:val="en-US"/>
              </w:rPr>
              <w:t>nit</w:t>
            </w:r>
            <w:proofErr w:type="spellEnd"/>
          </w:p>
        </w:tc>
        <w:tc>
          <w:tcPr>
            <w:tcW w:w="5341" w:type="dxa"/>
          </w:tcPr>
          <w:p w:rsidR="004C76FD" w:rsidRPr="003C7A87" w:rsidRDefault="004C76FD" w:rsidP="004C76FD">
            <w:pPr>
              <w:jc w:val="center"/>
              <w:rPr>
                <w:rFonts w:asciiTheme="majorHAnsi" w:hAnsiTheme="majorHAnsi" w:cs="Times New Roman"/>
                <w:b/>
                <w:bCs/>
                <w:sz w:val="24"/>
                <w:szCs w:val="24"/>
              </w:rPr>
            </w:pPr>
            <w:r>
              <w:rPr>
                <w:rFonts w:asciiTheme="majorHAnsi" w:hAnsiTheme="majorHAnsi" w:cs="Times New Roman"/>
                <w:b/>
                <w:bCs/>
                <w:sz w:val="24"/>
                <w:szCs w:val="24"/>
              </w:rPr>
              <w:t>Рисунок 8</w:t>
            </w:r>
            <w:r w:rsidRPr="007C3FAA">
              <w:rPr>
                <w:rFonts w:asciiTheme="majorHAnsi" w:hAnsiTheme="majorHAnsi" w:cs="Times New Roman"/>
                <w:b/>
                <w:bCs/>
                <w:sz w:val="24"/>
                <w:szCs w:val="24"/>
              </w:rPr>
              <w:t xml:space="preserve">. </w:t>
            </w:r>
            <w:r w:rsidRPr="007C3FAA">
              <w:rPr>
                <w:rFonts w:asciiTheme="majorHAnsi" w:hAnsiTheme="majorHAnsi"/>
                <w:b/>
                <w:sz w:val="24"/>
                <w:szCs w:val="24"/>
              </w:rPr>
              <w:t xml:space="preserve">Выделение фтора в газовую фазу </w:t>
            </w:r>
            <w:r w:rsidRPr="007C3FAA">
              <w:rPr>
                <w:rFonts w:asciiTheme="majorHAnsi" w:hAnsiTheme="majorHAnsi"/>
                <w:b/>
                <w:sz w:val="24"/>
                <w:szCs w:val="24"/>
                <w:lang w:val="en-US"/>
              </w:rPr>
              <w:t>X</w:t>
            </w:r>
            <w:r w:rsidRPr="007C3FAA">
              <w:rPr>
                <w:rFonts w:asciiTheme="majorHAnsi" w:hAnsiTheme="majorHAnsi"/>
                <w:b/>
                <w:sz w:val="24"/>
                <w:szCs w:val="24"/>
                <w:vertAlign w:val="subscript"/>
                <w:lang w:val="en-US"/>
              </w:rPr>
              <w:t>F</w:t>
            </w:r>
            <w:r w:rsidRPr="007C3FAA">
              <w:rPr>
                <w:rFonts w:asciiTheme="majorHAnsi" w:hAnsiTheme="majorHAnsi"/>
                <w:b/>
                <w:sz w:val="24"/>
                <w:szCs w:val="24"/>
                <w:vertAlign w:val="subscript"/>
              </w:rPr>
              <w:t xml:space="preserve"> </w:t>
            </w:r>
            <w:r w:rsidRPr="007C3FAA">
              <w:rPr>
                <w:rFonts w:asciiTheme="majorHAnsi" w:hAnsiTheme="majorHAnsi"/>
                <w:b/>
                <w:sz w:val="24"/>
                <w:szCs w:val="24"/>
              </w:rPr>
              <w:t>(г·кг</w:t>
            </w:r>
            <w:r w:rsidRPr="007C3FAA">
              <w:rPr>
                <w:rFonts w:asciiTheme="majorHAnsi" w:hAnsiTheme="majorHAnsi"/>
                <w:b/>
                <w:sz w:val="24"/>
                <w:szCs w:val="24"/>
                <w:vertAlign w:val="superscript"/>
              </w:rPr>
              <w:t>-1</w:t>
            </w:r>
            <w:r w:rsidRPr="007C3FAA">
              <w:rPr>
                <w:rFonts w:asciiTheme="majorHAnsi" w:hAnsiTheme="majorHAnsi"/>
                <w:b/>
                <w:sz w:val="24"/>
                <w:szCs w:val="24"/>
              </w:rPr>
              <w:t>) при</w:t>
            </w:r>
            <w:r>
              <w:rPr>
                <w:rFonts w:asciiTheme="majorHAnsi" w:hAnsiTheme="majorHAnsi"/>
                <w:b/>
                <w:sz w:val="24"/>
                <w:szCs w:val="24"/>
              </w:rPr>
              <w:t xml:space="preserve"> </w:t>
            </w:r>
            <w:r w:rsidRPr="007C3FAA">
              <w:rPr>
                <w:rFonts w:asciiTheme="majorHAnsi" w:hAnsiTheme="majorHAnsi"/>
                <w:b/>
                <w:sz w:val="24"/>
                <w:szCs w:val="24"/>
              </w:rPr>
              <w:t xml:space="preserve">термическом разложении образцов </w:t>
            </w:r>
            <w:r>
              <w:rPr>
                <w:rFonts w:asciiTheme="majorHAnsi" w:hAnsiTheme="majorHAnsi"/>
                <w:b/>
                <w:sz w:val="24"/>
                <w:szCs w:val="24"/>
              </w:rPr>
              <w:t>3</w:t>
            </w:r>
            <w:r w:rsidRPr="007C3FAA">
              <w:rPr>
                <w:rFonts w:asciiTheme="majorHAnsi" w:hAnsiTheme="majorHAnsi"/>
                <w:b/>
                <w:sz w:val="24"/>
                <w:szCs w:val="24"/>
              </w:rPr>
              <w:t xml:space="preserve"> (кривая 1) и </w:t>
            </w:r>
            <w:r>
              <w:rPr>
                <w:rFonts w:asciiTheme="majorHAnsi" w:hAnsiTheme="majorHAnsi"/>
                <w:b/>
                <w:sz w:val="24"/>
                <w:szCs w:val="24"/>
              </w:rPr>
              <w:t>4</w:t>
            </w:r>
            <w:r w:rsidRPr="007C3FAA">
              <w:rPr>
                <w:rFonts w:asciiTheme="majorHAnsi" w:hAnsiTheme="majorHAnsi"/>
                <w:b/>
                <w:sz w:val="24"/>
                <w:szCs w:val="24"/>
              </w:rPr>
              <w:t xml:space="preserve"> (кривая 2) при температуре 180°С в зависимости от времени </w:t>
            </w:r>
            <w:r w:rsidRPr="007C3FAA">
              <w:rPr>
                <w:rFonts w:asciiTheme="majorHAnsi" w:hAnsiTheme="majorHAnsi"/>
                <w:b/>
                <w:sz w:val="24"/>
                <w:szCs w:val="24"/>
                <w:lang w:val="en-US"/>
              </w:rPr>
              <w:t>t</w:t>
            </w:r>
            <w:r w:rsidRPr="007C3FAA">
              <w:rPr>
                <w:rFonts w:asciiTheme="majorHAnsi" w:hAnsiTheme="majorHAnsi"/>
                <w:b/>
                <w:sz w:val="24"/>
                <w:szCs w:val="24"/>
              </w:rPr>
              <w:t xml:space="preserve"> (мин)</w:t>
            </w:r>
          </w:p>
        </w:tc>
      </w:tr>
    </w:tbl>
    <w:p w:rsidR="004C76FD" w:rsidRDefault="004C76FD" w:rsidP="00CF0C67">
      <w:pPr>
        <w:spacing w:after="0" w:line="240" w:lineRule="auto"/>
        <w:jc w:val="center"/>
        <w:rPr>
          <w:rFonts w:asciiTheme="majorHAnsi" w:hAnsiTheme="majorHAnsi" w:cs="Times New Roman"/>
          <w:b/>
          <w:bCs/>
          <w:sz w:val="24"/>
          <w:szCs w:val="24"/>
        </w:rPr>
      </w:pPr>
    </w:p>
    <w:p w:rsidR="00C55D0B" w:rsidRDefault="00C55D0B" w:rsidP="00C55D0B">
      <w:pPr>
        <w:spacing w:after="0" w:line="240" w:lineRule="auto"/>
        <w:ind w:firstLine="708"/>
        <w:jc w:val="both"/>
        <w:rPr>
          <w:rFonts w:asciiTheme="majorHAnsi" w:hAnsiTheme="majorHAnsi"/>
          <w:sz w:val="24"/>
        </w:rPr>
      </w:pPr>
      <w:r>
        <w:rPr>
          <w:rFonts w:asciiTheme="majorHAnsi" w:hAnsiTheme="majorHAnsi" w:cs="Times New Roman"/>
          <w:bCs/>
          <w:sz w:val="24"/>
          <w:szCs w:val="24"/>
        </w:rPr>
        <w:t xml:space="preserve">Стоит также отметить, что максимальное количество фтора, выделяющегося в газовую фазу, приблизительно равно для обоих образцов. Это связано с тем, что фтор в обоих образцах согласно </w:t>
      </w:r>
      <w:r w:rsidRPr="00DF26F4">
        <w:rPr>
          <w:rFonts w:asciiTheme="majorHAnsi" w:hAnsiTheme="majorHAnsi"/>
          <w:b/>
          <w:color w:val="7030A0"/>
          <w:sz w:val="24"/>
        </w:rPr>
        <w:t>[</w:t>
      </w:r>
      <w:r w:rsidRPr="00AE02DF">
        <w:rPr>
          <w:rFonts w:asciiTheme="majorHAnsi" w:hAnsiTheme="majorHAnsi"/>
          <w:b/>
          <w:color w:val="7030A0"/>
          <w:sz w:val="24"/>
        </w:rPr>
        <w:t>2</w:t>
      </w:r>
      <w:r w:rsidRPr="00090E75">
        <w:rPr>
          <w:rFonts w:asciiTheme="majorHAnsi" w:hAnsiTheme="majorHAnsi"/>
          <w:b/>
          <w:color w:val="7030A0"/>
          <w:sz w:val="24"/>
        </w:rPr>
        <w:t>2</w:t>
      </w:r>
      <w:r w:rsidRPr="00DF26F4">
        <w:rPr>
          <w:rFonts w:asciiTheme="majorHAnsi" w:hAnsiTheme="majorHAnsi"/>
          <w:b/>
          <w:color w:val="7030A0"/>
          <w:sz w:val="24"/>
        </w:rPr>
        <w:t>]</w:t>
      </w:r>
      <w:r>
        <w:rPr>
          <w:rFonts w:asciiTheme="majorHAnsi" w:hAnsiTheme="majorHAnsi"/>
          <w:color w:val="7030A0"/>
          <w:sz w:val="24"/>
        </w:rPr>
        <w:t xml:space="preserve"> </w:t>
      </w:r>
      <w:r>
        <w:rPr>
          <w:rFonts w:asciiTheme="majorHAnsi" w:hAnsiTheme="majorHAnsi"/>
          <w:sz w:val="24"/>
        </w:rPr>
        <w:t xml:space="preserve">присутствует в виде соединений </w:t>
      </w:r>
      <w:r w:rsidRPr="00FA01B8">
        <w:rPr>
          <w:rFonts w:asciiTheme="majorHAnsi" w:hAnsiTheme="majorHAnsi"/>
          <w:sz w:val="24"/>
        </w:rPr>
        <w:t>(</w:t>
      </w:r>
      <w:r>
        <w:rPr>
          <w:rFonts w:asciiTheme="majorHAnsi" w:hAnsiTheme="majorHAnsi"/>
          <w:sz w:val="24"/>
          <w:lang w:val="en-US"/>
        </w:rPr>
        <w:t>NH</w:t>
      </w:r>
      <w:r w:rsidRPr="00FA01B8">
        <w:rPr>
          <w:rFonts w:asciiTheme="majorHAnsi" w:hAnsiTheme="majorHAnsi"/>
          <w:sz w:val="24"/>
          <w:vertAlign w:val="subscript"/>
        </w:rPr>
        <w:t>4</w:t>
      </w:r>
      <w:r w:rsidRPr="00FA01B8">
        <w:rPr>
          <w:rFonts w:asciiTheme="majorHAnsi" w:hAnsiTheme="majorHAnsi"/>
          <w:sz w:val="24"/>
        </w:rPr>
        <w:t>)</w:t>
      </w:r>
      <w:r w:rsidRPr="00FA01B8">
        <w:rPr>
          <w:rFonts w:asciiTheme="majorHAnsi" w:hAnsiTheme="majorHAnsi"/>
          <w:sz w:val="24"/>
          <w:vertAlign w:val="subscript"/>
        </w:rPr>
        <w:t>2</w:t>
      </w:r>
      <w:proofErr w:type="spellStart"/>
      <w:r>
        <w:rPr>
          <w:rFonts w:asciiTheme="majorHAnsi" w:hAnsiTheme="majorHAnsi"/>
          <w:sz w:val="24"/>
          <w:lang w:val="en-US"/>
        </w:rPr>
        <w:t>SiF</w:t>
      </w:r>
      <w:proofErr w:type="spellEnd"/>
      <w:r w:rsidRPr="00FA01B8">
        <w:rPr>
          <w:rFonts w:asciiTheme="majorHAnsi" w:hAnsiTheme="majorHAnsi"/>
          <w:sz w:val="24"/>
          <w:vertAlign w:val="subscript"/>
        </w:rPr>
        <w:t>6</w:t>
      </w:r>
      <w:r w:rsidRPr="00FA01B8">
        <w:rPr>
          <w:rFonts w:asciiTheme="majorHAnsi" w:hAnsiTheme="majorHAnsi"/>
          <w:sz w:val="24"/>
        </w:rPr>
        <w:t xml:space="preserve">, </w:t>
      </w:r>
      <w:r>
        <w:rPr>
          <w:rFonts w:asciiTheme="majorHAnsi" w:hAnsiTheme="majorHAnsi"/>
          <w:sz w:val="24"/>
          <w:lang w:val="en-US"/>
        </w:rPr>
        <w:t>NH</w:t>
      </w:r>
      <w:r w:rsidRPr="00FA01B8">
        <w:rPr>
          <w:rFonts w:asciiTheme="majorHAnsi" w:hAnsiTheme="majorHAnsi"/>
          <w:sz w:val="24"/>
          <w:vertAlign w:val="subscript"/>
        </w:rPr>
        <w:t>4</w:t>
      </w:r>
      <w:r>
        <w:rPr>
          <w:rFonts w:asciiTheme="majorHAnsi" w:hAnsiTheme="majorHAnsi"/>
          <w:sz w:val="24"/>
          <w:lang w:val="en-US"/>
        </w:rPr>
        <w:t>F</w:t>
      </w:r>
      <w:r w:rsidRPr="00FA01B8">
        <w:rPr>
          <w:rFonts w:asciiTheme="majorHAnsi" w:hAnsiTheme="majorHAnsi"/>
          <w:sz w:val="24"/>
        </w:rPr>
        <w:t xml:space="preserve">, </w:t>
      </w:r>
      <w:r>
        <w:rPr>
          <w:rFonts w:asciiTheme="majorHAnsi" w:hAnsiTheme="majorHAnsi"/>
          <w:sz w:val="24"/>
          <w:lang w:val="en-US"/>
        </w:rPr>
        <w:t>NH</w:t>
      </w:r>
      <w:r w:rsidRPr="00FA01B8">
        <w:rPr>
          <w:rFonts w:asciiTheme="majorHAnsi" w:hAnsiTheme="majorHAnsi"/>
          <w:sz w:val="24"/>
          <w:vertAlign w:val="subscript"/>
        </w:rPr>
        <w:t>4</w:t>
      </w:r>
      <w:r>
        <w:rPr>
          <w:rFonts w:asciiTheme="majorHAnsi" w:hAnsiTheme="majorHAnsi"/>
          <w:sz w:val="24"/>
          <w:lang w:val="en-US"/>
        </w:rPr>
        <w:t>NO</w:t>
      </w:r>
      <w:r w:rsidRPr="00FA01B8">
        <w:rPr>
          <w:rFonts w:asciiTheme="majorHAnsi" w:hAnsiTheme="majorHAnsi"/>
          <w:sz w:val="24"/>
          <w:vertAlign w:val="subscript"/>
        </w:rPr>
        <w:t>3</w:t>
      </w:r>
      <w:r>
        <w:rPr>
          <w:rFonts w:asciiTheme="majorHAnsi" w:hAnsiTheme="majorHAnsi"/>
          <w:sz w:val="24"/>
        </w:rPr>
        <w:t>·</w:t>
      </w:r>
      <w:r w:rsidRPr="00FA01B8">
        <w:rPr>
          <w:rFonts w:asciiTheme="majorHAnsi" w:hAnsiTheme="majorHAnsi"/>
          <w:sz w:val="24"/>
        </w:rPr>
        <w:t>(</w:t>
      </w:r>
      <w:r>
        <w:rPr>
          <w:rFonts w:asciiTheme="majorHAnsi" w:hAnsiTheme="majorHAnsi"/>
          <w:sz w:val="24"/>
          <w:lang w:val="en-US"/>
        </w:rPr>
        <w:t>NH</w:t>
      </w:r>
      <w:r w:rsidRPr="00FA01B8">
        <w:rPr>
          <w:rFonts w:asciiTheme="majorHAnsi" w:hAnsiTheme="majorHAnsi"/>
          <w:sz w:val="24"/>
          <w:vertAlign w:val="subscript"/>
        </w:rPr>
        <w:t>4</w:t>
      </w:r>
      <w:r w:rsidRPr="00FA01B8">
        <w:rPr>
          <w:rFonts w:asciiTheme="majorHAnsi" w:hAnsiTheme="majorHAnsi"/>
          <w:sz w:val="24"/>
        </w:rPr>
        <w:t>)</w:t>
      </w:r>
      <w:r w:rsidRPr="00FA01B8">
        <w:rPr>
          <w:rFonts w:asciiTheme="majorHAnsi" w:hAnsiTheme="majorHAnsi"/>
          <w:sz w:val="24"/>
          <w:vertAlign w:val="subscript"/>
        </w:rPr>
        <w:t>2</w:t>
      </w:r>
      <w:proofErr w:type="spellStart"/>
      <w:r>
        <w:rPr>
          <w:rFonts w:asciiTheme="majorHAnsi" w:hAnsiTheme="majorHAnsi"/>
          <w:sz w:val="24"/>
          <w:lang w:val="en-US"/>
        </w:rPr>
        <w:t>SiF</w:t>
      </w:r>
      <w:proofErr w:type="spellEnd"/>
      <w:r w:rsidRPr="00FA01B8">
        <w:rPr>
          <w:rFonts w:asciiTheme="majorHAnsi" w:hAnsiTheme="majorHAnsi"/>
          <w:sz w:val="24"/>
          <w:vertAlign w:val="subscript"/>
        </w:rPr>
        <w:t>6</w:t>
      </w:r>
      <w:r w:rsidRPr="00FA01B8">
        <w:rPr>
          <w:rFonts w:asciiTheme="majorHAnsi" w:hAnsiTheme="majorHAnsi"/>
          <w:sz w:val="24"/>
        </w:rPr>
        <w:t xml:space="preserve">, </w:t>
      </w:r>
      <w:r>
        <w:rPr>
          <w:rFonts w:asciiTheme="majorHAnsi" w:hAnsiTheme="majorHAnsi"/>
          <w:sz w:val="24"/>
          <w:lang w:val="en-US"/>
        </w:rPr>
        <w:t>KNO</w:t>
      </w:r>
      <w:r w:rsidRPr="00FA01B8">
        <w:rPr>
          <w:rFonts w:asciiTheme="majorHAnsi" w:hAnsiTheme="majorHAnsi"/>
          <w:sz w:val="24"/>
          <w:vertAlign w:val="subscript"/>
        </w:rPr>
        <w:t>3</w:t>
      </w:r>
      <w:r>
        <w:rPr>
          <w:rFonts w:asciiTheme="majorHAnsi" w:hAnsiTheme="majorHAnsi"/>
          <w:sz w:val="24"/>
        </w:rPr>
        <w:t>·</w:t>
      </w:r>
      <w:r>
        <w:rPr>
          <w:rFonts w:asciiTheme="majorHAnsi" w:hAnsiTheme="majorHAnsi"/>
          <w:sz w:val="24"/>
          <w:lang w:val="en-US"/>
        </w:rPr>
        <w:t>K</w:t>
      </w:r>
      <w:r w:rsidRPr="00FA01B8">
        <w:rPr>
          <w:rFonts w:asciiTheme="majorHAnsi" w:hAnsiTheme="majorHAnsi"/>
          <w:sz w:val="24"/>
          <w:vertAlign w:val="subscript"/>
        </w:rPr>
        <w:t>2</w:t>
      </w:r>
      <w:proofErr w:type="spellStart"/>
      <w:r>
        <w:rPr>
          <w:rFonts w:asciiTheme="majorHAnsi" w:hAnsiTheme="majorHAnsi"/>
          <w:sz w:val="24"/>
          <w:lang w:val="en-US"/>
        </w:rPr>
        <w:t>SiF</w:t>
      </w:r>
      <w:proofErr w:type="spellEnd"/>
      <w:r w:rsidRPr="009D69AF">
        <w:rPr>
          <w:rFonts w:asciiTheme="majorHAnsi" w:hAnsiTheme="majorHAnsi"/>
          <w:sz w:val="24"/>
          <w:vertAlign w:val="subscript"/>
        </w:rPr>
        <w:t>6</w:t>
      </w:r>
      <w:r w:rsidRPr="00FA01B8">
        <w:rPr>
          <w:rFonts w:asciiTheme="majorHAnsi" w:hAnsiTheme="majorHAnsi"/>
          <w:sz w:val="24"/>
        </w:rPr>
        <w:t>, (</w:t>
      </w:r>
      <w:r>
        <w:rPr>
          <w:rFonts w:asciiTheme="majorHAnsi" w:hAnsiTheme="majorHAnsi"/>
          <w:sz w:val="24"/>
          <w:lang w:val="en-US"/>
        </w:rPr>
        <w:t>NH</w:t>
      </w:r>
      <w:r w:rsidRPr="009F389C">
        <w:rPr>
          <w:rFonts w:asciiTheme="majorHAnsi" w:hAnsiTheme="majorHAnsi"/>
          <w:sz w:val="24"/>
          <w:vertAlign w:val="subscript"/>
        </w:rPr>
        <w:t>4</w:t>
      </w:r>
      <w:r w:rsidRPr="00FA01B8">
        <w:rPr>
          <w:rFonts w:asciiTheme="majorHAnsi" w:hAnsiTheme="majorHAnsi"/>
          <w:sz w:val="24"/>
        </w:rPr>
        <w:t>)</w:t>
      </w:r>
      <w:r w:rsidRPr="009F389C">
        <w:rPr>
          <w:rFonts w:asciiTheme="majorHAnsi" w:hAnsiTheme="majorHAnsi"/>
          <w:sz w:val="24"/>
          <w:vertAlign w:val="subscript"/>
        </w:rPr>
        <w:t>2</w:t>
      </w:r>
      <w:proofErr w:type="spellStart"/>
      <w:r>
        <w:rPr>
          <w:rFonts w:asciiTheme="majorHAnsi" w:hAnsiTheme="majorHAnsi"/>
          <w:sz w:val="24"/>
          <w:lang w:val="en-US"/>
        </w:rPr>
        <w:t>SiF</w:t>
      </w:r>
      <w:proofErr w:type="spellEnd"/>
      <w:r w:rsidRPr="00FA01B8">
        <w:rPr>
          <w:rFonts w:asciiTheme="majorHAnsi" w:hAnsiTheme="majorHAnsi"/>
          <w:sz w:val="24"/>
          <w:vertAlign w:val="subscript"/>
        </w:rPr>
        <w:t>6</w:t>
      </w:r>
      <w:r>
        <w:rPr>
          <w:rFonts w:asciiTheme="majorHAnsi" w:hAnsiTheme="majorHAnsi"/>
          <w:sz w:val="24"/>
        </w:rPr>
        <w:t>·</w:t>
      </w:r>
      <w:r>
        <w:rPr>
          <w:rFonts w:asciiTheme="majorHAnsi" w:hAnsiTheme="majorHAnsi"/>
          <w:sz w:val="24"/>
          <w:lang w:val="en-US"/>
        </w:rPr>
        <w:t>NH</w:t>
      </w:r>
      <w:r w:rsidRPr="00FA01B8">
        <w:rPr>
          <w:rFonts w:asciiTheme="majorHAnsi" w:hAnsiTheme="majorHAnsi"/>
          <w:sz w:val="24"/>
          <w:vertAlign w:val="subscript"/>
        </w:rPr>
        <w:t>4</w:t>
      </w:r>
      <w:r>
        <w:rPr>
          <w:rFonts w:asciiTheme="majorHAnsi" w:hAnsiTheme="majorHAnsi"/>
          <w:sz w:val="24"/>
          <w:lang w:val="en-US"/>
        </w:rPr>
        <w:t>F</w:t>
      </w:r>
      <w:r w:rsidRPr="00FA01B8">
        <w:rPr>
          <w:rFonts w:asciiTheme="majorHAnsi" w:hAnsiTheme="majorHAnsi"/>
          <w:sz w:val="24"/>
        </w:rPr>
        <w:t xml:space="preserve"> </w:t>
      </w:r>
      <w:r>
        <w:rPr>
          <w:rFonts w:asciiTheme="majorHAnsi" w:hAnsiTheme="majorHAnsi"/>
          <w:sz w:val="24"/>
        </w:rPr>
        <w:t>и других, разложение которых зависит только от температуры процесса. Более высокая интенсивность выделения фтора для образца 4 связана с более интенсивным экзотермическим разложением данного образца.</w:t>
      </w:r>
    </w:p>
    <w:p w:rsidR="00C55D0B" w:rsidRDefault="00C55D0B" w:rsidP="00C55D0B">
      <w:pPr>
        <w:spacing w:after="0" w:line="240" w:lineRule="auto"/>
        <w:ind w:firstLine="708"/>
        <w:jc w:val="both"/>
        <w:rPr>
          <w:rFonts w:asciiTheme="majorHAnsi" w:hAnsiTheme="majorHAnsi"/>
          <w:sz w:val="24"/>
        </w:rPr>
      </w:pPr>
      <w:r>
        <w:rPr>
          <w:rFonts w:asciiTheme="majorHAnsi" w:hAnsiTheme="majorHAnsi"/>
          <w:sz w:val="24"/>
        </w:rPr>
        <w:t>Для хлора выделение в газовую фазу зависит от содержания нитрата аммония и поэтому для образца 4 в газовую фазу выделяется значительно большее количество хлора, чем для образца 3.</w:t>
      </w:r>
    </w:p>
    <w:p w:rsidR="00C55D0B" w:rsidRPr="00FA01B8" w:rsidRDefault="00C55D0B" w:rsidP="00C55D0B">
      <w:pPr>
        <w:spacing w:after="0" w:line="240" w:lineRule="auto"/>
        <w:ind w:firstLine="708"/>
        <w:jc w:val="both"/>
        <w:rPr>
          <w:rFonts w:asciiTheme="majorHAnsi" w:hAnsiTheme="majorHAnsi" w:cs="Times New Roman"/>
          <w:bCs/>
          <w:sz w:val="24"/>
          <w:szCs w:val="24"/>
        </w:rPr>
      </w:pPr>
      <w:r>
        <w:rPr>
          <w:rFonts w:asciiTheme="majorHAnsi" w:hAnsiTheme="majorHAnsi"/>
          <w:sz w:val="24"/>
        </w:rPr>
        <w:t>Выделение в газовую фазу соединений хлора, фтора, нитрозных газов и аммиака способствует значительному осложнению и удорожанию очистки отходящих газов от них, а также более интенсивной коррозии оборудования.</w:t>
      </w:r>
    </w:p>
    <w:p w:rsidR="00BC4E3D" w:rsidRDefault="00295FDD" w:rsidP="00843A8F">
      <w:pPr>
        <w:spacing w:after="0" w:line="240" w:lineRule="auto"/>
        <w:ind w:firstLine="708"/>
        <w:jc w:val="both"/>
        <w:rPr>
          <w:rFonts w:asciiTheme="majorHAnsi" w:hAnsiTheme="majorHAnsi"/>
          <w:sz w:val="24"/>
        </w:rPr>
      </w:pPr>
      <w:r w:rsidRPr="00295FDD">
        <w:rPr>
          <w:rFonts w:asciiTheme="majorHAnsi" w:hAnsiTheme="majorHAnsi" w:cs="Times New Roman"/>
          <w:b/>
          <w:i/>
          <w:sz w:val="24"/>
          <w:szCs w:val="28"/>
        </w:rPr>
        <w:t>Динамическая в</w:t>
      </w:r>
      <w:r w:rsidR="00B80AAD" w:rsidRPr="00295FDD">
        <w:rPr>
          <w:rFonts w:asciiTheme="majorHAnsi" w:hAnsiTheme="majorHAnsi"/>
          <w:b/>
          <w:i/>
          <w:sz w:val="24"/>
        </w:rPr>
        <w:t>язкость</w:t>
      </w:r>
      <w:r w:rsidR="00B80AAD" w:rsidRPr="001A7A6B">
        <w:rPr>
          <w:rFonts w:asciiTheme="majorHAnsi" w:hAnsiTheme="majorHAnsi"/>
          <w:b/>
          <w:i/>
          <w:sz w:val="24"/>
        </w:rPr>
        <w:t>.</w:t>
      </w:r>
      <w:r w:rsidR="00B80AAD">
        <w:rPr>
          <w:rFonts w:asciiTheme="majorHAnsi" w:hAnsiTheme="majorHAnsi"/>
          <w:sz w:val="24"/>
        </w:rPr>
        <w:t xml:space="preserve"> Исследование </w:t>
      </w:r>
      <w:r w:rsidR="00343B28">
        <w:rPr>
          <w:rFonts w:asciiTheme="majorHAnsi" w:hAnsiTheme="majorHAnsi"/>
          <w:sz w:val="24"/>
        </w:rPr>
        <w:t xml:space="preserve">динамической </w:t>
      </w:r>
      <w:r w:rsidR="00B80AAD">
        <w:rPr>
          <w:rFonts w:asciiTheme="majorHAnsi" w:hAnsiTheme="majorHAnsi"/>
          <w:sz w:val="24"/>
        </w:rPr>
        <w:t xml:space="preserve">вязкости проводили на примере </w:t>
      </w:r>
      <w:proofErr w:type="spellStart"/>
      <w:r w:rsidR="00B80AAD">
        <w:rPr>
          <w:rFonts w:asciiTheme="majorHAnsi" w:hAnsiTheme="majorHAnsi"/>
          <w:sz w:val="24"/>
        </w:rPr>
        <w:t>нитратно</w:t>
      </w:r>
      <w:proofErr w:type="spellEnd"/>
      <w:r w:rsidR="00B80AAD">
        <w:rPr>
          <w:rFonts w:asciiTheme="majorHAnsi" w:hAnsiTheme="majorHAnsi"/>
          <w:sz w:val="24"/>
        </w:rPr>
        <w:t>-фосфатно-аммиачных пульп, получаемых при выпуске марки 22:11:11 при М</w:t>
      </w:r>
      <w:r w:rsidR="001964E0">
        <w:rPr>
          <w:rFonts w:asciiTheme="majorHAnsi" w:hAnsiTheme="majorHAnsi"/>
          <w:sz w:val="24"/>
        </w:rPr>
        <w:t xml:space="preserve"> </w:t>
      </w:r>
      <w:r w:rsidR="00B80AAD">
        <w:rPr>
          <w:rFonts w:asciiTheme="majorHAnsi" w:hAnsiTheme="majorHAnsi"/>
          <w:sz w:val="24"/>
        </w:rPr>
        <w:t>=</w:t>
      </w:r>
      <w:r w:rsidR="001964E0">
        <w:rPr>
          <w:rFonts w:asciiTheme="majorHAnsi" w:hAnsiTheme="majorHAnsi"/>
          <w:sz w:val="24"/>
        </w:rPr>
        <w:t xml:space="preserve"> </w:t>
      </w:r>
      <w:r w:rsidR="00B80AAD">
        <w:rPr>
          <w:rFonts w:asciiTheme="majorHAnsi" w:hAnsiTheme="majorHAnsi"/>
          <w:sz w:val="24"/>
        </w:rPr>
        <w:t>1.7.</w:t>
      </w:r>
      <w:r w:rsidR="001964E0" w:rsidRPr="001964E0">
        <w:rPr>
          <w:rFonts w:asciiTheme="majorHAnsi" w:hAnsiTheme="majorHAnsi"/>
          <w:sz w:val="24"/>
        </w:rPr>
        <w:t xml:space="preserve"> </w:t>
      </w:r>
      <w:r w:rsidR="001964E0">
        <w:rPr>
          <w:rFonts w:asciiTheme="majorHAnsi" w:hAnsiTheme="majorHAnsi"/>
          <w:sz w:val="24"/>
        </w:rPr>
        <w:t xml:space="preserve">Для получения таких пульп фосфорную и азотную кислоты смешивали в соотношении </w:t>
      </w:r>
      <w:r w:rsidR="001964E0">
        <w:rPr>
          <w:rFonts w:asciiTheme="majorHAnsi" w:hAnsiTheme="majorHAnsi"/>
          <w:sz w:val="24"/>
          <w:lang w:val="en-US"/>
        </w:rPr>
        <w:t>P</w:t>
      </w:r>
      <w:r w:rsidR="001964E0" w:rsidRPr="001964E0">
        <w:rPr>
          <w:rFonts w:asciiTheme="majorHAnsi" w:hAnsiTheme="majorHAnsi"/>
          <w:sz w:val="24"/>
          <w:vertAlign w:val="subscript"/>
        </w:rPr>
        <w:t>2</w:t>
      </w:r>
      <w:r w:rsidR="001964E0">
        <w:rPr>
          <w:rFonts w:asciiTheme="majorHAnsi" w:hAnsiTheme="majorHAnsi"/>
          <w:sz w:val="24"/>
          <w:lang w:val="en-US"/>
        </w:rPr>
        <w:t>O</w:t>
      </w:r>
      <w:r w:rsidR="001964E0" w:rsidRPr="001964E0">
        <w:rPr>
          <w:rFonts w:asciiTheme="majorHAnsi" w:hAnsiTheme="majorHAnsi"/>
          <w:sz w:val="24"/>
          <w:vertAlign w:val="subscript"/>
        </w:rPr>
        <w:t>5</w:t>
      </w:r>
      <w:r w:rsidR="001964E0" w:rsidRPr="001964E0">
        <w:rPr>
          <w:rFonts w:asciiTheme="majorHAnsi" w:hAnsiTheme="majorHAnsi"/>
          <w:sz w:val="24"/>
        </w:rPr>
        <w:t>:</w:t>
      </w:r>
      <w:r w:rsidR="001964E0">
        <w:rPr>
          <w:rFonts w:asciiTheme="majorHAnsi" w:hAnsiTheme="majorHAnsi"/>
          <w:sz w:val="24"/>
          <w:lang w:val="en-US"/>
        </w:rPr>
        <w:t>HNO</w:t>
      </w:r>
      <w:r w:rsidR="001964E0" w:rsidRPr="001964E0">
        <w:rPr>
          <w:rFonts w:asciiTheme="majorHAnsi" w:hAnsiTheme="majorHAnsi"/>
          <w:sz w:val="24"/>
          <w:vertAlign w:val="subscript"/>
        </w:rPr>
        <w:t>3</w:t>
      </w:r>
      <w:r w:rsidR="001964E0" w:rsidRPr="001964E0">
        <w:rPr>
          <w:rFonts w:asciiTheme="majorHAnsi" w:hAnsiTheme="majorHAnsi"/>
          <w:sz w:val="24"/>
        </w:rPr>
        <w:t xml:space="preserve"> = 0.36:1 (</w:t>
      </w:r>
      <w:proofErr w:type="spellStart"/>
      <w:r w:rsidR="001964E0">
        <w:rPr>
          <w:rFonts w:asciiTheme="majorHAnsi" w:hAnsiTheme="majorHAnsi"/>
          <w:sz w:val="24"/>
        </w:rPr>
        <w:t>мас</w:t>
      </w:r>
      <w:proofErr w:type="spellEnd"/>
      <w:r w:rsidR="001964E0">
        <w:rPr>
          <w:rFonts w:asciiTheme="majorHAnsi" w:hAnsiTheme="majorHAnsi"/>
          <w:sz w:val="24"/>
        </w:rPr>
        <w:t xml:space="preserve">.) и аммонизировали до заданного значения </w:t>
      </w:r>
      <w:r w:rsidR="001964E0">
        <w:rPr>
          <w:rFonts w:asciiTheme="majorHAnsi" w:hAnsiTheme="majorHAnsi"/>
          <w:sz w:val="24"/>
          <w:lang w:val="en-US"/>
        </w:rPr>
        <w:t>M</w:t>
      </w:r>
      <w:r w:rsidR="001964E0">
        <w:rPr>
          <w:rFonts w:asciiTheme="majorHAnsi" w:hAnsiTheme="majorHAnsi"/>
          <w:sz w:val="24"/>
        </w:rPr>
        <w:t>.</w:t>
      </w:r>
    </w:p>
    <w:p w:rsidR="001964E0" w:rsidRDefault="001964E0" w:rsidP="00B80AAD">
      <w:pPr>
        <w:spacing w:after="0" w:line="240" w:lineRule="auto"/>
        <w:jc w:val="both"/>
        <w:rPr>
          <w:rFonts w:asciiTheme="majorHAnsi" w:hAnsiTheme="majorHAnsi" w:cs="Times New Roman"/>
          <w:sz w:val="24"/>
          <w:szCs w:val="28"/>
        </w:rPr>
      </w:pPr>
      <w:r>
        <w:rPr>
          <w:rFonts w:asciiTheme="majorHAnsi" w:hAnsiTheme="majorHAnsi"/>
          <w:sz w:val="24"/>
        </w:rPr>
        <w:tab/>
        <w:t xml:space="preserve">На </w:t>
      </w:r>
      <w:r w:rsidRPr="001964E0">
        <w:rPr>
          <w:rFonts w:asciiTheme="majorHAnsi" w:hAnsiTheme="majorHAnsi"/>
          <w:i/>
          <w:sz w:val="24"/>
        </w:rPr>
        <w:t>рисунке 9</w:t>
      </w:r>
      <w:r>
        <w:rPr>
          <w:rFonts w:asciiTheme="majorHAnsi" w:hAnsiTheme="majorHAnsi"/>
          <w:sz w:val="24"/>
        </w:rPr>
        <w:t xml:space="preserve"> представлена зависимость</w:t>
      </w:r>
      <w:r w:rsidR="00343B28">
        <w:rPr>
          <w:rFonts w:asciiTheme="majorHAnsi" w:hAnsiTheme="majorHAnsi"/>
          <w:sz w:val="24"/>
        </w:rPr>
        <w:t xml:space="preserve"> динамической</w:t>
      </w:r>
      <w:r>
        <w:rPr>
          <w:rFonts w:asciiTheme="majorHAnsi" w:hAnsiTheme="majorHAnsi"/>
          <w:sz w:val="24"/>
        </w:rPr>
        <w:t xml:space="preserve"> вязкости такой пульпы от М при различных значениях влажности при 110</w:t>
      </w:r>
      <w:r w:rsidRPr="00DF37F1">
        <w:rPr>
          <w:rFonts w:asciiTheme="majorHAnsi" w:hAnsiTheme="majorHAnsi" w:cs="Times New Roman"/>
          <w:sz w:val="24"/>
          <w:szCs w:val="28"/>
          <w:lang w:val="en-US"/>
        </w:rPr>
        <w:sym w:font="Symbol" w:char="F0B0"/>
      </w:r>
      <w:r w:rsidRPr="00DF37F1">
        <w:rPr>
          <w:rFonts w:asciiTheme="majorHAnsi" w:hAnsiTheme="majorHAnsi" w:cs="Times New Roman"/>
          <w:sz w:val="24"/>
          <w:szCs w:val="28"/>
        </w:rPr>
        <w:t>С</w:t>
      </w:r>
      <w:r>
        <w:rPr>
          <w:rFonts w:asciiTheme="majorHAnsi" w:hAnsiTheme="majorHAnsi" w:cs="Times New Roman"/>
          <w:sz w:val="24"/>
          <w:szCs w:val="28"/>
        </w:rPr>
        <w:t>. Видно, что вязкость пульпы достигает минимального значения при М = 1,45 при всех значениях влажности.</w:t>
      </w:r>
    </w:p>
    <w:p w:rsidR="00F639B4" w:rsidRDefault="00F639B4" w:rsidP="00F639B4">
      <w:pPr>
        <w:spacing w:after="0" w:line="240" w:lineRule="auto"/>
        <w:jc w:val="center"/>
        <w:rPr>
          <w:rFonts w:asciiTheme="majorHAnsi" w:hAnsiTheme="majorHAnsi" w:cs="Times New Roman"/>
          <w:sz w:val="24"/>
          <w:szCs w:val="28"/>
        </w:rPr>
      </w:pPr>
      <w:r w:rsidRPr="004C72DD">
        <w:rPr>
          <w:noProof/>
          <w:lang w:eastAsia="ru-RU"/>
        </w:rPr>
        <w:lastRenderedPageBreak/>
        <w:drawing>
          <wp:inline distT="0" distB="0" distL="0" distR="0" wp14:anchorId="3560A0A4" wp14:editId="56FF7D3B">
            <wp:extent cx="3740728" cy="2933205"/>
            <wp:effectExtent l="0" t="0" r="0" b="635"/>
            <wp:docPr id="11" name="Диаграмма 11"/>
            <wp:cNvGraphicFramePr/>
            <a:graphic xmlns:a="http://schemas.openxmlformats.org/drawingml/2006/main">
              <a:graphicData uri="http://schemas.openxmlformats.org/drawingml/2006/chart">
                <c:chart xmlns:c="http://schemas.openxmlformats.org/drawingml/2006/chart" xmlns:r="http://schemas.openxmlformats.org/officeDocument/2006/relationships" r:id="rId53"/>
              </a:graphicData>
            </a:graphic>
          </wp:inline>
        </w:drawing>
      </w:r>
    </w:p>
    <w:p w:rsidR="00617C21" w:rsidRDefault="00617C21" w:rsidP="00617C21">
      <w:pPr>
        <w:spacing w:after="0" w:line="240" w:lineRule="auto"/>
        <w:jc w:val="center"/>
        <w:rPr>
          <w:rFonts w:asciiTheme="majorHAnsi" w:hAnsiTheme="majorHAnsi"/>
          <w:b/>
          <w:sz w:val="24"/>
          <w:szCs w:val="24"/>
        </w:rPr>
      </w:pPr>
      <w:r>
        <w:rPr>
          <w:rFonts w:asciiTheme="majorHAnsi" w:hAnsiTheme="majorHAnsi" w:cs="Times New Roman"/>
          <w:b/>
          <w:sz w:val="24"/>
          <w:szCs w:val="28"/>
        </w:rPr>
        <w:t xml:space="preserve">Рисунок 9. Зависимость динамической вязкости </w:t>
      </w:r>
      <w:r w:rsidR="00A552A9" w:rsidRPr="008E4A56">
        <w:rPr>
          <w:rFonts w:asciiTheme="majorHAnsi" w:hAnsiTheme="majorHAnsi" w:cs="GreekC"/>
          <w:b/>
          <w:sz w:val="24"/>
          <w:szCs w:val="28"/>
        </w:rPr>
        <w:t>η</w:t>
      </w:r>
      <w:r>
        <w:rPr>
          <w:rFonts w:asciiTheme="majorHAnsi" w:hAnsiTheme="majorHAnsi" w:cs="Times New Roman"/>
          <w:b/>
          <w:sz w:val="24"/>
          <w:szCs w:val="28"/>
        </w:rPr>
        <w:t xml:space="preserve"> (</w:t>
      </w:r>
      <w:proofErr w:type="spellStart"/>
      <w:r>
        <w:rPr>
          <w:rFonts w:asciiTheme="majorHAnsi" w:hAnsiTheme="majorHAnsi" w:cs="Times New Roman"/>
          <w:b/>
          <w:sz w:val="24"/>
          <w:szCs w:val="28"/>
        </w:rPr>
        <w:t>мПа·с</w:t>
      </w:r>
      <w:proofErr w:type="spellEnd"/>
      <w:r>
        <w:rPr>
          <w:rFonts w:asciiTheme="majorHAnsi" w:hAnsiTheme="majorHAnsi" w:cs="Times New Roman"/>
          <w:b/>
          <w:sz w:val="24"/>
          <w:szCs w:val="28"/>
        </w:rPr>
        <w:t xml:space="preserve">) </w:t>
      </w:r>
      <w:proofErr w:type="spellStart"/>
      <w:r>
        <w:rPr>
          <w:rFonts w:asciiTheme="majorHAnsi" w:hAnsiTheme="majorHAnsi" w:cs="Times New Roman"/>
          <w:b/>
          <w:sz w:val="24"/>
          <w:szCs w:val="28"/>
        </w:rPr>
        <w:t>нитратно</w:t>
      </w:r>
      <w:proofErr w:type="spellEnd"/>
      <w:r>
        <w:rPr>
          <w:rFonts w:asciiTheme="majorHAnsi" w:hAnsiTheme="majorHAnsi" w:cs="Times New Roman"/>
          <w:b/>
          <w:sz w:val="24"/>
          <w:szCs w:val="28"/>
        </w:rPr>
        <w:t>-фосфатно-аммиачной пульпы от М при температуре 110</w:t>
      </w:r>
      <w:r w:rsidRPr="007C3FAA">
        <w:rPr>
          <w:rFonts w:asciiTheme="majorHAnsi" w:hAnsiTheme="majorHAnsi"/>
          <w:b/>
          <w:sz w:val="24"/>
          <w:szCs w:val="24"/>
        </w:rPr>
        <w:t>°С</w:t>
      </w:r>
      <w:r>
        <w:rPr>
          <w:rFonts w:asciiTheme="majorHAnsi" w:hAnsiTheme="majorHAnsi"/>
          <w:b/>
          <w:sz w:val="24"/>
          <w:szCs w:val="24"/>
        </w:rPr>
        <w:t xml:space="preserve"> и различных значениях влажности.</w:t>
      </w:r>
    </w:p>
    <w:p w:rsidR="00617C21" w:rsidRDefault="00F43848" w:rsidP="00617C21">
      <w:pPr>
        <w:spacing w:after="0" w:line="240" w:lineRule="auto"/>
        <w:jc w:val="center"/>
        <w:rPr>
          <w:rFonts w:asciiTheme="majorHAnsi" w:hAnsiTheme="majorHAnsi"/>
          <w:b/>
          <w:sz w:val="20"/>
          <w:szCs w:val="24"/>
        </w:rPr>
      </w:pPr>
      <w:r>
        <w:rPr>
          <w:rFonts w:asciiTheme="majorHAnsi" w:hAnsiTheme="majorHAnsi"/>
          <w:b/>
          <w:sz w:val="20"/>
          <w:szCs w:val="24"/>
        </w:rPr>
        <w:t>1 – 5</w:t>
      </w:r>
      <w:r w:rsidR="000E0E24" w:rsidRPr="000E0E24">
        <w:rPr>
          <w:rFonts w:asciiTheme="majorHAnsi" w:hAnsiTheme="majorHAnsi"/>
          <w:b/>
          <w:sz w:val="20"/>
          <w:szCs w:val="24"/>
        </w:rPr>
        <w:t>%</w:t>
      </w:r>
      <w:r w:rsidR="000E0E24">
        <w:rPr>
          <w:rFonts w:asciiTheme="majorHAnsi" w:hAnsiTheme="majorHAnsi"/>
          <w:b/>
          <w:sz w:val="20"/>
          <w:szCs w:val="24"/>
        </w:rPr>
        <w:t>мас.</w:t>
      </w:r>
      <w:r>
        <w:rPr>
          <w:rFonts w:asciiTheme="majorHAnsi" w:hAnsiTheme="majorHAnsi"/>
          <w:b/>
          <w:sz w:val="20"/>
          <w:szCs w:val="24"/>
        </w:rPr>
        <w:t>, 2 – 6</w:t>
      </w:r>
      <w:r w:rsidR="000E0E24" w:rsidRPr="000E0E24">
        <w:rPr>
          <w:rFonts w:asciiTheme="majorHAnsi" w:hAnsiTheme="majorHAnsi"/>
          <w:b/>
          <w:sz w:val="20"/>
          <w:szCs w:val="24"/>
        </w:rPr>
        <w:t>%</w:t>
      </w:r>
      <w:r w:rsidR="000E0E24">
        <w:rPr>
          <w:rFonts w:asciiTheme="majorHAnsi" w:hAnsiTheme="majorHAnsi"/>
          <w:b/>
          <w:sz w:val="20"/>
          <w:szCs w:val="24"/>
        </w:rPr>
        <w:t>мас.</w:t>
      </w:r>
      <w:r>
        <w:rPr>
          <w:rFonts w:asciiTheme="majorHAnsi" w:hAnsiTheme="majorHAnsi"/>
          <w:b/>
          <w:sz w:val="20"/>
          <w:szCs w:val="24"/>
        </w:rPr>
        <w:t>, 3 – 7</w:t>
      </w:r>
      <w:r w:rsidR="000E0E24" w:rsidRPr="000E0E24">
        <w:rPr>
          <w:rFonts w:asciiTheme="majorHAnsi" w:hAnsiTheme="majorHAnsi"/>
          <w:b/>
          <w:sz w:val="20"/>
          <w:szCs w:val="24"/>
        </w:rPr>
        <w:t>%</w:t>
      </w:r>
      <w:r w:rsidR="000E0E24">
        <w:rPr>
          <w:rFonts w:asciiTheme="majorHAnsi" w:hAnsiTheme="majorHAnsi"/>
          <w:b/>
          <w:sz w:val="20"/>
          <w:szCs w:val="24"/>
        </w:rPr>
        <w:t>мас.</w:t>
      </w:r>
      <w:r w:rsidR="00F639B4">
        <w:rPr>
          <w:rFonts w:asciiTheme="majorHAnsi" w:hAnsiTheme="majorHAnsi"/>
          <w:b/>
          <w:sz w:val="20"/>
          <w:szCs w:val="24"/>
        </w:rPr>
        <w:t>, 4 – 8</w:t>
      </w:r>
      <w:r w:rsidR="000E0E24" w:rsidRPr="000E0E24">
        <w:rPr>
          <w:rFonts w:asciiTheme="majorHAnsi" w:hAnsiTheme="majorHAnsi"/>
          <w:b/>
          <w:sz w:val="20"/>
          <w:szCs w:val="24"/>
        </w:rPr>
        <w:t>%</w:t>
      </w:r>
      <w:r w:rsidR="000E0E24">
        <w:rPr>
          <w:rFonts w:asciiTheme="majorHAnsi" w:hAnsiTheme="majorHAnsi"/>
          <w:b/>
          <w:sz w:val="20"/>
          <w:szCs w:val="24"/>
        </w:rPr>
        <w:t>мас.</w:t>
      </w:r>
      <w:r w:rsidR="00F639B4">
        <w:rPr>
          <w:rFonts w:asciiTheme="majorHAnsi" w:hAnsiTheme="majorHAnsi"/>
          <w:b/>
          <w:sz w:val="20"/>
          <w:szCs w:val="24"/>
        </w:rPr>
        <w:t>, 5 – 10</w:t>
      </w:r>
      <w:r w:rsidR="000E0E24" w:rsidRPr="000E0E24">
        <w:rPr>
          <w:rFonts w:asciiTheme="majorHAnsi" w:hAnsiTheme="majorHAnsi"/>
          <w:b/>
          <w:sz w:val="20"/>
          <w:szCs w:val="24"/>
        </w:rPr>
        <w:t>%</w:t>
      </w:r>
      <w:r w:rsidR="000E0E24">
        <w:rPr>
          <w:rFonts w:asciiTheme="majorHAnsi" w:hAnsiTheme="majorHAnsi"/>
          <w:b/>
          <w:sz w:val="20"/>
          <w:szCs w:val="24"/>
        </w:rPr>
        <w:t>мас.</w:t>
      </w:r>
    </w:p>
    <w:p w:rsidR="00EA71E1" w:rsidRPr="00516E99" w:rsidRDefault="00EA71E1" w:rsidP="00617C21">
      <w:pPr>
        <w:spacing w:after="0" w:line="240" w:lineRule="auto"/>
        <w:jc w:val="center"/>
        <w:rPr>
          <w:rFonts w:asciiTheme="majorHAnsi" w:hAnsiTheme="majorHAnsi" w:cs="Times New Roman"/>
          <w:b/>
          <w:sz w:val="20"/>
          <w:szCs w:val="28"/>
        </w:rPr>
      </w:pPr>
    </w:p>
    <w:p w:rsidR="00DA4B01" w:rsidRPr="00236360" w:rsidRDefault="00DA4B01" w:rsidP="00DA4B01">
      <w:pPr>
        <w:spacing w:after="0" w:line="240" w:lineRule="auto"/>
        <w:ind w:firstLine="708"/>
        <w:jc w:val="both"/>
        <w:rPr>
          <w:rFonts w:asciiTheme="majorHAnsi" w:hAnsiTheme="majorHAnsi"/>
          <w:sz w:val="24"/>
        </w:rPr>
      </w:pPr>
      <w:r>
        <w:rPr>
          <w:rFonts w:asciiTheme="majorHAnsi" w:hAnsiTheme="majorHAnsi" w:cs="Times New Roman"/>
          <w:sz w:val="24"/>
          <w:szCs w:val="28"/>
        </w:rPr>
        <w:t xml:space="preserve">Стоит отметить, что такое же поведение вязкости отмечалось для фосфатно-аммиачных пульп, полученных из различных видов фосфатного сырья </w:t>
      </w:r>
      <w:r w:rsidRPr="00DF26F4">
        <w:rPr>
          <w:rFonts w:asciiTheme="majorHAnsi" w:hAnsiTheme="majorHAnsi"/>
          <w:b/>
          <w:color w:val="7030A0"/>
          <w:sz w:val="24"/>
        </w:rPr>
        <w:t>[</w:t>
      </w:r>
      <w:r>
        <w:rPr>
          <w:rFonts w:asciiTheme="majorHAnsi" w:hAnsiTheme="majorHAnsi"/>
          <w:b/>
          <w:color w:val="7030A0"/>
          <w:sz w:val="24"/>
        </w:rPr>
        <w:t>3,2</w:t>
      </w:r>
      <w:r w:rsidRPr="00090E75">
        <w:rPr>
          <w:rFonts w:asciiTheme="majorHAnsi" w:hAnsiTheme="majorHAnsi"/>
          <w:b/>
          <w:color w:val="7030A0"/>
          <w:sz w:val="24"/>
        </w:rPr>
        <w:t>3</w:t>
      </w:r>
      <w:r w:rsidRPr="00DF26F4">
        <w:rPr>
          <w:rFonts w:asciiTheme="majorHAnsi" w:hAnsiTheme="majorHAnsi"/>
          <w:b/>
          <w:color w:val="7030A0"/>
          <w:sz w:val="24"/>
        </w:rPr>
        <w:t>]</w:t>
      </w:r>
      <w:r>
        <w:rPr>
          <w:rFonts w:asciiTheme="majorHAnsi" w:hAnsiTheme="majorHAnsi" w:cs="Times New Roman"/>
          <w:sz w:val="24"/>
          <w:szCs w:val="28"/>
        </w:rPr>
        <w:t>. Наличие минимума на кривой вязкости вероятно связано с высокой растворимостью фосфатов аммония при М=1.4÷1.5</w:t>
      </w:r>
      <w:r>
        <w:rPr>
          <w:rFonts w:asciiTheme="majorHAnsi" w:hAnsiTheme="majorHAnsi"/>
          <w:sz w:val="24"/>
        </w:rPr>
        <w:t xml:space="preserve">. Наличие в пульпе примесей соединений железа, алюминия, магния, фтора, кремния и других приводит к увеличению вязкости из-за образования малорастворимых соединений </w:t>
      </w:r>
      <w:r w:rsidRPr="00DF26F4">
        <w:rPr>
          <w:rFonts w:asciiTheme="majorHAnsi" w:hAnsiTheme="majorHAnsi"/>
          <w:b/>
          <w:color w:val="7030A0"/>
          <w:sz w:val="24"/>
        </w:rPr>
        <w:t>[</w:t>
      </w:r>
      <w:r>
        <w:rPr>
          <w:rFonts w:asciiTheme="majorHAnsi" w:hAnsiTheme="majorHAnsi"/>
          <w:b/>
          <w:color w:val="7030A0"/>
          <w:sz w:val="24"/>
        </w:rPr>
        <w:t>3,</w:t>
      </w:r>
      <w:r w:rsidRPr="00924F69">
        <w:rPr>
          <w:rFonts w:asciiTheme="majorHAnsi" w:hAnsiTheme="majorHAnsi"/>
          <w:b/>
          <w:color w:val="7030A0"/>
          <w:sz w:val="24"/>
        </w:rPr>
        <w:t>2</w:t>
      </w:r>
      <w:r w:rsidRPr="00090E75">
        <w:rPr>
          <w:rFonts w:asciiTheme="majorHAnsi" w:hAnsiTheme="majorHAnsi"/>
          <w:b/>
          <w:color w:val="7030A0"/>
          <w:sz w:val="24"/>
        </w:rPr>
        <w:t>4</w:t>
      </w:r>
      <w:r w:rsidRPr="00924F69">
        <w:rPr>
          <w:rFonts w:asciiTheme="majorHAnsi" w:hAnsiTheme="majorHAnsi"/>
          <w:b/>
          <w:color w:val="7030A0"/>
          <w:sz w:val="24"/>
        </w:rPr>
        <w:t>,</w:t>
      </w:r>
      <w:r>
        <w:rPr>
          <w:rFonts w:asciiTheme="majorHAnsi" w:hAnsiTheme="majorHAnsi"/>
          <w:b/>
          <w:color w:val="7030A0"/>
          <w:sz w:val="24"/>
        </w:rPr>
        <w:t>2</w:t>
      </w:r>
      <w:r w:rsidRPr="00090E75">
        <w:rPr>
          <w:rFonts w:asciiTheme="majorHAnsi" w:hAnsiTheme="majorHAnsi"/>
          <w:b/>
          <w:color w:val="7030A0"/>
          <w:sz w:val="24"/>
        </w:rPr>
        <w:t>5</w:t>
      </w:r>
      <w:r w:rsidRPr="00DF26F4">
        <w:rPr>
          <w:rFonts w:asciiTheme="majorHAnsi" w:hAnsiTheme="majorHAnsi"/>
          <w:b/>
          <w:color w:val="7030A0"/>
          <w:sz w:val="24"/>
        </w:rPr>
        <w:t>]</w:t>
      </w:r>
      <w:r>
        <w:rPr>
          <w:rFonts w:asciiTheme="majorHAnsi" w:hAnsiTheme="majorHAnsi"/>
          <w:sz w:val="24"/>
        </w:rPr>
        <w:t>.</w:t>
      </w:r>
    </w:p>
    <w:p w:rsidR="001964E0" w:rsidRDefault="00236360" w:rsidP="002C408D">
      <w:pPr>
        <w:spacing w:after="0" w:line="240" w:lineRule="auto"/>
        <w:ind w:firstLine="708"/>
        <w:jc w:val="both"/>
        <w:rPr>
          <w:rFonts w:asciiTheme="majorHAnsi" w:hAnsiTheme="majorHAnsi"/>
          <w:sz w:val="24"/>
        </w:rPr>
      </w:pPr>
      <w:r>
        <w:rPr>
          <w:rFonts w:asciiTheme="majorHAnsi" w:hAnsiTheme="majorHAnsi"/>
          <w:sz w:val="24"/>
        </w:rPr>
        <w:t xml:space="preserve">На </w:t>
      </w:r>
      <w:r w:rsidRPr="00236360">
        <w:rPr>
          <w:rFonts w:asciiTheme="majorHAnsi" w:hAnsiTheme="majorHAnsi"/>
          <w:i/>
          <w:sz w:val="24"/>
        </w:rPr>
        <w:t>рисунке 10</w:t>
      </w:r>
      <w:r>
        <w:rPr>
          <w:rFonts w:asciiTheme="majorHAnsi" w:hAnsiTheme="majorHAnsi"/>
          <w:sz w:val="24"/>
        </w:rPr>
        <w:t xml:space="preserve"> представлены зависимости</w:t>
      </w:r>
      <w:r w:rsidR="00343B28">
        <w:rPr>
          <w:rFonts w:asciiTheme="majorHAnsi" w:hAnsiTheme="majorHAnsi"/>
          <w:sz w:val="24"/>
        </w:rPr>
        <w:t xml:space="preserve"> динамической</w:t>
      </w:r>
      <w:r>
        <w:rPr>
          <w:rFonts w:asciiTheme="majorHAnsi" w:hAnsiTheme="majorHAnsi"/>
          <w:sz w:val="24"/>
        </w:rPr>
        <w:t xml:space="preserve"> вязкости пульп при М = 1.05 и М = 1.45 от влажн</w:t>
      </w:r>
      <w:r w:rsidR="002C408D">
        <w:rPr>
          <w:rFonts w:asciiTheme="majorHAnsi" w:hAnsiTheme="majorHAnsi"/>
          <w:sz w:val="24"/>
        </w:rPr>
        <w:t>ости при различных температурах</w:t>
      </w:r>
      <w:r w:rsidR="009E7995">
        <w:rPr>
          <w:rFonts w:asciiTheme="majorHAnsi" w:hAnsiTheme="majorHAnsi"/>
          <w:sz w:val="24"/>
        </w:rPr>
        <w:t>.</w:t>
      </w:r>
      <w:r w:rsidR="002C408D">
        <w:rPr>
          <w:rFonts w:asciiTheme="majorHAnsi" w:hAnsiTheme="majorHAnsi"/>
          <w:sz w:val="24"/>
        </w:rPr>
        <w:t xml:space="preserve"> </w:t>
      </w:r>
      <w:r w:rsidR="009E7995">
        <w:rPr>
          <w:rFonts w:asciiTheme="majorHAnsi" w:hAnsiTheme="majorHAnsi"/>
          <w:sz w:val="24"/>
        </w:rPr>
        <w:t>И</w:t>
      </w:r>
      <w:r w:rsidR="002C408D">
        <w:rPr>
          <w:rFonts w:asciiTheme="majorHAnsi" w:hAnsiTheme="majorHAnsi"/>
          <w:sz w:val="24"/>
        </w:rPr>
        <w:t xml:space="preserve">з </w:t>
      </w:r>
      <w:r w:rsidR="009E7995">
        <w:rPr>
          <w:rFonts w:asciiTheme="majorHAnsi" w:hAnsiTheme="majorHAnsi"/>
          <w:sz w:val="24"/>
        </w:rPr>
        <w:t>рисунка</w:t>
      </w:r>
      <w:r w:rsidR="002C408D">
        <w:rPr>
          <w:rFonts w:asciiTheme="majorHAnsi" w:hAnsiTheme="majorHAnsi"/>
          <w:sz w:val="24"/>
        </w:rPr>
        <w:t xml:space="preserve"> видно, что вязкость пульпы возрастает при уменьшении её влажности.</w:t>
      </w:r>
      <w:r w:rsidR="009E7995">
        <w:rPr>
          <w:rFonts w:asciiTheme="majorHAnsi" w:hAnsiTheme="majorHAnsi"/>
          <w:sz w:val="24"/>
        </w:rPr>
        <w:t xml:space="preserve"> Причем для пульп при М</w:t>
      </w:r>
      <w:r w:rsidR="001933D2">
        <w:rPr>
          <w:rFonts w:asciiTheme="majorHAnsi" w:hAnsiTheme="majorHAnsi"/>
          <w:sz w:val="24"/>
        </w:rPr>
        <w:t xml:space="preserve"> </w:t>
      </w:r>
      <w:r w:rsidR="009E7995">
        <w:rPr>
          <w:rFonts w:asciiTheme="majorHAnsi" w:hAnsiTheme="majorHAnsi"/>
          <w:sz w:val="24"/>
        </w:rPr>
        <w:t>=</w:t>
      </w:r>
      <w:r w:rsidR="001933D2">
        <w:rPr>
          <w:rFonts w:asciiTheme="majorHAnsi" w:hAnsiTheme="majorHAnsi"/>
          <w:sz w:val="24"/>
        </w:rPr>
        <w:t xml:space="preserve"> </w:t>
      </w:r>
      <w:r w:rsidR="009E7995">
        <w:rPr>
          <w:rFonts w:asciiTheme="majorHAnsi" w:hAnsiTheme="majorHAnsi"/>
          <w:sz w:val="24"/>
        </w:rPr>
        <w:t>1.05 наблюдается более быстрый рост вязкости по мере уменьшения влажности.</w:t>
      </w:r>
      <w:r w:rsidR="002C408D">
        <w:rPr>
          <w:rFonts w:asciiTheme="majorHAnsi" w:hAnsiTheme="majorHAnsi"/>
          <w:sz w:val="24"/>
        </w:rPr>
        <w:t xml:space="preserve"> </w:t>
      </w:r>
    </w:p>
    <w:p w:rsidR="00D00DC5" w:rsidRDefault="00D00DC5" w:rsidP="002C408D">
      <w:pPr>
        <w:spacing w:after="0" w:line="240" w:lineRule="auto"/>
        <w:ind w:firstLine="708"/>
        <w:jc w:val="both"/>
        <w:rPr>
          <w:rFonts w:asciiTheme="majorHAnsi" w:hAnsiTheme="majorHAnsi"/>
          <w:sz w:val="24"/>
        </w:rPr>
      </w:pPr>
    </w:p>
    <w:p w:rsidR="002C408D" w:rsidRPr="0071457E" w:rsidRDefault="002C408D" w:rsidP="002C408D">
      <w:pPr>
        <w:spacing w:after="0" w:line="240" w:lineRule="auto"/>
        <w:ind w:firstLine="708"/>
        <w:jc w:val="both"/>
        <w:rPr>
          <w:rFonts w:asciiTheme="majorHAnsi" w:hAnsiTheme="majorHAnsi"/>
          <w:sz w:val="24"/>
        </w:rPr>
      </w:pPr>
    </w:p>
    <w:tbl>
      <w:tblPr>
        <w:tblStyle w:val="a3"/>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360"/>
        <w:gridCol w:w="5214"/>
      </w:tblGrid>
      <w:tr w:rsidR="0071457E" w:rsidTr="007B116F">
        <w:tc>
          <w:tcPr>
            <w:tcW w:w="5526" w:type="dxa"/>
          </w:tcPr>
          <w:p w:rsidR="0071457E" w:rsidRDefault="0071457E" w:rsidP="00B80AAD">
            <w:pPr>
              <w:jc w:val="both"/>
              <w:rPr>
                <w:rFonts w:asciiTheme="majorHAnsi" w:hAnsiTheme="majorHAnsi"/>
                <w:sz w:val="24"/>
              </w:rPr>
            </w:pPr>
            <w:r>
              <w:rPr>
                <w:noProof/>
              </w:rPr>
              <w:drawing>
                <wp:inline distT="0" distB="0" distL="0" distR="0" wp14:anchorId="22742F7B" wp14:editId="5E4E3C80">
                  <wp:extent cx="3364302" cy="2294627"/>
                  <wp:effectExtent l="0" t="0" r="7620" b="0"/>
                  <wp:docPr id="12" name="Диаграмма 12"/>
                  <wp:cNvGraphicFramePr/>
                  <a:graphic xmlns:a="http://schemas.openxmlformats.org/drawingml/2006/main">
                    <a:graphicData uri="http://schemas.openxmlformats.org/drawingml/2006/chart">
                      <c:chart xmlns:c="http://schemas.openxmlformats.org/drawingml/2006/chart" xmlns:r="http://schemas.openxmlformats.org/officeDocument/2006/relationships" r:id="rId54"/>
                    </a:graphicData>
                  </a:graphic>
                </wp:inline>
              </w:drawing>
            </w:r>
          </w:p>
        </w:tc>
        <w:tc>
          <w:tcPr>
            <w:tcW w:w="4964" w:type="dxa"/>
          </w:tcPr>
          <w:p w:rsidR="0071457E" w:rsidRPr="00AA72C7" w:rsidRDefault="00AA72C7" w:rsidP="00B80AAD">
            <w:pPr>
              <w:jc w:val="both"/>
              <w:rPr>
                <w:rFonts w:asciiTheme="majorHAnsi" w:hAnsiTheme="majorHAnsi"/>
                <w:b/>
                <w:sz w:val="24"/>
              </w:rPr>
            </w:pPr>
            <w:r>
              <w:rPr>
                <w:noProof/>
              </w:rPr>
              <w:drawing>
                <wp:inline distT="0" distB="0" distL="0" distR="0" wp14:anchorId="7A73EAE4" wp14:editId="4C07185A">
                  <wp:extent cx="3269411" cy="2294627"/>
                  <wp:effectExtent l="0" t="0" r="7620" b="0"/>
                  <wp:docPr id="13" name="Диаграмма 13"/>
                  <wp:cNvGraphicFramePr/>
                  <a:graphic xmlns:a="http://schemas.openxmlformats.org/drawingml/2006/main">
                    <a:graphicData uri="http://schemas.openxmlformats.org/drawingml/2006/chart">
                      <c:chart xmlns:c="http://schemas.openxmlformats.org/drawingml/2006/chart" xmlns:r="http://schemas.openxmlformats.org/officeDocument/2006/relationships" r:id="rId55"/>
                    </a:graphicData>
                  </a:graphic>
                </wp:inline>
              </w:drawing>
            </w:r>
          </w:p>
        </w:tc>
      </w:tr>
    </w:tbl>
    <w:p w:rsidR="0071457E" w:rsidRDefault="00607846" w:rsidP="00607846">
      <w:pPr>
        <w:spacing w:after="0" w:line="240" w:lineRule="auto"/>
        <w:jc w:val="center"/>
        <w:rPr>
          <w:rFonts w:asciiTheme="majorHAnsi" w:hAnsiTheme="majorHAnsi" w:cs="Times New Roman"/>
          <w:b/>
          <w:sz w:val="24"/>
          <w:szCs w:val="28"/>
        </w:rPr>
      </w:pPr>
      <w:r>
        <w:rPr>
          <w:rFonts w:asciiTheme="majorHAnsi" w:hAnsiTheme="majorHAnsi"/>
          <w:b/>
          <w:sz w:val="24"/>
        </w:rPr>
        <w:t xml:space="preserve">Рисунок 10. Зависимость динамической вязкости </w:t>
      </w:r>
      <w:r w:rsidR="008E4A56" w:rsidRPr="008E4A56">
        <w:rPr>
          <w:rFonts w:asciiTheme="majorHAnsi" w:hAnsiTheme="majorHAnsi" w:cs="GreekC"/>
          <w:b/>
          <w:sz w:val="24"/>
          <w:szCs w:val="28"/>
        </w:rPr>
        <w:t>η</w:t>
      </w:r>
      <w:r>
        <w:rPr>
          <w:rFonts w:asciiTheme="majorHAnsi" w:hAnsiTheme="majorHAnsi" w:cs="Times New Roman"/>
          <w:b/>
          <w:sz w:val="24"/>
          <w:szCs w:val="28"/>
        </w:rPr>
        <w:t xml:space="preserve"> (</w:t>
      </w:r>
      <w:proofErr w:type="spellStart"/>
      <w:r>
        <w:rPr>
          <w:rFonts w:asciiTheme="majorHAnsi" w:hAnsiTheme="majorHAnsi" w:cs="Times New Roman"/>
          <w:b/>
          <w:sz w:val="24"/>
          <w:szCs w:val="28"/>
        </w:rPr>
        <w:t>мПа·с</w:t>
      </w:r>
      <w:proofErr w:type="spellEnd"/>
      <w:r>
        <w:rPr>
          <w:rFonts w:asciiTheme="majorHAnsi" w:hAnsiTheme="majorHAnsi" w:cs="Times New Roman"/>
          <w:b/>
          <w:sz w:val="24"/>
          <w:szCs w:val="28"/>
        </w:rPr>
        <w:t xml:space="preserve">) </w:t>
      </w:r>
      <w:proofErr w:type="spellStart"/>
      <w:r>
        <w:rPr>
          <w:rFonts w:asciiTheme="majorHAnsi" w:hAnsiTheme="majorHAnsi" w:cs="Times New Roman"/>
          <w:b/>
          <w:sz w:val="24"/>
          <w:szCs w:val="28"/>
        </w:rPr>
        <w:t>нитратно</w:t>
      </w:r>
      <w:proofErr w:type="spellEnd"/>
      <w:r>
        <w:rPr>
          <w:rFonts w:asciiTheme="majorHAnsi" w:hAnsiTheme="majorHAnsi" w:cs="Times New Roman"/>
          <w:b/>
          <w:sz w:val="24"/>
          <w:szCs w:val="28"/>
        </w:rPr>
        <w:t>-фосфатно-аммиачной пульпы при М</w:t>
      </w:r>
      <w:r w:rsidR="002C408D" w:rsidRPr="002C408D">
        <w:rPr>
          <w:rFonts w:asciiTheme="majorHAnsi" w:hAnsiTheme="majorHAnsi" w:cs="Times New Roman"/>
          <w:b/>
          <w:sz w:val="24"/>
          <w:szCs w:val="28"/>
        </w:rPr>
        <w:t xml:space="preserve"> </w:t>
      </w:r>
      <w:r>
        <w:rPr>
          <w:rFonts w:asciiTheme="majorHAnsi" w:hAnsiTheme="majorHAnsi" w:cs="Times New Roman"/>
          <w:b/>
          <w:sz w:val="24"/>
          <w:szCs w:val="28"/>
        </w:rPr>
        <w:t>=</w:t>
      </w:r>
      <w:r w:rsidR="002C408D" w:rsidRPr="002C408D">
        <w:rPr>
          <w:rFonts w:asciiTheme="majorHAnsi" w:hAnsiTheme="majorHAnsi" w:cs="Times New Roman"/>
          <w:b/>
          <w:sz w:val="24"/>
          <w:szCs w:val="28"/>
        </w:rPr>
        <w:t xml:space="preserve"> </w:t>
      </w:r>
      <w:r>
        <w:rPr>
          <w:rFonts w:asciiTheme="majorHAnsi" w:hAnsiTheme="majorHAnsi" w:cs="Times New Roman"/>
          <w:b/>
          <w:sz w:val="24"/>
          <w:szCs w:val="28"/>
        </w:rPr>
        <w:t>1,05 (а) и М</w:t>
      </w:r>
      <w:r w:rsidR="002C408D" w:rsidRPr="002C408D">
        <w:rPr>
          <w:rFonts w:asciiTheme="majorHAnsi" w:hAnsiTheme="majorHAnsi" w:cs="Times New Roman"/>
          <w:b/>
          <w:sz w:val="24"/>
          <w:szCs w:val="28"/>
        </w:rPr>
        <w:t xml:space="preserve"> </w:t>
      </w:r>
      <w:r>
        <w:rPr>
          <w:rFonts w:asciiTheme="majorHAnsi" w:hAnsiTheme="majorHAnsi" w:cs="Times New Roman"/>
          <w:b/>
          <w:sz w:val="24"/>
          <w:szCs w:val="28"/>
        </w:rPr>
        <w:t>=</w:t>
      </w:r>
      <w:r w:rsidR="002C408D" w:rsidRPr="002C408D">
        <w:rPr>
          <w:rFonts w:asciiTheme="majorHAnsi" w:hAnsiTheme="majorHAnsi" w:cs="Times New Roman"/>
          <w:b/>
          <w:sz w:val="24"/>
          <w:szCs w:val="28"/>
        </w:rPr>
        <w:t xml:space="preserve"> </w:t>
      </w:r>
      <w:r>
        <w:rPr>
          <w:rFonts w:asciiTheme="majorHAnsi" w:hAnsiTheme="majorHAnsi" w:cs="Times New Roman"/>
          <w:b/>
          <w:sz w:val="24"/>
          <w:szCs w:val="28"/>
        </w:rPr>
        <w:t>1,45 (</w:t>
      </w:r>
      <w:r>
        <w:rPr>
          <w:rFonts w:asciiTheme="majorHAnsi" w:hAnsiTheme="majorHAnsi" w:cs="Times New Roman"/>
          <w:b/>
          <w:sz w:val="24"/>
          <w:szCs w:val="28"/>
          <w:lang w:val="en-US"/>
        </w:rPr>
        <w:t>b</w:t>
      </w:r>
      <w:r>
        <w:rPr>
          <w:rFonts w:asciiTheme="majorHAnsi" w:hAnsiTheme="majorHAnsi" w:cs="Times New Roman"/>
          <w:b/>
          <w:sz w:val="24"/>
          <w:szCs w:val="28"/>
        </w:rPr>
        <w:t>) от влажности (%</w:t>
      </w:r>
      <w:proofErr w:type="spellStart"/>
      <w:r>
        <w:rPr>
          <w:rFonts w:asciiTheme="majorHAnsi" w:hAnsiTheme="majorHAnsi" w:cs="Times New Roman"/>
          <w:b/>
          <w:sz w:val="24"/>
          <w:szCs w:val="28"/>
        </w:rPr>
        <w:t>мас</w:t>
      </w:r>
      <w:proofErr w:type="spellEnd"/>
      <w:r>
        <w:rPr>
          <w:rFonts w:asciiTheme="majorHAnsi" w:hAnsiTheme="majorHAnsi" w:cs="Times New Roman"/>
          <w:b/>
          <w:sz w:val="24"/>
          <w:szCs w:val="28"/>
        </w:rPr>
        <w:t>.) при различных значениях температуры.</w:t>
      </w:r>
    </w:p>
    <w:p w:rsidR="00607846" w:rsidRPr="00244923" w:rsidRDefault="00607846" w:rsidP="00607846">
      <w:pPr>
        <w:spacing w:after="0" w:line="240" w:lineRule="auto"/>
        <w:jc w:val="center"/>
        <w:rPr>
          <w:rFonts w:asciiTheme="majorHAnsi" w:hAnsiTheme="majorHAnsi"/>
          <w:b/>
          <w:sz w:val="20"/>
        </w:rPr>
      </w:pPr>
      <w:r>
        <w:rPr>
          <w:rFonts w:asciiTheme="majorHAnsi" w:hAnsiTheme="majorHAnsi" w:cs="Times New Roman"/>
          <w:b/>
          <w:sz w:val="20"/>
          <w:szCs w:val="28"/>
        </w:rPr>
        <w:t>1 – 100</w:t>
      </w:r>
      <w:r w:rsidRPr="00607846">
        <w:rPr>
          <w:rFonts w:asciiTheme="majorHAnsi" w:hAnsiTheme="majorHAnsi"/>
          <w:b/>
          <w:sz w:val="20"/>
          <w:szCs w:val="24"/>
        </w:rPr>
        <w:t>°С</w:t>
      </w:r>
      <w:r w:rsidRPr="00244923">
        <w:rPr>
          <w:rFonts w:asciiTheme="majorHAnsi" w:hAnsiTheme="majorHAnsi"/>
          <w:b/>
          <w:sz w:val="20"/>
          <w:szCs w:val="24"/>
        </w:rPr>
        <w:t>, 2 – 105</w:t>
      </w:r>
      <w:r w:rsidRPr="00607846">
        <w:rPr>
          <w:rFonts w:asciiTheme="majorHAnsi" w:hAnsiTheme="majorHAnsi"/>
          <w:b/>
          <w:sz w:val="20"/>
          <w:szCs w:val="24"/>
        </w:rPr>
        <w:t>°С</w:t>
      </w:r>
      <w:r w:rsidRPr="00244923">
        <w:rPr>
          <w:rFonts w:asciiTheme="majorHAnsi" w:hAnsiTheme="majorHAnsi"/>
          <w:b/>
          <w:sz w:val="20"/>
          <w:szCs w:val="24"/>
        </w:rPr>
        <w:t>, 3 – 110</w:t>
      </w:r>
      <w:r w:rsidRPr="00607846">
        <w:rPr>
          <w:rFonts w:asciiTheme="majorHAnsi" w:hAnsiTheme="majorHAnsi"/>
          <w:b/>
          <w:sz w:val="20"/>
          <w:szCs w:val="24"/>
        </w:rPr>
        <w:t>°С</w:t>
      </w:r>
      <w:r w:rsidRPr="00244923">
        <w:rPr>
          <w:rFonts w:asciiTheme="majorHAnsi" w:hAnsiTheme="majorHAnsi"/>
          <w:b/>
          <w:sz w:val="20"/>
          <w:szCs w:val="24"/>
        </w:rPr>
        <w:t>, 4 – 115</w:t>
      </w:r>
      <w:r w:rsidRPr="00607846">
        <w:rPr>
          <w:rFonts w:asciiTheme="majorHAnsi" w:hAnsiTheme="majorHAnsi"/>
          <w:b/>
          <w:sz w:val="20"/>
          <w:szCs w:val="24"/>
        </w:rPr>
        <w:t>°С</w:t>
      </w:r>
      <w:r w:rsidRPr="00244923">
        <w:rPr>
          <w:rFonts w:asciiTheme="majorHAnsi" w:hAnsiTheme="majorHAnsi"/>
          <w:b/>
          <w:sz w:val="20"/>
          <w:szCs w:val="24"/>
        </w:rPr>
        <w:t>, 5 – 120</w:t>
      </w:r>
      <w:r w:rsidRPr="00607846">
        <w:rPr>
          <w:rFonts w:asciiTheme="majorHAnsi" w:hAnsiTheme="majorHAnsi"/>
          <w:b/>
          <w:sz w:val="20"/>
          <w:szCs w:val="24"/>
        </w:rPr>
        <w:t>°С</w:t>
      </w:r>
    </w:p>
    <w:p w:rsidR="00607846" w:rsidRPr="00244923" w:rsidRDefault="00607846" w:rsidP="00B80AAD">
      <w:pPr>
        <w:spacing w:after="0" w:line="240" w:lineRule="auto"/>
        <w:jc w:val="both"/>
        <w:rPr>
          <w:rFonts w:asciiTheme="majorHAnsi" w:hAnsiTheme="majorHAnsi"/>
          <w:sz w:val="24"/>
        </w:rPr>
      </w:pPr>
    </w:p>
    <w:p w:rsidR="002C408D" w:rsidRDefault="002C408D" w:rsidP="00B80AAD">
      <w:pPr>
        <w:spacing w:after="0" w:line="240" w:lineRule="auto"/>
        <w:jc w:val="both"/>
        <w:rPr>
          <w:rFonts w:asciiTheme="majorHAnsi" w:hAnsiTheme="majorHAnsi"/>
          <w:sz w:val="24"/>
        </w:rPr>
      </w:pPr>
      <w:r w:rsidRPr="00244923">
        <w:rPr>
          <w:rFonts w:asciiTheme="majorHAnsi" w:hAnsiTheme="majorHAnsi"/>
          <w:sz w:val="24"/>
        </w:rPr>
        <w:tab/>
      </w:r>
      <w:r w:rsidR="009E7995">
        <w:rPr>
          <w:rFonts w:asciiTheme="majorHAnsi" w:hAnsiTheme="majorHAnsi"/>
          <w:sz w:val="24"/>
        </w:rPr>
        <w:t>Влияние температуры на</w:t>
      </w:r>
      <w:r w:rsidR="00343B28">
        <w:rPr>
          <w:rFonts w:asciiTheme="majorHAnsi" w:hAnsiTheme="majorHAnsi"/>
          <w:sz w:val="24"/>
        </w:rPr>
        <w:t xml:space="preserve"> динамическую</w:t>
      </w:r>
      <w:r w:rsidR="009E7995">
        <w:rPr>
          <w:rFonts w:asciiTheme="majorHAnsi" w:hAnsiTheme="majorHAnsi"/>
          <w:sz w:val="24"/>
        </w:rPr>
        <w:t xml:space="preserve"> вязко</w:t>
      </w:r>
      <w:r w:rsidR="008E4A56">
        <w:rPr>
          <w:rFonts w:asciiTheme="majorHAnsi" w:hAnsiTheme="majorHAnsi"/>
          <w:sz w:val="24"/>
        </w:rPr>
        <w:t xml:space="preserve">сть пульп подчиняется уравнению </w:t>
      </w:r>
      <w:r w:rsidR="005611AC">
        <w:rPr>
          <w:rFonts w:asciiTheme="majorHAnsi" w:hAnsiTheme="majorHAnsi"/>
          <w:sz w:val="24"/>
        </w:rPr>
        <w:t>Аррениуса</w:t>
      </w:r>
      <w:r w:rsidR="005611AC" w:rsidRPr="005611AC">
        <w:rPr>
          <w:rFonts w:asciiTheme="majorHAnsi" w:hAnsiTheme="majorHAnsi"/>
          <w:sz w:val="24"/>
        </w:rPr>
        <w:t>-</w:t>
      </w:r>
      <w:proofErr w:type="spellStart"/>
      <w:r w:rsidR="009E7995">
        <w:rPr>
          <w:rFonts w:asciiTheme="majorHAnsi" w:hAnsiTheme="majorHAnsi"/>
          <w:sz w:val="24"/>
        </w:rPr>
        <w:t>Андраде</w:t>
      </w:r>
      <w:proofErr w:type="spellEnd"/>
      <w:r w:rsidR="009E7995">
        <w:rPr>
          <w:rFonts w:asciiTheme="majorHAnsi" w:hAnsiTheme="majorHAnsi"/>
          <w:sz w:val="24"/>
        </w:rPr>
        <w:t xml:space="preserve"> </w:t>
      </w:r>
      <w:r w:rsidR="009E7995" w:rsidRPr="00DF26F4">
        <w:rPr>
          <w:rFonts w:asciiTheme="majorHAnsi" w:hAnsiTheme="majorHAnsi"/>
          <w:b/>
          <w:color w:val="7030A0"/>
          <w:sz w:val="24"/>
        </w:rPr>
        <w:t>[</w:t>
      </w:r>
      <w:r w:rsidR="009E7995">
        <w:rPr>
          <w:rFonts w:asciiTheme="majorHAnsi" w:hAnsiTheme="majorHAnsi"/>
          <w:b/>
          <w:color w:val="7030A0"/>
          <w:sz w:val="24"/>
        </w:rPr>
        <w:t>2</w:t>
      </w:r>
      <w:r w:rsidR="00090E75">
        <w:rPr>
          <w:rFonts w:asciiTheme="majorHAnsi" w:hAnsiTheme="majorHAnsi"/>
          <w:b/>
          <w:color w:val="7030A0"/>
          <w:sz w:val="24"/>
          <w:lang w:val="en-US"/>
        </w:rPr>
        <w:t>6</w:t>
      </w:r>
      <w:r w:rsidR="009E7995" w:rsidRPr="00DF26F4">
        <w:rPr>
          <w:rFonts w:asciiTheme="majorHAnsi" w:hAnsiTheme="majorHAnsi"/>
          <w:b/>
          <w:color w:val="7030A0"/>
          <w:sz w:val="24"/>
        </w:rPr>
        <w:t>]</w:t>
      </w:r>
      <w:r w:rsidR="009E7995">
        <w:rPr>
          <w:rFonts w:asciiTheme="majorHAnsi" w:hAnsiTheme="majorHAnsi"/>
          <w:sz w:val="24"/>
        </w:rPr>
        <w:t>:</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016"/>
        <w:gridCol w:w="666"/>
      </w:tblGrid>
      <w:tr w:rsidR="009E7995" w:rsidRPr="00955651" w:rsidTr="008357AD">
        <w:tc>
          <w:tcPr>
            <w:tcW w:w="10031" w:type="dxa"/>
          </w:tcPr>
          <w:p w:rsidR="009E7995" w:rsidRPr="00955651" w:rsidRDefault="00955651" w:rsidP="009E7995">
            <w:pPr>
              <w:jc w:val="center"/>
              <w:rPr>
                <w:rFonts w:asciiTheme="majorHAnsi" w:hAnsiTheme="majorHAnsi"/>
                <w:sz w:val="24"/>
                <w:lang w:val="en-US"/>
              </w:rPr>
            </w:pPr>
            <w:r w:rsidRPr="00955651">
              <w:rPr>
                <w:rFonts w:asciiTheme="majorHAnsi" w:eastAsiaTheme="minorHAnsi" w:hAnsiTheme="majorHAnsi"/>
                <w:position w:val="-28"/>
                <w:lang w:eastAsia="en-US"/>
              </w:rPr>
              <w:object w:dxaOrig="1640" w:dyaOrig="680">
                <v:shape id="_x0000_i1042" type="#_x0000_t75" style="width:83.25pt;height:34.5pt" o:ole="">
                  <v:imagedata r:id="rId56" o:title=""/>
                </v:shape>
                <o:OLEObject Type="Embed" ProgID="Equation.DSMT4" ShapeID="_x0000_i1042" DrawAspect="Content" ObjectID="_1505280403" r:id="rId57"/>
              </w:object>
            </w:r>
            <w:r w:rsidR="009E7995" w:rsidRPr="00955651">
              <w:rPr>
                <w:rFonts w:asciiTheme="majorHAnsi" w:hAnsiTheme="majorHAnsi"/>
                <w:bCs/>
                <w:sz w:val="24"/>
                <w:lang w:val="en-US"/>
              </w:rPr>
              <w:t>,</w:t>
            </w:r>
          </w:p>
        </w:tc>
        <w:tc>
          <w:tcPr>
            <w:tcW w:w="651" w:type="dxa"/>
            <w:vAlign w:val="center"/>
          </w:tcPr>
          <w:p w:rsidR="009E7995" w:rsidRPr="00955651" w:rsidRDefault="009E7995" w:rsidP="008357AD">
            <w:pPr>
              <w:jc w:val="center"/>
              <w:rPr>
                <w:rFonts w:asciiTheme="majorHAnsi" w:hAnsiTheme="majorHAnsi"/>
                <w:sz w:val="24"/>
                <w:lang w:val="en-US"/>
              </w:rPr>
            </w:pPr>
            <w:r w:rsidRPr="00955651">
              <w:rPr>
                <w:rFonts w:asciiTheme="majorHAnsi" w:hAnsiTheme="majorHAnsi"/>
                <w:sz w:val="24"/>
                <w:lang w:val="en-US"/>
              </w:rPr>
              <w:t>(13)</w:t>
            </w:r>
          </w:p>
        </w:tc>
      </w:tr>
    </w:tbl>
    <w:p w:rsidR="009E7995" w:rsidRPr="00955651" w:rsidRDefault="009E7995" w:rsidP="00B80AAD">
      <w:pPr>
        <w:spacing w:after="0" w:line="240" w:lineRule="auto"/>
        <w:jc w:val="both"/>
        <w:rPr>
          <w:rFonts w:asciiTheme="majorHAnsi" w:hAnsiTheme="majorHAnsi"/>
          <w:sz w:val="24"/>
        </w:rPr>
      </w:pPr>
      <w:r w:rsidRPr="00955651">
        <w:rPr>
          <w:rFonts w:asciiTheme="majorHAnsi" w:hAnsiTheme="majorHAnsi"/>
          <w:sz w:val="24"/>
        </w:rPr>
        <w:lastRenderedPageBreak/>
        <w:t xml:space="preserve">где </w:t>
      </w:r>
      <w:r w:rsidRPr="00955651">
        <w:rPr>
          <w:rFonts w:asciiTheme="majorHAnsi" w:hAnsiTheme="majorHAnsi"/>
          <w:sz w:val="24"/>
          <w:lang w:val="en-US"/>
        </w:rPr>
        <w:t xml:space="preserve">A – </w:t>
      </w:r>
      <w:proofErr w:type="spellStart"/>
      <w:r w:rsidR="00A26D65" w:rsidRPr="00955651">
        <w:rPr>
          <w:rFonts w:asciiTheme="majorHAnsi" w:hAnsiTheme="majorHAnsi" w:cs="Times New Roman"/>
          <w:bCs/>
          <w:sz w:val="24"/>
          <w:szCs w:val="24"/>
        </w:rPr>
        <w:t>предэкспонента</w:t>
      </w:r>
      <w:proofErr w:type="spellEnd"/>
      <w:r w:rsidRPr="00955651">
        <w:rPr>
          <w:rFonts w:asciiTheme="majorHAnsi" w:hAnsiTheme="majorHAnsi"/>
          <w:sz w:val="24"/>
        </w:rPr>
        <w:t>;</w:t>
      </w:r>
    </w:p>
    <w:p w:rsidR="009E7995" w:rsidRDefault="009E7995" w:rsidP="00B80AAD">
      <w:pPr>
        <w:spacing w:after="0" w:line="240" w:lineRule="auto"/>
        <w:jc w:val="both"/>
        <w:rPr>
          <w:rFonts w:asciiTheme="majorHAnsi" w:hAnsiTheme="majorHAnsi"/>
          <w:sz w:val="24"/>
        </w:rPr>
      </w:pPr>
      <w:r w:rsidRPr="00955651">
        <w:rPr>
          <w:rFonts w:asciiTheme="majorHAnsi" w:hAnsiTheme="majorHAnsi"/>
          <w:sz w:val="24"/>
        </w:rPr>
        <w:t>Е</w:t>
      </w:r>
      <w:r w:rsidR="00B977BB" w:rsidRPr="00955651">
        <w:rPr>
          <w:rFonts w:asciiTheme="majorHAnsi" w:hAnsiTheme="majorHAnsi"/>
          <w:sz w:val="24"/>
          <w:vertAlign w:val="subscript"/>
          <w:lang w:val="en-US"/>
        </w:rPr>
        <w:t>v</w:t>
      </w:r>
      <w:r w:rsidRPr="00955651">
        <w:rPr>
          <w:rFonts w:asciiTheme="majorHAnsi" w:hAnsiTheme="majorHAnsi"/>
          <w:sz w:val="24"/>
        </w:rPr>
        <w:t xml:space="preserve"> – энергия активации вязкого течения.</w:t>
      </w:r>
    </w:p>
    <w:p w:rsidR="00EA71E1" w:rsidRDefault="00EA71E1" w:rsidP="00BD0DDD">
      <w:pPr>
        <w:spacing w:after="0" w:line="240" w:lineRule="auto"/>
        <w:ind w:firstLine="851"/>
        <w:jc w:val="both"/>
        <w:rPr>
          <w:rFonts w:asciiTheme="majorHAnsi" w:hAnsiTheme="majorHAnsi"/>
          <w:sz w:val="24"/>
        </w:rPr>
      </w:pPr>
      <w:r>
        <w:rPr>
          <w:rFonts w:asciiTheme="majorHAnsi" w:hAnsiTheme="majorHAnsi"/>
          <w:sz w:val="24"/>
        </w:rPr>
        <w:t xml:space="preserve">В </w:t>
      </w:r>
      <w:r w:rsidRPr="008E4A56">
        <w:rPr>
          <w:rFonts w:asciiTheme="majorHAnsi" w:hAnsiTheme="majorHAnsi"/>
          <w:i/>
          <w:sz w:val="24"/>
        </w:rPr>
        <w:t>таблице 4</w:t>
      </w:r>
      <w:r>
        <w:rPr>
          <w:rFonts w:asciiTheme="majorHAnsi" w:hAnsiTheme="majorHAnsi"/>
          <w:sz w:val="24"/>
        </w:rPr>
        <w:t xml:space="preserve"> представлены уравнения зависимости динамической вязко</w:t>
      </w:r>
      <w:r w:rsidR="002C48AB">
        <w:rPr>
          <w:rFonts w:asciiTheme="majorHAnsi" w:hAnsiTheme="majorHAnsi"/>
          <w:sz w:val="24"/>
        </w:rPr>
        <w:t>сти от температуры при различной</w:t>
      </w:r>
      <w:r>
        <w:rPr>
          <w:rFonts w:asciiTheme="majorHAnsi" w:hAnsiTheme="majorHAnsi"/>
          <w:sz w:val="24"/>
        </w:rPr>
        <w:t xml:space="preserve"> влажности для исследуемых пульп. Как видно из представленных уравнений</w:t>
      </w:r>
      <w:r w:rsidR="002C48AB">
        <w:rPr>
          <w:rFonts w:asciiTheme="majorHAnsi" w:hAnsiTheme="majorHAnsi"/>
          <w:sz w:val="24"/>
        </w:rPr>
        <w:t>,</w:t>
      </w:r>
      <w:r>
        <w:rPr>
          <w:rFonts w:asciiTheme="majorHAnsi" w:hAnsiTheme="majorHAnsi"/>
          <w:sz w:val="24"/>
        </w:rPr>
        <w:t xml:space="preserve"> энергия активации вязкого течения, значения </w:t>
      </w:r>
      <w:proofErr w:type="spellStart"/>
      <w:r>
        <w:rPr>
          <w:rFonts w:asciiTheme="majorHAnsi" w:hAnsiTheme="majorHAnsi"/>
          <w:sz w:val="24"/>
        </w:rPr>
        <w:t>предэкспоненты</w:t>
      </w:r>
      <w:proofErr w:type="spellEnd"/>
      <w:r>
        <w:rPr>
          <w:rFonts w:asciiTheme="majorHAnsi" w:hAnsiTheme="majorHAnsi"/>
          <w:sz w:val="24"/>
        </w:rPr>
        <w:t xml:space="preserve"> и величина динамической вязкости для пульпы при М</w:t>
      </w:r>
      <w:r w:rsidR="001933D2">
        <w:rPr>
          <w:rFonts w:asciiTheme="majorHAnsi" w:hAnsiTheme="majorHAnsi"/>
          <w:sz w:val="24"/>
        </w:rPr>
        <w:t xml:space="preserve"> </w:t>
      </w:r>
      <w:r>
        <w:rPr>
          <w:rFonts w:asciiTheme="majorHAnsi" w:hAnsiTheme="majorHAnsi"/>
          <w:sz w:val="24"/>
        </w:rPr>
        <w:t>=</w:t>
      </w:r>
      <w:r w:rsidR="001933D2">
        <w:rPr>
          <w:rFonts w:asciiTheme="majorHAnsi" w:hAnsiTheme="majorHAnsi"/>
          <w:sz w:val="24"/>
        </w:rPr>
        <w:t xml:space="preserve"> </w:t>
      </w:r>
      <w:r>
        <w:rPr>
          <w:rFonts w:asciiTheme="majorHAnsi" w:hAnsiTheme="majorHAnsi"/>
          <w:sz w:val="24"/>
        </w:rPr>
        <w:t>1.45 значительно меньше, чем для М</w:t>
      </w:r>
      <w:r w:rsidR="001933D2">
        <w:rPr>
          <w:rFonts w:asciiTheme="majorHAnsi" w:hAnsiTheme="majorHAnsi"/>
          <w:sz w:val="24"/>
        </w:rPr>
        <w:t xml:space="preserve"> </w:t>
      </w:r>
      <w:r>
        <w:rPr>
          <w:rFonts w:asciiTheme="majorHAnsi" w:hAnsiTheme="majorHAnsi"/>
          <w:sz w:val="24"/>
        </w:rPr>
        <w:t>=</w:t>
      </w:r>
      <w:r w:rsidR="001933D2">
        <w:rPr>
          <w:rFonts w:asciiTheme="majorHAnsi" w:hAnsiTheme="majorHAnsi"/>
          <w:sz w:val="24"/>
        </w:rPr>
        <w:t xml:space="preserve"> </w:t>
      </w:r>
      <w:r>
        <w:rPr>
          <w:rFonts w:asciiTheme="majorHAnsi" w:hAnsiTheme="majorHAnsi"/>
          <w:sz w:val="24"/>
        </w:rPr>
        <w:t>1.05.</w:t>
      </w:r>
    </w:p>
    <w:p w:rsidR="00EA71E1" w:rsidRDefault="008E4A56" w:rsidP="00EA71E1">
      <w:pPr>
        <w:spacing w:after="0" w:line="240" w:lineRule="auto"/>
        <w:jc w:val="both"/>
        <w:rPr>
          <w:rFonts w:asciiTheme="majorHAnsi" w:hAnsiTheme="majorHAnsi"/>
          <w:sz w:val="24"/>
        </w:rPr>
      </w:pPr>
      <w:r>
        <w:rPr>
          <w:rFonts w:asciiTheme="majorHAnsi" w:hAnsiTheme="majorHAnsi"/>
          <w:sz w:val="24"/>
        </w:rPr>
        <w:tab/>
      </w:r>
    </w:p>
    <w:p w:rsidR="00953BA4" w:rsidRDefault="00953BA4" w:rsidP="00953BA4">
      <w:pPr>
        <w:spacing w:after="0" w:line="240" w:lineRule="auto"/>
        <w:jc w:val="center"/>
        <w:rPr>
          <w:rFonts w:asciiTheme="majorHAnsi" w:hAnsiTheme="majorHAnsi" w:cs="Times New Roman"/>
          <w:b/>
          <w:bCs/>
          <w:sz w:val="24"/>
          <w:szCs w:val="24"/>
        </w:rPr>
      </w:pPr>
      <w:r w:rsidRPr="005D5314">
        <w:rPr>
          <w:rFonts w:asciiTheme="majorHAnsi" w:hAnsiTheme="majorHAnsi" w:cs="Times New Roman"/>
          <w:b/>
          <w:bCs/>
          <w:sz w:val="24"/>
          <w:szCs w:val="24"/>
        </w:rPr>
        <w:t xml:space="preserve">Таблица </w:t>
      </w:r>
      <w:r>
        <w:rPr>
          <w:rFonts w:asciiTheme="majorHAnsi" w:hAnsiTheme="majorHAnsi" w:cs="Times New Roman"/>
          <w:b/>
          <w:bCs/>
          <w:sz w:val="24"/>
          <w:szCs w:val="24"/>
        </w:rPr>
        <w:t>4</w:t>
      </w:r>
      <w:r w:rsidRPr="005D5314">
        <w:rPr>
          <w:rFonts w:asciiTheme="majorHAnsi" w:hAnsiTheme="majorHAnsi" w:cs="Times New Roman"/>
          <w:b/>
          <w:bCs/>
          <w:sz w:val="24"/>
          <w:szCs w:val="24"/>
        </w:rPr>
        <w:t>.</w:t>
      </w:r>
      <w:r>
        <w:rPr>
          <w:rFonts w:asciiTheme="majorHAnsi" w:hAnsiTheme="majorHAnsi" w:cs="Times New Roman"/>
          <w:b/>
          <w:bCs/>
          <w:sz w:val="24"/>
          <w:szCs w:val="24"/>
        </w:rPr>
        <w:t xml:space="preserve"> Уравнения зависимости динамической вязкости</w:t>
      </w:r>
      <w:r w:rsidR="00B977BB" w:rsidRPr="00B977BB">
        <w:rPr>
          <w:rFonts w:asciiTheme="majorHAnsi" w:hAnsiTheme="majorHAnsi" w:cs="Times New Roman"/>
          <w:b/>
          <w:bCs/>
          <w:sz w:val="24"/>
          <w:szCs w:val="24"/>
        </w:rPr>
        <w:t xml:space="preserve"> (</w:t>
      </w:r>
      <w:proofErr w:type="spellStart"/>
      <w:r w:rsidR="00B977BB">
        <w:rPr>
          <w:rFonts w:asciiTheme="majorHAnsi" w:hAnsiTheme="majorHAnsi" w:cs="Times New Roman"/>
          <w:b/>
          <w:bCs/>
          <w:sz w:val="24"/>
          <w:szCs w:val="24"/>
        </w:rPr>
        <w:t>мПа·с</w:t>
      </w:r>
      <w:proofErr w:type="spellEnd"/>
      <w:r w:rsidR="00B977BB">
        <w:rPr>
          <w:rFonts w:asciiTheme="majorHAnsi" w:hAnsiTheme="majorHAnsi" w:cs="Times New Roman"/>
          <w:b/>
          <w:bCs/>
          <w:sz w:val="24"/>
          <w:szCs w:val="24"/>
        </w:rPr>
        <w:t>)</w:t>
      </w:r>
      <w:r>
        <w:rPr>
          <w:rFonts w:asciiTheme="majorHAnsi" w:hAnsiTheme="majorHAnsi" w:cs="Times New Roman"/>
          <w:b/>
          <w:bCs/>
          <w:sz w:val="24"/>
          <w:szCs w:val="24"/>
        </w:rPr>
        <w:t xml:space="preserve"> для </w:t>
      </w:r>
      <w:proofErr w:type="spellStart"/>
      <w:r>
        <w:rPr>
          <w:rFonts w:asciiTheme="majorHAnsi" w:hAnsiTheme="majorHAnsi" w:cs="Times New Roman"/>
          <w:b/>
          <w:bCs/>
          <w:sz w:val="24"/>
          <w:szCs w:val="24"/>
        </w:rPr>
        <w:t>нитратно</w:t>
      </w:r>
      <w:proofErr w:type="spellEnd"/>
      <w:r>
        <w:rPr>
          <w:rFonts w:asciiTheme="majorHAnsi" w:hAnsiTheme="majorHAnsi" w:cs="Times New Roman"/>
          <w:b/>
          <w:bCs/>
          <w:sz w:val="24"/>
          <w:szCs w:val="24"/>
        </w:rPr>
        <w:t>-фосфатно-аммиачных пульп при М=1.05 и М=1.45 при различных значениях влажности</w:t>
      </w:r>
    </w:p>
    <w:tbl>
      <w:tblPr>
        <w:tblStyle w:val="a3"/>
        <w:tblW w:w="0" w:type="auto"/>
        <w:jc w:val="center"/>
        <w:tblLook w:val="04A0" w:firstRow="1" w:lastRow="0" w:firstColumn="1" w:lastColumn="0" w:noHBand="0" w:noVBand="1"/>
      </w:tblPr>
      <w:tblGrid>
        <w:gridCol w:w="1063"/>
        <w:gridCol w:w="4200"/>
        <w:gridCol w:w="4404"/>
      </w:tblGrid>
      <w:tr w:rsidR="00E66FEB" w:rsidTr="007F1A03">
        <w:trPr>
          <w:jc w:val="center"/>
        </w:trPr>
        <w:tc>
          <w:tcPr>
            <w:tcW w:w="1063" w:type="dxa"/>
            <w:vAlign w:val="center"/>
          </w:tcPr>
          <w:p w:rsidR="00E66FEB" w:rsidRPr="00E66FEB" w:rsidRDefault="00E66FEB" w:rsidP="009F0522">
            <w:pPr>
              <w:jc w:val="center"/>
              <w:rPr>
                <w:rFonts w:asciiTheme="majorHAnsi" w:hAnsiTheme="majorHAnsi"/>
                <w:b/>
                <w:sz w:val="24"/>
              </w:rPr>
            </w:pPr>
            <w:r w:rsidRPr="00E66FEB">
              <w:rPr>
                <w:rFonts w:asciiTheme="majorHAnsi" w:hAnsiTheme="majorHAnsi"/>
                <w:b/>
                <w:sz w:val="24"/>
                <w:lang w:val="en-US"/>
              </w:rPr>
              <w:t>W, %</w:t>
            </w:r>
            <w:proofErr w:type="spellStart"/>
            <w:r w:rsidRPr="00E66FEB">
              <w:rPr>
                <w:rFonts w:asciiTheme="majorHAnsi" w:hAnsiTheme="majorHAnsi"/>
                <w:b/>
                <w:sz w:val="24"/>
              </w:rPr>
              <w:t>мас</w:t>
            </w:r>
            <w:proofErr w:type="spellEnd"/>
            <w:r w:rsidRPr="00E66FEB">
              <w:rPr>
                <w:rFonts w:asciiTheme="majorHAnsi" w:hAnsiTheme="majorHAnsi"/>
                <w:b/>
                <w:sz w:val="24"/>
              </w:rPr>
              <w:t>.</w:t>
            </w:r>
          </w:p>
        </w:tc>
        <w:tc>
          <w:tcPr>
            <w:tcW w:w="3231" w:type="dxa"/>
            <w:vAlign w:val="center"/>
          </w:tcPr>
          <w:p w:rsidR="00E66FEB" w:rsidRPr="00E66FEB" w:rsidRDefault="00E66FEB" w:rsidP="009F0522">
            <w:pPr>
              <w:jc w:val="center"/>
              <w:rPr>
                <w:rFonts w:asciiTheme="majorHAnsi" w:hAnsiTheme="majorHAnsi"/>
                <w:b/>
                <w:sz w:val="24"/>
              </w:rPr>
            </w:pPr>
            <w:r w:rsidRPr="00E66FEB">
              <w:rPr>
                <w:rFonts w:asciiTheme="majorHAnsi" w:hAnsiTheme="majorHAnsi"/>
                <w:b/>
                <w:sz w:val="24"/>
              </w:rPr>
              <w:t>М=1.05</w:t>
            </w:r>
          </w:p>
        </w:tc>
        <w:tc>
          <w:tcPr>
            <w:tcW w:w="2996" w:type="dxa"/>
            <w:vAlign w:val="center"/>
          </w:tcPr>
          <w:p w:rsidR="00E66FEB" w:rsidRPr="00E66FEB" w:rsidRDefault="00E66FEB" w:rsidP="009F0522">
            <w:pPr>
              <w:jc w:val="center"/>
              <w:rPr>
                <w:rFonts w:asciiTheme="majorHAnsi" w:hAnsiTheme="majorHAnsi"/>
                <w:b/>
                <w:sz w:val="24"/>
              </w:rPr>
            </w:pPr>
            <w:r w:rsidRPr="00E66FEB">
              <w:rPr>
                <w:rFonts w:asciiTheme="majorHAnsi" w:hAnsiTheme="majorHAnsi"/>
                <w:b/>
                <w:sz w:val="24"/>
              </w:rPr>
              <w:t>М=1.45</w:t>
            </w:r>
          </w:p>
        </w:tc>
      </w:tr>
      <w:tr w:rsidR="00E66FEB" w:rsidTr="007F1A03">
        <w:trPr>
          <w:jc w:val="center"/>
        </w:trPr>
        <w:tc>
          <w:tcPr>
            <w:tcW w:w="1063" w:type="dxa"/>
            <w:vAlign w:val="center"/>
          </w:tcPr>
          <w:p w:rsidR="00E66FEB" w:rsidRDefault="00E66FEB" w:rsidP="009F0522">
            <w:pPr>
              <w:jc w:val="center"/>
              <w:rPr>
                <w:rFonts w:asciiTheme="majorHAnsi" w:hAnsiTheme="majorHAnsi"/>
                <w:sz w:val="24"/>
              </w:rPr>
            </w:pPr>
            <w:r>
              <w:rPr>
                <w:rFonts w:asciiTheme="majorHAnsi" w:hAnsiTheme="majorHAnsi"/>
                <w:sz w:val="24"/>
              </w:rPr>
              <w:t>5</w:t>
            </w:r>
          </w:p>
        </w:tc>
        <w:tc>
          <w:tcPr>
            <w:tcW w:w="3231" w:type="dxa"/>
            <w:vAlign w:val="center"/>
          </w:tcPr>
          <w:p w:rsidR="00E66FEB" w:rsidRDefault="00561719" w:rsidP="009F0522">
            <w:pPr>
              <w:jc w:val="center"/>
              <w:rPr>
                <w:rFonts w:asciiTheme="majorHAnsi" w:hAnsiTheme="majorHAnsi"/>
                <w:sz w:val="24"/>
              </w:rPr>
            </w:pPr>
            <w:r w:rsidRPr="007B0813">
              <w:rPr>
                <w:rFonts w:eastAsiaTheme="minorHAnsi"/>
                <w:position w:val="-34"/>
                <w:lang w:eastAsia="en-US"/>
              </w:rPr>
              <w:object w:dxaOrig="3560" w:dyaOrig="800">
                <v:shape id="_x0000_i1043" type="#_x0000_t75" style="width:199.5pt;height:45.75pt" o:ole="">
                  <v:imagedata r:id="rId58" o:title=""/>
                </v:shape>
                <o:OLEObject Type="Embed" ProgID="Equation.DSMT4" ShapeID="_x0000_i1043" DrawAspect="Content" ObjectID="_1505280404" r:id="rId59"/>
              </w:object>
            </w:r>
          </w:p>
        </w:tc>
        <w:tc>
          <w:tcPr>
            <w:tcW w:w="2996" w:type="dxa"/>
            <w:vAlign w:val="center"/>
          </w:tcPr>
          <w:p w:rsidR="00E66FEB" w:rsidRDefault="00561719" w:rsidP="009F0522">
            <w:pPr>
              <w:jc w:val="center"/>
              <w:rPr>
                <w:rFonts w:asciiTheme="majorHAnsi" w:hAnsiTheme="majorHAnsi"/>
                <w:sz w:val="24"/>
              </w:rPr>
            </w:pPr>
            <w:r w:rsidRPr="007B0813">
              <w:rPr>
                <w:rFonts w:eastAsiaTheme="minorHAnsi"/>
                <w:position w:val="-34"/>
                <w:lang w:eastAsia="en-US"/>
              </w:rPr>
              <w:object w:dxaOrig="3340" w:dyaOrig="800">
                <v:shape id="_x0000_i1044" type="#_x0000_t75" style="width:187.5pt;height:45.75pt" o:ole="">
                  <v:imagedata r:id="rId60" o:title=""/>
                </v:shape>
                <o:OLEObject Type="Embed" ProgID="Equation.DSMT4" ShapeID="_x0000_i1044" DrawAspect="Content" ObjectID="_1505280405" r:id="rId61"/>
              </w:object>
            </w:r>
          </w:p>
        </w:tc>
      </w:tr>
      <w:tr w:rsidR="00E66FEB" w:rsidTr="007F1A03">
        <w:trPr>
          <w:jc w:val="center"/>
        </w:trPr>
        <w:tc>
          <w:tcPr>
            <w:tcW w:w="1063" w:type="dxa"/>
            <w:vAlign w:val="center"/>
          </w:tcPr>
          <w:p w:rsidR="00E66FEB" w:rsidRDefault="00E66FEB" w:rsidP="009F0522">
            <w:pPr>
              <w:jc w:val="center"/>
              <w:rPr>
                <w:rFonts w:asciiTheme="majorHAnsi" w:hAnsiTheme="majorHAnsi"/>
                <w:sz w:val="24"/>
              </w:rPr>
            </w:pPr>
            <w:r>
              <w:rPr>
                <w:rFonts w:asciiTheme="majorHAnsi" w:hAnsiTheme="majorHAnsi"/>
                <w:sz w:val="24"/>
              </w:rPr>
              <w:t>10</w:t>
            </w:r>
          </w:p>
        </w:tc>
        <w:tc>
          <w:tcPr>
            <w:tcW w:w="3231" w:type="dxa"/>
            <w:vAlign w:val="center"/>
          </w:tcPr>
          <w:p w:rsidR="00E66FEB" w:rsidRDefault="00561719" w:rsidP="009F0522">
            <w:pPr>
              <w:jc w:val="center"/>
              <w:rPr>
                <w:rFonts w:asciiTheme="majorHAnsi" w:hAnsiTheme="majorHAnsi"/>
                <w:sz w:val="24"/>
              </w:rPr>
            </w:pPr>
            <w:r w:rsidRPr="007B0813">
              <w:rPr>
                <w:rFonts w:eastAsiaTheme="minorHAnsi"/>
                <w:position w:val="-34"/>
                <w:lang w:eastAsia="en-US"/>
              </w:rPr>
              <w:object w:dxaOrig="3540" w:dyaOrig="800">
                <v:shape id="_x0000_i1045" type="#_x0000_t75" style="width:197.25pt;height:45.75pt" o:ole="">
                  <v:imagedata r:id="rId62" o:title=""/>
                </v:shape>
                <o:OLEObject Type="Embed" ProgID="Equation.DSMT4" ShapeID="_x0000_i1045" DrawAspect="Content" ObjectID="_1505280406" r:id="rId63"/>
              </w:object>
            </w:r>
          </w:p>
        </w:tc>
        <w:tc>
          <w:tcPr>
            <w:tcW w:w="2996" w:type="dxa"/>
            <w:vAlign w:val="center"/>
          </w:tcPr>
          <w:p w:rsidR="00E66FEB" w:rsidRDefault="00561719" w:rsidP="009F0522">
            <w:pPr>
              <w:jc w:val="center"/>
              <w:rPr>
                <w:rFonts w:asciiTheme="majorHAnsi" w:hAnsiTheme="majorHAnsi"/>
                <w:sz w:val="24"/>
              </w:rPr>
            </w:pPr>
            <w:r w:rsidRPr="001B7622">
              <w:rPr>
                <w:rFonts w:eastAsiaTheme="minorHAnsi"/>
                <w:position w:val="-34"/>
                <w:lang w:eastAsia="en-US"/>
              </w:rPr>
              <w:object w:dxaOrig="3320" w:dyaOrig="800">
                <v:shape id="_x0000_i1046" type="#_x0000_t75" style="width:185.25pt;height:45.75pt" o:ole="">
                  <v:imagedata r:id="rId64" o:title=""/>
                </v:shape>
                <o:OLEObject Type="Embed" ProgID="Equation.DSMT4" ShapeID="_x0000_i1046" DrawAspect="Content" ObjectID="_1505280407" r:id="rId65"/>
              </w:object>
            </w:r>
          </w:p>
        </w:tc>
      </w:tr>
      <w:tr w:rsidR="00E66FEB" w:rsidTr="007F1A03">
        <w:trPr>
          <w:jc w:val="center"/>
        </w:trPr>
        <w:tc>
          <w:tcPr>
            <w:tcW w:w="1063" w:type="dxa"/>
            <w:vAlign w:val="center"/>
          </w:tcPr>
          <w:p w:rsidR="00E66FEB" w:rsidRDefault="00E66FEB" w:rsidP="009F0522">
            <w:pPr>
              <w:jc w:val="center"/>
              <w:rPr>
                <w:rFonts w:asciiTheme="majorHAnsi" w:hAnsiTheme="majorHAnsi"/>
                <w:sz w:val="24"/>
              </w:rPr>
            </w:pPr>
            <w:r>
              <w:rPr>
                <w:rFonts w:asciiTheme="majorHAnsi" w:hAnsiTheme="majorHAnsi"/>
                <w:sz w:val="24"/>
              </w:rPr>
              <w:t>15</w:t>
            </w:r>
          </w:p>
        </w:tc>
        <w:tc>
          <w:tcPr>
            <w:tcW w:w="3231" w:type="dxa"/>
            <w:vAlign w:val="center"/>
          </w:tcPr>
          <w:p w:rsidR="00E66FEB" w:rsidRDefault="00561719" w:rsidP="009F0522">
            <w:pPr>
              <w:jc w:val="center"/>
              <w:rPr>
                <w:rFonts w:asciiTheme="majorHAnsi" w:hAnsiTheme="majorHAnsi"/>
                <w:sz w:val="24"/>
              </w:rPr>
            </w:pPr>
            <w:r w:rsidRPr="007B0813">
              <w:rPr>
                <w:rFonts w:eastAsiaTheme="minorHAnsi"/>
                <w:position w:val="-34"/>
                <w:lang w:eastAsia="en-US"/>
              </w:rPr>
              <w:object w:dxaOrig="3540" w:dyaOrig="800">
                <v:shape id="_x0000_i1047" type="#_x0000_t75" style="width:198.75pt;height:45.75pt" o:ole="">
                  <v:imagedata r:id="rId66" o:title=""/>
                </v:shape>
                <o:OLEObject Type="Embed" ProgID="Equation.DSMT4" ShapeID="_x0000_i1047" DrawAspect="Content" ObjectID="_1505280408" r:id="rId67"/>
              </w:object>
            </w:r>
          </w:p>
        </w:tc>
        <w:tc>
          <w:tcPr>
            <w:tcW w:w="2996" w:type="dxa"/>
            <w:vAlign w:val="center"/>
          </w:tcPr>
          <w:p w:rsidR="00E66FEB" w:rsidRDefault="001B7622" w:rsidP="009F0522">
            <w:pPr>
              <w:jc w:val="center"/>
              <w:rPr>
                <w:rFonts w:asciiTheme="majorHAnsi" w:hAnsiTheme="majorHAnsi"/>
                <w:sz w:val="24"/>
              </w:rPr>
            </w:pPr>
            <w:r w:rsidRPr="001B7622">
              <w:rPr>
                <w:rFonts w:eastAsiaTheme="minorHAnsi"/>
                <w:position w:val="-34"/>
                <w:lang w:eastAsia="en-US"/>
              </w:rPr>
              <w:object w:dxaOrig="3480" w:dyaOrig="800">
                <v:shape id="_x0000_i1048" type="#_x0000_t75" style="width:196.5pt;height:45.75pt" o:ole="">
                  <v:imagedata r:id="rId68" o:title=""/>
                </v:shape>
                <o:OLEObject Type="Embed" ProgID="Equation.DSMT4" ShapeID="_x0000_i1048" DrawAspect="Content" ObjectID="_1505280409" r:id="rId69"/>
              </w:object>
            </w:r>
          </w:p>
        </w:tc>
      </w:tr>
      <w:tr w:rsidR="00E66FEB" w:rsidTr="007F1A03">
        <w:trPr>
          <w:jc w:val="center"/>
        </w:trPr>
        <w:tc>
          <w:tcPr>
            <w:tcW w:w="1063" w:type="dxa"/>
            <w:vAlign w:val="center"/>
          </w:tcPr>
          <w:p w:rsidR="00E66FEB" w:rsidRDefault="00E66FEB" w:rsidP="009F0522">
            <w:pPr>
              <w:jc w:val="center"/>
              <w:rPr>
                <w:rFonts w:asciiTheme="majorHAnsi" w:hAnsiTheme="majorHAnsi"/>
                <w:sz w:val="24"/>
              </w:rPr>
            </w:pPr>
            <w:r>
              <w:rPr>
                <w:rFonts w:asciiTheme="majorHAnsi" w:hAnsiTheme="majorHAnsi"/>
                <w:sz w:val="24"/>
              </w:rPr>
              <w:t>20</w:t>
            </w:r>
          </w:p>
        </w:tc>
        <w:tc>
          <w:tcPr>
            <w:tcW w:w="3231" w:type="dxa"/>
            <w:vAlign w:val="center"/>
          </w:tcPr>
          <w:p w:rsidR="00E66FEB" w:rsidRDefault="00561719" w:rsidP="009F0522">
            <w:pPr>
              <w:jc w:val="center"/>
              <w:rPr>
                <w:rFonts w:asciiTheme="majorHAnsi" w:hAnsiTheme="majorHAnsi"/>
                <w:sz w:val="24"/>
              </w:rPr>
            </w:pPr>
            <w:r w:rsidRPr="007B0813">
              <w:rPr>
                <w:rFonts w:eastAsiaTheme="minorHAnsi"/>
                <w:position w:val="-34"/>
                <w:lang w:eastAsia="en-US"/>
              </w:rPr>
              <w:object w:dxaOrig="3340" w:dyaOrig="800">
                <v:shape id="_x0000_i1049" type="#_x0000_t75" style="width:185.25pt;height:45.75pt" o:ole="">
                  <v:imagedata r:id="rId70" o:title=""/>
                </v:shape>
                <o:OLEObject Type="Embed" ProgID="Equation.DSMT4" ShapeID="_x0000_i1049" DrawAspect="Content" ObjectID="_1505280410" r:id="rId71"/>
              </w:object>
            </w:r>
          </w:p>
        </w:tc>
        <w:tc>
          <w:tcPr>
            <w:tcW w:w="2996" w:type="dxa"/>
            <w:vAlign w:val="center"/>
          </w:tcPr>
          <w:p w:rsidR="00E66FEB" w:rsidRDefault="001B7622" w:rsidP="009F0522">
            <w:pPr>
              <w:jc w:val="center"/>
              <w:rPr>
                <w:rFonts w:asciiTheme="majorHAnsi" w:hAnsiTheme="majorHAnsi"/>
                <w:sz w:val="24"/>
              </w:rPr>
            </w:pPr>
            <w:r w:rsidRPr="001B7622">
              <w:rPr>
                <w:rFonts w:eastAsiaTheme="minorHAnsi"/>
                <w:position w:val="-34"/>
                <w:lang w:eastAsia="en-US"/>
              </w:rPr>
              <w:object w:dxaOrig="3480" w:dyaOrig="800">
                <v:shape id="_x0000_i1050" type="#_x0000_t75" style="width:196.5pt;height:45.75pt" o:ole="">
                  <v:imagedata r:id="rId72" o:title=""/>
                </v:shape>
                <o:OLEObject Type="Embed" ProgID="Equation.DSMT4" ShapeID="_x0000_i1050" DrawAspect="Content" ObjectID="_1505280411" r:id="rId73"/>
              </w:object>
            </w:r>
          </w:p>
        </w:tc>
      </w:tr>
      <w:tr w:rsidR="00E66FEB" w:rsidTr="007F1A03">
        <w:trPr>
          <w:jc w:val="center"/>
        </w:trPr>
        <w:tc>
          <w:tcPr>
            <w:tcW w:w="1063" w:type="dxa"/>
            <w:vAlign w:val="center"/>
          </w:tcPr>
          <w:p w:rsidR="00E66FEB" w:rsidRDefault="00E66FEB" w:rsidP="009F0522">
            <w:pPr>
              <w:jc w:val="center"/>
              <w:rPr>
                <w:rFonts w:asciiTheme="majorHAnsi" w:hAnsiTheme="majorHAnsi"/>
                <w:sz w:val="24"/>
              </w:rPr>
            </w:pPr>
            <w:r>
              <w:rPr>
                <w:rFonts w:asciiTheme="majorHAnsi" w:hAnsiTheme="majorHAnsi"/>
                <w:sz w:val="24"/>
              </w:rPr>
              <w:t>25</w:t>
            </w:r>
          </w:p>
        </w:tc>
        <w:tc>
          <w:tcPr>
            <w:tcW w:w="3231" w:type="dxa"/>
            <w:vAlign w:val="center"/>
          </w:tcPr>
          <w:p w:rsidR="00E66FEB" w:rsidRDefault="00561719" w:rsidP="009F0522">
            <w:pPr>
              <w:jc w:val="center"/>
              <w:rPr>
                <w:rFonts w:asciiTheme="majorHAnsi" w:hAnsiTheme="majorHAnsi"/>
                <w:sz w:val="24"/>
              </w:rPr>
            </w:pPr>
            <w:r w:rsidRPr="007B0813">
              <w:rPr>
                <w:rFonts w:eastAsiaTheme="minorHAnsi"/>
                <w:position w:val="-34"/>
                <w:lang w:eastAsia="en-US"/>
              </w:rPr>
              <w:object w:dxaOrig="3340" w:dyaOrig="800">
                <v:shape id="_x0000_i1051" type="#_x0000_t75" style="width:189pt;height:45.75pt" o:ole="">
                  <v:imagedata r:id="rId74" o:title=""/>
                </v:shape>
                <o:OLEObject Type="Embed" ProgID="Equation.DSMT4" ShapeID="_x0000_i1051" DrawAspect="Content" ObjectID="_1505280412" r:id="rId75"/>
              </w:object>
            </w:r>
          </w:p>
        </w:tc>
        <w:tc>
          <w:tcPr>
            <w:tcW w:w="2996" w:type="dxa"/>
            <w:vAlign w:val="center"/>
          </w:tcPr>
          <w:p w:rsidR="00E66FEB" w:rsidRDefault="001B7622" w:rsidP="009F0522">
            <w:pPr>
              <w:jc w:val="center"/>
              <w:rPr>
                <w:rFonts w:asciiTheme="majorHAnsi" w:hAnsiTheme="majorHAnsi"/>
                <w:sz w:val="24"/>
              </w:rPr>
            </w:pPr>
            <w:r w:rsidRPr="001B7622">
              <w:rPr>
                <w:rFonts w:eastAsiaTheme="minorHAnsi"/>
                <w:position w:val="-34"/>
                <w:lang w:eastAsia="en-US"/>
              </w:rPr>
              <w:object w:dxaOrig="3739" w:dyaOrig="800">
                <v:shape id="_x0000_i1052" type="#_x0000_t75" style="width:209.25pt;height:45.75pt" o:ole="">
                  <v:imagedata r:id="rId76" o:title=""/>
                </v:shape>
                <o:OLEObject Type="Embed" ProgID="Equation.DSMT4" ShapeID="_x0000_i1052" DrawAspect="Content" ObjectID="_1505280413" r:id="rId77"/>
              </w:object>
            </w:r>
          </w:p>
        </w:tc>
      </w:tr>
    </w:tbl>
    <w:p w:rsidR="003E3FCA" w:rsidRDefault="003E3FCA" w:rsidP="008B4058">
      <w:pPr>
        <w:spacing w:after="0" w:line="240" w:lineRule="auto"/>
        <w:jc w:val="both"/>
        <w:rPr>
          <w:rFonts w:asciiTheme="majorHAnsi" w:hAnsiTheme="majorHAnsi"/>
          <w:sz w:val="24"/>
        </w:rPr>
      </w:pPr>
    </w:p>
    <w:p w:rsidR="00EA71E1" w:rsidRDefault="003E3FCA" w:rsidP="00EA71E1">
      <w:pPr>
        <w:spacing w:after="0" w:line="240" w:lineRule="auto"/>
        <w:jc w:val="both"/>
        <w:rPr>
          <w:rFonts w:asciiTheme="majorHAnsi" w:hAnsiTheme="majorHAnsi"/>
          <w:sz w:val="24"/>
        </w:rPr>
      </w:pPr>
      <w:r>
        <w:rPr>
          <w:rFonts w:asciiTheme="majorHAnsi" w:hAnsiTheme="majorHAnsi"/>
          <w:sz w:val="24"/>
        </w:rPr>
        <w:tab/>
      </w:r>
      <w:r w:rsidR="00EA71E1">
        <w:rPr>
          <w:rFonts w:asciiTheme="majorHAnsi" w:hAnsiTheme="majorHAnsi"/>
          <w:sz w:val="24"/>
        </w:rPr>
        <w:t>Использование пульп, обладающих более высокой подвижностью и текучестью, при их переработке в гранулированный продукт позволяет значительно сократить энергетические затр</w:t>
      </w:r>
      <w:r w:rsidR="004221AB">
        <w:rPr>
          <w:rFonts w:asciiTheme="majorHAnsi" w:hAnsiTheme="majorHAnsi"/>
          <w:sz w:val="24"/>
        </w:rPr>
        <w:t xml:space="preserve">аты на удаление влаги из гранул и снизить количество </w:t>
      </w:r>
      <w:proofErr w:type="spellStart"/>
      <w:r w:rsidR="004221AB">
        <w:rPr>
          <w:rFonts w:asciiTheme="majorHAnsi" w:hAnsiTheme="majorHAnsi"/>
          <w:sz w:val="24"/>
        </w:rPr>
        <w:t>рециркулируемого</w:t>
      </w:r>
      <w:proofErr w:type="spellEnd"/>
      <w:r w:rsidR="004221AB">
        <w:rPr>
          <w:rFonts w:asciiTheme="majorHAnsi" w:hAnsiTheme="majorHAnsi"/>
          <w:sz w:val="24"/>
        </w:rPr>
        <w:t xml:space="preserve"> продукта, получаемого по </w:t>
      </w:r>
      <w:proofErr w:type="spellStart"/>
      <w:r w:rsidR="004221AB">
        <w:rPr>
          <w:rFonts w:asciiTheme="majorHAnsi" w:hAnsiTheme="majorHAnsi"/>
          <w:sz w:val="24"/>
        </w:rPr>
        <w:t>ретурному</w:t>
      </w:r>
      <w:proofErr w:type="spellEnd"/>
      <w:r w:rsidR="004221AB">
        <w:rPr>
          <w:rFonts w:asciiTheme="majorHAnsi" w:hAnsiTheme="majorHAnsi"/>
          <w:sz w:val="24"/>
        </w:rPr>
        <w:t xml:space="preserve"> способу.</w:t>
      </w:r>
      <w:r w:rsidR="00EA71E1">
        <w:rPr>
          <w:rFonts w:asciiTheme="majorHAnsi" w:hAnsiTheme="majorHAnsi"/>
          <w:sz w:val="24"/>
        </w:rPr>
        <w:tab/>
      </w:r>
    </w:p>
    <w:p w:rsidR="003E3FCA" w:rsidRPr="009E7995" w:rsidRDefault="003E3FCA" w:rsidP="008B4058">
      <w:pPr>
        <w:spacing w:after="0" w:line="240" w:lineRule="auto"/>
        <w:jc w:val="both"/>
        <w:rPr>
          <w:rFonts w:asciiTheme="majorHAnsi" w:hAnsiTheme="majorHAnsi"/>
          <w:sz w:val="24"/>
        </w:rPr>
      </w:pPr>
    </w:p>
    <w:p w:rsidR="00B80AAD" w:rsidRDefault="00B80AAD" w:rsidP="00B80AAD">
      <w:pPr>
        <w:spacing w:after="0" w:line="240" w:lineRule="auto"/>
        <w:ind w:firstLine="708"/>
        <w:jc w:val="both"/>
        <w:rPr>
          <w:rFonts w:asciiTheme="majorHAnsi" w:hAnsiTheme="majorHAnsi"/>
          <w:b/>
          <w:sz w:val="24"/>
        </w:rPr>
      </w:pPr>
      <w:r>
        <w:rPr>
          <w:rFonts w:asciiTheme="majorHAnsi" w:hAnsiTheme="majorHAnsi"/>
          <w:b/>
          <w:sz w:val="24"/>
        </w:rPr>
        <w:t>Выводы</w:t>
      </w:r>
    </w:p>
    <w:p w:rsidR="00B80AAD" w:rsidRDefault="00B80AAD" w:rsidP="00BD20C5">
      <w:pPr>
        <w:spacing w:after="0" w:line="240" w:lineRule="auto"/>
        <w:jc w:val="both"/>
        <w:rPr>
          <w:rFonts w:asciiTheme="majorHAnsi" w:hAnsiTheme="majorHAnsi"/>
          <w:b/>
          <w:sz w:val="24"/>
        </w:rPr>
      </w:pPr>
    </w:p>
    <w:p w:rsidR="00AE345A" w:rsidRDefault="007632D8" w:rsidP="00BD20C5">
      <w:pPr>
        <w:spacing w:after="0" w:line="240" w:lineRule="auto"/>
        <w:jc w:val="both"/>
        <w:rPr>
          <w:rFonts w:asciiTheme="majorHAnsi" w:hAnsiTheme="majorHAnsi" w:cs="Times New Roman"/>
          <w:bCs/>
          <w:sz w:val="24"/>
          <w:szCs w:val="24"/>
        </w:rPr>
      </w:pPr>
      <w:r>
        <w:rPr>
          <w:rFonts w:asciiTheme="majorHAnsi" w:hAnsiTheme="majorHAnsi"/>
          <w:b/>
          <w:sz w:val="24"/>
        </w:rPr>
        <w:tab/>
      </w:r>
      <w:r w:rsidR="007151E9">
        <w:rPr>
          <w:rFonts w:asciiTheme="majorHAnsi" w:hAnsiTheme="majorHAnsi"/>
          <w:sz w:val="24"/>
        </w:rPr>
        <w:t xml:space="preserve">В результате изучения свойств комплексных </w:t>
      </w:r>
      <w:r w:rsidR="007151E9">
        <w:rPr>
          <w:rFonts w:asciiTheme="majorHAnsi" w:hAnsiTheme="majorHAnsi"/>
          <w:sz w:val="24"/>
          <w:lang w:val="en-US"/>
        </w:rPr>
        <w:t>NP</w:t>
      </w:r>
      <w:r w:rsidR="007151E9" w:rsidRPr="007151E9">
        <w:rPr>
          <w:rFonts w:asciiTheme="majorHAnsi" w:hAnsiTheme="majorHAnsi"/>
          <w:sz w:val="24"/>
        </w:rPr>
        <w:t xml:space="preserve"> </w:t>
      </w:r>
      <w:r w:rsidR="007151E9">
        <w:rPr>
          <w:rFonts w:asciiTheme="majorHAnsi" w:hAnsiTheme="majorHAnsi"/>
          <w:sz w:val="24"/>
        </w:rPr>
        <w:t xml:space="preserve">и </w:t>
      </w:r>
      <w:r w:rsidR="007151E9">
        <w:rPr>
          <w:rFonts w:asciiTheme="majorHAnsi" w:hAnsiTheme="majorHAnsi"/>
          <w:sz w:val="24"/>
          <w:lang w:val="en-US"/>
        </w:rPr>
        <w:t>NPK</w:t>
      </w:r>
      <w:r w:rsidR="007151E9">
        <w:rPr>
          <w:rFonts w:asciiTheme="majorHAnsi" w:hAnsiTheme="majorHAnsi"/>
          <w:sz w:val="24"/>
        </w:rPr>
        <w:t xml:space="preserve"> удобрений на основе нитрата аммония установлено, что </w:t>
      </w:r>
      <w:proofErr w:type="spellStart"/>
      <w:r w:rsidR="007151E9">
        <w:rPr>
          <w:rFonts w:asciiTheme="majorHAnsi" w:hAnsiTheme="majorHAnsi"/>
          <w:sz w:val="24"/>
        </w:rPr>
        <w:t>аммонизация</w:t>
      </w:r>
      <w:proofErr w:type="spellEnd"/>
      <w:r w:rsidR="007151E9">
        <w:rPr>
          <w:rFonts w:asciiTheme="majorHAnsi" w:hAnsiTheme="majorHAnsi"/>
          <w:sz w:val="24"/>
        </w:rPr>
        <w:t xml:space="preserve"> фосфорной кислоты с М</w:t>
      </w:r>
      <w:r w:rsidR="001933D2">
        <w:rPr>
          <w:rFonts w:asciiTheme="majorHAnsi" w:hAnsiTheme="majorHAnsi"/>
          <w:sz w:val="24"/>
        </w:rPr>
        <w:t xml:space="preserve"> </w:t>
      </w:r>
      <w:r w:rsidR="007151E9">
        <w:rPr>
          <w:rFonts w:asciiTheme="majorHAnsi" w:hAnsiTheme="majorHAnsi"/>
          <w:sz w:val="24"/>
        </w:rPr>
        <w:t>=</w:t>
      </w:r>
      <w:r w:rsidR="001933D2">
        <w:rPr>
          <w:rFonts w:asciiTheme="majorHAnsi" w:hAnsiTheme="majorHAnsi"/>
          <w:sz w:val="24"/>
        </w:rPr>
        <w:t xml:space="preserve"> </w:t>
      </w:r>
      <w:r w:rsidR="007151E9">
        <w:rPr>
          <w:rFonts w:asciiTheme="majorHAnsi" w:hAnsiTheme="majorHAnsi"/>
          <w:sz w:val="24"/>
        </w:rPr>
        <w:t>1.0</w:t>
      </w:r>
      <w:r w:rsidR="007151E9">
        <w:rPr>
          <w:rFonts w:asciiTheme="majorHAnsi" w:hAnsiTheme="majorHAnsi" w:cs="Times New Roman"/>
          <w:bCs/>
          <w:sz w:val="24"/>
          <w:szCs w:val="24"/>
        </w:rPr>
        <w:t>÷1.1</w:t>
      </w:r>
      <w:r w:rsidR="001933D2">
        <w:rPr>
          <w:rFonts w:asciiTheme="majorHAnsi" w:hAnsiTheme="majorHAnsi" w:cs="Times New Roman"/>
          <w:bCs/>
          <w:sz w:val="24"/>
          <w:szCs w:val="24"/>
        </w:rPr>
        <w:t xml:space="preserve"> до М = 1.6÷1.7 способствует снижению гигроскопичности и слеживаемости для марок 26:13:0, 22:11:11, 16:16:</w:t>
      </w:r>
      <w:r w:rsidR="00AE345A">
        <w:rPr>
          <w:rFonts w:asciiTheme="majorHAnsi" w:hAnsiTheme="majorHAnsi" w:cs="Times New Roman"/>
          <w:bCs/>
          <w:sz w:val="24"/>
          <w:szCs w:val="24"/>
        </w:rPr>
        <w:t>16, 20:10:10, 19:9:19 и 27:6:6.</w:t>
      </w:r>
    </w:p>
    <w:p w:rsidR="007632D8" w:rsidRDefault="001933D2" w:rsidP="00AE345A">
      <w:pPr>
        <w:spacing w:after="0" w:line="240" w:lineRule="auto"/>
        <w:ind w:firstLine="708"/>
        <w:jc w:val="both"/>
        <w:rPr>
          <w:rFonts w:asciiTheme="majorHAnsi" w:hAnsiTheme="majorHAnsi" w:cs="Times New Roman"/>
          <w:bCs/>
          <w:sz w:val="24"/>
          <w:szCs w:val="24"/>
        </w:rPr>
      </w:pPr>
      <w:r>
        <w:rPr>
          <w:rFonts w:asciiTheme="majorHAnsi" w:hAnsiTheme="majorHAnsi" w:cs="Times New Roman"/>
          <w:bCs/>
          <w:sz w:val="24"/>
          <w:szCs w:val="24"/>
        </w:rPr>
        <w:t xml:space="preserve">Исследование термического разложения на примере марки 22:11:11 показало, что повышение степени аммонизации до указанных значений способствует повышению </w:t>
      </w:r>
      <w:r w:rsidR="00AE345A">
        <w:rPr>
          <w:rFonts w:asciiTheme="majorHAnsi" w:hAnsiTheme="majorHAnsi" w:cs="Times New Roman"/>
          <w:bCs/>
          <w:sz w:val="24"/>
          <w:szCs w:val="24"/>
        </w:rPr>
        <w:t>термической устойчивости и уменьшению интенсивности выделения в газовую фазу соединений хлора, фтора и нитрозных газов.</w:t>
      </w:r>
    </w:p>
    <w:p w:rsidR="00AE345A" w:rsidRPr="007151E9" w:rsidRDefault="00AE345A" w:rsidP="00AE345A">
      <w:pPr>
        <w:spacing w:after="0" w:line="240" w:lineRule="auto"/>
        <w:ind w:firstLine="708"/>
        <w:jc w:val="both"/>
        <w:rPr>
          <w:rFonts w:asciiTheme="majorHAnsi" w:hAnsiTheme="majorHAnsi"/>
          <w:sz w:val="24"/>
        </w:rPr>
      </w:pPr>
      <w:r>
        <w:rPr>
          <w:rFonts w:asciiTheme="majorHAnsi" w:hAnsiTheme="majorHAnsi" w:cs="Times New Roman"/>
          <w:bCs/>
          <w:sz w:val="24"/>
          <w:szCs w:val="24"/>
        </w:rPr>
        <w:t xml:space="preserve">Исследование термических и реологических свойств </w:t>
      </w:r>
      <w:proofErr w:type="spellStart"/>
      <w:r>
        <w:rPr>
          <w:rFonts w:asciiTheme="majorHAnsi" w:hAnsiTheme="majorHAnsi" w:cs="Times New Roman"/>
          <w:bCs/>
          <w:sz w:val="24"/>
          <w:szCs w:val="24"/>
        </w:rPr>
        <w:t>нитратно</w:t>
      </w:r>
      <w:proofErr w:type="spellEnd"/>
      <w:r>
        <w:rPr>
          <w:rFonts w:asciiTheme="majorHAnsi" w:hAnsiTheme="majorHAnsi" w:cs="Times New Roman"/>
          <w:bCs/>
          <w:sz w:val="24"/>
          <w:szCs w:val="24"/>
        </w:rPr>
        <w:t>-фосфатно-аммиачных пульп</w:t>
      </w:r>
      <w:r w:rsidR="00CB07C6">
        <w:rPr>
          <w:rFonts w:asciiTheme="majorHAnsi" w:hAnsiTheme="majorHAnsi" w:cs="Times New Roman"/>
          <w:bCs/>
          <w:sz w:val="24"/>
          <w:szCs w:val="24"/>
        </w:rPr>
        <w:t xml:space="preserve"> позволило</w:t>
      </w:r>
      <w:r>
        <w:rPr>
          <w:rFonts w:asciiTheme="majorHAnsi" w:hAnsiTheme="majorHAnsi" w:cs="Times New Roman"/>
          <w:bCs/>
          <w:sz w:val="24"/>
          <w:szCs w:val="24"/>
        </w:rPr>
        <w:t xml:space="preserve"> установи</w:t>
      </w:r>
      <w:r w:rsidR="00CB07C6">
        <w:rPr>
          <w:rFonts w:asciiTheme="majorHAnsi" w:hAnsiTheme="majorHAnsi" w:cs="Times New Roman"/>
          <w:bCs/>
          <w:sz w:val="24"/>
          <w:szCs w:val="24"/>
        </w:rPr>
        <w:t>ть</w:t>
      </w:r>
      <w:r>
        <w:rPr>
          <w:rFonts w:asciiTheme="majorHAnsi" w:hAnsiTheme="majorHAnsi" w:cs="Times New Roman"/>
          <w:bCs/>
          <w:sz w:val="24"/>
          <w:szCs w:val="24"/>
        </w:rPr>
        <w:t xml:space="preserve"> их высокую термическую устойчивость, которая возрастает с увеличением степени аммонизации фосфорной кислоты. Вязкость пульп изменяется экстремально с минимумом при М = 1.4÷1.5 и максимальным значением при М = 1.0. Вязкость пульп возрастает с уменьшением их влажности и снижается с ростом температуры по закону Аррениуса-</w:t>
      </w:r>
      <w:proofErr w:type="spellStart"/>
      <w:r>
        <w:rPr>
          <w:rFonts w:asciiTheme="majorHAnsi" w:hAnsiTheme="majorHAnsi" w:cs="Times New Roman"/>
          <w:bCs/>
          <w:sz w:val="24"/>
          <w:szCs w:val="24"/>
        </w:rPr>
        <w:t>Андраде</w:t>
      </w:r>
      <w:proofErr w:type="spellEnd"/>
      <w:r>
        <w:rPr>
          <w:rFonts w:asciiTheme="majorHAnsi" w:hAnsiTheme="majorHAnsi" w:cs="Times New Roman"/>
          <w:bCs/>
          <w:sz w:val="24"/>
          <w:szCs w:val="24"/>
        </w:rPr>
        <w:t>.</w:t>
      </w:r>
    </w:p>
    <w:p w:rsidR="007632D8" w:rsidRDefault="007632D8" w:rsidP="00BD20C5">
      <w:pPr>
        <w:spacing w:after="0" w:line="240" w:lineRule="auto"/>
        <w:jc w:val="both"/>
        <w:rPr>
          <w:rFonts w:asciiTheme="majorHAnsi" w:hAnsiTheme="majorHAnsi"/>
          <w:b/>
          <w:sz w:val="24"/>
        </w:rPr>
      </w:pPr>
    </w:p>
    <w:p w:rsidR="00B80AAD" w:rsidRPr="009061AC" w:rsidRDefault="00B80AAD" w:rsidP="00B80AAD">
      <w:pPr>
        <w:spacing w:after="0" w:line="240" w:lineRule="auto"/>
        <w:ind w:firstLine="708"/>
        <w:jc w:val="both"/>
        <w:rPr>
          <w:rFonts w:asciiTheme="majorHAnsi" w:hAnsiTheme="majorHAnsi"/>
          <w:b/>
          <w:sz w:val="24"/>
        </w:rPr>
      </w:pPr>
      <w:r>
        <w:rPr>
          <w:rFonts w:asciiTheme="majorHAnsi" w:hAnsiTheme="majorHAnsi"/>
          <w:b/>
          <w:sz w:val="24"/>
        </w:rPr>
        <w:t>Литература</w:t>
      </w:r>
    </w:p>
    <w:p w:rsidR="00203506" w:rsidRPr="00F54FB7" w:rsidRDefault="00B80AAD" w:rsidP="00460BE7">
      <w:pPr>
        <w:spacing w:after="0" w:line="240" w:lineRule="auto"/>
        <w:ind w:left="705"/>
        <w:jc w:val="both"/>
        <w:rPr>
          <w:rFonts w:asciiTheme="majorHAnsi" w:hAnsiTheme="majorHAnsi"/>
          <w:sz w:val="20"/>
        </w:rPr>
      </w:pPr>
      <w:r w:rsidRPr="00BD20C5">
        <w:rPr>
          <w:rFonts w:asciiTheme="majorHAnsi" w:hAnsiTheme="majorHAnsi"/>
          <w:b/>
          <w:color w:val="7030A0"/>
          <w:sz w:val="20"/>
        </w:rPr>
        <w:t xml:space="preserve">[1] </w:t>
      </w:r>
      <w:r w:rsidR="00203506" w:rsidRPr="00460BE7">
        <w:rPr>
          <w:rFonts w:asciiTheme="majorHAnsi" w:hAnsiTheme="majorHAnsi"/>
          <w:i/>
          <w:sz w:val="20"/>
        </w:rPr>
        <w:t>И.М. Кувшинников.</w:t>
      </w:r>
      <w:r w:rsidR="00BD20C5" w:rsidRPr="00BD20C5">
        <w:rPr>
          <w:rFonts w:asciiTheme="majorHAnsi" w:hAnsiTheme="majorHAnsi"/>
          <w:sz w:val="20"/>
        </w:rPr>
        <w:t xml:space="preserve"> </w:t>
      </w:r>
      <w:r w:rsidR="00BD20C5">
        <w:rPr>
          <w:rFonts w:asciiTheme="majorHAnsi" w:hAnsiTheme="majorHAnsi"/>
          <w:sz w:val="20"/>
        </w:rPr>
        <w:t xml:space="preserve">Минеральные удобрения и соли: свойства и способы их улучшения. М., Химия, </w:t>
      </w:r>
      <w:r w:rsidR="00BD20C5">
        <w:rPr>
          <w:rFonts w:asciiTheme="majorHAnsi" w:hAnsiTheme="majorHAnsi"/>
          <w:sz w:val="20"/>
        </w:rPr>
        <w:tab/>
        <w:t>1987. 256 с</w:t>
      </w:r>
      <w:r w:rsidR="00286D7F" w:rsidRPr="00F54FB7">
        <w:rPr>
          <w:rFonts w:asciiTheme="majorHAnsi" w:hAnsiTheme="majorHAnsi"/>
          <w:sz w:val="20"/>
        </w:rPr>
        <w:t>.</w:t>
      </w:r>
    </w:p>
    <w:p w:rsidR="00203506" w:rsidRDefault="00203506" w:rsidP="00203506">
      <w:pPr>
        <w:spacing w:after="0" w:line="240" w:lineRule="auto"/>
        <w:ind w:firstLine="708"/>
        <w:jc w:val="both"/>
        <w:rPr>
          <w:rFonts w:asciiTheme="majorHAnsi" w:hAnsiTheme="majorHAnsi" w:cs="Times New Roman"/>
          <w:sz w:val="20"/>
          <w:szCs w:val="24"/>
        </w:rPr>
      </w:pPr>
      <w:r w:rsidRPr="00BD20C5">
        <w:rPr>
          <w:rFonts w:asciiTheme="majorHAnsi" w:hAnsiTheme="majorHAnsi"/>
          <w:b/>
          <w:color w:val="7030A0"/>
          <w:sz w:val="20"/>
        </w:rPr>
        <w:t>[2]</w:t>
      </w:r>
      <w:r w:rsidRPr="00203506">
        <w:rPr>
          <w:rFonts w:asciiTheme="majorHAnsi" w:hAnsiTheme="majorHAnsi"/>
          <w:color w:val="00B0F0"/>
          <w:sz w:val="20"/>
        </w:rPr>
        <w:t xml:space="preserve"> </w:t>
      </w:r>
      <w:r w:rsidRPr="00203506">
        <w:rPr>
          <w:rFonts w:asciiTheme="majorHAnsi" w:hAnsiTheme="majorHAnsi" w:cs="Times New Roman"/>
          <w:sz w:val="20"/>
          <w:szCs w:val="24"/>
        </w:rPr>
        <w:t xml:space="preserve">Технология аммиачной селитры. Под ред. </w:t>
      </w:r>
      <w:r w:rsidRPr="00460BE7">
        <w:rPr>
          <w:rFonts w:asciiTheme="majorHAnsi" w:hAnsiTheme="majorHAnsi" w:cs="Times New Roman"/>
          <w:i/>
          <w:sz w:val="20"/>
          <w:szCs w:val="24"/>
        </w:rPr>
        <w:t xml:space="preserve">В.М. </w:t>
      </w:r>
      <w:proofErr w:type="spellStart"/>
      <w:r w:rsidRPr="00460BE7">
        <w:rPr>
          <w:rFonts w:asciiTheme="majorHAnsi" w:hAnsiTheme="majorHAnsi" w:cs="Times New Roman"/>
          <w:i/>
          <w:sz w:val="20"/>
          <w:szCs w:val="24"/>
        </w:rPr>
        <w:t>Олевского</w:t>
      </w:r>
      <w:proofErr w:type="spellEnd"/>
      <w:r w:rsidRPr="00203506">
        <w:rPr>
          <w:rFonts w:asciiTheme="majorHAnsi" w:hAnsiTheme="majorHAnsi" w:cs="Times New Roman"/>
          <w:sz w:val="20"/>
          <w:szCs w:val="24"/>
        </w:rPr>
        <w:t>. М., Химия, 1978. 312 с.</w:t>
      </w:r>
    </w:p>
    <w:p w:rsidR="00BD20C5" w:rsidRDefault="00BD20C5" w:rsidP="00203506">
      <w:pPr>
        <w:spacing w:after="0" w:line="240" w:lineRule="auto"/>
        <w:ind w:firstLine="708"/>
        <w:jc w:val="both"/>
        <w:rPr>
          <w:rFonts w:asciiTheme="majorHAnsi" w:hAnsiTheme="majorHAnsi" w:cs="Times New Roman"/>
          <w:sz w:val="20"/>
          <w:szCs w:val="24"/>
        </w:rPr>
      </w:pPr>
      <w:r w:rsidRPr="00BD20C5">
        <w:rPr>
          <w:rFonts w:asciiTheme="majorHAnsi" w:hAnsiTheme="majorHAnsi" w:cs="Times New Roman"/>
          <w:b/>
          <w:color w:val="7030A0"/>
          <w:sz w:val="20"/>
          <w:szCs w:val="24"/>
        </w:rPr>
        <w:lastRenderedPageBreak/>
        <w:t>[3]</w:t>
      </w:r>
      <w:r w:rsidRPr="00BD20C5">
        <w:rPr>
          <w:rFonts w:asciiTheme="majorHAnsi" w:hAnsiTheme="majorHAnsi" w:cs="Times New Roman"/>
          <w:b/>
          <w:sz w:val="20"/>
          <w:szCs w:val="24"/>
        </w:rPr>
        <w:t xml:space="preserve"> </w:t>
      </w:r>
      <w:r w:rsidRPr="00460BE7">
        <w:rPr>
          <w:rFonts w:asciiTheme="majorHAnsi" w:hAnsiTheme="majorHAnsi" w:cs="Times New Roman"/>
          <w:i/>
          <w:sz w:val="20"/>
          <w:szCs w:val="24"/>
        </w:rPr>
        <w:t xml:space="preserve">А.В. Кононов, В.Н. </w:t>
      </w:r>
      <w:proofErr w:type="spellStart"/>
      <w:r w:rsidRPr="00460BE7">
        <w:rPr>
          <w:rFonts w:asciiTheme="majorHAnsi" w:hAnsiTheme="majorHAnsi" w:cs="Times New Roman"/>
          <w:i/>
          <w:sz w:val="20"/>
          <w:szCs w:val="24"/>
        </w:rPr>
        <w:t>Стерлин</w:t>
      </w:r>
      <w:proofErr w:type="spellEnd"/>
      <w:r w:rsidRPr="00460BE7">
        <w:rPr>
          <w:rFonts w:asciiTheme="majorHAnsi" w:hAnsiTheme="majorHAnsi" w:cs="Times New Roman"/>
          <w:i/>
          <w:sz w:val="20"/>
          <w:szCs w:val="24"/>
        </w:rPr>
        <w:t>, Л.И. Евдокимова</w:t>
      </w:r>
      <w:r>
        <w:rPr>
          <w:rFonts w:asciiTheme="majorHAnsi" w:hAnsiTheme="majorHAnsi" w:cs="Times New Roman"/>
          <w:sz w:val="20"/>
          <w:szCs w:val="24"/>
        </w:rPr>
        <w:t xml:space="preserve">. Основы технологии комплексных удобрений. М.: Химия, </w:t>
      </w:r>
      <w:r>
        <w:rPr>
          <w:rFonts w:asciiTheme="majorHAnsi" w:hAnsiTheme="majorHAnsi" w:cs="Times New Roman"/>
          <w:sz w:val="20"/>
          <w:szCs w:val="24"/>
        </w:rPr>
        <w:tab/>
        <w:t>1988. 320 с.</w:t>
      </w:r>
    </w:p>
    <w:p w:rsidR="00D55903" w:rsidRPr="00AE02DF" w:rsidRDefault="00BD20C5" w:rsidP="00D55903">
      <w:pPr>
        <w:pStyle w:val="af"/>
        <w:ind w:left="708"/>
        <w:jc w:val="both"/>
        <w:rPr>
          <w:rFonts w:asciiTheme="majorHAnsi" w:hAnsiTheme="majorHAnsi" w:cs="Times New Roman"/>
          <w:sz w:val="20"/>
          <w:szCs w:val="24"/>
        </w:rPr>
      </w:pPr>
      <w:r w:rsidRPr="00D55903">
        <w:rPr>
          <w:rFonts w:asciiTheme="majorHAnsi" w:hAnsiTheme="majorHAnsi" w:cs="Times New Roman"/>
          <w:b/>
          <w:color w:val="7030A0"/>
          <w:sz w:val="20"/>
          <w:szCs w:val="24"/>
        </w:rPr>
        <w:t xml:space="preserve">[4] </w:t>
      </w:r>
      <w:r w:rsidR="00D55903" w:rsidRPr="00460BE7">
        <w:rPr>
          <w:rFonts w:asciiTheme="majorHAnsi" w:hAnsiTheme="majorHAnsi" w:cs="Times New Roman"/>
          <w:i/>
          <w:sz w:val="20"/>
          <w:szCs w:val="24"/>
        </w:rPr>
        <w:t xml:space="preserve">Е.К. </w:t>
      </w:r>
      <w:proofErr w:type="spellStart"/>
      <w:r w:rsidR="00D55903" w:rsidRPr="00460BE7">
        <w:rPr>
          <w:rFonts w:asciiTheme="majorHAnsi" w:hAnsiTheme="majorHAnsi" w:cs="Times New Roman"/>
          <w:i/>
          <w:sz w:val="20"/>
          <w:szCs w:val="24"/>
        </w:rPr>
        <w:t>Шмульян</w:t>
      </w:r>
      <w:proofErr w:type="spellEnd"/>
      <w:r w:rsidR="00D55903" w:rsidRPr="00460BE7">
        <w:rPr>
          <w:rFonts w:asciiTheme="majorHAnsi" w:hAnsiTheme="majorHAnsi" w:cs="Times New Roman"/>
          <w:i/>
          <w:sz w:val="20"/>
          <w:szCs w:val="24"/>
        </w:rPr>
        <w:t xml:space="preserve">, Н.Л. Портнова, Т.В. Дорошина, Т.Ф. </w:t>
      </w:r>
      <w:proofErr w:type="spellStart"/>
      <w:r w:rsidR="00D55903" w:rsidRPr="00460BE7">
        <w:rPr>
          <w:rFonts w:asciiTheme="majorHAnsi" w:hAnsiTheme="majorHAnsi" w:cs="Times New Roman"/>
          <w:i/>
          <w:sz w:val="20"/>
          <w:szCs w:val="24"/>
        </w:rPr>
        <w:t>Абашкина</w:t>
      </w:r>
      <w:proofErr w:type="spellEnd"/>
      <w:r w:rsidR="00D55903" w:rsidRPr="00460BE7">
        <w:rPr>
          <w:rFonts w:asciiTheme="majorHAnsi" w:hAnsiTheme="majorHAnsi" w:cs="Times New Roman"/>
          <w:i/>
          <w:sz w:val="20"/>
          <w:szCs w:val="24"/>
        </w:rPr>
        <w:t>, М.М. Винник</w:t>
      </w:r>
      <w:r w:rsidR="00D55903" w:rsidRPr="00D55903">
        <w:rPr>
          <w:rFonts w:asciiTheme="majorHAnsi" w:hAnsiTheme="majorHAnsi" w:cs="Times New Roman"/>
          <w:sz w:val="20"/>
          <w:szCs w:val="24"/>
        </w:rPr>
        <w:t>. Определение состава нитроаммофоски и промежуточных продуктов в процессе азотно-сернокислотного разложения фосфоритов Каратау. Промышленность минеральных удобрений и серной кислоты. Реферативная информация НИИТЭХИМ. Выпуск 8, 1975. С. 18-23.</w:t>
      </w:r>
    </w:p>
    <w:p w:rsidR="00830307" w:rsidRPr="008E4A56" w:rsidRDefault="00830307" w:rsidP="00D55903">
      <w:pPr>
        <w:pStyle w:val="af"/>
        <w:ind w:left="708"/>
        <w:jc w:val="both"/>
        <w:rPr>
          <w:rFonts w:asciiTheme="majorHAnsi" w:hAnsiTheme="majorHAnsi" w:cs="Times New Roman"/>
          <w:sz w:val="20"/>
          <w:szCs w:val="28"/>
        </w:rPr>
      </w:pPr>
      <w:r w:rsidRPr="00830307">
        <w:rPr>
          <w:rFonts w:asciiTheme="majorHAnsi" w:hAnsiTheme="majorHAnsi" w:cs="Times New Roman"/>
          <w:b/>
          <w:color w:val="7030A0"/>
          <w:sz w:val="20"/>
          <w:szCs w:val="24"/>
        </w:rPr>
        <w:t xml:space="preserve">[5] </w:t>
      </w:r>
      <w:r w:rsidRPr="00460BE7">
        <w:rPr>
          <w:rFonts w:asciiTheme="majorHAnsi" w:hAnsiTheme="majorHAnsi" w:cs="Times New Roman"/>
          <w:i/>
          <w:sz w:val="20"/>
          <w:szCs w:val="28"/>
        </w:rPr>
        <w:t>Ю.И. Рубцов, И.И. Стрижевский, А.И. Казаков, Л.П. Андриенко, Е.Б. Мошкович.</w:t>
      </w:r>
      <w:r w:rsidRPr="00830307">
        <w:rPr>
          <w:rFonts w:asciiTheme="majorHAnsi" w:hAnsiTheme="majorHAnsi" w:cs="Times New Roman"/>
          <w:sz w:val="20"/>
          <w:szCs w:val="28"/>
        </w:rPr>
        <w:t xml:space="preserve"> Возможности снижения скорости термического разложения аммиачной селитры. Журнал прикладной химии, 1989, №10. С. 2169-2174.</w:t>
      </w:r>
    </w:p>
    <w:p w:rsidR="00203506" w:rsidRDefault="00830307" w:rsidP="00830307">
      <w:pPr>
        <w:pStyle w:val="af"/>
        <w:ind w:left="708"/>
        <w:jc w:val="both"/>
        <w:rPr>
          <w:rFonts w:asciiTheme="majorHAnsi" w:hAnsiTheme="majorHAnsi" w:cs="Times New Roman"/>
          <w:sz w:val="20"/>
          <w:szCs w:val="24"/>
          <w:lang w:val="en-US"/>
        </w:rPr>
      </w:pPr>
      <w:r w:rsidRPr="008E4A56">
        <w:rPr>
          <w:rFonts w:asciiTheme="majorHAnsi" w:hAnsiTheme="majorHAnsi" w:cs="Times New Roman"/>
          <w:b/>
          <w:color w:val="7030A0"/>
          <w:sz w:val="20"/>
          <w:szCs w:val="24"/>
        </w:rPr>
        <w:t>[6]</w:t>
      </w:r>
      <w:r w:rsidRPr="008E4A56">
        <w:rPr>
          <w:rFonts w:asciiTheme="majorHAnsi" w:hAnsiTheme="majorHAnsi" w:cs="Times New Roman"/>
          <w:color w:val="7030A0"/>
          <w:sz w:val="20"/>
          <w:szCs w:val="24"/>
        </w:rPr>
        <w:t xml:space="preserve"> </w:t>
      </w:r>
      <w:r w:rsidRPr="00460BE7">
        <w:rPr>
          <w:rFonts w:asciiTheme="majorHAnsi" w:hAnsiTheme="majorHAnsi" w:cs="Times New Roman"/>
          <w:i/>
          <w:sz w:val="20"/>
          <w:szCs w:val="24"/>
          <w:lang w:val="en-US"/>
        </w:rPr>
        <w:t>A</w:t>
      </w:r>
      <w:r w:rsidRPr="008E4A56">
        <w:rPr>
          <w:rFonts w:asciiTheme="majorHAnsi" w:hAnsiTheme="majorHAnsi" w:cs="Times New Roman"/>
          <w:i/>
          <w:sz w:val="20"/>
          <w:szCs w:val="24"/>
        </w:rPr>
        <w:t>.</w:t>
      </w:r>
      <w:r w:rsidRPr="00460BE7">
        <w:rPr>
          <w:rFonts w:asciiTheme="majorHAnsi" w:hAnsiTheme="majorHAnsi" w:cs="Times New Roman"/>
          <w:i/>
          <w:sz w:val="20"/>
          <w:szCs w:val="24"/>
          <w:lang w:val="en-US"/>
        </w:rPr>
        <w:t>I</w:t>
      </w:r>
      <w:r w:rsidRPr="008E4A56">
        <w:rPr>
          <w:rFonts w:asciiTheme="majorHAnsi" w:hAnsiTheme="majorHAnsi" w:cs="Times New Roman"/>
          <w:i/>
          <w:sz w:val="20"/>
          <w:szCs w:val="24"/>
        </w:rPr>
        <w:t xml:space="preserve">. </w:t>
      </w:r>
      <w:proofErr w:type="spellStart"/>
      <w:r w:rsidRPr="00460BE7">
        <w:rPr>
          <w:rFonts w:asciiTheme="majorHAnsi" w:hAnsiTheme="majorHAnsi" w:cs="Times New Roman"/>
          <w:i/>
          <w:sz w:val="20"/>
          <w:szCs w:val="24"/>
          <w:lang w:val="en-US"/>
        </w:rPr>
        <w:t>Kazakov</w:t>
      </w:r>
      <w:proofErr w:type="spellEnd"/>
      <w:r w:rsidRPr="008E4A56">
        <w:rPr>
          <w:rFonts w:asciiTheme="majorHAnsi" w:hAnsiTheme="majorHAnsi" w:cs="Times New Roman"/>
          <w:i/>
          <w:sz w:val="20"/>
          <w:szCs w:val="24"/>
        </w:rPr>
        <w:t xml:space="preserve">, </w:t>
      </w:r>
      <w:r w:rsidRPr="00460BE7">
        <w:rPr>
          <w:rFonts w:asciiTheme="majorHAnsi" w:hAnsiTheme="majorHAnsi" w:cs="Times New Roman"/>
          <w:i/>
          <w:sz w:val="20"/>
          <w:szCs w:val="24"/>
          <w:lang w:val="en-US"/>
        </w:rPr>
        <w:t>O</w:t>
      </w:r>
      <w:r w:rsidRPr="008E4A56">
        <w:rPr>
          <w:rFonts w:asciiTheme="majorHAnsi" w:hAnsiTheme="majorHAnsi" w:cs="Times New Roman"/>
          <w:i/>
          <w:sz w:val="20"/>
          <w:szCs w:val="24"/>
        </w:rPr>
        <w:t>.</w:t>
      </w:r>
      <w:r w:rsidRPr="00460BE7">
        <w:rPr>
          <w:rFonts w:asciiTheme="majorHAnsi" w:hAnsiTheme="majorHAnsi" w:cs="Times New Roman"/>
          <w:i/>
          <w:sz w:val="20"/>
          <w:szCs w:val="24"/>
          <w:lang w:val="en-US"/>
        </w:rPr>
        <w:t>G</w:t>
      </w:r>
      <w:r w:rsidRPr="008E4A56">
        <w:rPr>
          <w:rFonts w:asciiTheme="majorHAnsi" w:hAnsiTheme="majorHAnsi" w:cs="Times New Roman"/>
          <w:i/>
          <w:sz w:val="20"/>
          <w:szCs w:val="24"/>
        </w:rPr>
        <w:t xml:space="preserve">. </w:t>
      </w:r>
      <w:proofErr w:type="spellStart"/>
      <w:r w:rsidRPr="00460BE7">
        <w:rPr>
          <w:rFonts w:asciiTheme="majorHAnsi" w:hAnsiTheme="majorHAnsi" w:cs="Times New Roman"/>
          <w:i/>
          <w:sz w:val="20"/>
          <w:szCs w:val="24"/>
          <w:lang w:val="en-US"/>
        </w:rPr>
        <w:t>Ivanova</w:t>
      </w:r>
      <w:proofErr w:type="spellEnd"/>
      <w:r w:rsidRPr="008E4A56">
        <w:rPr>
          <w:rFonts w:asciiTheme="majorHAnsi" w:hAnsiTheme="majorHAnsi" w:cs="Times New Roman"/>
          <w:i/>
          <w:sz w:val="20"/>
          <w:szCs w:val="24"/>
        </w:rPr>
        <w:t xml:space="preserve">, </w:t>
      </w:r>
      <w:r w:rsidRPr="00460BE7">
        <w:rPr>
          <w:rFonts w:asciiTheme="majorHAnsi" w:hAnsiTheme="majorHAnsi" w:cs="Times New Roman"/>
          <w:i/>
          <w:sz w:val="20"/>
          <w:szCs w:val="24"/>
          <w:lang w:val="en-US"/>
        </w:rPr>
        <w:t>L</w:t>
      </w:r>
      <w:r w:rsidRPr="008E4A56">
        <w:rPr>
          <w:rFonts w:asciiTheme="majorHAnsi" w:hAnsiTheme="majorHAnsi" w:cs="Times New Roman"/>
          <w:i/>
          <w:sz w:val="20"/>
          <w:szCs w:val="24"/>
        </w:rPr>
        <w:t>.</w:t>
      </w:r>
      <w:r w:rsidRPr="00460BE7">
        <w:rPr>
          <w:rFonts w:asciiTheme="majorHAnsi" w:hAnsiTheme="majorHAnsi" w:cs="Times New Roman"/>
          <w:i/>
          <w:sz w:val="20"/>
          <w:szCs w:val="24"/>
          <w:lang w:val="en-US"/>
        </w:rPr>
        <w:t>S</w:t>
      </w:r>
      <w:r w:rsidRPr="008E4A56">
        <w:rPr>
          <w:rFonts w:asciiTheme="majorHAnsi" w:hAnsiTheme="majorHAnsi" w:cs="Times New Roman"/>
          <w:i/>
          <w:sz w:val="20"/>
          <w:szCs w:val="24"/>
        </w:rPr>
        <w:t xml:space="preserve">. </w:t>
      </w:r>
      <w:proofErr w:type="spellStart"/>
      <w:r w:rsidRPr="00460BE7">
        <w:rPr>
          <w:rFonts w:asciiTheme="majorHAnsi" w:hAnsiTheme="majorHAnsi" w:cs="Times New Roman"/>
          <w:i/>
          <w:sz w:val="20"/>
          <w:szCs w:val="24"/>
          <w:lang w:val="en-US"/>
        </w:rPr>
        <w:t>Kurochkina</w:t>
      </w:r>
      <w:proofErr w:type="spellEnd"/>
      <w:r w:rsidRPr="008E4A56">
        <w:rPr>
          <w:rFonts w:asciiTheme="majorHAnsi" w:hAnsiTheme="majorHAnsi" w:cs="Times New Roman"/>
          <w:i/>
          <w:sz w:val="20"/>
          <w:szCs w:val="24"/>
        </w:rPr>
        <w:t xml:space="preserve">, </w:t>
      </w:r>
      <w:r w:rsidRPr="00460BE7">
        <w:rPr>
          <w:rFonts w:asciiTheme="majorHAnsi" w:hAnsiTheme="majorHAnsi" w:cs="Times New Roman"/>
          <w:i/>
          <w:sz w:val="20"/>
          <w:szCs w:val="24"/>
          <w:lang w:val="en-US"/>
        </w:rPr>
        <w:t>N</w:t>
      </w:r>
      <w:r w:rsidRPr="008E4A56">
        <w:rPr>
          <w:rFonts w:asciiTheme="majorHAnsi" w:hAnsiTheme="majorHAnsi" w:cs="Times New Roman"/>
          <w:i/>
          <w:sz w:val="20"/>
          <w:szCs w:val="24"/>
        </w:rPr>
        <w:t>.</w:t>
      </w:r>
      <w:r w:rsidRPr="00460BE7">
        <w:rPr>
          <w:rFonts w:asciiTheme="majorHAnsi" w:hAnsiTheme="majorHAnsi" w:cs="Times New Roman"/>
          <w:i/>
          <w:sz w:val="20"/>
          <w:szCs w:val="24"/>
          <w:lang w:val="en-US"/>
        </w:rPr>
        <w:t>A</w:t>
      </w:r>
      <w:r w:rsidRPr="008E4A56">
        <w:rPr>
          <w:rFonts w:asciiTheme="majorHAnsi" w:hAnsiTheme="majorHAnsi" w:cs="Times New Roman"/>
          <w:i/>
          <w:sz w:val="20"/>
          <w:szCs w:val="24"/>
        </w:rPr>
        <w:t xml:space="preserve">. </w:t>
      </w:r>
      <w:proofErr w:type="spellStart"/>
      <w:r w:rsidRPr="00460BE7">
        <w:rPr>
          <w:rFonts w:asciiTheme="majorHAnsi" w:hAnsiTheme="majorHAnsi" w:cs="Times New Roman"/>
          <w:i/>
          <w:sz w:val="20"/>
          <w:szCs w:val="24"/>
          <w:lang w:val="en-US"/>
        </w:rPr>
        <w:t>Plishkin</w:t>
      </w:r>
      <w:proofErr w:type="spellEnd"/>
      <w:r w:rsidRPr="008E4A56">
        <w:rPr>
          <w:rFonts w:asciiTheme="majorHAnsi" w:hAnsiTheme="majorHAnsi" w:cs="Times New Roman"/>
          <w:i/>
          <w:sz w:val="20"/>
          <w:szCs w:val="24"/>
        </w:rPr>
        <w:t>.</w:t>
      </w:r>
      <w:r w:rsidRPr="008E4A56">
        <w:rPr>
          <w:rFonts w:asciiTheme="majorHAnsi" w:hAnsiTheme="majorHAnsi" w:cs="Times New Roman"/>
          <w:sz w:val="20"/>
          <w:szCs w:val="24"/>
        </w:rPr>
        <w:t xml:space="preserve"> </w:t>
      </w:r>
      <w:r>
        <w:rPr>
          <w:rFonts w:asciiTheme="majorHAnsi" w:hAnsiTheme="majorHAnsi" w:cs="Times New Roman"/>
          <w:sz w:val="20"/>
          <w:szCs w:val="24"/>
          <w:lang w:val="en-US"/>
        </w:rPr>
        <w:t xml:space="preserve">Kinetics and Mechanism of Thermal Decomposition of Ammonium Nitrate and Sulfate Mixtures. </w:t>
      </w:r>
      <w:r w:rsidR="0060305A">
        <w:rPr>
          <w:rFonts w:asciiTheme="majorHAnsi" w:hAnsiTheme="majorHAnsi" w:cs="Times New Roman"/>
          <w:sz w:val="20"/>
          <w:szCs w:val="24"/>
          <w:lang w:val="en-US"/>
        </w:rPr>
        <w:t>Russian Journal of Applied C</w:t>
      </w:r>
      <w:r w:rsidR="00C94825">
        <w:rPr>
          <w:rFonts w:asciiTheme="majorHAnsi" w:hAnsiTheme="majorHAnsi" w:cs="Times New Roman"/>
          <w:sz w:val="20"/>
          <w:szCs w:val="24"/>
          <w:lang w:val="en-US"/>
        </w:rPr>
        <w:t xml:space="preserve">hemistry. </w:t>
      </w:r>
      <w:proofErr w:type="gramStart"/>
      <w:r w:rsidR="00C94825">
        <w:rPr>
          <w:rFonts w:asciiTheme="majorHAnsi" w:hAnsiTheme="majorHAnsi" w:cs="Times New Roman"/>
          <w:sz w:val="20"/>
          <w:szCs w:val="24"/>
          <w:lang w:val="en-US"/>
        </w:rPr>
        <w:t>2011</w:t>
      </w:r>
      <w:proofErr w:type="gramEnd"/>
      <w:r w:rsidR="00C94825">
        <w:rPr>
          <w:rFonts w:asciiTheme="majorHAnsi" w:hAnsiTheme="majorHAnsi" w:cs="Times New Roman"/>
          <w:sz w:val="20"/>
          <w:szCs w:val="24"/>
          <w:lang w:val="en-US"/>
        </w:rPr>
        <w:t xml:space="preserve">, </w:t>
      </w:r>
      <w:r w:rsidR="00C94825" w:rsidRPr="008E4A56">
        <w:rPr>
          <w:rFonts w:asciiTheme="majorHAnsi" w:hAnsiTheme="majorHAnsi" w:cs="Times New Roman"/>
          <w:sz w:val="20"/>
          <w:szCs w:val="24"/>
          <w:lang w:val="en-US"/>
        </w:rPr>
        <w:t>№</w:t>
      </w:r>
      <w:r w:rsidR="0060305A">
        <w:rPr>
          <w:rFonts w:asciiTheme="majorHAnsi" w:hAnsiTheme="majorHAnsi" w:cs="Times New Roman"/>
          <w:sz w:val="20"/>
          <w:szCs w:val="24"/>
          <w:lang w:val="en-US"/>
        </w:rPr>
        <w:t>9</w:t>
      </w:r>
      <w:r w:rsidR="00C94825">
        <w:rPr>
          <w:rFonts w:asciiTheme="majorHAnsi" w:hAnsiTheme="majorHAnsi" w:cs="Times New Roman"/>
          <w:sz w:val="20"/>
          <w:szCs w:val="24"/>
          <w:lang w:val="en-US"/>
        </w:rPr>
        <w:t>.</w:t>
      </w:r>
      <w:r w:rsidR="0060305A">
        <w:rPr>
          <w:rFonts w:asciiTheme="majorHAnsi" w:hAnsiTheme="majorHAnsi" w:cs="Times New Roman"/>
          <w:sz w:val="20"/>
          <w:szCs w:val="24"/>
          <w:lang w:val="en-US"/>
        </w:rPr>
        <w:t xml:space="preserve"> </w:t>
      </w:r>
      <w:r w:rsidR="00C94825">
        <w:rPr>
          <w:rFonts w:asciiTheme="majorHAnsi" w:hAnsiTheme="majorHAnsi" w:cs="Times New Roman"/>
          <w:sz w:val="20"/>
          <w:szCs w:val="24"/>
          <w:lang w:val="en-US"/>
        </w:rPr>
        <w:t>P</w:t>
      </w:r>
      <w:r w:rsidR="0060305A">
        <w:rPr>
          <w:rFonts w:asciiTheme="majorHAnsi" w:hAnsiTheme="majorHAnsi" w:cs="Times New Roman"/>
          <w:sz w:val="20"/>
          <w:szCs w:val="24"/>
          <w:lang w:val="en-US"/>
        </w:rPr>
        <w:t>. 1516-1523.</w:t>
      </w:r>
    </w:p>
    <w:p w:rsidR="00C94825" w:rsidRPr="00C94825" w:rsidRDefault="00C94825" w:rsidP="00C94825">
      <w:pPr>
        <w:spacing w:after="0" w:line="240" w:lineRule="auto"/>
        <w:ind w:left="708"/>
        <w:jc w:val="both"/>
        <w:rPr>
          <w:rFonts w:asciiTheme="majorHAnsi" w:hAnsiTheme="majorHAnsi" w:cs="Times New Roman"/>
          <w:sz w:val="20"/>
          <w:szCs w:val="24"/>
          <w:lang w:val="en-US"/>
        </w:rPr>
      </w:pPr>
      <w:r w:rsidRPr="00C94825">
        <w:rPr>
          <w:rFonts w:asciiTheme="majorHAnsi" w:hAnsiTheme="majorHAnsi" w:cs="Times New Roman"/>
          <w:b/>
          <w:color w:val="7030A0"/>
          <w:sz w:val="20"/>
          <w:szCs w:val="24"/>
          <w:lang w:val="en-US"/>
        </w:rPr>
        <w:t>[7]</w:t>
      </w:r>
      <w:r>
        <w:rPr>
          <w:rFonts w:asciiTheme="majorHAnsi" w:hAnsiTheme="majorHAnsi" w:cs="Times New Roman"/>
          <w:b/>
          <w:color w:val="7030A0"/>
          <w:sz w:val="20"/>
          <w:szCs w:val="24"/>
          <w:lang w:val="en-US"/>
        </w:rPr>
        <w:t xml:space="preserve"> </w:t>
      </w:r>
      <w:r w:rsidRPr="00460BE7">
        <w:rPr>
          <w:rFonts w:asciiTheme="majorHAnsi" w:hAnsiTheme="majorHAnsi" w:cs="Times New Roman"/>
          <w:i/>
          <w:sz w:val="20"/>
          <w:szCs w:val="24"/>
          <w:lang w:val="en-US"/>
        </w:rPr>
        <w:t xml:space="preserve">A.G. Keenan, B. </w:t>
      </w:r>
      <w:proofErr w:type="spellStart"/>
      <w:r w:rsidRPr="00460BE7">
        <w:rPr>
          <w:rFonts w:asciiTheme="majorHAnsi" w:hAnsiTheme="majorHAnsi" w:cs="Times New Roman"/>
          <w:i/>
          <w:sz w:val="20"/>
          <w:szCs w:val="24"/>
          <w:lang w:val="en-US"/>
        </w:rPr>
        <w:t>Dimitriades</w:t>
      </w:r>
      <w:proofErr w:type="spellEnd"/>
      <w:r w:rsidR="00906D11" w:rsidRPr="00460BE7">
        <w:rPr>
          <w:rFonts w:asciiTheme="majorHAnsi" w:hAnsiTheme="majorHAnsi" w:cs="Times New Roman"/>
          <w:i/>
          <w:sz w:val="20"/>
          <w:szCs w:val="24"/>
          <w:lang w:val="en-US"/>
        </w:rPr>
        <w:t>.</w:t>
      </w:r>
      <w:r w:rsidR="00906D11">
        <w:rPr>
          <w:rFonts w:asciiTheme="majorHAnsi" w:hAnsiTheme="majorHAnsi" w:cs="Times New Roman"/>
          <w:sz w:val="20"/>
          <w:szCs w:val="24"/>
          <w:lang w:val="en-US"/>
        </w:rPr>
        <w:t xml:space="preserve"> Mechanism for the Chloride-catalyzed Thermal Decomposition of Ammonium N</w:t>
      </w:r>
      <w:r w:rsidRPr="00C94825">
        <w:rPr>
          <w:rFonts w:asciiTheme="majorHAnsi" w:hAnsiTheme="majorHAnsi" w:cs="Times New Roman"/>
          <w:sz w:val="20"/>
          <w:szCs w:val="24"/>
          <w:lang w:val="en-US"/>
        </w:rPr>
        <w:t xml:space="preserve">itrate. Journal of Chemical Physics, 1962, №8. </w:t>
      </w:r>
      <w:r w:rsidRPr="00C94825">
        <w:rPr>
          <w:rFonts w:asciiTheme="majorHAnsi" w:hAnsiTheme="majorHAnsi" w:cs="Times New Roman"/>
          <w:sz w:val="20"/>
          <w:szCs w:val="24"/>
        </w:rPr>
        <w:t>Р</w:t>
      </w:r>
      <w:r w:rsidRPr="00C94825">
        <w:rPr>
          <w:rFonts w:asciiTheme="majorHAnsi" w:hAnsiTheme="majorHAnsi" w:cs="Times New Roman"/>
          <w:sz w:val="20"/>
          <w:szCs w:val="24"/>
          <w:lang w:val="en-US"/>
        </w:rPr>
        <w:t>. 1583-1586.</w:t>
      </w:r>
    </w:p>
    <w:p w:rsidR="0060305A" w:rsidRPr="008E4A56" w:rsidRDefault="00C94825" w:rsidP="00830307">
      <w:pPr>
        <w:pStyle w:val="af"/>
        <w:ind w:left="708"/>
        <w:jc w:val="both"/>
        <w:rPr>
          <w:rFonts w:asciiTheme="majorHAnsi" w:hAnsiTheme="majorHAnsi" w:cs="Times New Roman"/>
          <w:bCs/>
          <w:sz w:val="20"/>
          <w:szCs w:val="24"/>
        </w:rPr>
      </w:pPr>
      <w:r w:rsidRPr="00AE02DF">
        <w:rPr>
          <w:rFonts w:asciiTheme="majorHAnsi" w:hAnsiTheme="majorHAnsi" w:cs="Times New Roman"/>
          <w:b/>
          <w:color w:val="7030A0"/>
          <w:sz w:val="20"/>
          <w:szCs w:val="24"/>
          <w:lang w:val="en-US"/>
        </w:rPr>
        <w:t>[8</w:t>
      </w:r>
      <w:r w:rsidR="0060305A" w:rsidRPr="00AE02DF">
        <w:rPr>
          <w:rFonts w:asciiTheme="majorHAnsi" w:hAnsiTheme="majorHAnsi" w:cs="Times New Roman"/>
          <w:b/>
          <w:color w:val="7030A0"/>
          <w:sz w:val="20"/>
          <w:szCs w:val="24"/>
          <w:lang w:val="en-US"/>
        </w:rPr>
        <w:t xml:space="preserve">] </w:t>
      </w:r>
      <w:r w:rsidRPr="00460BE7">
        <w:rPr>
          <w:rFonts w:asciiTheme="majorHAnsi" w:hAnsiTheme="majorHAnsi" w:cs="Times New Roman"/>
          <w:bCs/>
          <w:i/>
          <w:sz w:val="20"/>
          <w:szCs w:val="24"/>
        </w:rPr>
        <w:t>Ю</w:t>
      </w:r>
      <w:r w:rsidRPr="00460BE7">
        <w:rPr>
          <w:rFonts w:asciiTheme="majorHAnsi" w:hAnsiTheme="majorHAnsi" w:cs="Times New Roman"/>
          <w:bCs/>
          <w:i/>
          <w:sz w:val="20"/>
          <w:szCs w:val="24"/>
          <w:lang w:val="en-US"/>
        </w:rPr>
        <w:t>.</w:t>
      </w:r>
      <w:r w:rsidRPr="00460BE7">
        <w:rPr>
          <w:rFonts w:asciiTheme="majorHAnsi" w:hAnsiTheme="majorHAnsi" w:cs="Times New Roman"/>
          <w:bCs/>
          <w:i/>
          <w:sz w:val="20"/>
          <w:szCs w:val="24"/>
        </w:rPr>
        <w:t>И</w:t>
      </w:r>
      <w:r w:rsidRPr="00460BE7">
        <w:rPr>
          <w:rFonts w:asciiTheme="majorHAnsi" w:hAnsiTheme="majorHAnsi" w:cs="Times New Roman"/>
          <w:bCs/>
          <w:i/>
          <w:sz w:val="20"/>
          <w:szCs w:val="24"/>
          <w:lang w:val="en-US"/>
        </w:rPr>
        <w:t xml:space="preserve">. </w:t>
      </w:r>
      <w:r w:rsidRPr="00460BE7">
        <w:rPr>
          <w:rFonts w:asciiTheme="majorHAnsi" w:hAnsiTheme="majorHAnsi" w:cs="Times New Roman"/>
          <w:bCs/>
          <w:i/>
          <w:sz w:val="20"/>
          <w:szCs w:val="24"/>
        </w:rPr>
        <w:t>Рубцов</w:t>
      </w:r>
      <w:r w:rsidRPr="00460BE7">
        <w:rPr>
          <w:rFonts w:asciiTheme="majorHAnsi" w:hAnsiTheme="majorHAnsi" w:cs="Times New Roman"/>
          <w:bCs/>
          <w:i/>
          <w:sz w:val="20"/>
          <w:szCs w:val="24"/>
          <w:lang w:val="en-US"/>
        </w:rPr>
        <w:t xml:space="preserve">, </w:t>
      </w:r>
      <w:r w:rsidRPr="00460BE7">
        <w:rPr>
          <w:rFonts w:asciiTheme="majorHAnsi" w:hAnsiTheme="majorHAnsi" w:cs="Times New Roman"/>
          <w:bCs/>
          <w:i/>
          <w:sz w:val="20"/>
          <w:szCs w:val="24"/>
        </w:rPr>
        <w:t>И</w:t>
      </w:r>
      <w:r w:rsidRPr="00460BE7">
        <w:rPr>
          <w:rFonts w:asciiTheme="majorHAnsi" w:hAnsiTheme="majorHAnsi" w:cs="Times New Roman"/>
          <w:bCs/>
          <w:i/>
          <w:sz w:val="20"/>
          <w:szCs w:val="24"/>
          <w:lang w:val="en-US"/>
        </w:rPr>
        <w:t>.</w:t>
      </w:r>
      <w:r w:rsidRPr="00460BE7">
        <w:rPr>
          <w:rFonts w:asciiTheme="majorHAnsi" w:hAnsiTheme="majorHAnsi" w:cs="Times New Roman"/>
          <w:bCs/>
          <w:i/>
          <w:sz w:val="20"/>
          <w:szCs w:val="24"/>
        </w:rPr>
        <w:t>И</w:t>
      </w:r>
      <w:r w:rsidRPr="00460BE7">
        <w:rPr>
          <w:rFonts w:asciiTheme="majorHAnsi" w:hAnsiTheme="majorHAnsi" w:cs="Times New Roman"/>
          <w:bCs/>
          <w:i/>
          <w:sz w:val="20"/>
          <w:szCs w:val="24"/>
          <w:lang w:val="en-US"/>
        </w:rPr>
        <w:t xml:space="preserve">. </w:t>
      </w:r>
      <w:r w:rsidRPr="00460BE7">
        <w:rPr>
          <w:rFonts w:asciiTheme="majorHAnsi" w:hAnsiTheme="majorHAnsi" w:cs="Times New Roman"/>
          <w:bCs/>
          <w:i/>
          <w:sz w:val="20"/>
          <w:szCs w:val="24"/>
        </w:rPr>
        <w:t>Стрижевский</w:t>
      </w:r>
      <w:r w:rsidRPr="00460BE7">
        <w:rPr>
          <w:rFonts w:asciiTheme="majorHAnsi" w:hAnsiTheme="majorHAnsi" w:cs="Times New Roman"/>
          <w:bCs/>
          <w:i/>
          <w:sz w:val="20"/>
          <w:szCs w:val="24"/>
          <w:lang w:val="en-US"/>
        </w:rPr>
        <w:t xml:space="preserve">, </w:t>
      </w:r>
      <w:r w:rsidRPr="00460BE7">
        <w:rPr>
          <w:rFonts w:asciiTheme="majorHAnsi" w:hAnsiTheme="majorHAnsi" w:cs="Times New Roman"/>
          <w:bCs/>
          <w:i/>
          <w:sz w:val="20"/>
          <w:szCs w:val="24"/>
        </w:rPr>
        <w:t>А</w:t>
      </w:r>
      <w:r w:rsidRPr="00460BE7">
        <w:rPr>
          <w:rFonts w:asciiTheme="majorHAnsi" w:hAnsiTheme="majorHAnsi" w:cs="Times New Roman"/>
          <w:bCs/>
          <w:i/>
          <w:sz w:val="20"/>
          <w:szCs w:val="24"/>
          <w:lang w:val="en-US"/>
        </w:rPr>
        <w:t>.</w:t>
      </w:r>
      <w:r w:rsidRPr="00460BE7">
        <w:rPr>
          <w:rFonts w:asciiTheme="majorHAnsi" w:hAnsiTheme="majorHAnsi" w:cs="Times New Roman"/>
          <w:bCs/>
          <w:i/>
          <w:sz w:val="20"/>
          <w:szCs w:val="24"/>
        </w:rPr>
        <w:t>И</w:t>
      </w:r>
      <w:r w:rsidRPr="00460BE7">
        <w:rPr>
          <w:rFonts w:asciiTheme="majorHAnsi" w:hAnsiTheme="majorHAnsi" w:cs="Times New Roman"/>
          <w:bCs/>
          <w:i/>
          <w:sz w:val="20"/>
          <w:szCs w:val="24"/>
          <w:lang w:val="en-US"/>
        </w:rPr>
        <w:t xml:space="preserve">. </w:t>
      </w:r>
      <w:r w:rsidRPr="00460BE7">
        <w:rPr>
          <w:rFonts w:asciiTheme="majorHAnsi" w:hAnsiTheme="majorHAnsi" w:cs="Times New Roman"/>
          <w:bCs/>
          <w:i/>
          <w:sz w:val="20"/>
          <w:szCs w:val="24"/>
        </w:rPr>
        <w:t>Казаков</w:t>
      </w:r>
      <w:r w:rsidRPr="00460BE7">
        <w:rPr>
          <w:rFonts w:asciiTheme="majorHAnsi" w:hAnsiTheme="majorHAnsi" w:cs="Times New Roman"/>
          <w:bCs/>
          <w:i/>
          <w:sz w:val="20"/>
          <w:szCs w:val="24"/>
          <w:lang w:val="en-US"/>
        </w:rPr>
        <w:t xml:space="preserve">, </w:t>
      </w:r>
      <w:r w:rsidRPr="00460BE7">
        <w:rPr>
          <w:rFonts w:asciiTheme="majorHAnsi" w:hAnsiTheme="majorHAnsi" w:cs="Times New Roman"/>
          <w:bCs/>
          <w:i/>
          <w:sz w:val="20"/>
          <w:szCs w:val="24"/>
        </w:rPr>
        <w:t>Е</w:t>
      </w:r>
      <w:r w:rsidRPr="00460BE7">
        <w:rPr>
          <w:rFonts w:asciiTheme="majorHAnsi" w:hAnsiTheme="majorHAnsi" w:cs="Times New Roman"/>
          <w:bCs/>
          <w:i/>
          <w:sz w:val="20"/>
          <w:szCs w:val="24"/>
          <w:lang w:val="en-US"/>
        </w:rPr>
        <w:t>.</w:t>
      </w:r>
      <w:r w:rsidRPr="00460BE7">
        <w:rPr>
          <w:rFonts w:asciiTheme="majorHAnsi" w:hAnsiTheme="majorHAnsi" w:cs="Times New Roman"/>
          <w:bCs/>
          <w:i/>
          <w:sz w:val="20"/>
          <w:szCs w:val="24"/>
        </w:rPr>
        <w:t>Б</w:t>
      </w:r>
      <w:r w:rsidRPr="00460BE7">
        <w:rPr>
          <w:rFonts w:asciiTheme="majorHAnsi" w:hAnsiTheme="majorHAnsi" w:cs="Times New Roman"/>
          <w:bCs/>
          <w:i/>
          <w:sz w:val="20"/>
          <w:szCs w:val="24"/>
          <w:lang w:val="en-US"/>
        </w:rPr>
        <w:t xml:space="preserve">. </w:t>
      </w:r>
      <w:r w:rsidRPr="00460BE7">
        <w:rPr>
          <w:rFonts w:asciiTheme="majorHAnsi" w:hAnsiTheme="majorHAnsi" w:cs="Times New Roman"/>
          <w:bCs/>
          <w:i/>
          <w:sz w:val="20"/>
          <w:szCs w:val="24"/>
        </w:rPr>
        <w:t>Мошкович</w:t>
      </w:r>
      <w:r w:rsidRPr="00460BE7">
        <w:rPr>
          <w:rFonts w:asciiTheme="majorHAnsi" w:hAnsiTheme="majorHAnsi" w:cs="Times New Roman"/>
          <w:bCs/>
          <w:i/>
          <w:sz w:val="20"/>
          <w:szCs w:val="24"/>
          <w:lang w:val="en-US"/>
        </w:rPr>
        <w:t xml:space="preserve">, </w:t>
      </w:r>
      <w:r w:rsidRPr="00460BE7">
        <w:rPr>
          <w:rFonts w:asciiTheme="majorHAnsi" w:hAnsiTheme="majorHAnsi" w:cs="Times New Roman"/>
          <w:bCs/>
          <w:i/>
          <w:sz w:val="20"/>
          <w:szCs w:val="24"/>
        </w:rPr>
        <w:t>Л</w:t>
      </w:r>
      <w:r w:rsidRPr="00460BE7">
        <w:rPr>
          <w:rFonts w:asciiTheme="majorHAnsi" w:hAnsiTheme="majorHAnsi" w:cs="Times New Roman"/>
          <w:bCs/>
          <w:i/>
          <w:sz w:val="20"/>
          <w:szCs w:val="24"/>
          <w:lang w:val="en-US"/>
        </w:rPr>
        <w:t>.</w:t>
      </w:r>
      <w:r w:rsidRPr="00460BE7">
        <w:rPr>
          <w:rFonts w:asciiTheme="majorHAnsi" w:hAnsiTheme="majorHAnsi" w:cs="Times New Roman"/>
          <w:bCs/>
          <w:i/>
          <w:sz w:val="20"/>
          <w:szCs w:val="24"/>
        </w:rPr>
        <w:t>П</w:t>
      </w:r>
      <w:r w:rsidRPr="00460BE7">
        <w:rPr>
          <w:rFonts w:asciiTheme="majorHAnsi" w:hAnsiTheme="majorHAnsi" w:cs="Times New Roman"/>
          <w:bCs/>
          <w:i/>
          <w:sz w:val="20"/>
          <w:szCs w:val="24"/>
          <w:lang w:val="en-US"/>
        </w:rPr>
        <w:t xml:space="preserve">. </w:t>
      </w:r>
      <w:r w:rsidRPr="00460BE7">
        <w:rPr>
          <w:rFonts w:asciiTheme="majorHAnsi" w:hAnsiTheme="majorHAnsi" w:cs="Times New Roman"/>
          <w:bCs/>
          <w:i/>
          <w:sz w:val="20"/>
          <w:szCs w:val="24"/>
        </w:rPr>
        <w:t>Андриенко</w:t>
      </w:r>
      <w:r w:rsidRPr="00460BE7">
        <w:rPr>
          <w:rFonts w:asciiTheme="majorHAnsi" w:hAnsiTheme="majorHAnsi" w:cs="Times New Roman"/>
          <w:bCs/>
          <w:i/>
          <w:sz w:val="20"/>
          <w:szCs w:val="24"/>
          <w:lang w:val="en-US"/>
        </w:rPr>
        <w:t>.</w:t>
      </w:r>
      <w:r w:rsidRPr="00AE02DF">
        <w:rPr>
          <w:rFonts w:asciiTheme="majorHAnsi" w:hAnsiTheme="majorHAnsi" w:cs="Times New Roman"/>
          <w:bCs/>
          <w:sz w:val="20"/>
          <w:szCs w:val="24"/>
          <w:lang w:val="en-US"/>
        </w:rPr>
        <w:t xml:space="preserve"> </w:t>
      </w:r>
      <w:r w:rsidRPr="00C94825">
        <w:rPr>
          <w:rFonts w:asciiTheme="majorHAnsi" w:hAnsiTheme="majorHAnsi" w:cs="Times New Roman"/>
          <w:bCs/>
          <w:sz w:val="20"/>
          <w:szCs w:val="24"/>
        </w:rPr>
        <w:t>Кинетические</w:t>
      </w:r>
      <w:r w:rsidRPr="00AE02DF">
        <w:rPr>
          <w:rFonts w:asciiTheme="majorHAnsi" w:hAnsiTheme="majorHAnsi" w:cs="Times New Roman"/>
          <w:bCs/>
          <w:sz w:val="20"/>
          <w:szCs w:val="24"/>
        </w:rPr>
        <w:t xml:space="preserve"> </w:t>
      </w:r>
      <w:r w:rsidRPr="00C94825">
        <w:rPr>
          <w:rFonts w:asciiTheme="majorHAnsi" w:hAnsiTheme="majorHAnsi" w:cs="Times New Roman"/>
          <w:bCs/>
          <w:sz w:val="20"/>
          <w:szCs w:val="24"/>
        </w:rPr>
        <w:t>закономерности</w:t>
      </w:r>
      <w:r w:rsidRPr="00AE02DF">
        <w:rPr>
          <w:rFonts w:asciiTheme="majorHAnsi" w:hAnsiTheme="majorHAnsi" w:cs="Times New Roman"/>
          <w:bCs/>
          <w:sz w:val="20"/>
          <w:szCs w:val="24"/>
        </w:rPr>
        <w:t xml:space="preserve"> </w:t>
      </w:r>
      <w:r w:rsidRPr="00C94825">
        <w:rPr>
          <w:rFonts w:asciiTheme="majorHAnsi" w:hAnsiTheme="majorHAnsi" w:cs="Times New Roman"/>
          <w:bCs/>
          <w:sz w:val="20"/>
          <w:szCs w:val="24"/>
        </w:rPr>
        <w:t>влияния</w:t>
      </w:r>
      <w:r w:rsidRPr="00AE02DF">
        <w:rPr>
          <w:rFonts w:asciiTheme="majorHAnsi" w:hAnsiTheme="majorHAnsi" w:cs="Times New Roman"/>
          <w:bCs/>
          <w:sz w:val="20"/>
          <w:szCs w:val="24"/>
        </w:rPr>
        <w:t xml:space="preserve"> </w:t>
      </w:r>
      <w:r w:rsidRPr="00C94825">
        <w:rPr>
          <w:rFonts w:asciiTheme="majorHAnsi" w:hAnsiTheme="majorHAnsi" w:cs="Times New Roman"/>
          <w:bCs/>
          <w:sz w:val="20"/>
          <w:szCs w:val="24"/>
          <w:lang w:val="en-US"/>
        </w:rPr>
        <w:t>Cl</w:t>
      </w:r>
      <w:r w:rsidRPr="00AE02DF">
        <w:rPr>
          <w:rFonts w:asciiTheme="majorHAnsi" w:hAnsiTheme="majorHAnsi" w:cs="Cambria Math"/>
          <w:bCs/>
          <w:sz w:val="20"/>
          <w:szCs w:val="24"/>
        </w:rPr>
        <w:t>⁻</w:t>
      </w:r>
      <w:r w:rsidRPr="00AE02DF">
        <w:rPr>
          <w:rFonts w:asciiTheme="majorHAnsi" w:hAnsiTheme="majorHAnsi" w:cs="Times New Roman"/>
          <w:bCs/>
          <w:sz w:val="20"/>
          <w:szCs w:val="24"/>
        </w:rPr>
        <w:t xml:space="preserve"> </w:t>
      </w:r>
      <w:r w:rsidRPr="00C94825">
        <w:rPr>
          <w:rFonts w:asciiTheme="majorHAnsi" w:hAnsiTheme="majorHAnsi" w:cs="Times New Roman"/>
          <w:bCs/>
          <w:sz w:val="20"/>
          <w:szCs w:val="24"/>
        </w:rPr>
        <w:t>на</w:t>
      </w:r>
      <w:r w:rsidRPr="00AE02DF">
        <w:rPr>
          <w:rFonts w:asciiTheme="majorHAnsi" w:hAnsiTheme="majorHAnsi" w:cs="Times New Roman"/>
          <w:bCs/>
          <w:sz w:val="20"/>
          <w:szCs w:val="24"/>
        </w:rPr>
        <w:t xml:space="preserve"> </w:t>
      </w:r>
      <w:r w:rsidRPr="00C94825">
        <w:rPr>
          <w:rFonts w:asciiTheme="majorHAnsi" w:hAnsiTheme="majorHAnsi" w:cs="Times New Roman"/>
          <w:bCs/>
          <w:sz w:val="20"/>
          <w:szCs w:val="24"/>
        </w:rPr>
        <w:t>термическое разложение аммиачной селитры. Журнал прикладной химии, 1989, №11. С. 2417-2422.</w:t>
      </w:r>
    </w:p>
    <w:p w:rsidR="00C94825" w:rsidRDefault="00C94825" w:rsidP="00C94825">
      <w:pPr>
        <w:spacing w:after="0" w:line="240" w:lineRule="auto"/>
        <w:ind w:left="708"/>
        <w:jc w:val="both"/>
        <w:rPr>
          <w:rFonts w:asciiTheme="majorHAnsi" w:hAnsiTheme="majorHAnsi" w:cs="Times New Roman"/>
          <w:sz w:val="20"/>
          <w:szCs w:val="24"/>
          <w:lang w:val="en-US"/>
        </w:rPr>
      </w:pPr>
      <w:r w:rsidRPr="008E4A56">
        <w:rPr>
          <w:rFonts w:asciiTheme="majorHAnsi" w:hAnsiTheme="majorHAnsi" w:cs="Times New Roman"/>
          <w:b/>
          <w:color w:val="7030A0"/>
          <w:sz w:val="20"/>
          <w:szCs w:val="24"/>
        </w:rPr>
        <w:t xml:space="preserve">[9] </w:t>
      </w:r>
      <w:r w:rsidRPr="00460BE7">
        <w:rPr>
          <w:rFonts w:asciiTheme="majorHAnsi" w:hAnsiTheme="majorHAnsi" w:cs="Times New Roman"/>
          <w:i/>
          <w:sz w:val="20"/>
          <w:szCs w:val="24"/>
          <w:lang w:val="en-US"/>
        </w:rPr>
        <w:t>Y</w:t>
      </w:r>
      <w:r w:rsidRPr="008E4A56">
        <w:rPr>
          <w:rFonts w:asciiTheme="majorHAnsi" w:hAnsiTheme="majorHAnsi" w:cs="Times New Roman"/>
          <w:i/>
          <w:sz w:val="20"/>
          <w:szCs w:val="24"/>
        </w:rPr>
        <w:t>.</w:t>
      </w:r>
      <w:r w:rsidRPr="00460BE7">
        <w:rPr>
          <w:rFonts w:asciiTheme="majorHAnsi" w:hAnsiTheme="majorHAnsi" w:cs="Times New Roman"/>
          <w:i/>
          <w:sz w:val="20"/>
          <w:szCs w:val="24"/>
          <w:lang w:val="en-US"/>
        </w:rPr>
        <w:t>I</w:t>
      </w:r>
      <w:r w:rsidRPr="008E4A56">
        <w:rPr>
          <w:rFonts w:asciiTheme="majorHAnsi" w:hAnsiTheme="majorHAnsi" w:cs="Times New Roman"/>
          <w:i/>
          <w:sz w:val="20"/>
          <w:szCs w:val="24"/>
        </w:rPr>
        <w:t xml:space="preserve">. </w:t>
      </w:r>
      <w:proofErr w:type="spellStart"/>
      <w:r w:rsidRPr="00460BE7">
        <w:rPr>
          <w:rFonts w:asciiTheme="majorHAnsi" w:hAnsiTheme="majorHAnsi" w:cs="Times New Roman"/>
          <w:i/>
          <w:sz w:val="20"/>
          <w:szCs w:val="24"/>
          <w:lang w:val="en-US"/>
        </w:rPr>
        <w:t>Rubtsov</w:t>
      </w:r>
      <w:proofErr w:type="spellEnd"/>
      <w:r w:rsidRPr="008E4A56">
        <w:rPr>
          <w:rFonts w:asciiTheme="majorHAnsi" w:hAnsiTheme="majorHAnsi" w:cs="Times New Roman"/>
          <w:i/>
          <w:sz w:val="20"/>
          <w:szCs w:val="24"/>
        </w:rPr>
        <w:t xml:space="preserve">, </w:t>
      </w:r>
      <w:r w:rsidRPr="00460BE7">
        <w:rPr>
          <w:rFonts w:asciiTheme="majorHAnsi" w:hAnsiTheme="majorHAnsi" w:cs="Times New Roman"/>
          <w:i/>
          <w:sz w:val="20"/>
          <w:szCs w:val="24"/>
          <w:lang w:val="en-US"/>
        </w:rPr>
        <w:t>A</w:t>
      </w:r>
      <w:r w:rsidRPr="008E4A56">
        <w:rPr>
          <w:rFonts w:asciiTheme="majorHAnsi" w:hAnsiTheme="majorHAnsi" w:cs="Times New Roman"/>
          <w:i/>
          <w:sz w:val="20"/>
          <w:szCs w:val="24"/>
        </w:rPr>
        <w:t>.</w:t>
      </w:r>
      <w:r w:rsidRPr="00460BE7">
        <w:rPr>
          <w:rFonts w:asciiTheme="majorHAnsi" w:hAnsiTheme="majorHAnsi" w:cs="Times New Roman"/>
          <w:i/>
          <w:sz w:val="20"/>
          <w:szCs w:val="24"/>
          <w:lang w:val="en-US"/>
        </w:rPr>
        <w:t>I</w:t>
      </w:r>
      <w:r w:rsidRPr="008E4A56">
        <w:rPr>
          <w:rFonts w:asciiTheme="majorHAnsi" w:hAnsiTheme="majorHAnsi" w:cs="Times New Roman"/>
          <w:i/>
          <w:sz w:val="20"/>
          <w:szCs w:val="24"/>
        </w:rPr>
        <w:t xml:space="preserve">. </w:t>
      </w:r>
      <w:proofErr w:type="spellStart"/>
      <w:r w:rsidRPr="00460BE7">
        <w:rPr>
          <w:rFonts w:asciiTheme="majorHAnsi" w:hAnsiTheme="majorHAnsi" w:cs="Times New Roman"/>
          <w:i/>
          <w:sz w:val="20"/>
          <w:szCs w:val="24"/>
          <w:lang w:val="en-US"/>
        </w:rPr>
        <w:t>Kazakov</w:t>
      </w:r>
      <w:proofErr w:type="spellEnd"/>
      <w:r w:rsidRPr="008E4A56">
        <w:rPr>
          <w:rFonts w:asciiTheme="majorHAnsi" w:hAnsiTheme="majorHAnsi" w:cs="Times New Roman"/>
          <w:i/>
          <w:sz w:val="20"/>
          <w:szCs w:val="24"/>
        </w:rPr>
        <w:t xml:space="preserve">, </w:t>
      </w:r>
      <w:r w:rsidRPr="00460BE7">
        <w:rPr>
          <w:rFonts w:asciiTheme="majorHAnsi" w:hAnsiTheme="majorHAnsi" w:cs="Times New Roman"/>
          <w:i/>
          <w:sz w:val="20"/>
          <w:szCs w:val="24"/>
          <w:lang w:val="en-US"/>
        </w:rPr>
        <w:t>V</w:t>
      </w:r>
      <w:r w:rsidRPr="008E4A56">
        <w:rPr>
          <w:rFonts w:asciiTheme="majorHAnsi" w:hAnsiTheme="majorHAnsi" w:cs="Times New Roman"/>
          <w:i/>
          <w:sz w:val="20"/>
          <w:szCs w:val="24"/>
        </w:rPr>
        <w:t>.</w:t>
      </w:r>
      <w:r w:rsidRPr="00460BE7">
        <w:rPr>
          <w:rFonts w:asciiTheme="majorHAnsi" w:hAnsiTheme="majorHAnsi" w:cs="Times New Roman"/>
          <w:i/>
          <w:sz w:val="20"/>
          <w:szCs w:val="24"/>
          <w:lang w:val="en-US"/>
        </w:rPr>
        <w:t>V</w:t>
      </w:r>
      <w:r w:rsidRPr="008E4A56">
        <w:rPr>
          <w:rFonts w:asciiTheme="majorHAnsi" w:hAnsiTheme="majorHAnsi" w:cs="Times New Roman"/>
          <w:i/>
          <w:sz w:val="20"/>
          <w:szCs w:val="24"/>
        </w:rPr>
        <w:t xml:space="preserve">. </w:t>
      </w:r>
      <w:proofErr w:type="spellStart"/>
      <w:r w:rsidRPr="00460BE7">
        <w:rPr>
          <w:rFonts w:asciiTheme="majorHAnsi" w:hAnsiTheme="majorHAnsi" w:cs="Times New Roman"/>
          <w:i/>
          <w:sz w:val="20"/>
          <w:szCs w:val="24"/>
          <w:lang w:val="en-US"/>
        </w:rPr>
        <w:t>Nedelko</w:t>
      </w:r>
      <w:proofErr w:type="spellEnd"/>
      <w:r w:rsidRPr="008E4A56">
        <w:rPr>
          <w:rFonts w:asciiTheme="majorHAnsi" w:hAnsiTheme="majorHAnsi" w:cs="Times New Roman"/>
          <w:i/>
          <w:sz w:val="20"/>
          <w:szCs w:val="24"/>
        </w:rPr>
        <w:t xml:space="preserve">, </w:t>
      </w:r>
      <w:r w:rsidRPr="00460BE7">
        <w:rPr>
          <w:rFonts w:asciiTheme="majorHAnsi" w:hAnsiTheme="majorHAnsi" w:cs="Times New Roman"/>
          <w:i/>
          <w:sz w:val="20"/>
          <w:szCs w:val="24"/>
          <w:lang w:val="en-US"/>
        </w:rPr>
        <w:t>Al</w:t>
      </w:r>
      <w:r w:rsidRPr="008E4A56">
        <w:rPr>
          <w:rFonts w:asciiTheme="majorHAnsi" w:hAnsiTheme="majorHAnsi" w:cs="Times New Roman"/>
          <w:i/>
          <w:sz w:val="20"/>
          <w:szCs w:val="24"/>
        </w:rPr>
        <w:t>.</w:t>
      </w:r>
      <w:r w:rsidRPr="00460BE7">
        <w:rPr>
          <w:rFonts w:asciiTheme="majorHAnsi" w:hAnsiTheme="majorHAnsi" w:cs="Times New Roman"/>
          <w:i/>
          <w:sz w:val="20"/>
          <w:szCs w:val="24"/>
          <w:lang w:val="en-US"/>
        </w:rPr>
        <w:t>V</w:t>
      </w:r>
      <w:r w:rsidRPr="008E4A56">
        <w:rPr>
          <w:rFonts w:asciiTheme="majorHAnsi" w:hAnsiTheme="majorHAnsi" w:cs="Times New Roman"/>
          <w:i/>
          <w:sz w:val="20"/>
          <w:szCs w:val="24"/>
        </w:rPr>
        <w:t xml:space="preserve">. </w:t>
      </w:r>
      <w:proofErr w:type="spellStart"/>
      <w:r w:rsidRPr="00460BE7">
        <w:rPr>
          <w:rFonts w:asciiTheme="majorHAnsi" w:hAnsiTheme="majorHAnsi" w:cs="Times New Roman"/>
          <w:i/>
          <w:sz w:val="20"/>
          <w:szCs w:val="24"/>
          <w:lang w:val="en-US"/>
        </w:rPr>
        <w:t>Shastin</w:t>
      </w:r>
      <w:proofErr w:type="spellEnd"/>
      <w:r w:rsidRPr="008E4A56">
        <w:rPr>
          <w:rFonts w:asciiTheme="majorHAnsi" w:hAnsiTheme="majorHAnsi" w:cs="Times New Roman"/>
          <w:i/>
          <w:sz w:val="20"/>
          <w:szCs w:val="24"/>
        </w:rPr>
        <w:t xml:space="preserve">, </w:t>
      </w:r>
      <w:r w:rsidRPr="00460BE7">
        <w:rPr>
          <w:rFonts w:asciiTheme="majorHAnsi" w:hAnsiTheme="majorHAnsi" w:cs="Times New Roman"/>
          <w:i/>
          <w:sz w:val="20"/>
          <w:szCs w:val="24"/>
          <w:lang w:val="en-US"/>
        </w:rPr>
        <w:t>T</w:t>
      </w:r>
      <w:r w:rsidRPr="008E4A56">
        <w:rPr>
          <w:rFonts w:asciiTheme="majorHAnsi" w:hAnsiTheme="majorHAnsi" w:cs="Times New Roman"/>
          <w:i/>
          <w:sz w:val="20"/>
          <w:szCs w:val="24"/>
        </w:rPr>
        <w:t>.</w:t>
      </w:r>
      <w:r w:rsidRPr="00460BE7">
        <w:rPr>
          <w:rFonts w:asciiTheme="majorHAnsi" w:hAnsiTheme="majorHAnsi" w:cs="Times New Roman"/>
          <w:i/>
          <w:sz w:val="20"/>
          <w:szCs w:val="24"/>
          <w:lang w:val="en-US"/>
        </w:rPr>
        <w:t>S</w:t>
      </w:r>
      <w:r w:rsidRPr="008E4A56">
        <w:rPr>
          <w:rFonts w:asciiTheme="majorHAnsi" w:hAnsiTheme="majorHAnsi" w:cs="Times New Roman"/>
          <w:i/>
          <w:sz w:val="20"/>
          <w:szCs w:val="24"/>
        </w:rPr>
        <w:t xml:space="preserve">. </w:t>
      </w:r>
      <w:proofErr w:type="spellStart"/>
      <w:r w:rsidRPr="00460BE7">
        <w:rPr>
          <w:rFonts w:asciiTheme="majorHAnsi" w:hAnsiTheme="majorHAnsi" w:cs="Times New Roman"/>
          <w:i/>
          <w:sz w:val="20"/>
          <w:szCs w:val="24"/>
          <w:lang w:val="en-US"/>
        </w:rPr>
        <w:t>Larikova</w:t>
      </w:r>
      <w:proofErr w:type="spellEnd"/>
      <w:r w:rsidRPr="008E4A56">
        <w:rPr>
          <w:rFonts w:asciiTheme="majorHAnsi" w:hAnsiTheme="majorHAnsi" w:cs="Times New Roman"/>
          <w:i/>
          <w:sz w:val="20"/>
          <w:szCs w:val="24"/>
        </w:rPr>
        <w:t xml:space="preserve">, </w:t>
      </w:r>
      <w:r w:rsidRPr="00460BE7">
        <w:rPr>
          <w:rFonts w:asciiTheme="majorHAnsi" w:hAnsiTheme="majorHAnsi" w:cs="Times New Roman"/>
          <w:i/>
          <w:sz w:val="20"/>
          <w:szCs w:val="24"/>
          <w:lang w:val="en-US"/>
        </w:rPr>
        <w:t>T</w:t>
      </w:r>
      <w:r w:rsidRPr="008E4A56">
        <w:rPr>
          <w:rFonts w:asciiTheme="majorHAnsi" w:hAnsiTheme="majorHAnsi" w:cs="Times New Roman"/>
          <w:i/>
          <w:sz w:val="20"/>
          <w:szCs w:val="24"/>
        </w:rPr>
        <w:t>.</w:t>
      </w:r>
      <w:r w:rsidRPr="00460BE7">
        <w:rPr>
          <w:rFonts w:asciiTheme="majorHAnsi" w:hAnsiTheme="majorHAnsi" w:cs="Times New Roman"/>
          <w:i/>
          <w:sz w:val="20"/>
          <w:szCs w:val="24"/>
          <w:lang w:val="en-US"/>
        </w:rPr>
        <w:t>V</w:t>
      </w:r>
      <w:r w:rsidRPr="008E4A56">
        <w:rPr>
          <w:rFonts w:asciiTheme="majorHAnsi" w:hAnsiTheme="majorHAnsi" w:cs="Times New Roman"/>
          <w:i/>
          <w:sz w:val="20"/>
          <w:szCs w:val="24"/>
        </w:rPr>
        <w:t xml:space="preserve">. </w:t>
      </w:r>
      <w:proofErr w:type="spellStart"/>
      <w:r w:rsidRPr="00460BE7">
        <w:rPr>
          <w:rFonts w:asciiTheme="majorHAnsi" w:hAnsiTheme="majorHAnsi" w:cs="Times New Roman"/>
          <w:i/>
          <w:sz w:val="20"/>
          <w:szCs w:val="24"/>
          <w:lang w:val="en-US"/>
        </w:rPr>
        <w:t>Sorokina</w:t>
      </w:r>
      <w:proofErr w:type="spellEnd"/>
      <w:r w:rsidRPr="008E4A56">
        <w:rPr>
          <w:rFonts w:asciiTheme="majorHAnsi" w:hAnsiTheme="majorHAnsi" w:cs="Times New Roman"/>
          <w:i/>
          <w:sz w:val="20"/>
          <w:szCs w:val="24"/>
        </w:rPr>
        <w:t xml:space="preserve">, </w:t>
      </w:r>
      <w:r w:rsidRPr="00460BE7">
        <w:rPr>
          <w:rFonts w:asciiTheme="majorHAnsi" w:hAnsiTheme="majorHAnsi" w:cs="Times New Roman"/>
          <w:i/>
          <w:sz w:val="20"/>
          <w:szCs w:val="24"/>
          <w:lang w:val="en-US"/>
        </w:rPr>
        <w:t>B</w:t>
      </w:r>
      <w:r w:rsidRPr="008E4A56">
        <w:rPr>
          <w:rFonts w:asciiTheme="majorHAnsi" w:hAnsiTheme="majorHAnsi" w:cs="Times New Roman"/>
          <w:i/>
          <w:sz w:val="20"/>
          <w:szCs w:val="24"/>
        </w:rPr>
        <w:t>.</w:t>
      </w:r>
      <w:r w:rsidRPr="00460BE7">
        <w:rPr>
          <w:rFonts w:asciiTheme="majorHAnsi" w:hAnsiTheme="majorHAnsi" w:cs="Times New Roman"/>
          <w:i/>
          <w:sz w:val="20"/>
          <w:szCs w:val="24"/>
          <w:lang w:val="en-US"/>
        </w:rPr>
        <w:t>L</w:t>
      </w:r>
      <w:r w:rsidRPr="008E4A56">
        <w:rPr>
          <w:rFonts w:asciiTheme="majorHAnsi" w:hAnsiTheme="majorHAnsi" w:cs="Times New Roman"/>
          <w:i/>
          <w:sz w:val="20"/>
          <w:szCs w:val="24"/>
        </w:rPr>
        <w:t xml:space="preserve">. </w:t>
      </w:r>
      <w:proofErr w:type="spellStart"/>
      <w:r w:rsidRPr="00460BE7">
        <w:rPr>
          <w:rFonts w:asciiTheme="majorHAnsi" w:hAnsiTheme="majorHAnsi" w:cs="Times New Roman"/>
          <w:i/>
          <w:sz w:val="20"/>
          <w:szCs w:val="24"/>
          <w:lang w:val="en-US"/>
        </w:rPr>
        <w:t>Korsounskii</w:t>
      </w:r>
      <w:proofErr w:type="spellEnd"/>
      <w:r w:rsidRPr="008E4A56">
        <w:rPr>
          <w:rFonts w:asciiTheme="majorHAnsi" w:hAnsiTheme="majorHAnsi" w:cs="Times New Roman"/>
          <w:i/>
          <w:sz w:val="20"/>
          <w:szCs w:val="24"/>
        </w:rPr>
        <w:t>.</w:t>
      </w:r>
      <w:r w:rsidRPr="008E4A56">
        <w:rPr>
          <w:rFonts w:asciiTheme="majorHAnsi" w:hAnsiTheme="majorHAnsi" w:cs="Times New Roman"/>
          <w:sz w:val="20"/>
          <w:szCs w:val="24"/>
        </w:rPr>
        <w:t xml:space="preserve"> </w:t>
      </w:r>
      <w:proofErr w:type="spellStart"/>
      <w:r w:rsidRPr="00C94825">
        <w:rPr>
          <w:rFonts w:asciiTheme="majorHAnsi" w:hAnsiTheme="majorHAnsi" w:cs="Times New Roman"/>
          <w:sz w:val="20"/>
          <w:szCs w:val="24"/>
          <w:lang w:val="en-US"/>
        </w:rPr>
        <w:t>Thermolysis</w:t>
      </w:r>
      <w:proofErr w:type="spellEnd"/>
      <w:r w:rsidRPr="00C94825">
        <w:rPr>
          <w:rFonts w:asciiTheme="majorHAnsi" w:hAnsiTheme="majorHAnsi" w:cs="Times New Roman"/>
          <w:sz w:val="20"/>
          <w:szCs w:val="24"/>
          <w:lang w:val="en-US"/>
        </w:rPr>
        <w:t xml:space="preserve"> of ammonium nitrate/potential donor of active chlorine compositions. Journal of Thermal A</w:t>
      </w:r>
      <w:r>
        <w:rPr>
          <w:rFonts w:asciiTheme="majorHAnsi" w:hAnsiTheme="majorHAnsi" w:cs="Times New Roman"/>
          <w:sz w:val="20"/>
          <w:szCs w:val="24"/>
          <w:lang w:val="en-US"/>
        </w:rPr>
        <w:t xml:space="preserve">nalysis and Calorimetry, 2008, </w:t>
      </w:r>
      <w:r w:rsidRPr="00906D11">
        <w:rPr>
          <w:rFonts w:asciiTheme="majorHAnsi" w:hAnsiTheme="majorHAnsi" w:cs="Times New Roman"/>
          <w:sz w:val="20"/>
          <w:szCs w:val="24"/>
          <w:lang w:val="en-US"/>
        </w:rPr>
        <w:t>№</w:t>
      </w:r>
      <w:r w:rsidRPr="00C94825">
        <w:rPr>
          <w:rFonts w:asciiTheme="majorHAnsi" w:hAnsiTheme="majorHAnsi" w:cs="Times New Roman"/>
          <w:sz w:val="20"/>
          <w:szCs w:val="24"/>
          <w:lang w:val="en-US"/>
        </w:rPr>
        <w:t>1. P. 301-309.</w:t>
      </w:r>
    </w:p>
    <w:p w:rsidR="00906D11" w:rsidRPr="00460BE7" w:rsidRDefault="00C94825" w:rsidP="00906D11">
      <w:pPr>
        <w:pStyle w:val="ae"/>
        <w:spacing w:after="0" w:line="240" w:lineRule="auto"/>
        <w:ind w:left="708"/>
        <w:jc w:val="both"/>
        <w:rPr>
          <w:rFonts w:asciiTheme="majorHAnsi" w:hAnsiTheme="majorHAnsi" w:cs="Times New Roman"/>
          <w:sz w:val="20"/>
          <w:szCs w:val="20"/>
          <w:lang w:val="en-US"/>
        </w:rPr>
      </w:pPr>
      <w:r w:rsidRPr="00906D11">
        <w:rPr>
          <w:rFonts w:asciiTheme="majorHAnsi" w:hAnsiTheme="majorHAnsi" w:cs="Times New Roman"/>
          <w:b/>
          <w:color w:val="7030A0"/>
          <w:sz w:val="20"/>
          <w:szCs w:val="20"/>
          <w:lang w:val="en-US"/>
        </w:rPr>
        <w:t>[10</w:t>
      </w:r>
      <w:r w:rsidRPr="00460BE7">
        <w:rPr>
          <w:rFonts w:asciiTheme="majorHAnsi" w:hAnsiTheme="majorHAnsi" w:cs="Times New Roman"/>
          <w:b/>
          <w:color w:val="7030A0"/>
          <w:sz w:val="20"/>
          <w:szCs w:val="20"/>
          <w:lang w:val="en-US"/>
        </w:rPr>
        <w:t>]</w:t>
      </w:r>
      <w:r w:rsidR="00906D11" w:rsidRPr="00460BE7">
        <w:rPr>
          <w:rFonts w:asciiTheme="majorHAnsi" w:hAnsiTheme="majorHAnsi" w:cs="Times New Roman"/>
          <w:sz w:val="20"/>
          <w:szCs w:val="20"/>
          <w:lang w:val="en-US"/>
        </w:rPr>
        <w:t xml:space="preserve"> </w:t>
      </w:r>
      <w:r w:rsidR="00906D11" w:rsidRPr="00460BE7">
        <w:rPr>
          <w:rFonts w:asciiTheme="majorHAnsi" w:hAnsiTheme="majorHAnsi" w:cs="Times New Roman"/>
          <w:i/>
          <w:sz w:val="20"/>
          <w:szCs w:val="20"/>
          <w:lang w:val="en-US"/>
        </w:rPr>
        <w:t>S.K. Chatterjee.</w:t>
      </w:r>
      <w:r w:rsidR="00AA19D5">
        <w:rPr>
          <w:rFonts w:asciiTheme="majorHAnsi" w:hAnsiTheme="majorHAnsi" w:cs="Times New Roman"/>
          <w:sz w:val="20"/>
          <w:szCs w:val="20"/>
          <w:lang w:val="en-US"/>
        </w:rPr>
        <w:t xml:space="preserve"> Experience w</w:t>
      </w:r>
      <w:r w:rsidR="00906D11" w:rsidRPr="00460BE7">
        <w:rPr>
          <w:rFonts w:asciiTheme="majorHAnsi" w:hAnsiTheme="majorHAnsi" w:cs="Times New Roman"/>
          <w:sz w:val="20"/>
          <w:szCs w:val="20"/>
          <w:lang w:val="en-US"/>
        </w:rPr>
        <w:t>ith</w:t>
      </w:r>
      <w:r w:rsidR="00AA19D5">
        <w:rPr>
          <w:rFonts w:asciiTheme="majorHAnsi" w:hAnsiTheme="majorHAnsi" w:cs="Times New Roman"/>
          <w:sz w:val="20"/>
          <w:szCs w:val="20"/>
          <w:lang w:val="en-US"/>
        </w:rPr>
        <w:t xml:space="preserve"> Production of Urea-Based High-g</w:t>
      </w:r>
      <w:r w:rsidR="00906D11" w:rsidRPr="00460BE7">
        <w:rPr>
          <w:rFonts w:asciiTheme="majorHAnsi" w:hAnsiTheme="majorHAnsi" w:cs="Times New Roman"/>
          <w:sz w:val="20"/>
          <w:szCs w:val="20"/>
          <w:lang w:val="en-US"/>
        </w:rPr>
        <w:t>rade NPK Fertilizers. Urea-based NPK plant design and operating alternative: workshop proceedings, International Development Centre, Muscle Shoals, Alabama, USA, September 17-28, 1990. P. 14-20.</w:t>
      </w:r>
    </w:p>
    <w:p w:rsidR="00906D11" w:rsidRPr="00460BE7" w:rsidRDefault="00906D11" w:rsidP="00906D11">
      <w:pPr>
        <w:pStyle w:val="ae"/>
        <w:spacing w:after="0" w:line="240" w:lineRule="auto"/>
        <w:ind w:left="708"/>
        <w:jc w:val="both"/>
        <w:rPr>
          <w:rFonts w:asciiTheme="majorHAnsi" w:hAnsiTheme="majorHAnsi" w:cs="Times New Roman"/>
          <w:sz w:val="20"/>
          <w:szCs w:val="20"/>
        </w:rPr>
      </w:pPr>
      <w:r w:rsidRPr="00460BE7">
        <w:rPr>
          <w:rFonts w:asciiTheme="majorHAnsi" w:hAnsiTheme="majorHAnsi" w:cs="Times New Roman"/>
          <w:b/>
          <w:color w:val="7030A0"/>
          <w:sz w:val="20"/>
          <w:szCs w:val="20"/>
          <w:lang w:val="en-US"/>
        </w:rPr>
        <w:t>[11]</w:t>
      </w:r>
      <w:r w:rsidRPr="00460BE7">
        <w:rPr>
          <w:rFonts w:asciiTheme="majorHAnsi" w:hAnsiTheme="majorHAnsi" w:cs="Times New Roman"/>
          <w:color w:val="7030A0"/>
          <w:sz w:val="20"/>
          <w:szCs w:val="20"/>
          <w:lang w:val="en-US"/>
        </w:rPr>
        <w:t xml:space="preserve"> </w:t>
      </w:r>
      <w:r w:rsidRPr="00460BE7">
        <w:rPr>
          <w:rFonts w:asciiTheme="majorHAnsi" w:hAnsiTheme="majorHAnsi" w:cs="Times New Roman"/>
          <w:i/>
          <w:sz w:val="20"/>
          <w:szCs w:val="20"/>
          <w:lang w:val="en-US"/>
        </w:rPr>
        <w:t xml:space="preserve">S. </w:t>
      </w:r>
      <w:proofErr w:type="spellStart"/>
      <w:r w:rsidRPr="00460BE7">
        <w:rPr>
          <w:rFonts w:asciiTheme="majorHAnsi" w:hAnsiTheme="majorHAnsi" w:cs="Times New Roman"/>
          <w:i/>
          <w:sz w:val="20"/>
          <w:szCs w:val="20"/>
          <w:lang w:val="en-US"/>
        </w:rPr>
        <w:t>Ranadurai</w:t>
      </w:r>
      <w:proofErr w:type="spellEnd"/>
      <w:r w:rsidRPr="00460BE7">
        <w:rPr>
          <w:rFonts w:asciiTheme="majorHAnsi" w:hAnsiTheme="majorHAnsi" w:cs="Times New Roman"/>
          <w:i/>
          <w:sz w:val="20"/>
          <w:szCs w:val="20"/>
          <w:lang w:val="en-US"/>
        </w:rPr>
        <w:t>.</w:t>
      </w:r>
      <w:r w:rsidR="00AA19D5">
        <w:rPr>
          <w:rFonts w:asciiTheme="majorHAnsi" w:hAnsiTheme="majorHAnsi" w:cs="Times New Roman"/>
          <w:sz w:val="20"/>
          <w:szCs w:val="20"/>
          <w:lang w:val="en-US"/>
        </w:rPr>
        <w:t xml:space="preserve"> Operation Experiences w</w:t>
      </w:r>
      <w:r w:rsidRPr="00460BE7">
        <w:rPr>
          <w:rFonts w:asciiTheme="majorHAnsi" w:hAnsiTheme="majorHAnsi" w:cs="Times New Roman"/>
          <w:sz w:val="20"/>
          <w:szCs w:val="20"/>
          <w:lang w:val="en-US"/>
        </w:rPr>
        <w:t>ith NP-NPK Granulation of Coromandel Fertilizers. Urea-based NPK plant design and operating alternative: workshop proceedings, International Development Centre, Muscle Shoals, Alabama, USA, September 17-28, 1990. P</w:t>
      </w:r>
      <w:r w:rsidRPr="00460BE7">
        <w:rPr>
          <w:rFonts w:asciiTheme="majorHAnsi" w:hAnsiTheme="majorHAnsi" w:cs="Times New Roman"/>
          <w:sz w:val="20"/>
          <w:szCs w:val="20"/>
        </w:rPr>
        <w:t>. 21-26.</w:t>
      </w:r>
    </w:p>
    <w:p w:rsidR="00025A72" w:rsidRPr="002C48AB" w:rsidRDefault="00025A72" w:rsidP="00025A72">
      <w:pPr>
        <w:pStyle w:val="af"/>
        <w:ind w:left="708"/>
        <w:jc w:val="both"/>
        <w:rPr>
          <w:rFonts w:asciiTheme="majorHAnsi" w:hAnsiTheme="majorHAnsi" w:cs="Times New Roman"/>
          <w:sz w:val="20"/>
          <w:szCs w:val="24"/>
        </w:rPr>
      </w:pPr>
      <w:r w:rsidRPr="00025A72">
        <w:rPr>
          <w:rFonts w:asciiTheme="majorHAnsi" w:hAnsiTheme="majorHAnsi" w:cs="Times New Roman"/>
          <w:b/>
          <w:color w:val="7030A0"/>
          <w:sz w:val="20"/>
          <w:szCs w:val="20"/>
        </w:rPr>
        <w:t xml:space="preserve">[12] </w:t>
      </w:r>
      <w:r w:rsidRPr="00460BE7">
        <w:rPr>
          <w:rFonts w:asciiTheme="majorHAnsi" w:hAnsiTheme="majorHAnsi" w:cs="Times New Roman"/>
          <w:i/>
          <w:sz w:val="20"/>
          <w:szCs w:val="24"/>
        </w:rPr>
        <w:t xml:space="preserve">В.М. Борисов, Ю.В. </w:t>
      </w:r>
      <w:proofErr w:type="spellStart"/>
      <w:r w:rsidRPr="00460BE7">
        <w:rPr>
          <w:rFonts w:asciiTheme="majorHAnsi" w:hAnsiTheme="majorHAnsi" w:cs="Times New Roman"/>
          <w:i/>
          <w:sz w:val="20"/>
          <w:szCs w:val="24"/>
        </w:rPr>
        <w:t>Ажикина</w:t>
      </w:r>
      <w:proofErr w:type="spellEnd"/>
      <w:r w:rsidRPr="00460BE7">
        <w:rPr>
          <w:rFonts w:asciiTheme="majorHAnsi" w:hAnsiTheme="majorHAnsi" w:cs="Times New Roman"/>
          <w:i/>
          <w:sz w:val="20"/>
          <w:szCs w:val="24"/>
        </w:rPr>
        <w:t xml:space="preserve">, А.В. </w:t>
      </w:r>
      <w:proofErr w:type="spellStart"/>
      <w:r w:rsidRPr="00460BE7">
        <w:rPr>
          <w:rFonts w:asciiTheme="majorHAnsi" w:hAnsiTheme="majorHAnsi" w:cs="Times New Roman"/>
          <w:i/>
          <w:sz w:val="20"/>
          <w:szCs w:val="24"/>
        </w:rPr>
        <w:t>Гальцов</w:t>
      </w:r>
      <w:proofErr w:type="spellEnd"/>
      <w:r w:rsidRPr="00460BE7">
        <w:rPr>
          <w:rFonts w:asciiTheme="majorHAnsi" w:hAnsiTheme="majorHAnsi" w:cs="Times New Roman"/>
          <w:i/>
          <w:sz w:val="20"/>
          <w:szCs w:val="24"/>
        </w:rPr>
        <w:t>.</w:t>
      </w:r>
      <w:r w:rsidRPr="00025A72">
        <w:rPr>
          <w:rFonts w:asciiTheme="majorHAnsi" w:hAnsiTheme="majorHAnsi" w:cs="Times New Roman"/>
          <w:sz w:val="20"/>
          <w:szCs w:val="24"/>
        </w:rPr>
        <w:t xml:space="preserve"> Физико-химические основы получения фосфорсодержащих удобрений. Справочное пособие. М.: Химия, 1983. 144 с.</w:t>
      </w:r>
    </w:p>
    <w:p w:rsidR="00025A72" w:rsidRPr="00AE02DF" w:rsidRDefault="00025A72" w:rsidP="00025A72">
      <w:pPr>
        <w:tabs>
          <w:tab w:val="left" w:pos="0"/>
        </w:tabs>
        <w:spacing w:after="0" w:line="240" w:lineRule="auto"/>
        <w:ind w:left="708"/>
        <w:jc w:val="both"/>
        <w:rPr>
          <w:rFonts w:asciiTheme="majorHAnsi" w:hAnsiTheme="majorHAnsi" w:cs="Times New Roman"/>
          <w:sz w:val="20"/>
          <w:szCs w:val="28"/>
        </w:rPr>
      </w:pPr>
      <w:r w:rsidRPr="00025A72">
        <w:rPr>
          <w:rFonts w:asciiTheme="majorHAnsi" w:hAnsiTheme="majorHAnsi" w:cs="Times New Roman"/>
          <w:b/>
          <w:color w:val="7030A0"/>
          <w:sz w:val="20"/>
          <w:szCs w:val="20"/>
        </w:rPr>
        <w:t>[13]</w:t>
      </w:r>
      <w:r w:rsidRPr="00025A72">
        <w:rPr>
          <w:rFonts w:ascii="Times New Roman" w:hAnsi="Times New Roman" w:cs="Times New Roman"/>
          <w:sz w:val="28"/>
          <w:szCs w:val="28"/>
        </w:rPr>
        <w:t xml:space="preserve"> </w:t>
      </w:r>
      <w:r w:rsidRPr="00460BE7">
        <w:rPr>
          <w:rFonts w:asciiTheme="majorHAnsi" w:hAnsiTheme="majorHAnsi" w:cs="Times New Roman"/>
          <w:i/>
          <w:sz w:val="20"/>
          <w:szCs w:val="28"/>
        </w:rPr>
        <w:t xml:space="preserve">П.М. Зайцев, А.Я. </w:t>
      </w:r>
      <w:proofErr w:type="spellStart"/>
      <w:r w:rsidRPr="00460BE7">
        <w:rPr>
          <w:rFonts w:asciiTheme="majorHAnsi" w:hAnsiTheme="majorHAnsi" w:cs="Times New Roman"/>
          <w:i/>
          <w:sz w:val="20"/>
          <w:szCs w:val="28"/>
        </w:rPr>
        <w:t>Тавровская</w:t>
      </w:r>
      <w:proofErr w:type="spellEnd"/>
      <w:r w:rsidRPr="00460BE7">
        <w:rPr>
          <w:rFonts w:asciiTheme="majorHAnsi" w:hAnsiTheme="majorHAnsi" w:cs="Times New Roman"/>
          <w:i/>
          <w:sz w:val="20"/>
          <w:szCs w:val="28"/>
        </w:rPr>
        <w:t xml:space="preserve">, А.В. </w:t>
      </w:r>
      <w:proofErr w:type="spellStart"/>
      <w:r w:rsidRPr="00460BE7">
        <w:rPr>
          <w:rFonts w:asciiTheme="majorHAnsi" w:hAnsiTheme="majorHAnsi" w:cs="Times New Roman"/>
          <w:i/>
          <w:sz w:val="20"/>
          <w:szCs w:val="28"/>
        </w:rPr>
        <w:t>Подлесская</w:t>
      </w:r>
      <w:proofErr w:type="spellEnd"/>
      <w:r w:rsidRPr="00460BE7">
        <w:rPr>
          <w:rFonts w:asciiTheme="majorHAnsi" w:hAnsiTheme="majorHAnsi" w:cs="Times New Roman"/>
          <w:i/>
          <w:sz w:val="20"/>
          <w:szCs w:val="28"/>
        </w:rPr>
        <w:t>, Н.Л. Портнова</w:t>
      </w:r>
      <w:r w:rsidRPr="00025A72">
        <w:rPr>
          <w:rFonts w:asciiTheme="majorHAnsi" w:hAnsiTheme="majorHAnsi" w:cs="Times New Roman"/>
          <w:sz w:val="20"/>
          <w:szCs w:val="28"/>
        </w:rPr>
        <w:t xml:space="preserve">. Термическая стабильность компонентов минеральных удобрений. Сообщение 1. Нитраты, хлориды, фториды, </w:t>
      </w:r>
      <w:proofErr w:type="spellStart"/>
      <w:r w:rsidRPr="00025A72">
        <w:rPr>
          <w:rFonts w:asciiTheme="majorHAnsi" w:hAnsiTheme="majorHAnsi" w:cs="Times New Roman"/>
          <w:sz w:val="20"/>
          <w:szCs w:val="28"/>
        </w:rPr>
        <w:t>кремнефториды</w:t>
      </w:r>
      <w:proofErr w:type="spellEnd"/>
      <w:r w:rsidRPr="00025A72">
        <w:rPr>
          <w:rFonts w:asciiTheme="majorHAnsi" w:hAnsiTheme="majorHAnsi" w:cs="Times New Roman"/>
          <w:sz w:val="20"/>
          <w:szCs w:val="28"/>
        </w:rPr>
        <w:t>, фосфаты аммония, калия, кальция, алюминия и железа. Труды НИУИФ. Выпуск 240. М., НИУИФ, 1982 С. 154-167.</w:t>
      </w:r>
    </w:p>
    <w:p w:rsidR="00025A72" w:rsidRPr="00AE02DF" w:rsidRDefault="00025A72" w:rsidP="00025A72">
      <w:pPr>
        <w:tabs>
          <w:tab w:val="left" w:pos="0"/>
        </w:tabs>
        <w:spacing w:after="0" w:line="240" w:lineRule="auto"/>
        <w:ind w:left="708"/>
        <w:jc w:val="both"/>
        <w:rPr>
          <w:rFonts w:asciiTheme="majorHAnsi" w:hAnsiTheme="majorHAnsi" w:cs="Times New Roman"/>
          <w:sz w:val="20"/>
          <w:szCs w:val="28"/>
        </w:rPr>
      </w:pPr>
      <w:r w:rsidRPr="00025A72">
        <w:rPr>
          <w:rFonts w:asciiTheme="majorHAnsi" w:hAnsiTheme="majorHAnsi" w:cs="Times New Roman"/>
          <w:b/>
          <w:color w:val="7030A0"/>
          <w:sz w:val="20"/>
          <w:szCs w:val="20"/>
        </w:rPr>
        <w:t xml:space="preserve">[14] </w:t>
      </w:r>
      <w:r w:rsidRPr="00460BE7">
        <w:rPr>
          <w:rFonts w:asciiTheme="majorHAnsi" w:hAnsiTheme="majorHAnsi" w:cs="Times New Roman"/>
          <w:i/>
          <w:sz w:val="20"/>
          <w:szCs w:val="28"/>
        </w:rPr>
        <w:t xml:space="preserve">П.М. Зайцев, А.Я. </w:t>
      </w:r>
      <w:proofErr w:type="spellStart"/>
      <w:r w:rsidRPr="00460BE7">
        <w:rPr>
          <w:rFonts w:asciiTheme="majorHAnsi" w:hAnsiTheme="majorHAnsi" w:cs="Times New Roman"/>
          <w:i/>
          <w:sz w:val="20"/>
          <w:szCs w:val="28"/>
        </w:rPr>
        <w:t>Тавровская</w:t>
      </w:r>
      <w:proofErr w:type="spellEnd"/>
      <w:r w:rsidRPr="00460BE7">
        <w:rPr>
          <w:rFonts w:asciiTheme="majorHAnsi" w:hAnsiTheme="majorHAnsi" w:cs="Times New Roman"/>
          <w:i/>
          <w:sz w:val="20"/>
          <w:szCs w:val="28"/>
        </w:rPr>
        <w:t xml:space="preserve">, А.В. </w:t>
      </w:r>
      <w:proofErr w:type="spellStart"/>
      <w:r w:rsidRPr="00460BE7">
        <w:rPr>
          <w:rFonts w:asciiTheme="majorHAnsi" w:hAnsiTheme="majorHAnsi" w:cs="Times New Roman"/>
          <w:i/>
          <w:sz w:val="20"/>
          <w:szCs w:val="28"/>
        </w:rPr>
        <w:t>Подлесская</w:t>
      </w:r>
      <w:proofErr w:type="spellEnd"/>
      <w:r w:rsidRPr="00460BE7">
        <w:rPr>
          <w:rFonts w:asciiTheme="majorHAnsi" w:hAnsiTheme="majorHAnsi" w:cs="Times New Roman"/>
          <w:i/>
          <w:sz w:val="20"/>
          <w:szCs w:val="28"/>
        </w:rPr>
        <w:t>, Н.Л. Портнова</w:t>
      </w:r>
      <w:r w:rsidRPr="00025A72">
        <w:rPr>
          <w:rFonts w:asciiTheme="majorHAnsi" w:hAnsiTheme="majorHAnsi" w:cs="Times New Roman"/>
          <w:sz w:val="20"/>
          <w:szCs w:val="28"/>
        </w:rPr>
        <w:t>. Термическая стабильность компонентов минеральных удобрений. Сообщение 2. Сульфаты аммония, калия, кальция, железа и алюминия. Соединения магния. Труды НИУИФ. Выпуск 240. М., НИУИФ, 1982</w:t>
      </w:r>
      <w:r w:rsidR="00286D7F" w:rsidRPr="00F54FB7">
        <w:rPr>
          <w:rFonts w:asciiTheme="majorHAnsi" w:hAnsiTheme="majorHAnsi" w:cs="Times New Roman"/>
          <w:sz w:val="20"/>
          <w:szCs w:val="28"/>
        </w:rPr>
        <w:t>.</w:t>
      </w:r>
      <w:r w:rsidRPr="00025A72">
        <w:rPr>
          <w:rFonts w:asciiTheme="majorHAnsi" w:hAnsiTheme="majorHAnsi" w:cs="Times New Roman"/>
          <w:sz w:val="20"/>
          <w:szCs w:val="28"/>
        </w:rPr>
        <w:t xml:space="preserve"> С. 168-185.</w:t>
      </w:r>
    </w:p>
    <w:p w:rsidR="00025A72" w:rsidRPr="008E4A56" w:rsidRDefault="00025A72" w:rsidP="00025A72">
      <w:pPr>
        <w:tabs>
          <w:tab w:val="left" w:pos="0"/>
        </w:tabs>
        <w:spacing w:after="0" w:line="240" w:lineRule="auto"/>
        <w:ind w:left="708"/>
        <w:jc w:val="both"/>
        <w:rPr>
          <w:rFonts w:asciiTheme="majorHAnsi" w:hAnsiTheme="majorHAnsi" w:cs="Times New Roman"/>
          <w:sz w:val="20"/>
          <w:szCs w:val="20"/>
        </w:rPr>
      </w:pPr>
      <w:r w:rsidRPr="00025A72">
        <w:rPr>
          <w:rFonts w:asciiTheme="majorHAnsi" w:hAnsiTheme="majorHAnsi" w:cs="Times New Roman"/>
          <w:b/>
          <w:color w:val="7030A0"/>
          <w:sz w:val="20"/>
          <w:szCs w:val="20"/>
        </w:rPr>
        <w:t xml:space="preserve">[15] </w:t>
      </w:r>
      <w:r w:rsidRPr="00460BE7">
        <w:rPr>
          <w:rFonts w:asciiTheme="majorHAnsi" w:hAnsiTheme="majorHAnsi" w:cs="Times New Roman"/>
          <w:i/>
          <w:sz w:val="20"/>
          <w:szCs w:val="20"/>
        </w:rPr>
        <w:t xml:space="preserve">А.Я. </w:t>
      </w:r>
      <w:proofErr w:type="spellStart"/>
      <w:r w:rsidRPr="00460BE7">
        <w:rPr>
          <w:rFonts w:asciiTheme="majorHAnsi" w:hAnsiTheme="majorHAnsi" w:cs="Times New Roman"/>
          <w:i/>
          <w:sz w:val="20"/>
          <w:szCs w:val="20"/>
        </w:rPr>
        <w:t>Тавровская</w:t>
      </w:r>
      <w:proofErr w:type="spellEnd"/>
      <w:r w:rsidRPr="00460BE7">
        <w:rPr>
          <w:rFonts w:asciiTheme="majorHAnsi" w:hAnsiTheme="majorHAnsi" w:cs="Times New Roman"/>
          <w:i/>
          <w:sz w:val="20"/>
          <w:szCs w:val="20"/>
        </w:rPr>
        <w:t xml:space="preserve">, Н.Л. Портнова, Т.Ф. </w:t>
      </w:r>
      <w:proofErr w:type="spellStart"/>
      <w:r w:rsidRPr="00460BE7">
        <w:rPr>
          <w:rFonts w:asciiTheme="majorHAnsi" w:hAnsiTheme="majorHAnsi" w:cs="Times New Roman"/>
          <w:i/>
          <w:sz w:val="20"/>
          <w:szCs w:val="20"/>
        </w:rPr>
        <w:t>Абашкина</w:t>
      </w:r>
      <w:proofErr w:type="spellEnd"/>
      <w:r w:rsidRPr="00025A72">
        <w:rPr>
          <w:rFonts w:asciiTheme="majorHAnsi" w:hAnsiTheme="majorHAnsi" w:cs="Times New Roman"/>
          <w:sz w:val="20"/>
          <w:szCs w:val="20"/>
        </w:rPr>
        <w:t>. Термографические исследования нитроаммофоски. Промышленность минеральных удобрений и серной кислоты. Реферативная информация НИИТЭХИМ. Выпуск 7, 1976. С. 10-14.</w:t>
      </w:r>
    </w:p>
    <w:p w:rsidR="00025A72" w:rsidRDefault="00025A72" w:rsidP="00025A72">
      <w:pPr>
        <w:tabs>
          <w:tab w:val="left" w:pos="0"/>
        </w:tabs>
        <w:spacing w:after="0" w:line="240" w:lineRule="auto"/>
        <w:ind w:left="708"/>
        <w:jc w:val="both"/>
        <w:rPr>
          <w:rFonts w:asciiTheme="majorHAnsi" w:hAnsiTheme="majorHAnsi" w:cs="Times New Roman"/>
          <w:sz w:val="20"/>
          <w:szCs w:val="20"/>
          <w:lang w:val="en-US"/>
        </w:rPr>
      </w:pPr>
      <w:r w:rsidRPr="008E4A56">
        <w:rPr>
          <w:rFonts w:asciiTheme="majorHAnsi" w:hAnsiTheme="majorHAnsi" w:cs="Times New Roman"/>
          <w:b/>
          <w:color w:val="7030A0"/>
          <w:sz w:val="20"/>
          <w:szCs w:val="20"/>
        </w:rPr>
        <w:t xml:space="preserve">[16] </w:t>
      </w:r>
      <w:r w:rsidRPr="00460BE7">
        <w:rPr>
          <w:rFonts w:asciiTheme="majorHAnsi" w:hAnsiTheme="majorHAnsi" w:cs="Times New Roman"/>
          <w:i/>
          <w:sz w:val="20"/>
          <w:szCs w:val="20"/>
          <w:lang w:val="en-US"/>
        </w:rPr>
        <w:t>T</w:t>
      </w:r>
      <w:r w:rsidRPr="008E4A56">
        <w:rPr>
          <w:rFonts w:asciiTheme="majorHAnsi" w:hAnsiTheme="majorHAnsi" w:cs="Times New Roman"/>
          <w:i/>
          <w:sz w:val="20"/>
          <w:szCs w:val="20"/>
        </w:rPr>
        <w:t>.</w:t>
      </w:r>
      <w:r w:rsidRPr="00460BE7">
        <w:rPr>
          <w:rFonts w:asciiTheme="majorHAnsi" w:hAnsiTheme="majorHAnsi" w:cs="Times New Roman"/>
          <w:i/>
          <w:sz w:val="20"/>
          <w:szCs w:val="20"/>
          <w:lang w:val="en-US"/>
        </w:rPr>
        <w:t>S</w:t>
      </w:r>
      <w:r w:rsidRPr="008E4A56">
        <w:rPr>
          <w:rFonts w:asciiTheme="majorHAnsi" w:hAnsiTheme="majorHAnsi" w:cs="Times New Roman"/>
          <w:i/>
          <w:sz w:val="20"/>
          <w:szCs w:val="20"/>
        </w:rPr>
        <w:t xml:space="preserve">. </w:t>
      </w:r>
      <w:proofErr w:type="spellStart"/>
      <w:r w:rsidRPr="00460BE7">
        <w:rPr>
          <w:rFonts w:asciiTheme="majorHAnsi" w:hAnsiTheme="majorHAnsi" w:cs="Times New Roman"/>
          <w:i/>
          <w:sz w:val="20"/>
          <w:szCs w:val="20"/>
          <w:lang w:val="en-US"/>
        </w:rPr>
        <w:t>Babkina</w:t>
      </w:r>
      <w:proofErr w:type="spellEnd"/>
      <w:r w:rsidRPr="008E4A56">
        <w:rPr>
          <w:rFonts w:asciiTheme="majorHAnsi" w:hAnsiTheme="majorHAnsi" w:cs="Times New Roman"/>
          <w:i/>
          <w:sz w:val="20"/>
          <w:szCs w:val="20"/>
        </w:rPr>
        <w:t xml:space="preserve">, </w:t>
      </w:r>
      <w:r w:rsidR="00812D4A" w:rsidRPr="00460BE7">
        <w:rPr>
          <w:rFonts w:asciiTheme="majorHAnsi" w:hAnsiTheme="majorHAnsi" w:cs="Times New Roman"/>
          <w:i/>
          <w:sz w:val="20"/>
          <w:szCs w:val="20"/>
          <w:lang w:val="en-US"/>
        </w:rPr>
        <w:t>N</w:t>
      </w:r>
      <w:r w:rsidR="00812D4A" w:rsidRPr="008E4A56">
        <w:rPr>
          <w:rFonts w:asciiTheme="majorHAnsi" w:hAnsiTheme="majorHAnsi" w:cs="Times New Roman"/>
          <w:i/>
          <w:sz w:val="20"/>
          <w:szCs w:val="20"/>
        </w:rPr>
        <w:t>.</w:t>
      </w:r>
      <w:r w:rsidR="00812D4A" w:rsidRPr="00460BE7">
        <w:rPr>
          <w:rFonts w:asciiTheme="majorHAnsi" w:hAnsiTheme="majorHAnsi" w:cs="Times New Roman"/>
          <w:i/>
          <w:sz w:val="20"/>
          <w:szCs w:val="20"/>
          <w:lang w:val="en-US"/>
        </w:rPr>
        <w:t>B</w:t>
      </w:r>
      <w:r w:rsidR="00812D4A" w:rsidRPr="008E4A56">
        <w:rPr>
          <w:rFonts w:asciiTheme="majorHAnsi" w:hAnsiTheme="majorHAnsi" w:cs="Times New Roman"/>
          <w:i/>
          <w:sz w:val="20"/>
          <w:szCs w:val="20"/>
        </w:rPr>
        <w:t xml:space="preserve">. </w:t>
      </w:r>
      <w:proofErr w:type="spellStart"/>
      <w:r w:rsidR="00812D4A" w:rsidRPr="00460BE7">
        <w:rPr>
          <w:rFonts w:asciiTheme="majorHAnsi" w:hAnsiTheme="majorHAnsi" w:cs="Times New Roman"/>
          <w:i/>
          <w:sz w:val="20"/>
          <w:szCs w:val="20"/>
          <w:lang w:val="en-US"/>
        </w:rPr>
        <w:t>Golovina</w:t>
      </w:r>
      <w:proofErr w:type="spellEnd"/>
      <w:r w:rsidR="00812D4A" w:rsidRPr="008E4A56">
        <w:rPr>
          <w:rFonts w:asciiTheme="majorHAnsi" w:hAnsiTheme="majorHAnsi" w:cs="Times New Roman"/>
          <w:i/>
          <w:sz w:val="20"/>
          <w:szCs w:val="20"/>
        </w:rPr>
        <w:t xml:space="preserve">, </w:t>
      </w:r>
      <w:r w:rsidR="00812D4A" w:rsidRPr="00460BE7">
        <w:rPr>
          <w:rFonts w:asciiTheme="majorHAnsi" w:hAnsiTheme="majorHAnsi" w:cs="Times New Roman"/>
          <w:i/>
          <w:sz w:val="20"/>
          <w:szCs w:val="20"/>
          <w:lang w:val="en-US"/>
        </w:rPr>
        <w:t>A</w:t>
      </w:r>
      <w:r w:rsidR="00812D4A" w:rsidRPr="008E4A56">
        <w:rPr>
          <w:rFonts w:asciiTheme="majorHAnsi" w:hAnsiTheme="majorHAnsi" w:cs="Times New Roman"/>
          <w:i/>
          <w:sz w:val="20"/>
          <w:szCs w:val="20"/>
        </w:rPr>
        <w:t>.</w:t>
      </w:r>
      <w:r w:rsidR="00812D4A" w:rsidRPr="00460BE7">
        <w:rPr>
          <w:rFonts w:asciiTheme="majorHAnsi" w:hAnsiTheme="majorHAnsi" w:cs="Times New Roman"/>
          <w:i/>
          <w:sz w:val="20"/>
          <w:szCs w:val="20"/>
          <w:lang w:val="en-US"/>
        </w:rPr>
        <w:t>G</w:t>
      </w:r>
      <w:r w:rsidR="00812D4A" w:rsidRPr="008E4A56">
        <w:rPr>
          <w:rFonts w:asciiTheme="majorHAnsi" w:hAnsiTheme="majorHAnsi" w:cs="Times New Roman"/>
          <w:i/>
          <w:sz w:val="20"/>
          <w:szCs w:val="20"/>
        </w:rPr>
        <w:t xml:space="preserve">. </w:t>
      </w:r>
      <w:r w:rsidR="00812D4A" w:rsidRPr="00460BE7">
        <w:rPr>
          <w:rFonts w:asciiTheme="majorHAnsi" w:hAnsiTheme="majorHAnsi" w:cs="Times New Roman"/>
          <w:i/>
          <w:sz w:val="20"/>
          <w:szCs w:val="20"/>
          <w:lang w:val="en-US"/>
        </w:rPr>
        <w:t>Bogachev</w:t>
      </w:r>
      <w:r w:rsidR="00812D4A" w:rsidRPr="008E4A56">
        <w:rPr>
          <w:rFonts w:asciiTheme="majorHAnsi" w:hAnsiTheme="majorHAnsi" w:cs="Times New Roman"/>
          <w:i/>
          <w:sz w:val="20"/>
          <w:szCs w:val="20"/>
        </w:rPr>
        <w:t xml:space="preserve">, </w:t>
      </w:r>
      <w:r w:rsidR="00812D4A" w:rsidRPr="00460BE7">
        <w:rPr>
          <w:rFonts w:asciiTheme="majorHAnsi" w:hAnsiTheme="majorHAnsi" w:cs="Times New Roman"/>
          <w:i/>
          <w:sz w:val="20"/>
          <w:szCs w:val="20"/>
          <w:lang w:val="en-US"/>
        </w:rPr>
        <w:t>A</w:t>
      </w:r>
      <w:r w:rsidR="00812D4A" w:rsidRPr="008E4A56">
        <w:rPr>
          <w:rFonts w:asciiTheme="majorHAnsi" w:hAnsiTheme="majorHAnsi" w:cs="Times New Roman"/>
          <w:i/>
          <w:sz w:val="20"/>
          <w:szCs w:val="20"/>
        </w:rPr>
        <w:t>.</w:t>
      </w:r>
      <w:r w:rsidR="00812D4A" w:rsidRPr="00460BE7">
        <w:rPr>
          <w:rFonts w:asciiTheme="majorHAnsi" w:hAnsiTheme="majorHAnsi" w:cs="Times New Roman"/>
          <w:i/>
          <w:sz w:val="20"/>
          <w:szCs w:val="20"/>
          <w:lang w:val="en-US"/>
        </w:rPr>
        <w:t>V</w:t>
      </w:r>
      <w:r w:rsidR="00812D4A" w:rsidRPr="008E4A56">
        <w:rPr>
          <w:rFonts w:asciiTheme="majorHAnsi" w:hAnsiTheme="majorHAnsi" w:cs="Times New Roman"/>
          <w:i/>
          <w:sz w:val="20"/>
          <w:szCs w:val="20"/>
        </w:rPr>
        <w:t xml:space="preserve">. </w:t>
      </w:r>
      <w:proofErr w:type="spellStart"/>
      <w:r w:rsidR="00812D4A" w:rsidRPr="00460BE7">
        <w:rPr>
          <w:rFonts w:asciiTheme="majorHAnsi" w:hAnsiTheme="majorHAnsi" w:cs="Times New Roman"/>
          <w:i/>
          <w:sz w:val="20"/>
          <w:szCs w:val="20"/>
          <w:lang w:val="en-US"/>
        </w:rPr>
        <w:t>Olenev</w:t>
      </w:r>
      <w:proofErr w:type="spellEnd"/>
      <w:r w:rsidR="00812D4A" w:rsidRPr="008E4A56">
        <w:rPr>
          <w:rFonts w:asciiTheme="majorHAnsi" w:hAnsiTheme="majorHAnsi" w:cs="Times New Roman"/>
          <w:i/>
          <w:sz w:val="20"/>
          <w:szCs w:val="20"/>
        </w:rPr>
        <w:t xml:space="preserve">, </w:t>
      </w:r>
      <w:r w:rsidR="00812D4A" w:rsidRPr="00460BE7">
        <w:rPr>
          <w:rFonts w:asciiTheme="majorHAnsi" w:hAnsiTheme="majorHAnsi" w:cs="Times New Roman"/>
          <w:i/>
          <w:sz w:val="20"/>
          <w:szCs w:val="20"/>
          <w:lang w:val="en-US"/>
        </w:rPr>
        <w:t>A</w:t>
      </w:r>
      <w:r w:rsidR="00812D4A" w:rsidRPr="008E4A56">
        <w:rPr>
          <w:rFonts w:asciiTheme="majorHAnsi" w:hAnsiTheme="majorHAnsi" w:cs="Times New Roman"/>
          <w:i/>
          <w:sz w:val="20"/>
          <w:szCs w:val="20"/>
        </w:rPr>
        <w:t>.</w:t>
      </w:r>
      <w:r w:rsidR="00812D4A" w:rsidRPr="00460BE7">
        <w:rPr>
          <w:rFonts w:asciiTheme="majorHAnsi" w:hAnsiTheme="majorHAnsi" w:cs="Times New Roman"/>
          <w:i/>
          <w:sz w:val="20"/>
          <w:szCs w:val="20"/>
          <w:lang w:val="en-US"/>
        </w:rPr>
        <w:t>V</w:t>
      </w:r>
      <w:r w:rsidR="00812D4A" w:rsidRPr="008E4A56">
        <w:rPr>
          <w:rFonts w:asciiTheme="majorHAnsi" w:hAnsiTheme="majorHAnsi" w:cs="Times New Roman"/>
          <w:i/>
          <w:sz w:val="20"/>
          <w:szCs w:val="20"/>
        </w:rPr>
        <w:t xml:space="preserve">. </w:t>
      </w:r>
      <w:proofErr w:type="spellStart"/>
      <w:r w:rsidR="00812D4A" w:rsidRPr="00460BE7">
        <w:rPr>
          <w:rFonts w:asciiTheme="majorHAnsi" w:hAnsiTheme="majorHAnsi" w:cs="Times New Roman"/>
          <w:i/>
          <w:sz w:val="20"/>
          <w:szCs w:val="20"/>
          <w:lang w:val="en-US"/>
        </w:rPr>
        <w:t>Shevelkov</w:t>
      </w:r>
      <w:proofErr w:type="spellEnd"/>
      <w:r w:rsidR="00812D4A" w:rsidRPr="008E4A56">
        <w:rPr>
          <w:rFonts w:asciiTheme="majorHAnsi" w:hAnsiTheme="majorHAnsi" w:cs="Times New Roman"/>
          <w:i/>
          <w:sz w:val="20"/>
          <w:szCs w:val="20"/>
        </w:rPr>
        <w:t xml:space="preserve">, </w:t>
      </w:r>
      <w:r w:rsidR="00812D4A" w:rsidRPr="00460BE7">
        <w:rPr>
          <w:rFonts w:asciiTheme="majorHAnsi" w:hAnsiTheme="majorHAnsi" w:cs="Times New Roman"/>
          <w:i/>
          <w:sz w:val="20"/>
          <w:szCs w:val="20"/>
          <w:lang w:val="en-US"/>
        </w:rPr>
        <w:t>I</w:t>
      </w:r>
      <w:r w:rsidR="00812D4A" w:rsidRPr="008E4A56">
        <w:rPr>
          <w:rFonts w:asciiTheme="majorHAnsi" w:hAnsiTheme="majorHAnsi" w:cs="Times New Roman"/>
          <w:i/>
          <w:sz w:val="20"/>
          <w:szCs w:val="20"/>
        </w:rPr>
        <w:t>.</w:t>
      </w:r>
      <w:r w:rsidR="00812D4A" w:rsidRPr="00460BE7">
        <w:rPr>
          <w:rFonts w:asciiTheme="majorHAnsi" w:hAnsiTheme="majorHAnsi" w:cs="Times New Roman"/>
          <w:i/>
          <w:sz w:val="20"/>
          <w:szCs w:val="20"/>
          <w:lang w:val="en-US"/>
        </w:rPr>
        <w:t>A</w:t>
      </w:r>
      <w:r w:rsidR="00812D4A" w:rsidRPr="008E4A56">
        <w:rPr>
          <w:rFonts w:asciiTheme="majorHAnsi" w:hAnsiTheme="majorHAnsi" w:cs="Times New Roman"/>
          <w:i/>
          <w:sz w:val="20"/>
          <w:szCs w:val="20"/>
        </w:rPr>
        <w:t xml:space="preserve">. </w:t>
      </w:r>
      <w:proofErr w:type="spellStart"/>
      <w:r w:rsidR="00812D4A" w:rsidRPr="00460BE7">
        <w:rPr>
          <w:rFonts w:asciiTheme="majorHAnsi" w:hAnsiTheme="majorHAnsi" w:cs="Times New Roman"/>
          <w:i/>
          <w:sz w:val="20"/>
          <w:szCs w:val="20"/>
          <w:lang w:val="en-US"/>
        </w:rPr>
        <w:t>Uspenskaya</w:t>
      </w:r>
      <w:proofErr w:type="spellEnd"/>
      <w:r w:rsidR="00812D4A" w:rsidRPr="008E4A56">
        <w:rPr>
          <w:rFonts w:asciiTheme="majorHAnsi" w:hAnsiTheme="majorHAnsi" w:cs="Times New Roman"/>
          <w:i/>
          <w:sz w:val="20"/>
          <w:szCs w:val="20"/>
        </w:rPr>
        <w:t xml:space="preserve">. </w:t>
      </w:r>
      <w:r w:rsidR="00812D4A">
        <w:rPr>
          <w:rFonts w:asciiTheme="majorHAnsi" w:hAnsiTheme="majorHAnsi" w:cs="Times New Roman"/>
          <w:sz w:val="20"/>
          <w:szCs w:val="20"/>
          <w:lang w:val="en-US"/>
        </w:rPr>
        <w:t>Crystal</w:t>
      </w:r>
      <w:r w:rsidR="00AB3810">
        <w:rPr>
          <w:rFonts w:asciiTheme="majorHAnsi" w:hAnsiTheme="majorHAnsi" w:cs="Times New Roman"/>
          <w:sz w:val="20"/>
          <w:szCs w:val="20"/>
          <w:lang w:val="en-US"/>
        </w:rPr>
        <w:t xml:space="preserve"> Structures and Physicochemical Properties of Mixed Salts of Ammonium Nitrate and Sulfate. Russian Chemical Bulletin. </w:t>
      </w:r>
      <w:proofErr w:type="gramStart"/>
      <w:r w:rsidR="00AB3810">
        <w:rPr>
          <w:rFonts w:asciiTheme="majorHAnsi" w:hAnsiTheme="majorHAnsi" w:cs="Times New Roman"/>
          <w:sz w:val="20"/>
          <w:szCs w:val="20"/>
          <w:lang w:val="en-US"/>
        </w:rPr>
        <w:t>2012</w:t>
      </w:r>
      <w:proofErr w:type="gramEnd"/>
      <w:r w:rsidR="00AB3810">
        <w:rPr>
          <w:rFonts w:asciiTheme="majorHAnsi" w:hAnsiTheme="majorHAnsi" w:cs="Times New Roman"/>
          <w:sz w:val="20"/>
          <w:szCs w:val="20"/>
          <w:lang w:val="en-US"/>
        </w:rPr>
        <w:t xml:space="preserve">, </w:t>
      </w:r>
      <w:r w:rsidR="00AB3810" w:rsidRPr="00AE02DF">
        <w:rPr>
          <w:rFonts w:asciiTheme="majorHAnsi" w:hAnsiTheme="majorHAnsi" w:cs="Times New Roman"/>
          <w:sz w:val="20"/>
          <w:szCs w:val="20"/>
          <w:lang w:val="en-US"/>
        </w:rPr>
        <w:t xml:space="preserve">№1. </w:t>
      </w:r>
      <w:r w:rsidR="00AB3810">
        <w:rPr>
          <w:rFonts w:asciiTheme="majorHAnsi" w:hAnsiTheme="majorHAnsi" w:cs="Times New Roman"/>
          <w:sz w:val="20"/>
          <w:szCs w:val="20"/>
          <w:lang w:val="en-US"/>
        </w:rPr>
        <w:t>P. 33-39.</w:t>
      </w:r>
    </w:p>
    <w:p w:rsidR="00090E75" w:rsidRPr="00B13E2F" w:rsidRDefault="00090E75" w:rsidP="00025A72">
      <w:pPr>
        <w:tabs>
          <w:tab w:val="left" w:pos="0"/>
        </w:tabs>
        <w:spacing w:after="0" w:line="240" w:lineRule="auto"/>
        <w:ind w:left="708"/>
        <w:jc w:val="both"/>
        <w:rPr>
          <w:rFonts w:asciiTheme="majorHAnsi" w:hAnsiTheme="majorHAnsi" w:cs="Times New Roman"/>
          <w:sz w:val="20"/>
          <w:szCs w:val="20"/>
          <w:lang w:val="en-US"/>
        </w:rPr>
      </w:pPr>
      <w:r w:rsidRPr="00B13E2F">
        <w:rPr>
          <w:rFonts w:asciiTheme="majorHAnsi" w:hAnsiTheme="majorHAnsi" w:cs="Times New Roman"/>
          <w:b/>
          <w:color w:val="7030A0"/>
          <w:sz w:val="20"/>
          <w:szCs w:val="20"/>
          <w:lang w:val="en-US"/>
        </w:rPr>
        <w:t xml:space="preserve">[17] </w:t>
      </w:r>
      <w:r>
        <w:rPr>
          <w:rFonts w:asciiTheme="majorHAnsi" w:hAnsiTheme="majorHAnsi" w:cs="Times New Roman"/>
          <w:i/>
          <w:sz w:val="20"/>
          <w:szCs w:val="20"/>
        </w:rPr>
        <w:t>Л</w:t>
      </w:r>
      <w:r w:rsidRPr="00B13E2F">
        <w:rPr>
          <w:rFonts w:asciiTheme="majorHAnsi" w:hAnsiTheme="majorHAnsi" w:cs="Times New Roman"/>
          <w:i/>
          <w:sz w:val="20"/>
          <w:szCs w:val="20"/>
          <w:lang w:val="en-US"/>
        </w:rPr>
        <w:t>.</w:t>
      </w:r>
      <w:r>
        <w:rPr>
          <w:rFonts w:asciiTheme="majorHAnsi" w:hAnsiTheme="majorHAnsi" w:cs="Times New Roman"/>
          <w:i/>
          <w:sz w:val="20"/>
          <w:szCs w:val="20"/>
        </w:rPr>
        <w:t>Н</w:t>
      </w:r>
      <w:r w:rsidRPr="00B13E2F">
        <w:rPr>
          <w:rFonts w:asciiTheme="majorHAnsi" w:hAnsiTheme="majorHAnsi" w:cs="Times New Roman"/>
          <w:i/>
          <w:sz w:val="20"/>
          <w:szCs w:val="20"/>
          <w:lang w:val="en-US"/>
        </w:rPr>
        <w:t xml:space="preserve">. </w:t>
      </w:r>
      <w:r>
        <w:rPr>
          <w:rFonts w:asciiTheme="majorHAnsi" w:hAnsiTheme="majorHAnsi" w:cs="Times New Roman"/>
          <w:i/>
          <w:sz w:val="20"/>
          <w:szCs w:val="20"/>
        </w:rPr>
        <w:t>Гальперин</w:t>
      </w:r>
      <w:r w:rsidRPr="00B13E2F">
        <w:rPr>
          <w:rFonts w:asciiTheme="majorHAnsi" w:hAnsiTheme="majorHAnsi" w:cs="Times New Roman"/>
          <w:i/>
          <w:sz w:val="20"/>
          <w:szCs w:val="20"/>
          <w:lang w:val="en-US"/>
        </w:rPr>
        <w:t xml:space="preserve">, </w:t>
      </w:r>
      <w:r>
        <w:rPr>
          <w:rFonts w:asciiTheme="majorHAnsi" w:hAnsiTheme="majorHAnsi" w:cs="Times New Roman"/>
          <w:i/>
          <w:sz w:val="20"/>
          <w:szCs w:val="20"/>
        </w:rPr>
        <w:t>Ю</w:t>
      </w:r>
      <w:r w:rsidRPr="00B13E2F">
        <w:rPr>
          <w:rFonts w:asciiTheme="majorHAnsi" w:hAnsiTheme="majorHAnsi" w:cs="Times New Roman"/>
          <w:i/>
          <w:sz w:val="20"/>
          <w:szCs w:val="20"/>
          <w:lang w:val="en-US"/>
        </w:rPr>
        <w:t>.</w:t>
      </w:r>
      <w:r>
        <w:rPr>
          <w:rFonts w:asciiTheme="majorHAnsi" w:hAnsiTheme="majorHAnsi" w:cs="Times New Roman"/>
          <w:i/>
          <w:sz w:val="20"/>
          <w:szCs w:val="20"/>
        </w:rPr>
        <w:t>Р</w:t>
      </w:r>
      <w:r w:rsidRPr="00B13E2F">
        <w:rPr>
          <w:rFonts w:asciiTheme="majorHAnsi" w:hAnsiTheme="majorHAnsi" w:cs="Times New Roman"/>
          <w:i/>
          <w:sz w:val="20"/>
          <w:szCs w:val="20"/>
          <w:lang w:val="en-US"/>
        </w:rPr>
        <w:t xml:space="preserve">. </w:t>
      </w:r>
      <w:r>
        <w:rPr>
          <w:rFonts w:asciiTheme="majorHAnsi" w:hAnsiTheme="majorHAnsi" w:cs="Times New Roman"/>
          <w:i/>
          <w:sz w:val="20"/>
          <w:szCs w:val="20"/>
        </w:rPr>
        <w:t>Колесов</w:t>
      </w:r>
      <w:r w:rsidRPr="00B13E2F">
        <w:rPr>
          <w:rFonts w:asciiTheme="majorHAnsi" w:hAnsiTheme="majorHAnsi" w:cs="Times New Roman"/>
          <w:i/>
          <w:sz w:val="20"/>
          <w:szCs w:val="20"/>
          <w:lang w:val="en-US"/>
        </w:rPr>
        <w:t xml:space="preserve">, </w:t>
      </w:r>
      <w:r>
        <w:rPr>
          <w:rFonts w:asciiTheme="majorHAnsi" w:hAnsiTheme="majorHAnsi" w:cs="Times New Roman"/>
          <w:i/>
          <w:sz w:val="20"/>
          <w:szCs w:val="20"/>
        </w:rPr>
        <w:t>Л</w:t>
      </w:r>
      <w:r w:rsidRPr="00B13E2F">
        <w:rPr>
          <w:rFonts w:asciiTheme="majorHAnsi" w:hAnsiTheme="majorHAnsi" w:cs="Times New Roman"/>
          <w:i/>
          <w:sz w:val="20"/>
          <w:szCs w:val="20"/>
          <w:lang w:val="en-US"/>
        </w:rPr>
        <w:t>.</w:t>
      </w:r>
      <w:r>
        <w:rPr>
          <w:rFonts w:asciiTheme="majorHAnsi" w:hAnsiTheme="majorHAnsi" w:cs="Times New Roman"/>
          <w:i/>
          <w:sz w:val="20"/>
          <w:szCs w:val="20"/>
        </w:rPr>
        <w:t>Б</w:t>
      </w:r>
      <w:r w:rsidRPr="00B13E2F">
        <w:rPr>
          <w:rFonts w:asciiTheme="majorHAnsi" w:hAnsiTheme="majorHAnsi" w:cs="Times New Roman"/>
          <w:i/>
          <w:sz w:val="20"/>
          <w:szCs w:val="20"/>
          <w:lang w:val="en-US"/>
        </w:rPr>
        <w:t xml:space="preserve">. </w:t>
      </w:r>
      <w:proofErr w:type="spellStart"/>
      <w:r>
        <w:rPr>
          <w:rFonts w:asciiTheme="majorHAnsi" w:hAnsiTheme="majorHAnsi" w:cs="Times New Roman"/>
          <w:i/>
          <w:sz w:val="20"/>
          <w:szCs w:val="20"/>
        </w:rPr>
        <w:t>Машкинов</w:t>
      </w:r>
      <w:proofErr w:type="spellEnd"/>
      <w:r w:rsidRPr="00B13E2F">
        <w:rPr>
          <w:rFonts w:asciiTheme="majorHAnsi" w:hAnsiTheme="majorHAnsi" w:cs="Times New Roman"/>
          <w:i/>
          <w:sz w:val="20"/>
          <w:szCs w:val="20"/>
          <w:lang w:val="en-US"/>
        </w:rPr>
        <w:t xml:space="preserve">, </w:t>
      </w:r>
      <w:r>
        <w:rPr>
          <w:rFonts w:asciiTheme="majorHAnsi" w:hAnsiTheme="majorHAnsi" w:cs="Times New Roman"/>
          <w:i/>
          <w:sz w:val="20"/>
          <w:szCs w:val="20"/>
        </w:rPr>
        <w:t>Ю</w:t>
      </w:r>
      <w:r w:rsidRPr="00B13E2F">
        <w:rPr>
          <w:rFonts w:asciiTheme="majorHAnsi" w:hAnsiTheme="majorHAnsi" w:cs="Times New Roman"/>
          <w:i/>
          <w:sz w:val="20"/>
          <w:szCs w:val="20"/>
          <w:lang w:val="en-US"/>
        </w:rPr>
        <w:t>.</w:t>
      </w:r>
      <w:r>
        <w:rPr>
          <w:rFonts w:asciiTheme="majorHAnsi" w:hAnsiTheme="majorHAnsi" w:cs="Times New Roman"/>
          <w:i/>
          <w:sz w:val="20"/>
          <w:szCs w:val="20"/>
        </w:rPr>
        <w:t>Э</w:t>
      </w:r>
      <w:r w:rsidRPr="00B13E2F">
        <w:rPr>
          <w:rFonts w:asciiTheme="majorHAnsi" w:hAnsiTheme="majorHAnsi" w:cs="Times New Roman"/>
          <w:i/>
          <w:sz w:val="20"/>
          <w:szCs w:val="20"/>
          <w:lang w:val="en-US"/>
        </w:rPr>
        <w:t xml:space="preserve">. </w:t>
      </w:r>
      <w:r>
        <w:rPr>
          <w:rFonts w:asciiTheme="majorHAnsi" w:hAnsiTheme="majorHAnsi" w:cs="Times New Roman"/>
          <w:i/>
          <w:sz w:val="20"/>
          <w:szCs w:val="20"/>
        </w:rPr>
        <w:t>Тернер</w:t>
      </w:r>
      <w:r w:rsidRPr="00B13E2F">
        <w:rPr>
          <w:rFonts w:asciiTheme="majorHAnsi" w:hAnsiTheme="majorHAnsi" w:cs="Times New Roman"/>
          <w:i/>
          <w:sz w:val="20"/>
          <w:szCs w:val="20"/>
          <w:lang w:val="en-US"/>
        </w:rPr>
        <w:t>.</w:t>
      </w:r>
      <w:r w:rsidRPr="00B13E2F">
        <w:rPr>
          <w:rFonts w:asciiTheme="majorHAnsi" w:hAnsiTheme="majorHAnsi" w:cs="Times New Roman"/>
          <w:sz w:val="20"/>
          <w:szCs w:val="20"/>
          <w:lang w:val="en-US"/>
        </w:rPr>
        <w:t xml:space="preserve"> </w:t>
      </w:r>
      <w:r>
        <w:rPr>
          <w:rFonts w:asciiTheme="majorHAnsi" w:hAnsiTheme="majorHAnsi" w:cs="Times New Roman"/>
          <w:sz w:val="20"/>
          <w:szCs w:val="20"/>
        </w:rPr>
        <w:t xml:space="preserve">Дифференциальные автоматические калориметры (ДАК) различного назначения. </w:t>
      </w:r>
      <w:r w:rsidR="00BD0FE4">
        <w:rPr>
          <w:rFonts w:asciiTheme="majorHAnsi" w:hAnsiTheme="majorHAnsi" w:cs="Times New Roman"/>
          <w:sz w:val="20"/>
          <w:szCs w:val="20"/>
        </w:rPr>
        <w:t xml:space="preserve">Сборник докладов </w:t>
      </w:r>
      <w:r w:rsidR="00BD0FE4">
        <w:rPr>
          <w:rFonts w:asciiTheme="majorHAnsi" w:hAnsiTheme="majorHAnsi" w:cs="Times New Roman"/>
          <w:sz w:val="20"/>
          <w:szCs w:val="20"/>
          <w:lang w:val="en-US"/>
        </w:rPr>
        <w:t>VI</w:t>
      </w:r>
      <w:r>
        <w:rPr>
          <w:rFonts w:asciiTheme="majorHAnsi" w:hAnsiTheme="majorHAnsi" w:cs="Times New Roman"/>
          <w:sz w:val="20"/>
          <w:szCs w:val="20"/>
        </w:rPr>
        <w:t xml:space="preserve"> Всесоюзной конфер</w:t>
      </w:r>
      <w:r w:rsidR="00BD0FE4">
        <w:rPr>
          <w:rFonts w:asciiTheme="majorHAnsi" w:hAnsiTheme="majorHAnsi" w:cs="Times New Roman"/>
          <w:sz w:val="20"/>
          <w:szCs w:val="20"/>
        </w:rPr>
        <w:t xml:space="preserve">енции по калориметрии. Тбилиси: Институт неорганической химии и электрохимии АН </w:t>
      </w:r>
      <w:proofErr w:type="spellStart"/>
      <w:r w:rsidR="00BD0FE4">
        <w:rPr>
          <w:rFonts w:asciiTheme="majorHAnsi" w:hAnsiTheme="majorHAnsi" w:cs="Times New Roman"/>
          <w:sz w:val="20"/>
          <w:szCs w:val="20"/>
        </w:rPr>
        <w:t>ГрузССР</w:t>
      </w:r>
      <w:proofErr w:type="spellEnd"/>
      <w:r>
        <w:rPr>
          <w:rFonts w:asciiTheme="majorHAnsi" w:hAnsiTheme="majorHAnsi" w:cs="Times New Roman"/>
          <w:sz w:val="20"/>
          <w:szCs w:val="20"/>
        </w:rPr>
        <w:t>, 1973. С</w:t>
      </w:r>
      <w:r w:rsidRPr="00B13E2F">
        <w:rPr>
          <w:rFonts w:asciiTheme="majorHAnsi" w:hAnsiTheme="majorHAnsi" w:cs="Times New Roman"/>
          <w:sz w:val="20"/>
          <w:szCs w:val="20"/>
          <w:lang w:val="en-US"/>
        </w:rPr>
        <w:t>. 539-543.</w:t>
      </w:r>
    </w:p>
    <w:p w:rsidR="00AE02DF" w:rsidRDefault="00AE02DF" w:rsidP="00025A72">
      <w:pPr>
        <w:tabs>
          <w:tab w:val="left" w:pos="0"/>
        </w:tabs>
        <w:spacing w:after="0" w:line="240" w:lineRule="auto"/>
        <w:ind w:left="708"/>
        <w:jc w:val="both"/>
        <w:rPr>
          <w:rFonts w:asciiTheme="majorHAnsi" w:hAnsiTheme="majorHAnsi" w:cs="Times New Roman"/>
          <w:sz w:val="20"/>
          <w:szCs w:val="20"/>
          <w:lang w:val="en-US"/>
        </w:rPr>
      </w:pPr>
      <w:r w:rsidRPr="00B13E2F">
        <w:rPr>
          <w:rFonts w:asciiTheme="majorHAnsi" w:hAnsiTheme="majorHAnsi" w:cs="Times New Roman"/>
          <w:b/>
          <w:color w:val="7030A0"/>
          <w:sz w:val="20"/>
          <w:szCs w:val="20"/>
          <w:lang w:val="en-US"/>
        </w:rPr>
        <w:t>[1</w:t>
      </w:r>
      <w:r w:rsidR="00090E75" w:rsidRPr="00B13E2F">
        <w:rPr>
          <w:rFonts w:asciiTheme="majorHAnsi" w:hAnsiTheme="majorHAnsi" w:cs="Times New Roman"/>
          <w:b/>
          <w:color w:val="7030A0"/>
          <w:sz w:val="20"/>
          <w:szCs w:val="20"/>
          <w:lang w:val="en-US"/>
        </w:rPr>
        <w:t>8</w:t>
      </w:r>
      <w:r w:rsidRPr="00B13E2F">
        <w:rPr>
          <w:rFonts w:asciiTheme="majorHAnsi" w:hAnsiTheme="majorHAnsi" w:cs="Times New Roman"/>
          <w:b/>
          <w:color w:val="7030A0"/>
          <w:sz w:val="20"/>
          <w:szCs w:val="20"/>
          <w:lang w:val="en-US"/>
        </w:rPr>
        <w:t xml:space="preserve">] </w:t>
      </w:r>
      <w:r w:rsidRPr="00460BE7">
        <w:rPr>
          <w:rFonts w:asciiTheme="majorHAnsi" w:hAnsiTheme="majorHAnsi" w:cs="Times New Roman"/>
          <w:i/>
          <w:sz w:val="20"/>
          <w:szCs w:val="20"/>
          <w:lang w:val="en-US"/>
        </w:rPr>
        <w:t>G</w:t>
      </w:r>
      <w:r w:rsidRPr="00B13E2F">
        <w:rPr>
          <w:rFonts w:asciiTheme="majorHAnsi" w:hAnsiTheme="majorHAnsi" w:cs="Times New Roman"/>
          <w:i/>
          <w:sz w:val="20"/>
          <w:szCs w:val="20"/>
          <w:lang w:val="en-US"/>
        </w:rPr>
        <w:t>.</w:t>
      </w:r>
      <w:r w:rsidRPr="00460BE7">
        <w:rPr>
          <w:rFonts w:asciiTheme="majorHAnsi" w:hAnsiTheme="majorHAnsi" w:cs="Times New Roman"/>
          <w:i/>
          <w:sz w:val="20"/>
          <w:szCs w:val="20"/>
          <w:lang w:val="en-US"/>
        </w:rPr>
        <w:t>M</w:t>
      </w:r>
      <w:r w:rsidRPr="00B13E2F">
        <w:rPr>
          <w:rFonts w:asciiTheme="majorHAnsi" w:hAnsiTheme="majorHAnsi" w:cs="Times New Roman"/>
          <w:i/>
          <w:sz w:val="20"/>
          <w:szCs w:val="20"/>
          <w:lang w:val="en-US"/>
        </w:rPr>
        <w:t xml:space="preserve">. </w:t>
      </w:r>
      <w:r w:rsidRPr="00460BE7">
        <w:rPr>
          <w:rFonts w:asciiTheme="majorHAnsi" w:hAnsiTheme="majorHAnsi" w:cs="Times New Roman"/>
          <w:i/>
          <w:sz w:val="20"/>
          <w:szCs w:val="20"/>
          <w:lang w:val="en-US"/>
        </w:rPr>
        <w:t>Walker</w:t>
      </w:r>
      <w:r w:rsidRPr="00B13E2F">
        <w:rPr>
          <w:rFonts w:asciiTheme="majorHAnsi" w:hAnsiTheme="majorHAnsi" w:cs="Times New Roman"/>
          <w:i/>
          <w:sz w:val="20"/>
          <w:szCs w:val="20"/>
          <w:lang w:val="en-US"/>
        </w:rPr>
        <w:t xml:space="preserve">, </w:t>
      </w:r>
      <w:r w:rsidRPr="00460BE7">
        <w:rPr>
          <w:rFonts w:asciiTheme="majorHAnsi" w:hAnsiTheme="majorHAnsi" w:cs="Times New Roman"/>
          <w:i/>
          <w:sz w:val="20"/>
          <w:szCs w:val="20"/>
          <w:lang w:val="en-US"/>
        </w:rPr>
        <w:t>T</w:t>
      </w:r>
      <w:r w:rsidRPr="00B13E2F">
        <w:rPr>
          <w:rFonts w:asciiTheme="majorHAnsi" w:hAnsiTheme="majorHAnsi" w:cs="Times New Roman"/>
          <w:i/>
          <w:sz w:val="20"/>
          <w:szCs w:val="20"/>
          <w:lang w:val="en-US"/>
        </w:rPr>
        <w:t>.</w:t>
      </w:r>
      <w:r w:rsidRPr="00460BE7">
        <w:rPr>
          <w:rFonts w:asciiTheme="majorHAnsi" w:hAnsiTheme="majorHAnsi" w:cs="Times New Roman"/>
          <w:i/>
          <w:sz w:val="20"/>
          <w:szCs w:val="20"/>
          <w:lang w:val="en-US"/>
        </w:rPr>
        <w:t>R</w:t>
      </w:r>
      <w:r w:rsidRPr="00B13E2F">
        <w:rPr>
          <w:rFonts w:asciiTheme="majorHAnsi" w:hAnsiTheme="majorHAnsi" w:cs="Times New Roman"/>
          <w:i/>
          <w:sz w:val="20"/>
          <w:szCs w:val="20"/>
          <w:lang w:val="en-US"/>
        </w:rPr>
        <w:t>.</w:t>
      </w:r>
      <w:r w:rsidRPr="00460BE7">
        <w:rPr>
          <w:rFonts w:asciiTheme="majorHAnsi" w:hAnsiTheme="majorHAnsi" w:cs="Times New Roman"/>
          <w:i/>
          <w:sz w:val="20"/>
          <w:szCs w:val="20"/>
          <w:lang w:val="en-US"/>
        </w:rPr>
        <w:t>A</w:t>
      </w:r>
      <w:r w:rsidRPr="00B13E2F">
        <w:rPr>
          <w:rFonts w:asciiTheme="majorHAnsi" w:hAnsiTheme="majorHAnsi" w:cs="Times New Roman"/>
          <w:i/>
          <w:sz w:val="20"/>
          <w:szCs w:val="20"/>
          <w:lang w:val="en-US"/>
        </w:rPr>
        <w:t xml:space="preserve">. </w:t>
      </w:r>
      <w:r w:rsidRPr="00460BE7">
        <w:rPr>
          <w:rFonts w:asciiTheme="majorHAnsi" w:hAnsiTheme="majorHAnsi" w:cs="Times New Roman"/>
          <w:i/>
          <w:sz w:val="20"/>
          <w:szCs w:val="20"/>
          <w:lang w:val="en-US"/>
        </w:rPr>
        <w:t>Magee</w:t>
      </w:r>
      <w:r w:rsidRPr="00B13E2F">
        <w:rPr>
          <w:rFonts w:asciiTheme="majorHAnsi" w:hAnsiTheme="majorHAnsi" w:cs="Times New Roman"/>
          <w:i/>
          <w:sz w:val="20"/>
          <w:szCs w:val="20"/>
          <w:lang w:val="en-US"/>
        </w:rPr>
        <w:t xml:space="preserve">, </w:t>
      </w:r>
      <w:r w:rsidRPr="00460BE7">
        <w:rPr>
          <w:rFonts w:asciiTheme="majorHAnsi" w:hAnsiTheme="majorHAnsi" w:cs="Times New Roman"/>
          <w:i/>
          <w:sz w:val="20"/>
          <w:szCs w:val="20"/>
          <w:lang w:val="en-US"/>
        </w:rPr>
        <w:t>C</w:t>
      </w:r>
      <w:r w:rsidRPr="00B13E2F">
        <w:rPr>
          <w:rFonts w:asciiTheme="majorHAnsi" w:hAnsiTheme="majorHAnsi" w:cs="Times New Roman"/>
          <w:i/>
          <w:sz w:val="20"/>
          <w:szCs w:val="20"/>
          <w:lang w:val="en-US"/>
        </w:rPr>
        <w:t>.</w:t>
      </w:r>
      <w:r w:rsidRPr="00460BE7">
        <w:rPr>
          <w:rFonts w:asciiTheme="majorHAnsi" w:hAnsiTheme="majorHAnsi" w:cs="Times New Roman"/>
          <w:i/>
          <w:sz w:val="20"/>
          <w:szCs w:val="20"/>
          <w:lang w:val="en-US"/>
        </w:rPr>
        <w:t>R</w:t>
      </w:r>
      <w:r w:rsidRPr="00B13E2F">
        <w:rPr>
          <w:rFonts w:asciiTheme="majorHAnsi" w:hAnsiTheme="majorHAnsi" w:cs="Times New Roman"/>
          <w:i/>
          <w:sz w:val="20"/>
          <w:szCs w:val="20"/>
          <w:lang w:val="en-US"/>
        </w:rPr>
        <w:t xml:space="preserve">. </w:t>
      </w:r>
      <w:r w:rsidRPr="00460BE7">
        <w:rPr>
          <w:rFonts w:asciiTheme="majorHAnsi" w:hAnsiTheme="majorHAnsi" w:cs="Times New Roman"/>
          <w:i/>
          <w:sz w:val="20"/>
          <w:szCs w:val="20"/>
          <w:lang w:val="en-US"/>
        </w:rPr>
        <w:t>Holland</w:t>
      </w:r>
      <w:r w:rsidRPr="00B13E2F">
        <w:rPr>
          <w:rFonts w:asciiTheme="majorHAnsi" w:hAnsiTheme="majorHAnsi" w:cs="Times New Roman"/>
          <w:i/>
          <w:sz w:val="20"/>
          <w:szCs w:val="20"/>
          <w:lang w:val="en-US"/>
        </w:rPr>
        <w:t xml:space="preserve">, </w:t>
      </w:r>
      <w:r w:rsidRPr="00460BE7">
        <w:rPr>
          <w:rFonts w:asciiTheme="majorHAnsi" w:hAnsiTheme="majorHAnsi" w:cs="Times New Roman"/>
          <w:i/>
          <w:sz w:val="20"/>
          <w:szCs w:val="20"/>
          <w:lang w:val="en-US"/>
        </w:rPr>
        <w:t>M</w:t>
      </w:r>
      <w:r w:rsidRPr="00B13E2F">
        <w:rPr>
          <w:rFonts w:asciiTheme="majorHAnsi" w:hAnsiTheme="majorHAnsi" w:cs="Times New Roman"/>
          <w:i/>
          <w:sz w:val="20"/>
          <w:szCs w:val="20"/>
          <w:lang w:val="en-US"/>
        </w:rPr>
        <w:t>.</w:t>
      </w:r>
      <w:r w:rsidRPr="00460BE7">
        <w:rPr>
          <w:rFonts w:asciiTheme="majorHAnsi" w:hAnsiTheme="majorHAnsi" w:cs="Times New Roman"/>
          <w:i/>
          <w:sz w:val="20"/>
          <w:szCs w:val="20"/>
          <w:lang w:val="en-US"/>
        </w:rPr>
        <w:t>N</w:t>
      </w:r>
      <w:r w:rsidRPr="00B13E2F">
        <w:rPr>
          <w:rFonts w:asciiTheme="majorHAnsi" w:hAnsiTheme="majorHAnsi" w:cs="Times New Roman"/>
          <w:i/>
          <w:sz w:val="20"/>
          <w:szCs w:val="20"/>
          <w:lang w:val="en-US"/>
        </w:rPr>
        <w:t xml:space="preserve">. </w:t>
      </w:r>
      <w:r w:rsidRPr="00460BE7">
        <w:rPr>
          <w:rFonts w:asciiTheme="majorHAnsi" w:hAnsiTheme="majorHAnsi" w:cs="Times New Roman"/>
          <w:i/>
          <w:sz w:val="20"/>
          <w:szCs w:val="20"/>
          <w:lang w:val="en-US"/>
        </w:rPr>
        <w:t>Ahmad</w:t>
      </w:r>
      <w:r w:rsidRPr="00B13E2F">
        <w:rPr>
          <w:rFonts w:asciiTheme="majorHAnsi" w:hAnsiTheme="majorHAnsi" w:cs="Times New Roman"/>
          <w:i/>
          <w:sz w:val="20"/>
          <w:szCs w:val="20"/>
          <w:lang w:val="en-US"/>
        </w:rPr>
        <w:t xml:space="preserve">, </w:t>
      </w:r>
      <w:r w:rsidRPr="00460BE7">
        <w:rPr>
          <w:rFonts w:asciiTheme="majorHAnsi" w:hAnsiTheme="majorHAnsi" w:cs="Times New Roman"/>
          <w:i/>
          <w:sz w:val="20"/>
          <w:szCs w:val="20"/>
          <w:lang w:val="en-US"/>
        </w:rPr>
        <w:t>J</w:t>
      </w:r>
      <w:r w:rsidRPr="00B13E2F">
        <w:rPr>
          <w:rFonts w:asciiTheme="majorHAnsi" w:hAnsiTheme="majorHAnsi" w:cs="Times New Roman"/>
          <w:i/>
          <w:sz w:val="20"/>
          <w:szCs w:val="20"/>
          <w:lang w:val="en-US"/>
        </w:rPr>
        <w:t>.</w:t>
      </w:r>
      <w:r w:rsidRPr="00460BE7">
        <w:rPr>
          <w:rFonts w:asciiTheme="majorHAnsi" w:hAnsiTheme="majorHAnsi" w:cs="Times New Roman"/>
          <w:i/>
          <w:sz w:val="20"/>
          <w:szCs w:val="20"/>
          <w:lang w:val="en-US"/>
        </w:rPr>
        <w:t>N</w:t>
      </w:r>
      <w:r w:rsidRPr="00B13E2F">
        <w:rPr>
          <w:rFonts w:asciiTheme="majorHAnsi" w:hAnsiTheme="majorHAnsi" w:cs="Times New Roman"/>
          <w:i/>
          <w:sz w:val="20"/>
          <w:szCs w:val="20"/>
          <w:lang w:val="en-US"/>
        </w:rPr>
        <w:t xml:space="preserve">. </w:t>
      </w:r>
      <w:r w:rsidRPr="00460BE7">
        <w:rPr>
          <w:rFonts w:asciiTheme="majorHAnsi" w:hAnsiTheme="majorHAnsi" w:cs="Times New Roman"/>
          <w:i/>
          <w:sz w:val="20"/>
          <w:szCs w:val="20"/>
          <w:lang w:val="en-US"/>
        </w:rPr>
        <w:t>Fox</w:t>
      </w:r>
      <w:r w:rsidRPr="00B13E2F">
        <w:rPr>
          <w:rFonts w:asciiTheme="majorHAnsi" w:hAnsiTheme="majorHAnsi" w:cs="Times New Roman"/>
          <w:i/>
          <w:sz w:val="20"/>
          <w:szCs w:val="20"/>
          <w:lang w:val="en-US"/>
        </w:rPr>
        <w:t xml:space="preserve">, </w:t>
      </w:r>
      <w:r w:rsidRPr="00460BE7">
        <w:rPr>
          <w:rFonts w:asciiTheme="majorHAnsi" w:hAnsiTheme="majorHAnsi" w:cs="Times New Roman"/>
          <w:i/>
          <w:sz w:val="20"/>
          <w:szCs w:val="20"/>
          <w:lang w:val="en-US"/>
        </w:rPr>
        <w:t>N</w:t>
      </w:r>
      <w:r w:rsidRPr="00B13E2F">
        <w:rPr>
          <w:rFonts w:asciiTheme="majorHAnsi" w:hAnsiTheme="majorHAnsi" w:cs="Times New Roman"/>
          <w:i/>
          <w:sz w:val="20"/>
          <w:szCs w:val="20"/>
          <w:lang w:val="en-US"/>
        </w:rPr>
        <w:t>.</w:t>
      </w:r>
      <w:r w:rsidRPr="00460BE7">
        <w:rPr>
          <w:rFonts w:asciiTheme="majorHAnsi" w:hAnsiTheme="majorHAnsi" w:cs="Times New Roman"/>
          <w:i/>
          <w:sz w:val="20"/>
          <w:szCs w:val="20"/>
          <w:lang w:val="en-US"/>
        </w:rPr>
        <w:t>A</w:t>
      </w:r>
      <w:r w:rsidRPr="00B13E2F">
        <w:rPr>
          <w:rFonts w:asciiTheme="majorHAnsi" w:hAnsiTheme="majorHAnsi" w:cs="Times New Roman"/>
          <w:i/>
          <w:sz w:val="20"/>
          <w:szCs w:val="20"/>
          <w:lang w:val="en-US"/>
        </w:rPr>
        <w:t xml:space="preserve">. </w:t>
      </w:r>
      <w:r w:rsidRPr="00460BE7">
        <w:rPr>
          <w:rFonts w:asciiTheme="majorHAnsi" w:hAnsiTheme="majorHAnsi" w:cs="Times New Roman"/>
          <w:i/>
          <w:sz w:val="20"/>
          <w:szCs w:val="20"/>
          <w:lang w:val="en-US"/>
        </w:rPr>
        <w:t>Moffatt</w:t>
      </w:r>
      <w:r w:rsidRPr="00B13E2F">
        <w:rPr>
          <w:rFonts w:asciiTheme="majorHAnsi" w:hAnsiTheme="majorHAnsi" w:cs="Times New Roman"/>
          <w:i/>
          <w:sz w:val="20"/>
          <w:szCs w:val="20"/>
          <w:lang w:val="en-US"/>
        </w:rPr>
        <w:t xml:space="preserve">, </w:t>
      </w:r>
      <w:r w:rsidRPr="00460BE7">
        <w:rPr>
          <w:rFonts w:asciiTheme="majorHAnsi" w:hAnsiTheme="majorHAnsi" w:cs="Times New Roman"/>
          <w:i/>
          <w:sz w:val="20"/>
          <w:szCs w:val="20"/>
          <w:lang w:val="en-US"/>
        </w:rPr>
        <w:t>A</w:t>
      </w:r>
      <w:r w:rsidRPr="00B13E2F">
        <w:rPr>
          <w:rFonts w:asciiTheme="majorHAnsi" w:hAnsiTheme="majorHAnsi" w:cs="Times New Roman"/>
          <w:i/>
          <w:sz w:val="20"/>
          <w:szCs w:val="20"/>
          <w:lang w:val="en-US"/>
        </w:rPr>
        <w:t>.</w:t>
      </w:r>
      <w:r w:rsidRPr="00460BE7">
        <w:rPr>
          <w:rFonts w:asciiTheme="majorHAnsi" w:hAnsiTheme="majorHAnsi" w:cs="Times New Roman"/>
          <w:i/>
          <w:sz w:val="20"/>
          <w:szCs w:val="20"/>
          <w:lang w:val="en-US"/>
        </w:rPr>
        <w:t>G</w:t>
      </w:r>
      <w:r w:rsidRPr="00B13E2F">
        <w:rPr>
          <w:rFonts w:asciiTheme="majorHAnsi" w:hAnsiTheme="majorHAnsi" w:cs="Times New Roman"/>
          <w:i/>
          <w:sz w:val="20"/>
          <w:szCs w:val="20"/>
          <w:lang w:val="en-US"/>
        </w:rPr>
        <w:t xml:space="preserve">. </w:t>
      </w:r>
      <w:proofErr w:type="spellStart"/>
      <w:r w:rsidRPr="00460BE7">
        <w:rPr>
          <w:rFonts w:asciiTheme="majorHAnsi" w:hAnsiTheme="majorHAnsi" w:cs="Times New Roman"/>
          <w:i/>
          <w:sz w:val="20"/>
          <w:szCs w:val="20"/>
          <w:lang w:val="en-US"/>
        </w:rPr>
        <w:t>Kells</w:t>
      </w:r>
      <w:proofErr w:type="spellEnd"/>
      <w:r w:rsidRPr="00B13E2F">
        <w:rPr>
          <w:rFonts w:asciiTheme="majorHAnsi" w:hAnsiTheme="majorHAnsi" w:cs="Times New Roman"/>
          <w:sz w:val="20"/>
          <w:szCs w:val="20"/>
          <w:lang w:val="en-US"/>
        </w:rPr>
        <w:t xml:space="preserve">. </w:t>
      </w:r>
      <w:r>
        <w:rPr>
          <w:rFonts w:asciiTheme="majorHAnsi" w:hAnsiTheme="majorHAnsi" w:cs="Times New Roman"/>
          <w:sz w:val="20"/>
          <w:szCs w:val="20"/>
          <w:lang w:val="en-US"/>
        </w:rPr>
        <w:t>Caking</w:t>
      </w:r>
      <w:r w:rsidRPr="00BD0FE4">
        <w:rPr>
          <w:rFonts w:asciiTheme="majorHAnsi" w:hAnsiTheme="majorHAnsi" w:cs="Times New Roman"/>
          <w:sz w:val="20"/>
          <w:szCs w:val="20"/>
          <w:lang w:val="en-US"/>
        </w:rPr>
        <w:t xml:space="preserve"> </w:t>
      </w:r>
      <w:r>
        <w:rPr>
          <w:rFonts w:asciiTheme="majorHAnsi" w:hAnsiTheme="majorHAnsi" w:cs="Times New Roman"/>
          <w:sz w:val="20"/>
          <w:szCs w:val="20"/>
          <w:lang w:val="en-US"/>
        </w:rPr>
        <w:t xml:space="preserve">Process in Granular NPK Fertilizer. </w:t>
      </w:r>
      <w:r w:rsidR="00460BE7">
        <w:rPr>
          <w:rFonts w:asciiTheme="majorHAnsi" w:hAnsiTheme="majorHAnsi" w:cs="Times New Roman"/>
          <w:sz w:val="20"/>
          <w:szCs w:val="20"/>
          <w:lang w:val="en-US"/>
        </w:rPr>
        <w:t>Industrial</w:t>
      </w:r>
      <w:r>
        <w:rPr>
          <w:rFonts w:asciiTheme="majorHAnsi" w:hAnsiTheme="majorHAnsi" w:cs="Times New Roman"/>
          <w:sz w:val="20"/>
          <w:szCs w:val="20"/>
          <w:lang w:val="en-US"/>
        </w:rPr>
        <w:t xml:space="preserve"> and Engineering Chemistry Research, 1998, </w:t>
      </w:r>
      <w:r w:rsidRPr="00460BE7">
        <w:rPr>
          <w:rFonts w:asciiTheme="majorHAnsi" w:hAnsiTheme="majorHAnsi" w:cs="Times New Roman"/>
          <w:sz w:val="20"/>
          <w:szCs w:val="20"/>
          <w:lang w:val="en-US"/>
        </w:rPr>
        <w:t>№2.</w:t>
      </w:r>
      <w:r>
        <w:rPr>
          <w:rFonts w:asciiTheme="majorHAnsi" w:hAnsiTheme="majorHAnsi" w:cs="Times New Roman"/>
          <w:sz w:val="20"/>
          <w:szCs w:val="20"/>
          <w:lang w:val="en-US"/>
        </w:rPr>
        <w:t xml:space="preserve"> P. 435-438.</w:t>
      </w:r>
    </w:p>
    <w:p w:rsidR="000F3BDA" w:rsidRDefault="000F3BDA" w:rsidP="00025A72">
      <w:pPr>
        <w:tabs>
          <w:tab w:val="left" w:pos="0"/>
        </w:tabs>
        <w:spacing w:after="0" w:line="240" w:lineRule="auto"/>
        <w:ind w:left="708"/>
        <w:jc w:val="both"/>
        <w:rPr>
          <w:rFonts w:asciiTheme="majorHAnsi" w:hAnsiTheme="majorHAnsi" w:cs="Times New Roman"/>
          <w:sz w:val="20"/>
          <w:szCs w:val="20"/>
          <w:lang w:val="en-US"/>
        </w:rPr>
      </w:pPr>
      <w:r>
        <w:rPr>
          <w:rFonts w:asciiTheme="majorHAnsi" w:hAnsiTheme="majorHAnsi" w:cs="Times New Roman"/>
          <w:b/>
          <w:color w:val="7030A0"/>
          <w:sz w:val="20"/>
          <w:szCs w:val="20"/>
          <w:lang w:val="en-US"/>
        </w:rPr>
        <w:t>[1</w:t>
      </w:r>
      <w:r w:rsidR="00090E75">
        <w:rPr>
          <w:rFonts w:asciiTheme="majorHAnsi" w:hAnsiTheme="majorHAnsi" w:cs="Times New Roman"/>
          <w:b/>
          <w:color w:val="7030A0"/>
          <w:sz w:val="20"/>
          <w:szCs w:val="20"/>
          <w:lang w:val="en-US"/>
        </w:rPr>
        <w:t>9</w:t>
      </w:r>
      <w:r>
        <w:rPr>
          <w:rFonts w:asciiTheme="majorHAnsi" w:hAnsiTheme="majorHAnsi" w:cs="Times New Roman"/>
          <w:b/>
          <w:color w:val="7030A0"/>
          <w:sz w:val="20"/>
          <w:szCs w:val="20"/>
          <w:lang w:val="en-US"/>
        </w:rPr>
        <w:t>]</w:t>
      </w:r>
      <w:r>
        <w:rPr>
          <w:rFonts w:asciiTheme="majorHAnsi" w:hAnsiTheme="majorHAnsi" w:cs="Times New Roman"/>
          <w:sz w:val="20"/>
          <w:szCs w:val="20"/>
          <w:lang w:val="en-US"/>
        </w:rPr>
        <w:t xml:space="preserve"> </w:t>
      </w:r>
      <w:r>
        <w:rPr>
          <w:rFonts w:asciiTheme="majorHAnsi" w:hAnsiTheme="majorHAnsi" w:cs="Times New Roman"/>
          <w:i/>
          <w:sz w:val="20"/>
          <w:szCs w:val="20"/>
          <w:lang w:val="en-US"/>
        </w:rPr>
        <w:t xml:space="preserve">E.D. </w:t>
      </w:r>
      <w:proofErr w:type="spellStart"/>
      <w:r>
        <w:rPr>
          <w:rFonts w:asciiTheme="majorHAnsi" w:hAnsiTheme="majorHAnsi" w:cs="Times New Roman"/>
          <w:i/>
          <w:sz w:val="20"/>
          <w:szCs w:val="20"/>
          <w:lang w:val="en-US"/>
        </w:rPr>
        <w:t>Shchukin</w:t>
      </w:r>
      <w:proofErr w:type="spellEnd"/>
      <w:r>
        <w:rPr>
          <w:rFonts w:asciiTheme="majorHAnsi" w:hAnsiTheme="majorHAnsi" w:cs="Times New Roman"/>
          <w:i/>
          <w:sz w:val="20"/>
          <w:szCs w:val="20"/>
          <w:lang w:val="en-US"/>
        </w:rPr>
        <w:t xml:space="preserve">, E.A. </w:t>
      </w:r>
      <w:proofErr w:type="spellStart"/>
      <w:r>
        <w:rPr>
          <w:rFonts w:asciiTheme="majorHAnsi" w:hAnsiTheme="majorHAnsi" w:cs="Times New Roman"/>
          <w:i/>
          <w:sz w:val="20"/>
          <w:szCs w:val="20"/>
          <w:lang w:val="en-US"/>
        </w:rPr>
        <w:t>Amelina</w:t>
      </w:r>
      <w:proofErr w:type="spellEnd"/>
      <w:r>
        <w:rPr>
          <w:rFonts w:asciiTheme="majorHAnsi" w:hAnsiTheme="majorHAnsi" w:cs="Times New Roman"/>
          <w:i/>
          <w:sz w:val="20"/>
          <w:szCs w:val="20"/>
          <w:lang w:val="en-US"/>
        </w:rPr>
        <w:t>.</w:t>
      </w:r>
      <w:r>
        <w:rPr>
          <w:rFonts w:asciiTheme="majorHAnsi" w:hAnsiTheme="majorHAnsi" w:cs="Times New Roman"/>
          <w:sz w:val="20"/>
          <w:szCs w:val="20"/>
          <w:lang w:val="en-US"/>
        </w:rPr>
        <w:t xml:space="preserve"> Surface Modification </w:t>
      </w:r>
      <w:r w:rsidR="008C11AB">
        <w:rPr>
          <w:rFonts w:asciiTheme="majorHAnsi" w:hAnsiTheme="majorHAnsi" w:cs="Times New Roman"/>
          <w:sz w:val="20"/>
          <w:szCs w:val="20"/>
          <w:lang w:val="en-US"/>
        </w:rPr>
        <w:t xml:space="preserve">and Contact Interaction of Particles. Journal of Dispersion Science and Technology, 2003, </w:t>
      </w:r>
      <w:r w:rsidR="008C11AB" w:rsidRPr="005E1F80">
        <w:rPr>
          <w:rFonts w:asciiTheme="majorHAnsi" w:hAnsiTheme="majorHAnsi" w:cs="Times New Roman"/>
          <w:sz w:val="20"/>
          <w:szCs w:val="20"/>
          <w:lang w:val="en-US"/>
        </w:rPr>
        <w:t>№</w:t>
      </w:r>
      <w:r w:rsidR="008C11AB">
        <w:rPr>
          <w:rFonts w:asciiTheme="majorHAnsi" w:hAnsiTheme="majorHAnsi" w:cs="Times New Roman"/>
          <w:sz w:val="20"/>
          <w:szCs w:val="20"/>
          <w:lang w:val="en-US"/>
        </w:rPr>
        <w:t>3&amp;</w:t>
      </w:r>
      <w:proofErr w:type="gramStart"/>
      <w:r w:rsidR="008C11AB">
        <w:rPr>
          <w:rFonts w:asciiTheme="majorHAnsi" w:hAnsiTheme="majorHAnsi" w:cs="Times New Roman"/>
          <w:sz w:val="20"/>
          <w:szCs w:val="20"/>
          <w:lang w:val="en-US"/>
        </w:rPr>
        <w:t>4</w:t>
      </w:r>
      <w:proofErr w:type="gramEnd"/>
      <w:r w:rsidR="008C11AB">
        <w:rPr>
          <w:rFonts w:asciiTheme="majorHAnsi" w:hAnsiTheme="majorHAnsi" w:cs="Times New Roman"/>
          <w:sz w:val="20"/>
          <w:szCs w:val="20"/>
          <w:lang w:val="en-US"/>
        </w:rPr>
        <w:t>. P. 377-395.</w:t>
      </w:r>
    </w:p>
    <w:p w:rsidR="001D3C10" w:rsidRPr="008E4A56" w:rsidRDefault="00CB01CA" w:rsidP="001D3C10">
      <w:pPr>
        <w:tabs>
          <w:tab w:val="left" w:pos="0"/>
        </w:tabs>
        <w:spacing w:after="0" w:line="240" w:lineRule="auto"/>
        <w:ind w:left="708"/>
        <w:jc w:val="both"/>
        <w:rPr>
          <w:rFonts w:ascii="Times New Roman" w:hAnsi="Times New Roman" w:cs="Times New Roman"/>
          <w:sz w:val="28"/>
          <w:szCs w:val="28"/>
          <w:lang w:val="en-US"/>
        </w:rPr>
      </w:pPr>
      <w:r w:rsidRPr="00BD0FE4">
        <w:rPr>
          <w:rFonts w:asciiTheme="majorHAnsi" w:hAnsiTheme="majorHAnsi" w:cs="Times New Roman"/>
          <w:b/>
          <w:color w:val="7030A0"/>
          <w:sz w:val="20"/>
          <w:szCs w:val="20"/>
          <w:lang w:val="en-US"/>
        </w:rPr>
        <w:t>[</w:t>
      </w:r>
      <w:r w:rsidR="00090E75" w:rsidRPr="00BD0FE4">
        <w:rPr>
          <w:rFonts w:asciiTheme="majorHAnsi" w:hAnsiTheme="majorHAnsi" w:cs="Times New Roman"/>
          <w:b/>
          <w:color w:val="7030A0"/>
          <w:sz w:val="20"/>
          <w:szCs w:val="20"/>
          <w:lang w:val="en-US"/>
        </w:rPr>
        <w:t>20</w:t>
      </w:r>
      <w:r w:rsidRPr="00BD0FE4">
        <w:rPr>
          <w:rFonts w:asciiTheme="majorHAnsi" w:hAnsiTheme="majorHAnsi" w:cs="Times New Roman"/>
          <w:b/>
          <w:color w:val="7030A0"/>
          <w:sz w:val="20"/>
          <w:szCs w:val="20"/>
          <w:lang w:val="en-US"/>
        </w:rPr>
        <w:t>]</w:t>
      </w:r>
      <w:r w:rsidR="001D3C10" w:rsidRPr="00BD0FE4">
        <w:rPr>
          <w:rFonts w:asciiTheme="majorHAnsi" w:hAnsiTheme="majorHAnsi" w:cs="Times New Roman"/>
          <w:b/>
          <w:color w:val="7030A0"/>
          <w:sz w:val="20"/>
          <w:szCs w:val="20"/>
          <w:lang w:val="en-US"/>
        </w:rPr>
        <w:t xml:space="preserve"> </w:t>
      </w:r>
      <w:r w:rsidR="001D3C10" w:rsidRPr="001D3C10">
        <w:rPr>
          <w:rFonts w:asciiTheme="majorHAnsi" w:hAnsiTheme="majorHAnsi" w:cs="Times New Roman"/>
          <w:i/>
          <w:sz w:val="20"/>
          <w:szCs w:val="20"/>
        </w:rPr>
        <w:t>Ю</w:t>
      </w:r>
      <w:r w:rsidR="001D3C10" w:rsidRPr="00BD0FE4">
        <w:rPr>
          <w:rFonts w:asciiTheme="majorHAnsi" w:hAnsiTheme="majorHAnsi" w:cs="Times New Roman"/>
          <w:i/>
          <w:sz w:val="20"/>
          <w:szCs w:val="20"/>
          <w:lang w:val="en-US"/>
        </w:rPr>
        <w:t>.</w:t>
      </w:r>
      <w:r w:rsidR="001D3C10" w:rsidRPr="001D3C10">
        <w:rPr>
          <w:rFonts w:asciiTheme="majorHAnsi" w:hAnsiTheme="majorHAnsi" w:cs="Times New Roman"/>
          <w:i/>
          <w:sz w:val="20"/>
          <w:szCs w:val="20"/>
        </w:rPr>
        <w:t>И</w:t>
      </w:r>
      <w:r w:rsidR="001D3C10" w:rsidRPr="00BD0FE4">
        <w:rPr>
          <w:rFonts w:asciiTheme="majorHAnsi" w:hAnsiTheme="majorHAnsi" w:cs="Times New Roman"/>
          <w:i/>
          <w:sz w:val="20"/>
          <w:szCs w:val="20"/>
          <w:lang w:val="en-US"/>
        </w:rPr>
        <w:t xml:space="preserve">. </w:t>
      </w:r>
      <w:r w:rsidR="001D3C10" w:rsidRPr="001D3C10">
        <w:rPr>
          <w:rFonts w:asciiTheme="majorHAnsi" w:hAnsiTheme="majorHAnsi" w:cs="Times New Roman"/>
          <w:i/>
          <w:sz w:val="20"/>
          <w:szCs w:val="20"/>
        </w:rPr>
        <w:t>Рубцов</w:t>
      </w:r>
      <w:r w:rsidR="001D3C10" w:rsidRPr="00BD0FE4">
        <w:rPr>
          <w:rFonts w:asciiTheme="majorHAnsi" w:hAnsiTheme="majorHAnsi" w:cs="Times New Roman"/>
          <w:i/>
          <w:sz w:val="20"/>
          <w:szCs w:val="20"/>
          <w:lang w:val="en-US"/>
        </w:rPr>
        <w:t xml:space="preserve">, </w:t>
      </w:r>
      <w:r w:rsidR="001D3C10" w:rsidRPr="001D3C10">
        <w:rPr>
          <w:rFonts w:asciiTheme="majorHAnsi" w:hAnsiTheme="majorHAnsi" w:cs="Times New Roman"/>
          <w:i/>
          <w:sz w:val="20"/>
          <w:szCs w:val="20"/>
        </w:rPr>
        <w:t>А</w:t>
      </w:r>
      <w:r w:rsidR="001D3C10" w:rsidRPr="00BD0FE4">
        <w:rPr>
          <w:rFonts w:asciiTheme="majorHAnsi" w:hAnsiTheme="majorHAnsi" w:cs="Times New Roman"/>
          <w:i/>
          <w:sz w:val="20"/>
          <w:szCs w:val="20"/>
          <w:lang w:val="en-US"/>
        </w:rPr>
        <w:t>.</w:t>
      </w:r>
      <w:r w:rsidR="001D3C10" w:rsidRPr="001D3C10">
        <w:rPr>
          <w:rFonts w:asciiTheme="majorHAnsi" w:hAnsiTheme="majorHAnsi" w:cs="Times New Roman"/>
          <w:i/>
          <w:sz w:val="20"/>
          <w:szCs w:val="20"/>
        </w:rPr>
        <w:t>И</w:t>
      </w:r>
      <w:r w:rsidR="001D3C10" w:rsidRPr="00BD0FE4">
        <w:rPr>
          <w:rFonts w:asciiTheme="majorHAnsi" w:hAnsiTheme="majorHAnsi" w:cs="Times New Roman"/>
          <w:i/>
          <w:sz w:val="20"/>
          <w:szCs w:val="20"/>
          <w:lang w:val="en-US"/>
        </w:rPr>
        <w:t xml:space="preserve">. </w:t>
      </w:r>
      <w:r w:rsidR="001D3C10" w:rsidRPr="001D3C10">
        <w:rPr>
          <w:rFonts w:asciiTheme="majorHAnsi" w:hAnsiTheme="majorHAnsi" w:cs="Times New Roman"/>
          <w:i/>
          <w:sz w:val="20"/>
          <w:szCs w:val="20"/>
        </w:rPr>
        <w:t>Казаков</w:t>
      </w:r>
      <w:r w:rsidR="001D3C10" w:rsidRPr="00BD0FE4">
        <w:rPr>
          <w:rFonts w:asciiTheme="majorHAnsi" w:hAnsiTheme="majorHAnsi" w:cs="Times New Roman"/>
          <w:i/>
          <w:sz w:val="20"/>
          <w:szCs w:val="20"/>
          <w:lang w:val="en-US"/>
        </w:rPr>
        <w:t xml:space="preserve">, </w:t>
      </w:r>
      <w:r w:rsidR="001D3C10" w:rsidRPr="001D3C10">
        <w:rPr>
          <w:rFonts w:asciiTheme="majorHAnsi" w:hAnsiTheme="majorHAnsi" w:cs="Times New Roman"/>
          <w:i/>
          <w:sz w:val="20"/>
          <w:szCs w:val="20"/>
        </w:rPr>
        <w:t>С</w:t>
      </w:r>
      <w:r w:rsidR="001D3C10" w:rsidRPr="00BD0FE4">
        <w:rPr>
          <w:rFonts w:asciiTheme="majorHAnsi" w:hAnsiTheme="majorHAnsi" w:cs="Times New Roman"/>
          <w:i/>
          <w:sz w:val="20"/>
          <w:szCs w:val="20"/>
          <w:lang w:val="en-US"/>
        </w:rPr>
        <w:t>.</w:t>
      </w:r>
      <w:r w:rsidR="001D3C10" w:rsidRPr="001D3C10">
        <w:rPr>
          <w:rFonts w:asciiTheme="majorHAnsi" w:hAnsiTheme="majorHAnsi" w:cs="Times New Roman"/>
          <w:i/>
          <w:sz w:val="20"/>
          <w:szCs w:val="20"/>
        </w:rPr>
        <w:t>Ю</w:t>
      </w:r>
      <w:r w:rsidR="001D3C10" w:rsidRPr="00BD0FE4">
        <w:rPr>
          <w:rFonts w:asciiTheme="majorHAnsi" w:hAnsiTheme="majorHAnsi" w:cs="Times New Roman"/>
          <w:i/>
          <w:sz w:val="20"/>
          <w:szCs w:val="20"/>
          <w:lang w:val="en-US"/>
        </w:rPr>
        <w:t xml:space="preserve">. </w:t>
      </w:r>
      <w:proofErr w:type="spellStart"/>
      <w:r w:rsidR="001D3C10" w:rsidRPr="001D3C10">
        <w:rPr>
          <w:rFonts w:asciiTheme="majorHAnsi" w:hAnsiTheme="majorHAnsi" w:cs="Times New Roman"/>
          <w:i/>
          <w:sz w:val="20"/>
          <w:szCs w:val="20"/>
        </w:rPr>
        <w:t>Морозкин</w:t>
      </w:r>
      <w:proofErr w:type="spellEnd"/>
      <w:r w:rsidR="001D3C10" w:rsidRPr="00BD0FE4">
        <w:rPr>
          <w:rFonts w:asciiTheme="majorHAnsi" w:hAnsiTheme="majorHAnsi" w:cs="Times New Roman"/>
          <w:i/>
          <w:sz w:val="20"/>
          <w:szCs w:val="20"/>
          <w:lang w:val="en-US"/>
        </w:rPr>
        <w:t xml:space="preserve">, </w:t>
      </w:r>
      <w:r w:rsidR="001D3C10" w:rsidRPr="001D3C10">
        <w:rPr>
          <w:rFonts w:asciiTheme="majorHAnsi" w:hAnsiTheme="majorHAnsi" w:cs="Times New Roman"/>
          <w:i/>
          <w:sz w:val="20"/>
          <w:szCs w:val="20"/>
        </w:rPr>
        <w:t>Л</w:t>
      </w:r>
      <w:r w:rsidR="001D3C10" w:rsidRPr="00BD0FE4">
        <w:rPr>
          <w:rFonts w:asciiTheme="majorHAnsi" w:hAnsiTheme="majorHAnsi" w:cs="Times New Roman"/>
          <w:i/>
          <w:sz w:val="20"/>
          <w:szCs w:val="20"/>
          <w:lang w:val="en-US"/>
        </w:rPr>
        <w:t>.</w:t>
      </w:r>
      <w:r w:rsidR="001D3C10" w:rsidRPr="001D3C10">
        <w:rPr>
          <w:rFonts w:asciiTheme="majorHAnsi" w:hAnsiTheme="majorHAnsi" w:cs="Times New Roman"/>
          <w:i/>
          <w:sz w:val="20"/>
          <w:szCs w:val="20"/>
        </w:rPr>
        <w:t>П</w:t>
      </w:r>
      <w:r w:rsidR="001D3C10" w:rsidRPr="00BD0FE4">
        <w:rPr>
          <w:rFonts w:asciiTheme="majorHAnsi" w:hAnsiTheme="majorHAnsi" w:cs="Times New Roman"/>
          <w:i/>
          <w:sz w:val="20"/>
          <w:szCs w:val="20"/>
          <w:lang w:val="en-US"/>
        </w:rPr>
        <w:t xml:space="preserve">. </w:t>
      </w:r>
      <w:r w:rsidR="001D3C10" w:rsidRPr="001D3C10">
        <w:rPr>
          <w:rFonts w:asciiTheme="majorHAnsi" w:hAnsiTheme="majorHAnsi" w:cs="Times New Roman"/>
          <w:i/>
          <w:sz w:val="20"/>
          <w:szCs w:val="20"/>
        </w:rPr>
        <w:t>Андриенко</w:t>
      </w:r>
      <w:r w:rsidR="001D3C10" w:rsidRPr="00BD0FE4">
        <w:rPr>
          <w:rFonts w:asciiTheme="majorHAnsi" w:hAnsiTheme="majorHAnsi" w:cs="Times New Roman"/>
          <w:sz w:val="20"/>
          <w:szCs w:val="20"/>
          <w:lang w:val="en-US"/>
        </w:rPr>
        <w:t xml:space="preserve">. </w:t>
      </w:r>
      <w:r w:rsidR="001D3C10" w:rsidRPr="001D3C10">
        <w:rPr>
          <w:rFonts w:asciiTheme="majorHAnsi" w:hAnsiTheme="majorHAnsi" w:cs="Times New Roman"/>
          <w:sz w:val="20"/>
          <w:szCs w:val="20"/>
        </w:rPr>
        <w:t>Кинетика тепловыделения при термическом распаде технической аммиачной селитры. Журнал</w:t>
      </w:r>
      <w:r w:rsidR="001D3C10" w:rsidRPr="00994E8D">
        <w:rPr>
          <w:rFonts w:asciiTheme="majorHAnsi" w:hAnsiTheme="majorHAnsi" w:cs="Times New Roman"/>
          <w:sz w:val="20"/>
          <w:szCs w:val="20"/>
        </w:rPr>
        <w:t xml:space="preserve"> </w:t>
      </w:r>
      <w:r w:rsidR="001D3C10" w:rsidRPr="001D3C10">
        <w:rPr>
          <w:rFonts w:asciiTheme="majorHAnsi" w:hAnsiTheme="majorHAnsi" w:cs="Times New Roman"/>
          <w:sz w:val="20"/>
          <w:szCs w:val="20"/>
        </w:rPr>
        <w:t>прикладной</w:t>
      </w:r>
      <w:r w:rsidR="001D3C10" w:rsidRPr="00994E8D">
        <w:rPr>
          <w:rFonts w:asciiTheme="majorHAnsi" w:hAnsiTheme="majorHAnsi" w:cs="Times New Roman"/>
          <w:sz w:val="20"/>
          <w:szCs w:val="20"/>
        </w:rPr>
        <w:t xml:space="preserve"> </w:t>
      </w:r>
      <w:r w:rsidR="001D3C10" w:rsidRPr="001D3C10">
        <w:rPr>
          <w:rFonts w:asciiTheme="majorHAnsi" w:hAnsiTheme="majorHAnsi" w:cs="Times New Roman"/>
          <w:sz w:val="20"/>
          <w:szCs w:val="20"/>
        </w:rPr>
        <w:t>химии</w:t>
      </w:r>
      <w:r w:rsidR="001D3C10" w:rsidRPr="00994E8D">
        <w:rPr>
          <w:rFonts w:asciiTheme="majorHAnsi" w:hAnsiTheme="majorHAnsi" w:cs="Times New Roman"/>
          <w:sz w:val="20"/>
          <w:szCs w:val="20"/>
        </w:rPr>
        <w:t xml:space="preserve">, 1984, №9. </w:t>
      </w:r>
      <w:r w:rsidR="001D3C10" w:rsidRPr="001D3C10">
        <w:rPr>
          <w:rFonts w:asciiTheme="majorHAnsi" w:hAnsiTheme="majorHAnsi" w:cs="Times New Roman"/>
          <w:sz w:val="20"/>
          <w:szCs w:val="20"/>
        </w:rPr>
        <w:t>С</w:t>
      </w:r>
      <w:r w:rsidR="001D3C10" w:rsidRPr="008E4A56">
        <w:rPr>
          <w:rFonts w:asciiTheme="majorHAnsi" w:hAnsiTheme="majorHAnsi" w:cs="Times New Roman"/>
          <w:sz w:val="20"/>
          <w:szCs w:val="20"/>
          <w:lang w:val="en-US"/>
        </w:rPr>
        <w:t>. 1926-1929.</w:t>
      </w:r>
    </w:p>
    <w:p w:rsidR="00CB01CA" w:rsidRDefault="00CB01CA" w:rsidP="001D3C10">
      <w:pPr>
        <w:tabs>
          <w:tab w:val="left" w:pos="0"/>
        </w:tabs>
        <w:spacing w:after="0" w:line="240" w:lineRule="auto"/>
        <w:ind w:left="708"/>
        <w:jc w:val="both"/>
        <w:rPr>
          <w:rFonts w:asciiTheme="majorHAnsi" w:hAnsiTheme="majorHAnsi" w:cs="Times New Roman"/>
          <w:sz w:val="20"/>
          <w:szCs w:val="20"/>
          <w:lang w:val="en-US"/>
        </w:rPr>
      </w:pPr>
      <w:r w:rsidRPr="005E1F80">
        <w:rPr>
          <w:rFonts w:asciiTheme="majorHAnsi" w:hAnsiTheme="majorHAnsi" w:cs="Times New Roman"/>
          <w:b/>
          <w:color w:val="7030A0"/>
          <w:sz w:val="20"/>
          <w:szCs w:val="20"/>
          <w:lang w:val="en-US"/>
        </w:rPr>
        <w:t>[2</w:t>
      </w:r>
      <w:r w:rsidR="00090E75">
        <w:rPr>
          <w:rFonts w:asciiTheme="majorHAnsi" w:hAnsiTheme="majorHAnsi" w:cs="Times New Roman"/>
          <w:b/>
          <w:color w:val="7030A0"/>
          <w:sz w:val="20"/>
          <w:szCs w:val="20"/>
          <w:lang w:val="en-US"/>
        </w:rPr>
        <w:t>1</w:t>
      </w:r>
      <w:r w:rsidRPr="005E1F80">
        <w:rPr>
          <w:rFonts w:asciiTheme="majorHAnsi" w:hAnsiTheme="majorHAnsi" w:cs="Times New Roman"/>
          <w:b/>
          <w:color w:val="7030A0"/>
          <w:sz w:val="20"/>
          <w:szCs w:val="20"/>
          <w:lang w:val="en-US"/>
        </w:rPr>
        <w:t>]</w:t>
      </w:r>
      <w:r w:rsidRPr="005E1F80">
        <w:rPr>
          <w:rFonts w:asciiTheme="majorHAnsi" w:hAnsiTheme="majorHAnsi" w:cs="Times New Roman"/>
          <w:sz w:val="20"/>
          <w:szCs w:val="20"/>
          <w:lang w:val="en-US"/>
        </w:rPr>
        <w:t xml:space="preserve"> </w:t>
      </w:r>
      <w:r w:rsidR="008865B0" w:rsidRPr="008865B0">
        <w:rPr>
          <w:rFonts w:asciiTheme="majorHAnsi" w:hAnsiTheme="majorHAnsi" w:cs="Times New Roman"/>
          <w:i/>
          <w:sz w:val="20"/>
          <w:szCs w:val="20"/>
          <w:lang w:val="en-US"/>
        </w:rPr>
        <w:t>D</w:t>
      </w:r>
      <w:r w:rsidR="008865B0" w:rsidRPr="005E1F80">
        <w:rPr>
          <w:rFonts w:asciiTheme="majorHAnsi" w:hAnsiTheme="majorHAnsi" w:cs="Times New Roman"/>
          <w:i/>
          <w:sz w:val="20"/>
          <w:szCs w:val="20"/>
          <w:lang w:val="en-US"/>
        </w:rPr>
        <w:t>.</w:t>
      </w:r>
      <w:r w:rsidR="008865B0" w:rsidRPr="008865B0">
        <w:rPr>
          <w:rFonts w:asciiTheme="majorHAnsi" w:hAnsiTheme="majorHAnsi" w:cs="Times New Roman"/>
          <w:i/>
          <w:sz w:val="20"/>
          <w:szCs w:val="20"/>
          <w:lang w:val="en-US"/>
        </w:rPr>
        <w:t>A</w:t>
      </w:r>
      <w:r w:rsidR="008865B0" w:rsidRPr="005E1F80">
        <w:rPr>
          <w:rFonts w:asciiTheme="majorHAnsi" w:hAnsiTheme="majorHAnsi" w:cs="Times New Roman"/>
          <w:i/>
          <w:sz w:val="20"/>
          <w:szCs w:val="20"/>
          <w:lang w:val="en-US"/>
        </w:rPr>
        <w:t xml:space="preserve">. </w:t>
      </w:r>
      <w:r w:rsidR="008865B0" w:rsidRPr="008865B0">
        <w:rPr>
          <w:rFonts w:asciiTheme="majorHAnsi" w:hAnsiTheme="majorHAnsi" w:cs="Times New Roman"/>
          <w:i/>
          <w:sz w:val="20"/>
          <w:szCs w:val="20"/>
          <w:lang w:val="en-US"/>
        </w:rPr>
        <w:t>Frank</w:t>
      </w:r>
      <w:r w:rsidR="008865B0" w:rsidRPr="005E1F80">
        <w:rPr>
          <w:rFonts w:asciiTheme="majorHAnsi" w:hAnsiTheme="majorHAnsi" w:cs="Times New Roman"/>
          <w:i/>
          <w:sz w:val="20"/>
          <w:szCs w:val="20"/>
          <w:lang w:val="en-US"/>
        </w:rPr>
        <w:t>-</w:t>
      </w:r>
      <w:proofErr w:type="spellStart"/>
      <w:r w:rsidR="008865B0" w:rsidRPr="008865B0">
        <w:rPr>
          <w:rFonts w:asciiTheme="majorHAnsi" w:hAnsiTheme="majorHAnsi" w:cs="Times New Roman"/>
          <w:i/>
          <w:sz w:val="20"/>
          <w:szCs w:val="20"/>
          <w:lang w:val="en-US"/>
        </w:rPr>
        <w:t>Kamenetskii</w:t>
      </w:r>
      <w:proofErr w:type="spellEnd"/>
      <w:r w:rsidR="008865B0" w:rsidRPr="005E1F80">
        <w:rPr>
          <w:rFonts w:asciiTheme="majorHAnsi" w:hAnsiTheme="majorHAnsi" w:cs="Times New Roman"/>
          <w:sz w:val="20"/>
          <w:szCs w:val="20"/>
          <w:lang w:val="en-US"/>
        </w:rPr>
        <w:t xml:space="preserve">. </w:t>
      </w:r>
      <w:r w:rsidR="008865B0">
        <w:rPr>
          <w:rFonts w:asciiTheme="majorHAnsi" w:hAnsiTheme="majorHAnsi" w:cs="Times New Roman"/>
          <w:sz w:val="20"/>
          <w:szCs w:val="20"/>
          <w:lang w:val="en-US"/>
        </w:rPr>
        <w:t xml:space="preserve">Diffusion and Heat Exchange in Chemical Kinetics. Princeton University Press, Princeton, New Jersey, 1955. </w:t>
      </w:r>
      <w:proofErr w:type="gramStart"/>
      <w:r w:rsidR="008865B0">
        <w:rPr>
          <w:rFonts w:asciiTheme="majorHAnsi" w:hAnsiTheme="majorHAnsi" w:cs="Times New Roman"/>
          <w:sz w:val="20"/>
          <w:szCs w:val="20"/>
          <w:lang w:val="en-US"/>
        </w:rPr>
        <w:t>370</w:t>
      </w:r>
      <w:proofErr w:type="gramEnd"/>
      <w:r w:rsidR="008865B0">
        <w:rPr>
          <w:rFonts w:asciiTheme="majorHAnsi" w:hAnsiTheme="majorHAnsi" w:cs="Times New Roman"/>
          <w:sz w:val="20"/>
          <w:szCs w:val="20"/>
          <w:lang w:val="en-US"/>
        </w:rPr>
        <w:t xml:space="preserve"> p.</w:t>
      </w:r>
    </w:p>
    <w:p w:rsidR="009B0584" w:rsidRPr="00DA4B01" w:rsidRDefault="009B0584" w:rsidP="009B0584">
      <w:pPr>
        <w:spacing w:after="0" w:line="240" w:lineRule="auto"/>
        <w:ind w:left="708"/>
        <w:jc w:val="both"/>
        <w:rPr>
          <w:rFonts w:asciiTheme="majorHAnsi" w:hAnsiTheme="majorHAnsi" w:cs="Times New Roman"/>
          <w:sz w:val="20"/>
          <w:szCs w:val="24"/>
          <w:lang w:val="en-US"/>
        </w:rPr>
      </w:pPr>
      <w:r w:rsidRPr="00BD0FE4">
        <w:rPr>
          <w:rFonts w:asciiTheme="majorHAnsi" w:hAnsiTheme="majorHAnsi" w:cs="Times New Roman"/>
          <w:b/>
          <w:color w:val="7030A0"/>
          <w:sz w:val="20"/>
          <w:szCs w:val="20"/>
          <w:lang w:val="en-US"/>
        </w:rPr>
        <w:t>[2</w:t>
      </w:r>
      <w:r w:rsidR="00090E75" w:rsidRPr="00BD0FE4">
        <w:rPr>
          <w:rFonts w:asciiTheme="majorHAnsi" w:hAnsiTheme="majorHAnsi" w:cs="Times New Roman"/>
          <w:b/>
          <w:color w:val="7030A0"/>
          <w:sz w:val="20"/>
          <w:szCs w:val="20"/>
          <w:lang w:val="en-US"/>
        </w:rPr>
        <w:t>2</w:t>
      </w:r>
      <w:r w:rsidRPr="00BD0FE4">
        <w:rPr>
          <w:rFonts w:asciiTheme="majorHAnsi" w:hAnsiTheme="majorHAnsi" w:cs="Times New Roman"/>
          <w:b/>
          <w:color w:val="7030A0"/>
          <w:sz w:val="20"/>
          <w:szCs w:val="20"/>
          <w:lang w:val="en-US"/>
        </w:rPr>
        <w:t xml:space="preserve">] </w:t>
      </w:r>
      <w:r w:rsidRPr="009B0584">
        <w:rPr>
          <w:rFonts w:asciiTheme="majorHAnsi" w:hAnsiTheme="majorHAnsi" w:cs="Times New Roman"/>
          <w:i/>
          <w:sz w:val="20"/>
          <w:szCs w:val="24"/>
        </w:rPr>
        <w:t>А</w:t>
      </w:r>
      <w:r w:rsidRPr="00BD0FE4">
        <w:rPr>
          <w:rFonts w:asciiTheme="majorHAnsi" w:hAnsiTheme="majorHAnsi" w:cs="Times New Roman"/>
          <w:i/>
          <w:sz w:val="20"/>
          <w:szCs w:val="24"/>
          <w:lang w:val="en-US"/>
        </w:rPr>
        <w:t>.</w:t>
      </w:r>
      <w:r w:rsidRPr="009B0584">
        <w:rPr>
          <w:rFonts w:asciiTheme="majorHAnsi" w:hAnsiTheme="majorHAnsi" w:cs="Times New Roman"/>
          <w:i/>
          <w:sz w:val="20"/>
          <w:szCs w:val="24"/>
        </w:rPr>
        <w:t>Я</w:t>
      </w:r>
      <w:r w:rsidRPr="00BD0FE4">
        <w:rPr>
          <w:rFonts w:asciiTheme="majorHAnsi" w:hAnsiTheme="majorHAnsi" w:cs="Times New Roman"/>
          <w:i/>
          <w:sz w:val="20"/>
          <w:szCs w:val="24"/>
          <w:lang w:val="en-US"/>
        </w:rPr>
        <w:t xml:space="preserve">. </w:t>
      </w:r>
      <w:proofErr w:type="spellStart"/>
      <w:r w:rsidRPr="009B0584">
        <w:rPr>
          <w:rFonts w:asciiTheme="majorHAnsi" w:hAnsiTheme="majorHAnsi" w:cs="Times New Roman"/>
          <w:i/>
          <w:sz w:val="20"/>
          <w:szCs w:val="24"/>
        </w:rPr>
        <w:t>Тавровская</w:t>
      </w:r>
      <w:proofErr w:type="spellEnd"/>
      <w:r w:rsidRPr="00BD0FE4">
        <w:rPr>
          <w:rFonts w:asciiTheme="majorHAnsi" w:hAnsiTheme="majorHAnsi" w:cs="Times New Roman"/>
          <w:i/>
          <w:sz w:val="20"/>
          <w:szCs w:val="24"/>
          <w:lang w:val="en-US"/>
        </w:rPr>
        <w:t xml:space="preserve">, </w:t>
      </w:r>
      <w:r w:rsidRPr="009B0584">
        <w:rPr>
          <w:rFonts w:asciiTheme="majorHAnsi" w:hAnsiTheme="majorHAnsi" w:cs="Times New Roman"/>
          <w:i/>
          <w:sz w:val="20"/>
          <w:szCs w:val="24"/>
        </w:rPr>
        <w:t>Н</w:t>
      </w:r>
      <w:r w:rsidRPr="00BD0FE4">
        <w:rPr>
          <w:rFonts w:asciiTheme="majorHAnsi" w:hAnsiTheme="majorHAnsi" w:cs="Times New Roman"/>
          <w:i/>
          <w:sz w:val="20"/>
          <w:szCs w:val="24"/>
          <w:lang w:val="en-US"/>
        </w:rPr>
        <w:t>.</w:t>
      </w:r>
      <w:r w:rsidRPr="009B0584">
        <w:rPr>
          <w:rFonts w:asciiTheme="majorHAnsi" w:hAnsiTheme="majorHAnsi" w:cs="Times New Roman"/>
          <w:i/>
          <w:sz w:val="20"/>
          <w:szCs w:val="24"/>
        </w:rPr>
        <w:t>Л</w:t>
      </w:r>
      <w:r w:rsidRPr="00BD0FE4">
        <w:rPr>
          <w:rFonts w:asciiTheme="majorHAnsi" w:hAnsiTheme="majorHAnsi" w:cs="Times New Roman"/>
          <w:i/>
          <w:sz w:val="20"/>
          <w:szCs w:val="24"/>
          <w:lang w:val="en-US"/>
        </w:rPr>
        <w:t xml:space="preserve">. </w:t>
      </w:r>
      <w:r w:rsidRPr="009B0584">
        <w:rPr>
          <w:rFonts w:asciiTheme="majorHAnsi" w:hAnsiTheme="majorHAnsi" w:cs="Times New Roman"/>
          <w:i/>
          <w:sz w:val="20"/>
          <w:szCs w:val="24"/>
        </w:rPr>
        <w:t>Портнова</w:t>
      </w:r>
      <w:r w:rsidRPr="00BD0FE4">
        <w:rPr>
          <w:rFonts w:asciiTheme="majorHAnsi" w:hAnsiTheme="majorHAnsi" w:cs="Times New Roman"/>
          <w:i/>
          <w:sz w:val="20"/>
          <w:szCs w:val="24"/>
          <w:lang w:val="en-US"/>
        </w:rPr>
        <w:t xml:space="preserve">, </w:t>
      </w:r>
      <w:r w:rsidRPr="009B0584">
        <w:rPr>
          <w:rFonts w:asciiTheme="majorHAnsi" w:hAnsiTheme="majorHAnsi" w:cs="Times New Roman"/>
          <w:i/>
          <w:sz w:val="20"/>
          <w:szCs w:val="24"/>
        </w:rPr>
        <w:t>Т</w:t>
      </w:r>
      <w:r w:rsidRPr="00BD0FE4">
        <w:rPr>
          <w:rFonts w:asciiTheme="majorHAnsi" w:hAnsiTheme="majorHAnsi" w:cs="Times New Roman"/>
          <w:i/>
          <w:sz w:val="20"/>
          <w:szCs w:val="24"/>
          <w:lang w:val="en-US"/>
        </w:rPr>
        <w:t>.</w:t>
      </w:r>
      <w:r w:rsidRPr="009B0584">
        <w:rPr>
          <w:rFonts w:asciiTheme="majorHAnsi" w:hAnsiTheme="majorHAnsi" w:cs="Times New Roman"/>
          <w:i/>
          <w:sz w:val="20"/>
          <w:szCs w:val="24"/>
        </w:rPr>
        <w:t>Ф</w:t>
      </w:r>
      <w:r w:rsidRPr="00BD0FE4">
        <w:rPr>
          <w:rFonts w:asciiTheme="majorHAnsi" w:hAnsiTheme="majorHAnsi" w:cs="Times New Roman"/>
          <w:i/>
          <w:sz w:val="20"/>
          <w:szCs w:val="24"/>
          <w:lang w:val="en-US"/>
        </w:rPr>
        <w:t xml:space="preserve">. </w:t>
      </w:r>
      <w:proofErr w:type="spellStart"/>
      <w:r w:rsidRPr="009B0584">
        <w:rPr>
          <w:rFonts w:asciiTheme="majorHAnsi" w:hAnsiTheme="majorHAnsi" w:cs="Times New Roman"/>
          <w:i/>
          <w:sz w:val="20"/>
          <w:szCs w:val="24"/>
        </w:rPr>
        <w:t>Абашкина</w:t>
      </w:r>
      <w:proofErr w:type="spellEnd"/>
      <w:r w:rsidRPr="00BD0FE4">
        <w:rPr>
          <w:rFonts w:asciiTheme="majorHAnsi" w:hAnsiTheme="majorHAnsi" w:cs="Times New Roman"/>
          <w:i/>
          <w:sz w:val="20"/>
          <w:szCs w:val="24"/>
          <w:lang w:val="en-US"/>
        </w:rPr>
        <w:t xml:space="preserve">, </w:t>
      </w:r>
      <w:r w:rsidRPr="009B0584">
        <w:rPr>
          <w:rFonts w:asciiTheme="majorHAnsi" w:hAnsiTheme="majorHAnsi" w:cs="Times New Roman"/>
          <w:i/>
          <w:sz w:val="20"/>
          <w:szCs w:val="24"/>
        </w:rPr>
        <w:t>П</w:t>
      </w:r>
      <w:r w:rsidRPr="00BD0FE4">
        <w:rPr>
          <w:rFonts w:asciiTheme="majorHAnsi" w:hAnsiTheme="majorHAnsi" w:cs="Times New Roman"/>
          <w:i/>
          <w:sz w:val="20"/>
          <w:szCs w:val="24"/>
          <w:lang w:val="en-US"/>
        </w:rPr>
        <w:t>.</w:t>
      </w:r>
      <w:r w:rsidRPr="009B0584">
        <w:rPr>
          <w:rFonts w:asciiTheme="majorHAnsi" w:hAnsiTheme="majorHAnsi" w:cs="Times New Roman"/>
          <w:i/>
          <w:sz w:val="20"/>
          <w:szCs w:val="24"/>
        </w:rPr>
        <w:t>М</w:t>
      </w:r>
      <w:r w:rsidRPr="00BD0FE4">
        <w:rPr>
          <w:rFonts w:asciiTheme="majorHAnsi" w:hAnsiTheme="majorHAnsi" w:cs="Times New Roman"/>
          <w:i/>
          <w:sz w:val="20"/>
          <w:szCs w:val="24"/>
          <w:lang w:val="en-US"/>
        </w:rPr>
        <w:t xml:space="preserve">. </w:t>
      </w:r>
      <w:r w:rsidRPr="009B0584">
        <w:rPr>
          <w:rFonts w:asciiTheme="majorHAnsi" w:hAnsiTheme="majorHAnsi" w:cs="Times New Roman"/>
          <w:i/>
          <w:sz w:val="20"/>
          <w:szCs w:val="24"/>
        </w:rPr>
        <w:t>Зайцев</w:t>
      </w:r>
      <w:r w:rsidRPr="00BD0FE4">
        <w:rPr>
          <w:rFonts w:asciiTheme="majorHAnsi" w:hAnsiTheme="majorHAnsi" w:cs="Times New Roman"/>
          <w:sz w:val="20"/>
          <w:szCs w:val="24"/>
          <w:lang w:val="en-US"/>
        </w:rPr>
        <w:t xml:space="preserve">. </w:t>
      </w:r>
      <w:r w:rsidRPr="009B0584">
        <w:rPr>
          <w:rFonts w:asciiTheme="majorHAnsi" w:hAnsiTheme="majorHAnsi" w:cs="Times New Roman"/>
          <w:sz w:val="20"/>
          <w:szCs w:val="24"/>
        </w:rPr>
        <w:t>Термографические исследования кремнефтористых соединений, содержащихся в нитроаммофоске. Труды НИУИФ. Выпуск 231. М</w:t>
      </w:r>
      <w:r w:rsidRPr="00DA4B01">
        <w:rPr>
          <w:rFonts w:asciiTheme="majorHAnsi" w:hAnsiTheme="majorHAnsi" w:cs="Times New Roman"/>
          <w:sz w:val="20"/>
          <w:szCs w:val="24"/>
          <w:lang w:val="en-US"/>
        </w:rPr>
        <w:t xml:space="preserve">., </w:t>
      </w:r>
      <w:r w:rsidRPr="009B0584">
        <w:rPr>
          <w:rFonts w:asciiTheme="majorHAnsi" w:hAnsiTheme="majorHAnsi" w:cs="Times New Roman"/>
          <w:sz w:val="20"/>
          <w:szCs w:val="24"/>
        </w:rPr>
        <w:t>НИУИФ</w:t>
      </w:r>
      <w:r w:rsidRPr="00DA4B01">
        <w:rPr>
          <w:rFonts w:asciiTheme="majorHAnsi" w:hAnsiTheme="majorHAnsi" w:cs="Times New Roman"/>
          <w:sz w:val="20"/>
          <w:szCs w:val="24"/>
          <w:lang w:val="en-US"/>
        </w:rPr>
        <w:t xml:space="preserve">, 1977. </w:t>
      </w:r>
      <w:r w:rsidRPr="009B0584">
        <w:rPr>
          <w:rFonts w:asciiTheme="majorHAnsi" w:hAnsiTheme="majorHAnsi" w:cs="Times New Roman"/>
          <w:sz w:val="20"/>
          <w:szCs w:val="24"/>
        </w:rPr>
        <w:t>С</w:t>
      </w:r>
      <w:r w:rsidRPr="00DA4B01">
        <w:rPr>
          <w:rFonts w:asciiTheme="majorHAnsi" w:hAnsiTheme="majorHAnsi" w:cs="Times New Roman"/>
          <w:sz w:val="20"/>
          <w:szCs w:val="24"/>
          <w:lang w:val="en-US"/>
        </w:rPr>
        <w:t>. 184-194.</w:t>
      </w:r>
    </w:p>
    <w:p w:rsidR="00924F69" w:rsidRDefault="00924F69" w:rsidP="009B0584">
      <w:pPr>
        <w:spacing w:after="0" w:line="240" w:lineRule="auto"/>
        <w:ind w:left="708"/>
        <w:jc w:val="both"/>
        <w:rPr>
          <w:rFonts w:asciiTheme="majorHAnsi" w:hAnsiTheme="majorHAnsi" w:cs="Times New Roman"/>
          <w:sz w:val="20"/>
          <w:szCs w:val="20"/>
          <w:lang w:val="en-US"/>
        </w:rPr>
      </w:pPr>
      <w:r w:rsidRPr="00DA4B01">
        <w:rPr>
          <w:rFonts w:asciiTheme="majorHAnsi" w:hAnsiTheme="majorHAnsi" w:cs="Times New Roman"/>
          <w:b/>
          <w:color w:val="7030A0"/>
          <w:sz w:val="20"/>
          <w:szCs w:val="20"/>
          <w:lang w:val="en-US"/>
        </w:rPr>
        <w:t>[2</w:t>
      </w:r>
      <w:r w:rsidR="00090E75" w:rsidRPr="00DA4B01">
        <w:rPr>
          <w:rFonts w:asciiTheme="majorHAnsi" w:hAnsiTheme="majorHAnsi" w:cs="Times New Roman"/>
          <w:b/>
          <w:color w:val="7030A0"/>
          <w:sz w:val="20"/>
          <w:szCs w:val="20"/>
          <w:lang w:val="en-US"/>
        </w:rPr>
        <w:t>3</w:t>
      </w:r>
      <w:r w:rsidRPr="00DA4B01">
        <w:rPr>
          <w:rFonts w:asciiTheme="majorHAnsi" w:hAnsiTheme="majorHAnsi" w:cs="Times New Roman"/>
          <w:b/>
          <w:color w:val="7030A0"/>
          <w:sz w:val="20"/>
          <w:szCs w:val="20"/>
          <w:lang w:val="en-US"/>
        </w:rPr>
        <w:t xml:space="preserve">] </w:t>
      </w:r>
      <w:r w:rsidRPr="00924F69">
        <w:rPr>
          <w:rFonts w:asciiTheme="majorHAnsi" w:hAnsiTheme="majorHAnsi" w:cs="Times New Roman"/>
          <w:i/>
          <w:sz w:val="20"/>
          <w:szCs w:val="20"/>
          <w:lang w:val="en-US"/>
        </w:rPr>
        <w:t>T</w:t>
      </w:r>
      <w:r w:rsidRPr="00DA4B01">
        <w:rPr>
          <w:rFonts w:asciiTheme="majorHAnsi" w:hAnsiTheme="majorHAnsi" w:cs="Times New Roman"/>
          <w:i/>
          <w:sz w:val="20"/>
          <w:szCs w:val="20"/>
          <w:lang w:val="en-US"/>
        </w:rPr>
        <w:t xml:space="preserve">. </w:t>
      </w:r>
      <w:r w:rsidRPr="00924F69">
        <w:rPr>
          <w:rFonts w:asciiTheme="majorHAnsi" w:hAnsiTheme="majorHAnsi" w:cs="Times New Roman"/>
          <w:i/>
          <w:sz w:val="20"/>
          <w:szCs w:val="20"/>
          <w:lang w:val="en-US"/>
        </w:rPr>
        <w:t>Akiyama</w:t>
      </w:r>
      <w:r w:rsidRPr="00DA4B01">
        <w:rPr>
          <w:rFonts w:asciiTheme="majorHAnsi" w:hAnsiTheme="majorHAnsi" w:cs="Times New Roman"/>
          <w:i/>
          <w:sz w:val="20"/>
          <w:szCs w:val="20"/>
          <w:lang w:val="en-US"/>
        </w:rPr>
        <w:t xml:space="preserve">, </w:t>
      </w:r>
      <w:r w:rsidRPr="00924F69">
        <w:rPr>
          <w:rFonts w:asciiTheme="majorHAnsi" w:hAnsiTheme="majorHAnsi" w:cs="Times New Roman"/>
          <w:i/>
          <w:sz w:val="20"/>
          <w:szCs w:val="20"/>
          <w:lang w:val="en-US"/>
        </w:rPr>
        <w:t>J</w:t>
      </w:r>
      <w:r w:rsidRPr="00DA4B01">
        <w:rPr>
          <w:rFonts w:asciiTheme="majorHAnsi" w:hAnsiTheme="majorHAnsi" w:cs="Times New Roman"/>
          <w:i/>
          <w:sz w:val="20"/>
          <w:szCs w:val="20"/>
          <w:lang w:val="en-US"/>
        </w:rPr>
        <w:t xml:space="preserve">. </w:t>
      </w:r>
      <w:r w:rsidRPr="00924F69">
        <w:rPr>
          <w:rFonts w:asciiTheme="majorHAnsi" w:hAnsiTheme="majorHAnsi" w:cs="Times New Roman"/>
          <w:i/>
          <w:sz w:val="20"/>
          <w:szCs w:val="20"/>
          <w:lang w:val="en-US"/>
        </w:rPr>
        <w:t>Ando</w:t>
      </w:r>
      <w:r w:rsidRPr="00DA4B01">
        <w:rPr>
          <w:rFonts w:asciiTheme="majorHAnsi" w:hAnsiTheme="majorHAnsi" w:cs="Times New Roman"/>
          <w:i/>
          <w:sz w:val="20"/>
          <w:szCs w:val="20"/>
          <w:lang w:val="en-US"/>
        </w:rPr>
        <w:t>.</w:t>
      </w:r>
      <w:r w:rsidRPr="00DA4B01">
        <w:rPr>
          <w:rFonts w:asciiTheme="majorHAnsi" w:hAnsiTheme="majorHAnsi" w:cs="Times New Roman"/>
          <w:sz w:val="20"/>
          <w:szCs w:val="20"/>
          <w:lang w:val="en-US"/>
        </w:rPr>
        <w:t xml:space="preserve"> </w:t>
      </w:r>
      <w:r>
        <w:rPr>
          <w:rFonts w:asciiTheme="majorHAnsi" w:hAnsiTheme="majorHAnsi" w:cs="Times New Roman"/>
          <w:sz w:val="20"/>
          <w:szCs w:val="20"/>
          <w:lang w:val="en-US"/>
        </w:rPr>
        <w:t>Constituents and P</w:t>
      </w:r>
      <w:r w:rsidR="007A4143">
        <w:rPr>
          <w:rFonts w:asciiTheme="majorHAnsi" w:hAnsiTheme="majorHAnsi" w:cs="Times New Roman"/>
          <w:sz w:val="20"/>
          <w:szCs w:val="20"/>
          <w:lang w:val="en-US"/>
        </w:rPr>
        <w:t>roperties of Ammoniated Slurry f</w:t>
      </w:r>
      <w:r>
        <w:rPr>
          <w:rFonts w:asciiTheme="majorHAnsi" w:hAnsiTheme="majorHAnsi" w:cs="Times New Roman"/>
          <w:sz w:val="20"/>
          <w:szCs w:val="20"/>
          <w:lang w:val="en-US"/>
        </w:rPr>
        <w:t xml:space="preserve">rom Wet-process Phosphoric Acid. Bulletin of the Chemical Society of Japan, 1972, </w:t>
      </w:r>
      <w:r w:rsidRPr="008A427D">
        <w:rPr>
          <w:rFonts w:asciiTheme="majorHAnsi" w:hAnsiTheme="majorHAnsi" w:cs="Times New Roman"/>
          <w:sz w:val="20"/>
          <w:szCs w:val="20"/>
          <w:lang w:val="en-US"/>
        </w:rPr>
        <w:t>№9</w:t>
      </w:r>
      <w:r>
        <w:rPr>
          <w:rFonts w:asciiTheme="majorHAnsi" w:hAnsiTheme="majorHAnsi" w:cs="Times New Roman"/>
          <w:sz w:val="20"/>
          <w:szCs w:val="20"/>
          <w:lang w:val="en-US"/>
        </w:rPr>
        <w:t>. P. 2915-2920.</w:t>
      </w:r>
    </w:p>
    <w:p w:rsidR="00E76306" w:rsidRDefault="00924F69" w:rsidP="00E76306">
      <w:pPr>
        <w:tabs>
          <w:tab w:val="left" w:pos="0"/>
        </w:tabs>
        <w:spacing w:after="0" w:line="240" w:lineRule="auto"/>
        <w:ind w:left="708"/>
        <w:jc w:val="both"/>
        <w:rPr>
          <w:rFonts w:asciiTheme="majorHAnsi" w:hAnsiTheme="majorHAnsi" w:cs="Times New Roman"/>
          <w:sz w:val="20"/>
          <w:szCs w:val="20"/>
          <w:lang w:val="en-US"/>
        </w:rPr>
      </w:pPr>
      <w:r>
        <w:rPr>
          <w:rFonts w:asciiTheme="majorHAnsi" w:hAnsiTheme="majorHAnsi" w:cs="Times New Roman"/>
          <w:b/>
          <w:color w:val="7030A0"/>
          <w:sz w:val="20"/>
          <w:szCs w:val="20"/>
          <w:lang w:val="en-US"/>
        </w:rPr>
        <w:t>[2</w:t>
      </w:r>
      <w:r w:rsidR="00090E75">
        <w:rPr>
          <w:rFonts w:asciiTheme="majorHAnsi" w:hAnsiTheme="majorHAnsi" w:cs="Times New Roman"/>
          <w:b/>
          <w:color w:val="7030A0"/>
          <w:sz w:val="20"/>
          <w:szCs w:val="20"/>
          <w:lang w:val="en-US"/>
        </w:rPr>
        <w:t>4</w:t>
      </w:r>
      <w:r>
        <w:rPr>
          <w:rFonts w:asciiTheme="majorHAnsi" w:hAnsiTheme="majorHAnsi" w:cs="Times New Roman"/>
          <w:b/>
          <w:color w:val="7030A0"/>
          <w:sz w:val="20"/>
          <w:szCs w:val="20"/>
          <w:lang w:val="en-US"/>
        </w:rPr>
        <w:t>]</w:t>
      </w:r>
      <w:r>
        <w:rPr>
          <w:rFonts w:asciiTheme="majorHAnsi" w:hAnsiTheme="majorHAnsi" w:cs="Times New Roman"/>
          <w:sz w:val="20"/>
          <w:szCs w:val="20"/>
          <w:lang w:val="en-US"/>
        </w:rPr>
        <w:t xml:space="preserve"> </w:t>
      </w:r>
      <w:r w:rsidR="008A427D" w:rsidRPr="008A427D">
        <w:rPr>
          <w:rFonts w:asciiTheme="majorHAnsi" w:hAnsiTheme="majorHAnsi" w:cs="Times New Roman"/>
          <w:i/>
          <w:sz w:val="20"/>
          <w:szCs w:val="20"/>
          <w:lang w:val="en-US"/>
        </w:rPr>
        <w:t xml:space="preserve">B. </w:t>
      </w:r>
      <w:proofErr w:type="spellStart"/>
      <w:r w:rsidR="008A427D" w:rsidRPr="008A427D">
        <w:rPr>
          <w:rFonts w:asciiTheme="majorHAnsi" w:hAnsiTheme="majorHAnsi" w:cs="Times New Roman"/>
          <w:i/>
          <w:sz w:val="20"/>
          <w:szCs w:val="20"/>
          <w:lang w:val="en-US"/>
        </w:rPr>
        <w:t>Zhong</w:t>
      </w:r>
      <w:proofErr w:type="spellEnd"/>
      <w:r w:rsidR="008A427D" w:rsidRPr="008A427D">
        <w:rPr>
          <w:rFonts w:asciiTheme="majorHAnsi" w:hAnsiTheme="majorHAnsi" w:cs="Times New Roman"/>
          <w:i/>
          <w:sz w:val="20"/>
          <w:szCs w:val="20"/>
          <w:lang w:val="en-US"/>
        </w:rPr>
        <w:t>, J. Li, Y. Xiang Zhang, B. Liang</w:t>
      </w:r>
      <w:r w:rsidR="008A427D">
        <w:rPr>
          <w:rFonts w:asciiTheme="majorHAnsi" w:hAnsiTheme="majorHAnsi" w:cs="Times New Roman"/>
          <w:sz w:val="20"/>
          <w:szCs w:val="20"/>
          <w:lang w:val="en-US"/>
        </w:rPr>
        <w:t xml:space="preserve">. Principle and Technology of Ammonium Phosphate Production from Middle-Quality Phosphate Ore by a Slurry Concentration Process. Industrial and Engineering Chemistry Research, 1999, </w:t>
      </w:r>
      <w:r w:rsidR="008A427D" w:rsidRPr="00460BE7">
        <w:rPr>
          <w:rFonts w:asciiTheme="majorHAnsi" w:hAnsiTheme="majorHAnsi" w:cs="Times New Roman"/>
          <w:sz w:val="20"/>
          <w:szCs w:val="20"/>
          <w:lang w:val="en-US"/>
        </w:rPr>
        <w:t>№</w:t>
      </w:r>
      <w:r w:rsidR="008A427D">
        <w:rPr>
          <w:rFonts w:asciiTheme="majorHAnsi" w:hAnsiTheme="majorHAnsi" w:cs="Times New Roman"/>
          <w:sz w:val="20"/>
          <w:szCs w:val="20"/>
          <w:lang w:val="en-US"/>
        </w:rPr>
        <w:t>11</w:t>
      </w:r>
      <w:r w:rsidR="008A427D" w:rsidRPr="00460BE7">
        <w:rPr>
          <w:rFonts w:asciiTheme="majorHAnsi" w:hAnsiTheme="majorHAnsi" w:cs="Times New Roman"/>
          <w:sz w:val="20"/>
          <w:szCs w:val="20"/>
          <w:lang w:val="en-US"/>
        </w:rPr>
        <w:t>.</w:t>
      </w:r>
      <w:r w:rsidR="008A427D">
        <w:rPr>
          <w:rFonts w:asciiTheme="majorHAnsi" w:hAnsiTheme="majorHAnsi" w:cs="Times New Roman"/>
          <w:sz w:val="20"/>
          <w:szCs w:val="20"/>
          <w:lang w:val="en-US"/>
        </w:rPr>
        <w:t xml:space="preserve"> P. 4504-4506.</w:t>
      </w:r>
    </w:p>
    <w:p w:rsidR="00E76306" w:rsidRDefault="008A427D" w:rsidP="00E76306">
      <w:pPr>
        <w:tabs>
          <w:tab w:val="left" w:pos="0"/>
        </w:tabs>
        <w:spacing w:after="0" w:line="240" w:lineRule="auto"/>
        <w:ind w:left="708"/>
        <w:jc w:val="both"/>
        <w:rPr>
          <w:rFonts w:asciiTheme="majorHAnsi" w:hAnsiTheme="majorHAnsi"/>
          <w:sz w:val="20"/>
          <w:lang w:val="en-US"/>
        </w:rPr>
      </w:pPr>
      <w:r>
        <w:rPr>
          <w:rFonts w:asciiTheme="majorHAnsi" w:hAnsiTheme="majorHAnsi" w:cs="Times New Roman"/>
          <w:b/>
          <w:color w:val="7030A0"/>
          <w:sz w:val="20"/>
          <w:szCs w:val="20"/>
          <w:lang w:val="en-US"/>
        </w:rPr>
        <w:t>[2</w:t>
      </w:r>
      <w:r w:rsidR="00090E75">
        <w:rPr>
          <w:rFonts w:asciiTheme="majorHAnsi" w:hAnsiTheme="majorHAnsi" w:cs="Times New Roman"/>
          <w:b/>
          <w:color w:val="7030A0"/>
          <w:sz w:val="20"/>
          <w:szCs w:val="20"/>
          <w:lang w:val="en-US"/>
        </w:rPr>
        <w:t>5</w:t>
      </w:r>
      <w:r>
        <w:rPr>
          <w:rFonts w:asciiTheme="majorHAnsi" w:hAnsiTheme="majorHAnsi" w:cs="Times New Roman"/>
          <w:b/>
          <w:color w:val="7030A0"/>
          <w:sz w:val="20"/>
          <w:szCs w:val="20"/>
          <w:lang w:val="en-US"/>
        </w:rPr>
        <w:t>]</w:t>
      </w:r>
      <w:r>
        <w:rPr>
          <w:rFonts w:asciiTheme="majorHAnsi" w:hAnsiTheme="majorHAnsi" w:cs="Times New Roman"/>
          <w:sz w:val="20"/>
          <w:szCs w:val="20"/>
          <w:lang w:val="en-US"/>
        </w:rPr>
        <w:t xml:space="preserve"> </w:t>
      </w:r>
      <w:r w:rsidR="00E76306" w:rsidRPr="00E76306">
        <w:rPr>
          <w:rFonts w:asciiTheme="majorHAnsi" w:hAnsiTheme="majorHAnsi"/>
          <w:i/>
          <w:sz w:val="20"/>
          <w:szCs w:val="18"/>
          <w:lang w:val="en-US"/>
        </w:rPr>
        <w:t xml:space="preserve">G.R. Campbell, Y.K. Leong, C.C. Berndt, J.L. </w:t>
      </w:r>
      <w:proofErr w:type="spellStart"/>
      <w:r w:rsidR="00E76306" w:rsidRPr="00E76306">
        <w:rPr>
          <w:rFonts w:asciiTheme="majorHAnsi" w:hAnsiTheme="majorHAnsi"/>
          <w:i/>
          <w:sz w:val="20"/>
          <w:szCs w:val="18"/>
          <w:lang w:val="en-US"/>
        </w:rPr>
        <w:t>Liow</w:t>
      </w:r>
      <w:proofErr w:type="spellEnd"/>
      <w:r w:rsidR="00E76306" w:rsidRPr="00E76306">
        <w:rPr>
          <w:rFonts w:asciiTheme="majorHAnsi" w:hAnsiTheme="majorHAnsi"/>
          <w:i/>
          <w:sz w:val="20"/>
          <w:szCs w:val="18"/>
          <w:lang w:val="en-US"/>
        </w:rPr>
        <w:t>.</w:t>
      </w:r>
      <w:r w:rsidR="00E76306">
        <w:rPr>
          <w:rFonts w:asciiTheme="majorHAnsi" w:hAnsiTheme="majorHAnsi"/>
          <w:sz w:val="20"/>
          <w:szCs w:val="18"/>
          <w:lang w:val="en-US"/>
        </w:rPr>
        <w:t xml:space="preserve"> </w:t>
      </w:r>
      <w:hyperlink r:id="rId78" w:history="1">
        <w:r w:rsidR="00E76306" w:rsidRPr="00E76306">
          <w:rPr>
            <w:rFonts w:asciiTheme="majorHAnsi" w:hAnsiTheme="majorHAnsi"/>
            <w:sz w:val="20"/>
            <w:lang w:val="en-US"/>
          </w:rPr>
          <w:t>Ammonium phosphate slurry rheology and particle properties</w:t>
        </w:r>
        <w:r w:rsidR="007A5144">
          <w:rPr>
            <w:rFonts w:asciiTheme="majorHAnsi" w:hAnsiTheme="majorHAnsi"/>
            <w:sz w:val="20"/>
            <w:lang w:val="en-US"/>
          </w:rPr>
          <w:t> –</w:t>
        </w:r>
        <w:r w:rsidR="007A5144" w:rsidRPr="007A5144">
          <w:rPr>
            <w:rFonts w:asciiTheme="majorHAnsi" w:hAnsiTheme="majorHAnsi"/>
            <w:sz w:val="20"/>
            <w:lang w:val="en-US"/>
          </w:rPr>
          <w:t xml:space="preserve"> </w:t>
        </w:r>
        <w:r w:rsidR="00E76306">
          <w:rPr>
            <w:rFonts w:asciiTheme="majorHAnsi" w:hAnsiTheme="majorHAnsi"/>
            <w:sz w:val="20"/>
            <w:lang w:val="en-US"/>
          </w:rPr>
          <w:t>t</w:t>
        </w:r>
        <w:r w:rsidR="00E76306" w:rsidRPr="00E76306">
          <w:rPr>
            <w:rFonts w:asciiTheme="majorHAnsi" w:hAnsiTheme="majorHAnsi"/>
            <w:sz w:val="20"/>
            <w:lang w:val="en-US"/>
          </w:rPr>
          <w:t xml:space="preserve">he influence of </w:t>
        </w:r>
        <w:proofErr w:type="gramStart"/>
        <w:r w:rsidR="00E76306" w:rsidRPr="00E76306">
          <w:rPr>
            <w:rFonts w:asciiTheme="majorHAnsi" w:hAnsiTheme="majorHAnsi"/>
            <w:sz w:val="20"/>
            <w:lang w:val="en-US"/>
          </w:rPr>
          <w:t>Fe(</w:t>
        </w:r>
        <w:proofErr w:type="gramEnd"/>
        <w:r w:rsidR="00E76306" w:rsidRPr="00E76306">
          <w:rPr>
            <w:rFonts w:asciiTheme="majorHAnsi" w:hAnsiTheme="majorHAnsi"/>
            <w:sz w:val="20"/>
            <w:lang w:val="en-US"/>
          </w:rPr>
          <w:t>III) and Al(III) impurities, solid concentration and degree of neutralization</w:t>
        </w:r>
      </w:hyperlink>
      <w:r w:rsidR="00E76306">
        <w:rPr>
          <w:rFonts w:asciiTheme="majorHAnsi" w:hAnsiTheme="majorHAnsi"/>
          <w:sz w:val="20"/>
          <w:lang w:val="en-US"/>
        </w:rPr>
        <w:t>. Chemical Engineering Science, 2006, Is. 17. P. 5856-5866.</w:t>
      </w:r>
    </w:p>
    <w:p w:rsidR="007168B0" w:rsidRPr="00236360" w:rsidRDefault="007168B0" w:rsidP="00E76306">
      <w:pPr>
        <w:tabs>
          <w:tab w:val="left" w:pos="0"/>
        </w:tabs>
        <w:spacing w:after="0" w:line="240" w:lineRule="auto"/>
        <w:ind w:left="708"/>
        <w:jc w:val="both"/>
        <w:rPr>
          <w:rFonts w:asciiTheme="majorHAnsi" w:hAnsiTheme="majorHAnsi" w:cs="Times New Roman"/>
          <w:sz w:val="20"/>
          <w:szCs w:val="20"/>
        </w:rPr>
      </w:pPr>
      <w:r>
        <w:rPr>
          <w:rFonts w:asciiTheme="majorHAnsi" w:hAnsiTheme="majorHAnsi" w:cs="Times New Roman"/>
          <w:b/>
          <w:color w:val="7030A0"/>
          <w:sz w:val="20"/>
          <w:szCs w:val="20"/>
          <w:lang w:val="en-US"/>
        </w:rPr>
        <w:t>[2</w:t>
      </w:r>
      <w:r w:rsidR="00090E75">
        <w:rPr>
          <w:rFonts w:asciiTheme="majorHAnsi" w:hAnsiTheme="majorHAnsi" w:cs="Times New Roman"/>
          <w:b/>
          <w:color w:val="7030A0"/>
          <w:sz w:val="20"/>
          <w:szCs w:val="20"/>
          <w:lang w:val="en-US"/>
        </w:rPr>
        <w:t>6</w:t>
      </w:r>
      <w:r>
        <w:rPr>
          <w:rFonts w:asciiTheme="majorHAnsi" w:hAnsiTheme="majorHAnsi" w:cs="Times New Roman"/>
          <w:b/>
          <w:color w:val="7030A0"/>
          <w:sz w:val="20"/>
          <w:szCs w:val="20"/>
          <w:lang w:val="en-US"/>
        </w:rPr>
        <w:t xml:space="preserve">] </w:t>
      </w:r>
      <w:r w:rsidRPr="007168B0">
        <w:rPr>
          <w:rFonts w:asciiTheme="majorHAnsi" w:hAnsiTheme="majorHAnsi" w:cs="Times New Roman"/>
          <w:i/>
          <w:sz w:val="20"/>
          <w:szCs w:val="20"/>
          <w:lang w:val="en-US"/>
        </w:rPr>
        <w:t>H.A. Barnes.</w:t>
      </w:r>
      <w:r>
        <w:rPr>
          <w:rFonts w:asciiTheme="majorHAnsi" w:hAnsiTheme="majorHAnsi" w:cs="Times New Roman"/>
          <w:sz w:val="20"/>
          <w:szCs w:val="20"/>
          <w:lang w:val="en-US"/>
        </w:rPr>
        <w:t xml:space="preserve"> Handbook of Elementary Rheology. University of Wales Institute of Non-Newtonian Fluid Mechanics, </w:t>
      </w:r>
      <w:proofErr w:type="spellStart"/>
      <w:r>
        <w:rPr>
          <w:rFonts w:asciiTheme="majorHAnsi" w:hAnsiTheme="majorHAnsi" w:cs="Times New Roman"/>
          <w:sz w:val="20"/>
          <w:szCs w:val="20"/>
          <w:lang w:val="en-US"/>
        </w:rPr>
        <w:t>Aberystwyth</w:t>
      </w:r>
      <w:proofErr w:type="spellEnd"/>
      <w:r>
        <w:rPr>
          <w:rFonts w:asciiTheme="majorHAnsi" w:hAnsiTheme="majorHAnsi" w:cs="Times New Roman"/>
          <w:sz w:val="20"/>
          <w:szCs w:val="20"/>
          <w:lang w:val="en-US"/>
        </w:rPr>
        <w:t xml:space="preserve">, 2000. </w:t>
      </w:r>
      <w:r w:rsidRPr="00236360">
        <w:rPr>
          <w:rFonts w:asciiTheme="majorHAnsi" w:hAnsiTheme="majorHAnsi" w:cs="Times New Roman"/>
          <w:sz w:val="20"/>
          <w:szCs w:val="20"/>
        </w:rPr>
        <w:t xml:space="preserve">201 </w:t>
      </w:r>
      <w:r>
        <w:rPr>
          <w:rFonts w:asciiTheme="majorHAnsi" w:hAnsiTheme="majorHAnsi" w:cs="Times New Roman"/>
          <w:sz w:val="20"/>
          <w:szCs w:val="20"/>
          <w:lang w:val="en-US"/>
        </w:rPr>
        <w:t>p</w:t>
      </w:r>
      <w:r w:rsidRPr="00236360">
        <w:rPr>
          <w:rFonts w:asciiTheme="majorHAnsi" w:hAnsiTheme="majorHAnsi" w:cs="Times New Roman"/>
          <w:sz w:val="20"/>
          <w:szCs w:val="20"/>
        </w:rPr>
        <w:t>.</w:t>
      </w:r>
    </w:p>
    <w:p w:rsidR="0060305A" w:rsidRPr="00812D4A" w:rsidRDefault="0060305A" w:rsidP="00830307">
      <w:pPr>
        <w:pStyle w:val="af"/>
        <w:ind w:left="708"/>
        <w:jc w:val="both"/>
        <w:rPr>
          <w:rFonts w:asciiTheme="majorHAnsi" w:hAnsiTheme="majorHAnsi" w:cs="Times New Roman"/>
          <w:sz w:val="20"/>
          <w:szCs w:val="28"/>
          <w:lang w:val="en-US"/>
        </w:rPr>
      </w:pPr>
    </w:p>
    <w:sectPr w:rsidR="0060305A" w:rsidRPr="00812D4A" w:rsidSect="00A77609">
      <w:footnotePr>
        <w:numFmt w:val="chicago"/>
        <w:numStart w:val="2"/>
      </w:footnotePr>
      <w:pgSz w:w="11906" w:h="16838"/>
      <w:pgMar w:top="720" w:right="720" w:bottom="720" w:left="720"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E724B1" w:rsidRDefault="00E724B1" w:rsidP="00815676">
      <w:pPr>
        <w:spacing w:after="0" w:line="240" w:lineRule="auto"/>
      </w:pPr>
      <w:r>
        <w:separator/>
      </w:r>
    </w:p>
  </w:endnote>
  <w:endnote w:type="continuationSeparator" w:id="0">
    <w:p w:rsidR="00E724B1" w:rsidRDefault="00E724B1" w:rsidP="0081567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ourier New">
    <w:panose1 w:val="02070309020205020404"/>
    <w:charset w:val="CC"/>
    <w:family w:val="modern"/>
    <w:pitch w:val="fixed"/>
    <w:sig w:usb0="E0002EFF" w:usb1="C0007843" w:usb2="00000009" w:usb3="00000000" w:csb0="000001FF" w:csb1="00000000"/>
  </w:font>
  <w:font w:name="Times New Roman">
    <w:panose1 w:val="02020603050405020304"/>
    <w:charset w:val="CC"/>
    <w:family w:val="roman"/>
    <w:pitch w:val="variable"/>
    <w:sig w:usb0="E0002EFF" w:usb1="C0007843" w:usb2="00000009" w:usb3="00000000" w:csb0="000001FF" w:csb1="00000000"/>
  </w:font>
  <w:font w:name="Cambria">
    <w:panose1 w:val="02040503050406030204"/>
    <w:charset w:val="CC"/>
    <w:family w:val="roman"/>
    <w:pitch w:val="variable"/>
    <w:sig w:usb0="E00002FF" w:usb1="400004FF" w:usb2="00000000" w:usb3="00000000" w:csb0="0000019F" w:csb1="00000000"/>
  </w:font>
  <w:font w:name="Calibri">
    <w:panose1 w:val="020F0502020204030204"/>
    <w:charset w:val="CC"/>
    <w:family w:val="swiss"/>
    <w:pitch w:val="variable"/>
    <w:sig w:usb0="E00002FF" w:usb1="4000ACFF" w:usb2="00000001" w:usb3="00000000" w:csb0="0000019F" w:csb1="00000000"/>
  </w:font>
  <w:font w:name="Tahoma">
    <w:panose1 w:val="020B0604030504040204"/>
    <w:charset w:val="00"/>
    <w:family w:val="swiss"/>
    <w:notTrueType/>
    <w:pitch w:val="variable"/>
    <w:sig w:usb0="00000003" w:usb1="00000000" w:usb2="00000000" w:usb3="00000000" w:csb0="00000001" w:csb1="00000000"/>
  </w:font>
  <w:font w:name="Arial">
    <w:panose1 w:val="020B0604020202020204"/>
    <w:charset w:val="CC"/>
    <w:family w:val="swiss"/>
    <w:pitch w:val="variable"/>
    <w:sig w:usb0="E0002EFF" w:usb1="C0007843" w:usb2="00000009" w:usb3="00000000" w:csb0="000001FF" w:csb1="00000000"/>
  </w:font>
  <w:font w:name="Cambria Math">
    <w:panose1 w:val="02040503050406030204"/>
    <w:charset w:val="CC"/>
    <w:family w:val="roman"/>
    <w:pitch w:val="variable"/>
    <w:sig w:usb0="E00002FF" w:usb1="420024FF" w:usb2="00000000" w:usb3="00000000" w:csb0="0000019F" w:csb1="00000000"/>
  </w:font>
  <w:font w:name="GreekC">
    <w:charset w:val="CC"/>
    <w:family w:val="auto"/>
    <w:pitch w:val="variable"/>
    <w:sig w:usb0="20002A87" w:usb1="00000000" w:usb2="00000000" w:usb3="00000000" w:csb0="000001FF" w:csb1="00000000"/>
  </w:font>
  <w:font w:name="Arial Narrow">
    <w:panose1 w:val="020B0606020202030204"/>
    <w:charset w:val="CC"/>
    <w:family w:val="swiss"/>
    <w:pitch w:val="variable"/>
    <w:sig w:usb0="00000287" w:usb1="00000800" w:usb2="00000000" w:usb3="00000000" w:csb0="0000009F" w:csb1="00000000"/>
  </w:font>
  <w:font w:name="Symbol">
    <w:panose1 w:val="05050102010706020507"/>
    <w:charset w:val="02"/>
    <w:family w:val="roman"/>
    <w:pitch w:val="variable"/>
    <w:sig w:usb0="00000000" w:usb1="10000000" w:usb2="00000000" w:usb3="00000000" w:csb0="80000000"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E724B1" w:rsidRDefault="00E724B1" w:rsidP="00815676">
      <w:pPr>
        <w:spacing w:after="0" w:line="240" w:lineRule="auto"/>
      </w:pPr>
      <w:r>
        <w:separator/>
      </w:r>
    </w:p>
  </w:footnote>
  <w:footnote w:type="continuationSeparator" w:id="0">
    <w:p w:rsidR="00E724B1" w:rsidRDefault="00E724B1" w:rsidP="00815676">
      <w:pPr>
        <w:spacing w:after="0" w:line="240" w:lineRule="auto"/>
      </w:pPr>
      <w:r>
        <w:continuationSeparator/>
      </w:r>
    </w:p>
  </w:footnote>
  <w:footnote w:id="1">
    <w:p w:rsidR="006E3569" w:rsidRPr="005705E0" w:rsidRDefault="006E3569">
      <w:pPr>
        <w:pStyle w:val="af1"/>
        <w:rPr>
          <w:rFonts w:asciiTheme="majorHAnsi" w:hAnsiTheme="majorHAnsi"/>
          <w:sz w:val="24"/>
        </w:rPr>
      </w:pPr>
      <w:r w:rsidRPr="002C201E">
        <w:rPr>
          <w:rStyle w:val="af3"/>
          <w:rFonts w:asciiTheme="majorHAnsi" w:hAnsiTheme="majorHAnsi"/>
          <w:sz w:val="24"/>
        </w:rPr>
        <w:footnoteRef/>
      </w:r>
      <w:r w:rsidRPr="002C201E">
        <w:rPr>
          <w:rFonts w:asciiTheme="majorHAnsi" w:hAnsiTheme="majorHAnsi"/>
          <w:sz w:val="24"/>
        </w:rPr>
        <w:t xml:space="preserve"> </w:t>
      </w:r>
      <w:r>
        <w:rPr>
          <w:rFonts w:asciiTheme="majorHAnsi" w:hAnsiTheme="majorHAnsi"/>
          <w:sz w:val="24"/>
        </w:rPr>
        <w:t xml:space="preserve">Автор для переписки. </w:t>
      </w:r>
      <w:r>
        <w:rPr>
          <w:rFonts w:asciiTheme="majorHAnsi" w:hAnsiTheme="majorHAnsi"/>
          <w:i/>
          <w:sz w:val="24"/>
          <w:lang w:val="en-US"/>
        </w:rPr>
        <w:t>E</w:t>
      </w:r>
      <w:r w:rsidRPr="00396A37">
        <w:rPr>
          <w:rFonts w:asciiTheme="majorHAnsi" w:hAnsiTheme="majorHAnsi"/>
          <w:i/>
          <w:sz w:val="24"/>
        </w:rPr>
        <w:t>-</w:t>
      </w:r>
      <w:r>
        <w:rPr>
          <w:rFonts w:asciiTheme="majorHAnsi" w:hAnsiTheme="majorHAnsi"/>
          <w:i/>
          <w:sz w:val="24"/>
          <w:lang w:val="en-US"/>
        </w:rPr>
        <w:t>mail</w:t>
      </w:r>
      <w:r w:rsidRPr="00396A37">
        <w:rPr>
          <w:rFonts w:asciiTheme="majorHAnsi" w:hAnsiTheme="majorHAnsi"/>
          <w:b/>
          <w:sz w:val="24"/>
        </w:rPr>
        <w:t>:</w:t>
      </w:r>
      <w:r w:rsidRPr="00396A37">
        <w:rPr>
          <w:rFonts w:asciiTheme="majorHAnsi" w:hAnsiTheme="majorHAnsi"/>
          <w:sz w:val="24"/>
        </w:rPr>
        <w:t xml:space="preserve"> </w:t>
      </w:r>
      <w:r w:rsidRPr="002C201E">
        <w:rPr>
          <w:rFonts w:asciiTheme="majorHAnsi" w:hAnsiTheme="majorHAnsi"/>
          <w:sz w:val="24"/>
          <w:lang w:val="en-US"/>
        </w:rPr>
        <w:t>sulfur</w:t>
      </w:r>
      <w:r w:rsidRPr="002C201E">
        <w:rPr>
          <w:rFonts w:asciiTheme="majorHAnsi" w:hAnsiTheme="majorHAnsi"/>
          <w:sz w:val="24"/>
        </w:rPr>
        <w:t>32@</w:t>
      </w:r>
      <w:proofErr w:type="spellStart"/>
      <w:r w:rsidRPr="002C201E">
        <w:rPr>
          <w:rFonts w:asciiTheme="majorHAnsi" w:hAnsiTheme="majorHAnsi"/>
          <w:sz w:val="24"/>
          <w:lang w:val="en-US"/>
        </w:rPr>
        <w:t>bk</w:t>
      </w:r>
      <w:proofErr w:type="spellEnd"/>
      <w:r w:rsidRPr="002C201E">
        <w:rPr>
          <w:rFonts w:asciiTheme="majorHAnsi" w:hAnsiTheme="majorHAnsi"/>
          <w:sz w:val="24"/>
        </w:rPr>
        <w:t>.</w:t>
      </w:r>
      <w:proofErr w:type="spellStart"/>
      <w:r w:rsidRPr="002C201E">
        <w:rPr>
          <w:rFonts w:asciiTheme="majorHAnsi" w:hAnsiTheme="majorHAnsi"/>
          <w:sz w:val="24"/>
          <w:lang w:val="en-US"/>
        </w:rPr>
        <w:t>ru</w:t>
      </w:r>
      <w:proofErr w:type="spellEnd"/>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44D31E6A"/>
    <w:multiLevelType w:val="multilevel"/>
    <w:tmpl w:val="1584DD64"/>
    <w:lvl w:ilvl="0">
      <w:start w:val="1"/>
      <w:numFmt w:val="decimal"/>
      <w:lvlText w:val="%1."/>
      <w:lvlJc w:val="left"/>
      <w:pPr>
        <w:tabs>
          <w:tab w:val="num" w:pos="720"/>
        </w:tabs>
        <w:ind w:left="720" w:hanging="360"/>
      </w:p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 w15:restartNumberingAfterBreak="0">
    <w:nsid w:val="5FC425A0"/>
    <w:multiLevelType w:val="hybridMultilevel"/>
    <w:tmpl w:val="435ED9FE"/>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 w15:restartNumberingAfterBreak="0">
    <w:nsid w:val="69A948C3"/>
    <w:multiLevelType w:val="hybridMultilevel"/>
    <w:tmpl w:val="85DA8898"/>
    <w:lvl w:ilvl="0" w:tplc="B5448B40">
      <w:start w:val="1"/>
      <w:numFmt w:val="decimal"/>
      <w:lvlText w:val="[%1]"/>
      <w:lvlJc w:val="left"/>
      <w:pPr>
        <w:ind w:left="1065" w:hanging="360"/>
      </w:pPr>
      <w:rPr>
        <w:rFonts w:hint="default"/>
      </w:rPr>
    </w:lvl>
    <w:lvl w:ilvl="1" w:tplc="04190019" w:tentative="1">
      <w:start w:val="1"/>
      <w:numFmt w:val="lowerLetter"/>
      <w:lvlText w:val="%2."/>
      <w:lvlJc w:val="left"/>
      <w:pPr>
        <w:ind w:left="1785" w:hanging="360"/>
      </w:pPr>
    </w:lvl>
    <w:lvl w:ilvl="2" w:tplc="0419001B" w:tentative="1">
      <w:start w:val="1"/>
      <w:numFmt w:val="lowerRoman"/>
      <w:lvlText w:val="%3."/>
      <w:lvlJc w:val="right"/>
      <w:pPr>
        <w:ind w:left="2505" w:hanging="180"/>
      </w:pPr>
    </w:lvl>
    <w:lvl w:ilvl="3" w:tplc="0419000F" w:tentative="1">
      <w:start w:val="1"/>
      <w:numFmt w:val="decimal"/>
      <w:lvlText w:val="%4."/>
      <w:lvlJc w:val="left"/>
      <w:pPr>
        <w:ind w:left="3225" w:hanging="360"/>
      </w:pPr>
    </w:lvl>
    <w:lvl w:ilvl="4" w:tplc="04190019" w:tentative="1">
      <w:start w:val="1"/>
      <w:numFmt w:val="lowerLetter"/>
      <w:lvlText w:val="%5."/>
      <w:lvlJc w:val="left"/>
      <w:pPr>
        <w:ind w:left="3945" w:hanging="360"/>
      </w:pPr>
    </w:lvl>
    <w:lvl w:ilvl="5" w:tplc="0419001B" w:tentative="1">
      <w:start w:val="1"/>
      <w:numFmt w:val="lowerRoman"/>
      <w:lvlText w:val="%6."/>
      <w:lvlJc w:val="right"/>
      <w:pPr>
        <w:ind w:left="4665" w:hanging="180"/>
      </w:pPr>
    </w:lvl>
    <w:lvl w:ilvl="6" w:tplc="0419000F" w:tentative="1">
      <w:start w:val="1"/>
      <w:numFmt w:val="decimal"/>
      <w:lvlText w:val="%7."/>
      <w:lvlJc w:val="left"/>
      <w:pPr>
        <w:ind w:left="5385" w:hanging="360"/>
      </w:pPr>
    </w:lvl>
    <w:lvl w:ilvl="7" w:tplc="04190019" w:tentative="1">
      <w:start w:val="1"/>
      <w:numFmt w:val="lowerLetter"/>
      <w:lvlText w:val="%8."/>
      <w:lvlJc w:val="left"/>
      <w:pPr>
        <w:ind w:left="6105" w:hanging="360"/>
      </w:pPr>
    </w:lvl>
    <w:lvl w:ilvl="8" w:tplc="0419001B" w:tentative="1">
      <w:start w:val="1"/>
      <w:numFmt w:val="lowerRoman"/>
      <w:lvlText w:val="%9."/>
      <w:lvlJc w:val="right"/>
      <w:pPr>
        <w:ind w:left="6825" w:hanging="180"/>
      </w:pPr>
    </w:lvl>
  </w:abstractNum>
  <w:abstractNum w:abstractNumId="3" w15:restartNumberingAfterBreak="0">
    <w:nsid w:val="783C58C3"/>
    <w:multiLevelType w:val="hybridMultilevel"/>
    <w:tmpl w:val="15F0D7F0"/>
    <w:lvl w:ilvl="0" w:tplc="C884F2B2">
      <w:start w:val="1"/>
      <w:numFmt w:val="decimal"/>
      <w:lvlText w:val="%1."/>
      <w:lvlJc w:val="left"/>
      <w:pPr>
        <w:ind w:left="643" w:hanging="360"/>
      </w:pPr>
      <w:rPr>
        <w:rFonts w:asciiTheme="majorHAnsi" w:hAnsiTheme="majorHAnsi" w:hint="default"/>
        <w:i w:val="0"/>
        <w:color w:val="auto"/>
        <w:sz w:val="24"/>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4" w15:restartNumberingAfterBreak="0">
    <w:nsid w:val="79016063"/>
    <w:multiLevelType w:val="hybridMultilevel"/>
    <w:tmpl w:val="18E0B5D6"/>
    <w:lvl w:ilvl="0" w:tplc="8112086A">
      <w:start w:val="1"/>
      <w:numFmt w:val="decimal"/>
      <w:lvlText w:val="[%1]"/>
      <w:lvlJc w:val="left"/>
      <w:pPr>
        <w:ind w:left="928" w:hanging="360"/>
      </w:pPr>
      <w:rPr>
        <w:rFonts w:hint="default"/>
        <w:i w:val="0"/>
      </w:rPr>
    </w:lvl>
    <w:lvl w:ilvl="1" w:tplc="04190019" w:tentative="1">
      <w:start w:val="1"/>
      <w:numFmt w:val="lowerLetter"/>
      <w:lvlText w:val="%2."/>
      <w:lvlJc w:val="left"/>
      <w:pPr>
        <w:ind w:left="1648" w:hanging="360"/>
      </w:pPr>
    </w:lvl>
    <w:lvl w:ilvl="2" w:tplc="0419001B" w:tentative="1">
      <w:start w:val="1"/>
      <w:numFmt w:val="lowerRoman"/>
      <w:lvlText w:val="%3."/>
      <w:lvlJc w:val="right"/>
      <w:pPr>
        <w:ind w:left="2368" w:hanging="180"/>
      </w:pPr>
    </w:lvl>
    <w:lvl w:ilvl="3" w:tplc="0419000F" w:tentative="1">
      <w:start w:val="1"/>
      <w:numFmt w:val="decimal"/>
      <w:lvlText w:val="%4."/>
      <w:lvlJc w:val="left"/>
      <w:pPr>
        <w:ind w:left="3088" w:hanging="360"/>
      </w:pPr>
    </w:lvl>
    <w:lvl w:ilvl="4" w:tplc="04190019" w:tentative="1">
      <w:start w:val="1"/>
      <w:numFmt w:val="lowerLetter"/>
      <w:lvlText w:val="%5."/>
      <w:lvlJc w:val="left"/>
      <w:pPr>
        <w:ind w:left="3808" w:hanging="360"/>
      </w:pPr>
    </w:lvl>
    <w:lvl w:ilvl="5" w:tplc="0419001B" w:tentative="1">
      <w:start w:val="1"/>
      <w:numFmt w:val="lowerRoman"/>
      <w:lvlText w:val="%6."/>
      <w:lvlJc w:val="right"/>
      <w:pPr>
        <w:ind w:left="4528" w:hanging="180"/>
      </w:pPr>
    </w:lvl>
    <w:lvl w:ilvl="6" w:tplc="0419000F" w:tentative="1">
      <w:start w:val="1"/>
      <w:numFmt w:val="decimal"/>
      <w:lvlText w:val="%7."/>
      <w:lvlJc w:val="left"/>
      <w:pPr>
        <w:ind w:left="5248" w:hanging="360"/>
      </w:pPr>
    </w:lvl>
    <w:lvl w:ilvl="7" w:tplc="04190019" w:tentative="1">
      <w:start w:val="1"/>
      <w:numFmt w:val="lowerLetter"/>
      <w:lvlText w:val="%8."/>
      <w:lvlJc w:val="left"/>
      <w:pPr>
        <w:ind w:left="5968" w:hanging="360"/>
      </w:pPr>
    </w:lvl>
    <w:lvl w:ilvl="8" w:tplc="0419001B" w:tentative="1">
      <w:start w:val="1"/>
      <w:numFmt w:val="lowerRoman"/>
      <w:lvlText w:val="%9."/>
      <w:lvlJc w:val="right"/>
      <w:pPr>
        <w:ind w:left="6688" w:hanging="180"/>
      </w:pPr>
    </w:lvl>
  </w:abstractNum>
  <w:num w:numId="1">
    <w:abstractNumId w:val="4"/>
  </w:num>
  <w:num w:numId="2">
    <w:abstractNumId w:val="2"/>
  </w:num>
  <w:num w:numId="3">
    <w:abstractNumId w:val="3"/>
  </w:num>
  <w:num w:numId="4">
    <w:abstractNumId w:val="0"/>
  </w:num>
  <w:num w:numId="5">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08"/>
  <w:characterSpacingControl w:val="doNotCompress"/>
  <w:hdrShapeDefaults>
    <o:shapedefaults v:ext="edit" spidmax="2049"/>
  </w:hdrShapeDefaults>
  <w:footnotePr>
    <w:numFmt w:val="chicago"/>
    <w:numStart w:val="2"/>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23411"/>
    <w:rsid w:val="000108E0"/>
    <w:rsid w:val="000179B5"/>
    <w:rsid w:val="00025A72"/>
    <w:rsid w:val="000265CA"/>
    <w:rsid w:val="0003297E"/>
    <w:rsid w:val="0004012E"/>
    <w:rsid w:val="000801F4"/>
    <w:rsid w:val="000830B0"/>
    <w:rsid w:val="0008514C"/>
    <w:rsid w:val="00090E75"/>
    <w:rsid w:val="000910AA"/>
    <w:rsid w:val="00091A8C"/>
    <w:rsid w:val="000A16ED"/>
    <w:rsid w:val="000A4436"/>
    <w:rsid w:val="000B1A20"/>
    <w:rsid w:val="000B5BD3"/>
    <w:rsid w:val="000C05C3"/>
    <w:rsid w:val="000D5CA2"/>
    <w:rsid w:val="000D7F8A"/>
    <w:rsid w:val="000E0E24"/>
    <w:rsid w:val="000E421B"/>
    <w:rsid w:val="000F1257"/>
    <w:rsid w:val="000F3BDA"/>
    <w:rsid w:val="0010127C"/>
    <w:rsid w:val="0010378A"/>
    <w:rsid w:val="0010447E"/>
    <w:rsid w:val="001104ED"/>
    <w:rsid w:val="00121C44"/>
    <w:rsid w:val="00125F91"/>
    <w:rsid w:val="0013786A"/>
    <w:rsid w:val="00145ECC"/>
    <w:rsid w:val="00155A66"/>
    <w:rsid w:val="00162C96"/>
    <w:rsid w:val="0018265A"/>
    <w:rsid w:val="00186BFC"/>
    <w:rsid w:val="001933D2"/>
    <w:rsid w:val="001964E0"/>
    <w:rsid w:val="00196630"/>
    <w:rsid w:val="001A7A6B"/>
    <w:rsid w:val="001B66ED"/>
    <w:rsid w:val="001B7622"/>
    <w:rsid w:val="001B7C3F"/>
    <w:rsid w:val="001C021B"/>
    <w:rsid w:val="001D0880"/>
    <w:rsid w:val="001D0F2B"/>
    <w:rsid w:val="001D3C10"/>
    <w:rsid w:val="001D3C3D"/>
    <w:rsid w:val="001E02B8"/>
    <w:rsid w:val="001F1915"/>
    <w:rsid w:val="001F3C0C"/>
    <w:rsid w:val="001F4220"/>
    <w:rsid w:val="00203506"/>
    <w:rsid w:val="002041E3"/>
    <w:rsid w:val="00225AC4"/>
    <w:rsid w:val="00225C38"/>
    <w:rsid w:val="002360DB"/>
    <w:rsid w:val="00236360"/>
    <w:rsid w:val="00244923"/>
    <w:rsid w:val="002518A7"/>
    <w:rsid w:val="00252E12"/>
    <w:rsid w:val="00277B88"/>
    <w:rsid w:val="00283E99"/>
    <w:rsid w:val="002847A1"/>
    <w:rsid w:val="00285AC7"/>
    <w:rsid w:val="002863D9"/>
    <w:rsid w:val="00286D7F"/>
    <w:rsid w:val="002936B6"/>
    <w:rsid w:val="00295FDD"/>
    <w:rsid w:val="00297FF4"/>
    <w:rsid w:val="002C201E"/>
    <w:rsid w:val="002C394E"/>
    <w:rsid w:val="002C408D"/>
    <w:rsid w:val="002C48AB"/>
    <w:rsid w:val="002D1644"/>
    <w:rsid w:val="002E26F5"/>
    <w:rsid w:val="002F08EB"/>
    <w:rsid w:val="003165C6"/>
    <w:rsid w:val="00324920"/>
    <w:rsid w:val="00336837"/>
    <w:rsid w:val="00342482"/>
    <w:rsid w:val="00343B28"/>
    <w:rsid w:val="0035158E"/>
    <w:rsid w:val="003610D4"/>
    <w:rsid w:val="00363EE8"/>
    <w:rsid w:val="00371935"/>
    <w:rsid w:val="00385E1F"/>
    <w:rsid w:val="00396A37"/>
    <w:rsid w:val="00396CF0"/>
    <w:rsid w:val="003A58B1"/>
    <w:rsid w:val="003B5791"/>
    <w:rsid w:val="003C7A87"/>
    <w:rsid w:val="003D352A"/>
    <w:rsid w:val="003E2B31"/>
    <w:rsid w:val="003E3FCA"/>
    <w:rsid w:val="003E7364"/>
    <w:rsid w:val="00400CD5"/>
    <w:rsid w:val="00401777"/>
    <w:rsid w:val="0040758F"/>
    <w:rsid w:val="00416432"/>
    <w:rsid w:val="00416B38"/>
    <w:rsid w:val="004221AB"/>
    <w:rsid w:val="004262AE"/>
    <w:rsid w:val="0043206C"/>
    <w:rsid w:val="00447EA7"/>
    <w:rsid w:val="00450538"/>
    <w:rsid w:val="00452C8F"/>
    <w:rsid w:val="0045329D"/>
    <w:rsid w:val="00460BE7"/>
    <w:rsid w:val="004668AE"/>
    <w:rsid w:val="00470A33"/>
    <w:rsid w:val="00474489"/>
    <w:rsid w:val="0047506D"/>
    <w:rsid w:val="00491D6A"/>
    <w:rsid w:val="00492C82"/>
    <w:rsid w:val="004A6701"/>
    <w:rsid w:val="004B0082"/>
    <w:rsid w:val="004B3521"/>
    <w:rsid w:val="004C2465"/>
    <w:rsid w:val="004C2C47"/>
    <w:rsid w:val="004C72DD"/>
    <w:rsid w:val="004C76FD"/>
    <w:rsid w:val="004D27D6"/>
    <w:rsid w:val="004E066C"/>
    <w:rsid w:val="004F0720"/>
    <w:rsid w:val="00503AFA"/>
    <w:rsid w:val="00505F20"/>
    <w:rsid w:val="00516E99"/>
    <w:rsid w:val="0051740A"/>
    <w:rsid w:val="005211DC"/>
    <w:rsid w:val="00523411"/>
    <w:rsid w:val="0053412E"/>
    <w:rsid w:val="00547B1C"/>
    <w:rsid w:val="00552505"/>
    <w:rsid w:val="00561130"/>
    <w:rsid w:val="005611AC"/>
    <w:rsid w:val="00561719"/>
    <w:rsid w:val="005705E0"/>
    <w:rsid w:val="0059108B"/>
    <w:rsid w:val="00591A12"/>
    <w:rsid w:val="00596192"/>
    <w:rsid w:val="005A6A9D"/>
    <w:rsid w:val="005B24E3"/>
    <w:rsid w:val="005B4EF2"/>
    <w:rsid w:val="005C2160"/>
    <w:rsid w:val="005C2DD3"/>
    <w:rsid w:val="005C3F3C"/>
    <w:rsid w:val="005D06B7"/>
    <w:rsid w:val="005D225E"/>
    <w:rsid w:val="005D5314"/>
    <w:rsid w:val="005D77DB"/>
    <w:rsid w:val="005E1CF2"/>
    <w:rsid w:val="005E1F80"/>
    <w:rsid w:val="005E2B00"/>
    <w:rsid w:val="005E6B75"/>
    <w:rsid w:val="00600F72"/>
    <w:rsid w:val="00601AE0"/>
    <w:rsid w:val="0060305A"/>
    <w:rsid w:val="00607756"/>
    <w:rsid w:val="00607846"/>
    <w:rsid w:val="006101C4"/>
    <w:rsid w:val="006104F2"/>
    <w:rsid w:val="00610ACE"/>
    <w:rsid w:val="0061589D"/>
    <w:rsid w:val="00617C21"/>
    <w:rsid w:val="00631119"/>
    <w:rsid w:val="00632051"/>
    <w:rsid w:val="00667541"/>
    <w:rsid w:val="0067466F"/>
    <w:rsid w:val="00675469"/>
    <w:rsid w:val="006808A0"/>
    <w:rsid w:val="006A278E"/>
    <w:rsid w:val="006C3F30"/>
    <w:rsid w:val="006D2661"/>
    <w:rsid w:val="006E3569"/>
    <w:rsid w:val="006E36FB"/>
    <w:rsid w:val="006E473D"/>
    <w:rsid w:val="006F563F"/>
    <w:rsid w:val="00703761"/>
    <w:rsid w:val="00704909"/>
    <w:rsid w:val="00711354"/>
    <w:rsid w:val="0071457E"/>
    <w:rsid w:val="00714B0C"/>
    <w:rsid w:val="007151E9"/>
    <w:rsid w:val="007168B0"/>
    <w:rsid w:val="0072104F"/>
    <w:rsid w:val="00730614"/>
    <w:rsid w:val="007468C3"/>
    <w:rsid w:val="00747E50"/>
    <w:rsid w:val="0075520B"/>
    <w:rsid w:val="007632D8"/>
    <w:rsid w:val="00775265"/>
    <w:rsid w:val="0077565A"/>
    <w:rsid w:val="007844B3"/>
    <w:rsid w:val="00791273"/>
    <w:rsid w:val="00791A49"/>
    <w:rsid w:val="0079234C"/>
    <w:rsid w:val="00793F8F"/>
    <w:rsid w:val="007A4143"/>
    <w:rsid w:val="007A5144"/>
    <w:rsid w:val="007B0813"/>
    <w:rsid w:val="007B116F"/>
    <w:rsid w:val="007B3443"/>
    <w:rsid w:val="007B3A18"/>
    <w:rsid w:val="007B5C0D"/>
    <w:rsid w:val="007B68D5"/>
    <w:rsid w:val="007C3FAA"/>
    <w:rsid w:val="007C51D8"/>
    <w:rsid w:val="007C56C5"/>
    <w:rsid w:val="007E1A9F"/>
    <w:rsid w:val="007F1A03"/>
    <w:rsid w:val="007F71B1"/>
    <w:rsid w:val="00810264"/>
    <w:rsid w:val="00812D4A"/>
    <w:rsid w:val="00814709"/>
    <w:rsid w:val="00815676"/>
    <w:rsid w:val="00817451"/>
    <w:rsid w:val="008177EC"/>
    <w:rsid w:val="00822416"/>
    <w:rsid w:val="00830307"/>
    <w:rsid w:val="008308DE"/>
    <w:rsid w:val="008357AD"/>
    <w:rsid w:val="00837BF9"/>
    <w:rsid w:val="00843A8F"/>
    <w:rsid w:val="008478A7"/>
    <w:rsid w:val="008501AB"/>
    <w:rsid w:val="00851CCE"/>
    <w:rsid w:val="0085596D"/>
    <w:rsid w:val="008621E0"/>
    <w:rsid w:val="00875D0B"/>
    <w:rsid w:val="008865B0"/>
    <w:rsid w:val="00887550"/>
    <w:rsid w:val="00892718"/>
    <w:rsid w:val="0089630B"/>
    <w:rsid w:val="008A427D"/>
    <w:rsid w:val="008A6E0A"/>
    <w:rsid w:val="008B4058"/>
    <w:rsid w:val="008B573E"/>
    <w:rsid w:val="008B7785"/>
    <w:rsid w:val="008C041F"/>
    <w:rsid w:val="008C11AB"/>
    <w:rsid w:val="008C5416"/>
    <w:rsid w:val="008D30D6"/>
    <w:rsid w:val="008E4A56"/>
    <w:rsid w:val="008F1C22"/>
    <w:rsid w:val="008F45A7"/>
    <w:rsid w:val="00904D88"/>
    <w:rsid w:val="00904E1D"/>
    <w:rsid w:val="009061AC"/>
    <w:rsid w:val="00906D11"/>
    <w:rsid w:val="00915AEE"/>
    <w:rsid w:val="0092323F"/>
    <w:rsid w:val="00924F69"/>
    <w:rsid w:val="00925F62"/>
    <w:rsid w:val="00926A4E"/>
    <w:rsid w:val="0093356E"/>
    <w:rsid w:val="009363F8"/>
    <w:rsid w:val="009463D1"/>
    <w:rsid w:val="00946962"/>
    <w:rsid w:val="00953BA4"/>
    <w:rsid w:val="00955651"/>
    <w:rsid w:val="0095742A"/>
    <w:rsid w:val="00961310"/>
    <w:rsid w:val="0096242C"/>
    <w:rsid w:val="00973401"/>
    <w:rsid w:val="00983BC5"/>
    <w:rsid w:val="00984A9B"/>
    <w:rsid w:val="00991F87"/>
    <w:rsid w:val="00994E8D"/>
    <w:rsid w:val="009A03B4"/>
    <w:rsid w:val="009A0FBD"/>
    <w:rsid w:val="009B0584"/>
    <w:rsid w:val="009C3592"/>
    <w:rsid w:val="009D69AF"/>
    <w:rsid w:val="009E7995"/>
    <w:rsid w:val="009F0522"/>
    <w:rsid w:val="009F1FD6"/>
    <w:rsid w:val="009F389C"/>
    <w:rsid w:val="009F4D03"/>
    <w:rsid w:val="009F5928"/>
    <w:rsid w:val="00A027B8"/>
    <w:rsid w:val="00A051D3"/>
    <w:rsid w:val="00A069A9"/>
    <w:rsid w:val="00A11D63"/>
    <w:rsid w:val="00A26D65"/>
    <w:rsid w:val="00A30FFF"/>
    <w:rsid w:val="00A33EC3"/>
    <w:rsid w:val="00A35421"/>
    <w:rsid w:val="00A37E0A"/>
    <w:rsid w:val="00A4059F"/>
    <w:rsid w:val="00A436B4"/>
    <w:rsid w:val="00A5082E"/>
    <w:rsid w:val="00A54854"/>
    <w:rsid w:val="00A552A9"/>
    <w:rsid w:val="00A60E59"/>
    <w:rsid w:val="00A63384"/>
    <w:rsid w:val="00A77609"/>
    <w:rsid w:val="00A93FED"/>
    <w:rsid w:val="00A96DD1"/>
    <w:rsid w:val="00AA19D5"/>
    <w:rsid w:val="00AA72C7"/>
    <w:rsid w:val="00AB081B"/>
    <w:rsid w:val="00AB14DC"/>
    <w:rsid w:val="00AB3810"/>
    <w:rsid w:val="00AC381A"/>
    <w:rsid w:val="00AC3F68"/>
    <w:rsid w:val="00AC7148"/>
    <w:rsid w:val="00AD0215"/>
    <w:rsid w:val="00AD49C2"/>
    <w:rsid w:val="00AE02DF"/>
    <w:rsid w:val="00AE2235"/>
    <w:rsid w:val="00AE345A"/>
    <w:rsid w:val="00AE59F8"/>
    <w:rsid w:val="00AF46AE"/>
    <w:rsid w:val="00B05764"/>
    <w:rsid w:val="00B07848"/>
    <w:rsid w:val="00B11625"/>
    <w:rsid w:val="00B13E2F"/>
    <w:rsid w:val="00B1609E"/>
    <w:rsid w:val="00B26ED7"/>
    <w:rsid w:val="00B45764"/>
    <w:rsid w:val="00B509BD"/>
    <w:rsid w:val="00B57BB8"/>
    <w:rsid w:val="00B761B5"/>
    <w:rsid w:val="00B80AAD"/>
    <w:rsid w:val="00B87B93"/>
    <w:rsid w:val="00B977BB"/>
    <w:rsid w:val="00BA1015"/>
    <w:rsid w:val="00BA152D"/>
    <w:rsid w:val="00BA42A8"/>
    <w:rsid w:val="00BA4486"/>
    <w:rsid w:val="00BB0E11"/>
    <w:rsid w:val="00BC1FC7"/>
    <w:rsid w:val="00BC20E7"/>
    <w:rsid w:val="00BC3A1A"/>
    <w:rsid w:val="00BC40E6"/>
    <w:rsid w:val="00BC4E3D"/>
    <w:rsid w:val="00BD0DDD"/>
    <w:rsid w:val="00BD0FE4"/>
    <w:rsid w:val="00BD20C5"/>
    <w:rsid w:val="00BD26B3"/>
    <w:rsid w:val="00BE09A3"/>
    <w:rsid w:val="00BE2CD4"/>
    <w:rsid w:val="00BE744D"/>
    <w:rsid w:val="00BF4D53"/>
    <w:rsid w:val="00C01205"/>
    <w:rsid w:val="00C0134C"/>
    <w:rsid w:val="00C045AE"/>
    <w:rsid w:val="00C064FA"/>
    <w:rsid w:val="00C106E5"/>
    <w:rsid w:val="00C118CF"/>
    <w:rsid w:val="00C13AF7"/>
    <w:rsid w:val="00C324A9"/>
    <w:rsid w:val="00C416F3"/>
    <w:rsid w:val="00C51C42"/>
    <w:rsid w:val="00C53142"/>
    <w:rsid w:val="00C55D0B"/>
    <w:rsid w:val="00C62AE0"/>
    <w:rsid w:val="00C635A9"/>
    <w:rsid w:val="00C6457F"/>
    <w:rsid w:val="00C736D3"/>
    <w:rsid w:val="00C83414"/>
    <w:rsid w:val="00C94825"/>
    <w:rsid w:val="00C9638A"/>
    <w:rsid w:val="00CB01CA"/>
    <w:rsid w:val="00CB07C6"/>
    <w:rsid w:val="00CB7091"/>
    <w:rsid w:val="00CC384A"/>
    <w:rsid w:val="00CC3CCE"/>
    <w:rsid w:val="00CC731F"/>
    <w:rsid w:val="00CE5018"/>
    <w:rsid w:val="00CE5260"/>
    <w:rsid w:val="00CF0A6D"/>
    <w:rsid w:val="00CF0C67"/>
    <w:rsid w:val="00CF37BF"/>
    <w:rsid w:val="00CF446A"/>
    <w:rsid w:val="00CF4886"/>
    <w:rsid w:val="00D00DC5"/>
    <w:rsid w:val="00D01D81"/>
    <w:rsid w:val="00D228E6"/>
    <w:rsid w:val="00D24C2B"/>
    <w:rsid w:val="00D2601E"/>
    <w:rsid w:val="00D3621B"/>
    <w:rsid w:val="00D45EF5"/>
    <w:rsid w:val="00D55903"/>
    <w:rsid w:val="00D740C1"/>
    <w:rsid w:val="00D87278"/>
    <w:rsid w:val="00D90E51"/>
    <w:rsid w:val="00D91182"/>
    <w:rsid w:val="00D95F6B"/>
    <w:rsid w:val="00D973BA"/>
    <w:rsid w:val="00DA026E"/>
    <w:rsid w:val="00DA4B01"/>
    <w:rsid w:val="00DA5BFB"/>
    <w:rsid w:val="00DB29F7"/>
    <w:rsid w:val="00DB5DFF"/>
    <w:rsid w:val="00DB6F0D"/>
    <w:rsid w:val="00DE1E32"/>
    <w:rsid w:val="00DE30E2"/>
    <w:rsid w:val="00DF26F4"/>
    <w:rsid w:val="00DF37F1"/>
    <w:rsid w:val="00E03BAA"/>
    <w:rsid w:val="00E06453"/>
    <w:rsid w:val="00E15573"/>
    <w:rsid w:val="00E23543"/>
    <w:rsid w:val="00E23F5F"/>
    <w:rsid w:val="00E35E89"/>
    <w:rsid w:val="00E540CE"/>
    <w:rsid w:val="00E66FEB"/>
    <w:rsid w:val="00E67990"/>
    <w:rsid w:val="00E724B1"/>
    <w:rsid w:val="00E76306"/>
    <w:rsid w:val="00E87C2E"/>
    <w:rsid w:val="00EA71E1"/>
    <w:rsid w:val="00EB46EE"/>
    <w:rsid w:val="00EC240E"/>
    <w:rsid w:val="00EC4EA6"/>
    <w:rsid w:val="00EC7E16"/>
    <w:rsid w:val="00ED3B96"/>
    <w:rsid w:val="00EE275F"/>
    <w:rsid w:val="00EE6ACE"/>
    <w:rsid w:val="00EF1470"/>
    <w:rsid w:val="00F05C64"/>
    <w:rsid w:val="00F06C8A"/>
    <w:rsid w:val="00F42D7B"/>
    <w:rsid w:val="00F43848"/>
    <w:rsid w:val="00F525D6"/>
    <w:rsid w:val="00F54FB7"/>
    <w:rsid w:val="00F62FF4"/>
    <w:rsid w:val="00F639B4"/>
    <w:rsid w:val="00F641A1"/>
    <w:rsid w:val="00F71B60"/>
    <w:rsid w:val="00F728C4"/>
    <w:rsid w:val="00F73EDE"/>
    <w:rsid w:val="00F80198"/>
    <w:rsid w:val="00F84682"/>
    <w:rsid w:val="00F8710A"/>
    <w:rsid w:val="00F91623"/>
    <w:rsid w:val="00F96A55"/>
    <w:rsid w:val="00FA01B8"/>
    <w:rsid w:val="00FA0A08"/>
    <w:rsid w:val="00FB2198"/>
    <w:rsid w:val="00FC41B4"/>
    <w:rsid w:val="00FC577F"/>
    <w:rsid w:val="00FC57BD"/>
    <w:rsid w:val="00FC6FF2"/>
    <w:rsid w:val="00FF5F4D"/>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E14AACB2-2653-46E9-8B9A-CA044FB55E9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style>
  <w:style w:type="paragraph" w:styleId="4">
    <w:name w:val="heading 4"/>
    <w:basedOn w:val="a"/>
    <w:link w:val="40"/>
    <w:uiPriority w:val="9"/>
    <w:qFormat/>
    <w:rsid w:val="00E76306"/>
    <w:pPr>
      <w:spacing w:before="100" w:beforeAutospacing="1" w:after="100" w:afterAutospacing="1" w:line="240" w:lineRule="auto"/>
      <w:outlineLvl w:val="3"/>
    </w:pPr>
    <w:rPr>
      <w:rFonts w:ascii="Times New Roman" w:eastAsia="Times New Roman" w:hAnsi="Times New Roman" w:cs="Times New Roman"/>
      <w:b/>
      <w:bCs/>
      <w:sz w:val="24"/>
      <w:szCs w:val="24"/>
      <w:lang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uiPriority w:val="59"/>
    <w:rsid w:val="00145ECC"/>
    <w:pPr>
      <w:spacing w:after="0" w:line="240" w:lineRule="auto"/>
    </w:pPr>
    <w:rPr>
      <w:rFonts w:eastAsiaTheme="minorEastAsia"/>
      <w:lang w:eastAsia="ru-RU"/>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character" w:styleId="a4">
    <w:name w:val="Placeholder Text"/>
    <w:basedOn w:val="a0"/>
    <w:uiPriority w:val="99"/>
    <w:semiHidden/>
    <w:rsid w:val="004B0082"/>
    <w:rPr>
      <w:color w:val="808080"/>
    </w:rPr>
  </w:style>
  <w:style w:type="paragraph" w:styleId="a5">
    <w:name w:val="Balloon Text"/>
    <w:basedOn w:val="a"/>
    <w:link w:val="a6"/>
    <w:uiPriority w:val="99"/>
    <w:semiHidden/>
    <w:unhideWhenUsed/>
    <w:rsid w:val="004B0082"/>
    <w:pPr>
      <w:spacing w:after="0" w:line="240" w:lineRule="auto"/>
    </w:pPr>
    <w:rPr>
      <w:rFonts w:ascii="Tahoma" w:hAnsi="Tahoma" w:cs="Tahoma"/>
      <w:sz w:val="16"/>
      <w:szCs w:val="16"/>
    </w:rPr>
  </w:style>
  <w:style w:type="character" w:customStyle="1" w:styleId="a6">
    <w:name w:val="Текст выноски Знак"/>
    <w:basedOn w:val="a0"/>
    <w:link w:val="a5"/>
    <w:uiPriority w:val="99"/>
    <w:semiHidden/>
    <w:rsid w:val="004B0082"/>
    <w:rPr>
      <w:rFonts w:ascii="Tahoma" w:hAnsi="Tahoma" w:cs="Tahoma"/>
      <w:sz w:val="16"/>
      <w:szCs w:val="16"/>
    </w:rPr>
  </w:style>
  <w:style w:type="paragraph" w:styleId="a7">
    <w:name w:val="header"/>
    <w:basedOn w:val="a"/>
    <w:link w:val="a8"/>
    <w:uiPriority w:val="99"/>
    <w:unhideWhenUsed/>
    <w:rsid w:val="00815676"/>
    <w:pPr>
      <w:tabs>
        <w:tab w:val="center" w:pos="4677"/>
        <w:tab w:val="right" w:pos="9355"/>
      </w:tabs>
      <w:spacing w:after="0" w:line="240" w:lineRule="auto"/>
    </w:pPr>
  </w:style>
  <w:style w:type="character" w:customStyle="1" w:styleId="a8">
    <w:name w:val="Верхний колонтитул Знак"/>
    <w:basedOn w:val="a0"/>
    <w:link w:val="a7"/>
    <w:uiPriority w:val="99"/>
    <w:rsid w:val="00815676"/>
  </w:style>
  <w:style w:type="paragraph" w:styleId="a9">
    <w:name w:val="footer"/>
    <w:basedOn w:val="a"/>
    <w:link w:val="aa"/>
    <w:uiPriority w:val="99"/>
    <w:unhideWhenUsed/>
    <w:rsid w:val="00815676"/>
    <w:pPr>
      <w:tabs>
        <w:tab w:val="center" w:pos="4677"/>
        <w:tab w:val="right" w:pos="9355"/>
      </w:tabs>
      <w:spacing w:after="0" w:line="240" w:lineRule="auto"/>
    </w:pPr>
  </w:style>
  <w:style w:type="character" w:customStyle="1" w:styleId="aa">
    <w:name w:val="Нижний колонтитул Знак"/>
    <w:basedOn w:val="a0"/>
    <w:link w:val="a9"/>
    <w:uiPriority w:val="99"/>
    <w:rsid w:val="00815676"/>
  </w:style>
  <w:style w:type="paragraph" w:customStyle="1" w:styleId="Default">
    <w:name w:val="Default"/>
    <w:rsid w:val="00E06453"/>
    <w:pPr>
      <w:autoSpaceDE w:val="0"/>
      <w:autoSpaceDN w:val="0"/>
      <w:adjustRightInd w:val="0"/>
      <w:spacing w:after="0" w:line="240" w:lineRule="auto"/>
    </w:pPr>
    <w:rPr>
      <w:rFonts w:ascii="Arial" w:hAnsi="Arial" w:cs="Arial"/>
      <w:color w:val="000000"/>
      <w:sz w:val="24"/>
      <w:szCs w:val="24"/>
    </w:rPr>
  </w:style>
  <w:style w:type="paragraph" w:styleId="ab">
    <w:name w:val="Normal (Web)"/>
    <w:basedOn w:val="a"/>
    <w:uiPriority w:val="99"/>
    <w:semiHidden/>
    <w:unhideWhenUsed/>
    <w:rsid w:val="007C56C5"/>
    <w:pPr>
      <w:spacing w:before="100" w:beforeAutospacing="1" w:after="100" w:afterAutospacing="1" w:line="240" w:lineRule="auto"/>
    </w:pPr>
    <w:rPr>
      <w:rFonts w:ascii="Times New Roman" w:eastAsiaTheme="minorEastAsia" w:hAnsi="Times New Roman" w:cs="Times New Roman"/>
      <w:sz w:val="24"/>
      <w:szCs w:val="24"/>
      <w:lang w:eastAsia="ru-RU"/>
    </w:rPr>
  </w:style>
  <w:style w:type="paragraph" w:styleId="ac">
    <w:name w:val="Body Text"/>
    <w:basedOn w:val="a"/>
    <w:link w:val="ad"/>
    <w:semiHidden/>
    <w:rsid w:val="005211DC"/>
    <w:pPr>
      <w:spacing w:after="0" w:line="480" w:lineRule="auto"/>
    </w:pPr>
    <w:rPr>
      <w:rFonts w:ascii="Times New Roman" w:eastAsia="Times New Roman" w:hAnsi="Times New Roman" w:cs="Times New Roman"/>
      <w:sz w:val="24"/>
      <w:szCs w:val="20"/>
      <w:lang w:eastAsia="ru-RU"/>
    </w:rPr>
  </w:style>
  <w:style w:type="character" w:customStyle="1" w:styleId="ad">
    <w:name w:val="Основной текст Знак"/>
    <w:basedOn w:val="a0"/>
    <w:link w:val="ac"/>
    <w:semiHidden/>
    <w:rsid w:val="005211DC"/>
    <w:rPr>
      <w:rFonts w:ascii="Times New Roman" w:eastAsia="Times New Roman" w:hAnsi="Times New Roman" w:cs="Times New Roman"/>
      <w:sz w:val="24"/>
      <w:szCs w:val="20"/>
      <w:lang w:eastAsia="ru-RU"/>
    </w:rPr>
  </w:style>
  <w:style w:type="paragraph" w:styleId="ae">
    <w:name w:val="List Paragraph"/>
    <w:basedOn w:val="a"/>
    <w:uiPriority w:val="34"/>
    <w:qFormat/>
    <w:rsid w:val="00203506"/>
    <w:pPr>
      <w:ind w:left="720"/>
      <w:contextualSpacing/>
    </w:pPr>
    <w:rPr>
      <w:rFonts w:eastAsiaTheme="minorEastAsia"/>
      <w:lang w:eastAsia="ru-RU"/>
    </w:rPr>
  </w:style>
  <w:style w:type="paragraph" w:styleId="af">
    <w:name w:val="No Spacing"/>
    <w:uiPriority w:val="1"/>
    <w:qFormat/>
    <w:rsid w:val="00D55903"/>
    <w:pPr>
      <w:spacing w:after="0" w:line="240" w:lineRule="auto"/>
    </w:pPr>
    <w:rPr>
      <w:rFonts w:eastAsiaTheme="minorEastAsia"/>
      <w:lang w:eastAsia="ru-RU"/>
    </w:rPr>
  </w:style>
  <w:style w:type="character" w:customStyle="1" w:styleId="40">
    <w:name w:val="Заголовок 4 Знак"/>
    <w:basedOn w:val="a0"/>
    <w:link w:val="4"/>
    <w:uiPriority w:val="9"/>
    <w:rsid w:val="00E76306"/>
    <w:rPr>
      <w:rFonts w:ascii="Times New Roman" w:eastAsia="Times New Roman" w:hAnsi="Times New Roman" w:cs="Times New Roman"/>
      <w:b/>
      <w:bCs/>
      <w:sz w:val="24"/>
      <w:szCs w:val="24"/>
      <w:lang w:eastAsia="ru-RU"/>
    </w:rPr>
  </w:style>
  <w:style w:type="character" w:styleId="af0">
    <w:name w:val="Hyperlink"/>
    <w:basedOn w:val="a0"/>
    <w:uiPriority w:val="99"/>
    <w:semiHidden/>
    <w:unhideWhenUsed/>
    <w:rsid w:val="00E76306"/>
    <w:rPr>
      <w:strike w:val="0"/>
      <w:dstrike w:val="0"/>
      <w:color w:val="316C9D"/>
      <w:u w:val="none"/>
      <w:effect w:val="none"/>
    </w:rPr>
  </w:style>
  <w:style w:type="paragraph" w:styleId="af1">
    <w:name w:val="footnote text"/>
    <w:basedOn w:val="a"/>
    <w:link w:val="af2"/>
    <w:uiPriority w:val="99"/>
    <w:semiHidden/>
    <w:unhideWhenUsed/>
    <w:rsid w:val="002C201E"/>
    <w:pPr>
      <w:spacing w:after="0" w:line="240" w:lineRule="auto"/>
    </w:pPr>
    <w:rPr>
      <w:sz w:val="20"/>
      <w:szCs w:val="20"/>
    </w:rPr>
  </w:style>
  <w:style w:type="character" w:customStyle="1" w:styleId="af2">
    <w:name w:val="Текст сноски Знак"/>
    <w:basedOn w:val="a0"/>
    <w:link w:val="af1"/>
    <w:uiPriority w:val="99"/>
    <w:semiHidden/>
    <w:rsid w:val="002C201E"/>
    <w:rPr>
      <w:sz w:val="20"/>
      <w:szCs w:val="20"/>
    </w:rPr>
  </w:style>
  <w:style w:type="character" w:styleId="af3">
    <w:name w:val="footnote reference"/>
    <w:basedOn w:val="a0"/>
    <w:uiPriority w:val="99"/>
    <w:semiHidden/>
    <w:unhideWhenUsed/>
    <w:rsid w:val="002C201E"/>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327826793">
      <w:bodyDiv w:val="1"/>
      <w:marLeft w:val="0"/>
      <w:marRight w:val="0"/>
      <w:marTop w:val="0"/>
      <w:marBottom w:val="0"/>
      <w:divBdr>
        <w:top w:val="none" w:sz="0" w:space="0" w:color="auto"/>
        <w:left w:val="none" w:sz="0" w:space="0" w:color="auto"/>
        <w:bottom w:val="none" w:sz="0" w:space="0" w:color="auto"/>
        <w:right w:val="none" w:sz="0" w:space="0" w:color="auto"/>
      </w:divBdr>
      <w:divsChild>
        <w:div w:id="581645081">
          <w:marLeft w:val="0"/>
          <w:marRight w:val="0"/>
          <w:marTop w:val="0"/>
          <w:marBottom w:val="0"/>
          <w:divBdr>
            <w:top w:val="none" w:sz="0" w:space="0" w:color="auto"/>
            <w:left w:val="none" w:sz="0" w:space="0" w:color="auto"/>
            <w:bottom w:val="none" w:sz="0" w:space="0" w:color="auto"/>
            <w:right w:val="none" w:sz="0" w:space="0" w:color="auto"/>
          </w:divBdr>
          <w:divsChild>
            <w:div w:id="45030082">
              <w:marLeft w:val="0"/>
              <w:marRight w:val="0"/>
              <w:marTop w:val="0"/>
              <w:marBottom w:val="0"/>
              <w:divBdr>
                <w:top w:val="none" w:sz="0" w:space="0" w:color="auto"/>
                <w:left w:val="none" w:sz="0" w:space="0" w:color="auto"/>
                <w:bottom w:val="none" w:sz="0" w:space="0" w:color="auto"/>
                <w:right w:val="none" w:sz="0" w:space="0" w:color="auto"/>
              </w:divBdr>
              <w:divsChild>
                <w:div w:id="206912379">
                  <w:marLeft w:val="0"/>
                  <w:marRight w:val="0"/>
                  <w:marTop w:val="0"/>
                  <w:marBottom w:val="0"/>
                  <w:divBdr>
                    <w:top w:val="none" w:sz="0" w:space="0" w:color="auto"/>
                    <w:left w:val="none" w:sz="0" w:space="0" w:color="auto"/>
                    <w:bottom w:val="none" w:sz="0" w:space="0" w:color="auto"/>
                    <w:right w:val="none" w:sz="0" w:space="0" w:color="auto"/>
                  </w:divBdr>
                  <w:divsChild>
                    <w:div w:id="1121341259">
                      <w:marLeft w:val="0"/>
                      <w:marRight w:val="0"/>
                      <w:marTop w:val="0"/>
                      <w:marBottom w:val="0"/>
                      <w:divBdr>
                        <w:top w:val="none" w:sz="0" w:space="0" w:color="auto"/>
                        <w:left w:val="none" w:sz="0" w:space="0" w:color="auto"/>
                        <w:bottom w:val="none" w:sz="0" w:space="0" w:color="auto"/>
                        <w:right w:val="none" w:sz="0" w:space="0" w:color="auto"/>
                      </w:divBdr>
                      <w:divsChild>
                        <w:div w:id="1692798311">
                          <w:marLeft w:val="0"/>
                          <w:marRight w:val="0"/>
                          <w:marTop w:val="0"/>
                          <w:marBottom w:val="0"/>
                          <w:divBdr>
                            <w:top w:val="none" w:sz="0" w:space="0" w:color="auto"/>
                            <w:left w:val="none" w:sz="0" w:space="0" w:color="auto"/>
                            <w:bottom w:val="none" w:sz="0" w:space="0" w:color="auto"/>
                            <w:right w:val="none" w:sz="0" w:space="0" w:color="auto"/>
                          </w:divBdr>
                          <w:divsChild>
                            <w:div w:id="1048993074">
                              <w:marLeft w:val="0"/>
                              <w:marRight w:val="0"/>
                              <w:marTop w:val="0"/>
                              <w:marBottom w:val="0"/>
                              <w:divBdr>
                                <w:top w:val="none" w:sz="0" w:space="0" w:color="auto"/>
                                <w:left w:val="none" w:sz="0" w:space="0" w:color="auto"/>
                                <w:bottom w:val="none" w:sz="0" w:space="0" w:color="auto"/>
                                <w:right w:val="none" w:sz="0" w:space="0" w:color="auto"/>
                              </w:divBdr>
                              <w:divsChild>
                                <w:div w:id="455416589">
                                  <w:marLeft w:val="3600"/>
                                  <w:marRight w:val="2700"/>
                                  <w:marTop w:val="0"/>
                                  <w:marBottom w:val="0"/>
                                  <w:divBdr>
                                    <w:top w:val="single" w:sz="6" w:space="0" w:color="C9C9C9"/>
                                    <w:left w:val="single" w:sz="6" w:space="0" w:color="C9C9C9"/>
                                    <w:bottom w:val="single" w:sz="6" w:space="0" w:color="C9C9C9"/>
                                    <w:right w:val="single" w:sz="6" w:space="0" w:color="C9C9C9"/>
                                  </w:divBdr>
                                  <w:divsChild>
                                    <w:div w:id="1513835886">
                                      <w:marLeft w:val="0"/>
                                      <w:marRight w:val="0"/>
                                      <w:marTop w:val="0"/>
                                      <w:marBottom w:val="0"/>
                                      <w:divBdr>
                                        <w:top w:val="none" w:sz="0" w:space="0" w:color="auto"/>
                                        <w:left w:val="none" w:sz="0" w:space="0" w:color="auto"/>
                                        <w:bottom w:val="none" w:sz="0" w:space="0" w:color="auto"/>
                                        <w:right w:val="none" w:sz="0" w:space="0" w:color="auto"/>
                                      </w:divBdr>
                                      <w:divsChild>
                                        <w:div w:id="1446535424">
                                          <w:marLeft w:val="0"/>
                                          <w:marRight w:val="0"/>
                                          <w:marTop w:val="0"/>
                                          <w:marBottom w:val="0"/>
                                          <w:divBdr>
                                            <w:top w:val="none" w:sz="0" w:space="0" w:color="auto"/>
                                            <w:left w:val="none" w:sz="0" w:space="0" w:color="auto"/>
                                            <w:bottom w:val="none" w:sz="0" w:space="0" w:color="auto"/>
                                            <w:right w:val="none" w:sz="0" w:space="0" w:color="auto"/>
                                          </w:divBdr>
                                          <w:divsChild>
                                            <w:div w:id="1312294791">
                                              <w:marLeft w:val="0"/>
                                              <w:marRight w:val="0"/>
                                              <w:marTop w:val="0"/>
                                              <w:marBottom w:val="0"/>
                                              <w:divBdr>
                                                <w:top w:val="none" w:sz="0" w:space="0" w:color="auto"/>
                                                <w:left w:val="none" w:sz="0" w:space="0" w:color="auto"/>
                                                <w:bottom w:val="none" w:sz="0" w:space="0" w:color="auto"/>
                                                <w:right w:val="none" w:sz="0" w:space="0" w:color="auto"/>
                                              </w:divBdr>
                                              <w:divsChild>
                                                <w:div w:id="17417060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165629951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chart" Target="charts/chart5.xml"/><Relationship Id="rId26" Type="http://schemas.openxmlformats.org/officeDocument/2006/relationships/image" Target="media/image7.wmf"/><Relationship Id="rId39" Type="http://schemas.openxmlformats.org/officeDocument/2006/relationships/oleObject" Target="embeddings/oleObject12.bin"/><Relationship Id="rId21" Type="http://schemas.openxmlformats.org/officeDocument/2006/relationships/image" Target="media/image5.wmf"/><Relationship Id="rId34" Type="http://schemas.openxmlformats.org/officeDocument/2006/relationships/image" Target="media/image10.wmf"/><Relationship Id="rId42" Type="http://schemas.openxmlformats.org/officeDocument/2006/relationships/image" Target="media/image14.wmf"/><Relationship Id="rId47" Type="http://schemas.openxmlformats.org/officeDocument/2006/relationships/oleObject" Target="embeddings/oleObject16.bin"/><Relationship Id="rId50" Type="http://schemas.openxmlformats.org/officeDocument/2006/relationships/oleObject" Target="embeddings/oleObject17.bin"/><Relationship Id="rId55" Type="http://schemas.openxmlformats.org/officeDocument/2006/relationships/chart" Target="charts/chart16.xml"/><Relationship Id="rId63" Type="http://schemas.openxmlformats.org/officeDocument/2006/relationships/oleObject" Target="embeddings/oleObject21.bin"/><Relationship Id="rId68" Type="http://schemas.openxmlformats.org/officeDocument/2006/relationships/image" Target="media/image24.wmf"/><Relationship Id="rId76" Type="http://schemas.openxmlformats.org/officeDocument/2006/relationships/image" Target="media/image28.wmf"/><Relationship Id="rId7" Type="http://schemas.openxmlformats.org/officeDocument/2006/relationships/endnotes" Target="endnotes.xml"/><Relationship Id="rId71" Type="http://schemas.openxmlformats.org/officeDocument/2006/relationships/oleObject" Target="embeddings/oleObject25.bin"/><Relationship Id="rId2" Type="http://schemas.openxmlformats.org/officeDocument/2006/relationships/numbering" Target="numbering.xml"/><Relationship Id="rId16" Type="http://schemas.openxmlformats.org/officeDocument/2006/relationships/chart" Target="charts/chart3.xml"/><Relationship Id="rId29" Type="http://schemas.openxmlformats.org/officeDocument/2006/relationships/image" Target="media/image8.wmf"/><Relationship Id="rId11" Type="http://schemas.openxmlformats.org/officeDocument/2006/relationships/oleObject" Target="embeddings/oleObject2.bin"/><Relationship Id="rId24" Type="http://schemas.openxmlformats.org/officeDocument/2006/relationships/chart" Target="charts/chart9.xml"/><Relationship Id="rId32" Type="http://schemas.openxmlformats.org/officeDocument/2006/relationships/oleObject" Target="embeddings/oleObject8.bin"/><Relationship Id="rId37" Type="http://schemas.openxmlformats.org/officeDocument/2006/relationships/oleObject" Target="embeddings/oleObject11.bin"/><Relationship Id="rId40" Type="http://schemas.openxmlformats.org/officeDocument/2006/relationships/image" Target="media/image13.wmf"/><Relationship Id="rId45" Type="http://schemas.openxmlformats.org/officeDocument/2006/relationships/oleObject" Target="embeddings/oleObject15.bin"/><Relationship Id="rId53" Type="http://schemas.openxmlformats.org/officeDocument/2006/relationships/chart" Target="charts/chart14.xml"/><Relationship Id="rId58" Type="http://schemas.openxmlformats.org/officeDocument/2006/relationships/image" Target="media/image19.wmf"/><Relationship Id="rId66" Type="http://schemas.openxmlformats.org/officeDocument/2006/relationships/image" Target="media/image23.wmf"/><Relationship Id="rId74" Type="http://schemas.openxmlformats.org/officeDocument/2006/relationships/image" Target="media/image27.wmf"/><Relationship Id="rId79" Type="http://schemas.openxmlformats.org/officeDocument/2006/relationships/fontTable" Target="fontTable.xml"/><Relationship Id="rId5" Type="http://schemas.openxmlformats.org/officeDocument/2006/relationships/webSettings" Target="webSettings.xml"/><Relationship Id="rId61" Type="http://schemas.openxmlformats.org/officeDocument/2006/relationships/oleObject" Target="embeddings/oleObject20.bin"/><Relationship Id="rId10" Type="http://schemas.openxmlformats.org/officeDocument/2006/relationships/image" Target="media/image2.wmf"/><Relationship Id="rId19" Type="http://schemas.openxmlformats.org/officeDocument/2006/relationships/chart" Target="charts/chart6.xml"/><Relationship Id="rId31" Type="http://schemas.openxmlformats.org/officeDocument/2006/relationships/image" Target="media/image9.wmf"/><Relationship Id="rId44" Type="http://schemas.openxmlformats.org/officeDocument/2006/relationships/image" Target="media/image15.wmf"/><Relationship Id="rId52" Type="http://schemas.openxmlformats.org/officeDocument/2006/relationships/chart" Target="charts/chart13.xml"/><Relationship Id="rId60" Type="http://schemas.openxmlformats.org/officeDocument/2006/relationships/image" Target="media/image20.wmf"/><Relationship Id="rId65" Type="http://schemas.openxmlformats.org/officeDocument/2006/relationships/oleObject" Target="embeddings/oleObject22.bin"/><Relationship Id="rId73" Type="http://schemas.openxmlformats.org/officeDocument/2006/relationships/oleObject" Target="embeddings/oleObject26.bin"/><Relationship Id="rId78" Type="http://schemas.openxmlformats.org/officeDocument/2006/relationships/hyperlink" Target="http://www.sciencedirect.com/science/article/pii/S0009250906003125" TargetMode="Externa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chart" Target="charts/chart1.xml"/><Relationship Id="rId22" Type="http://schemas.openxmlformats.org/officeDocument/2006/relationships/oleObject" Target="embeddings/oleObject4.bin"/><Relationship Id="rId27" Type="http://schemas.openxmlformats.org/officeDocument/2006/relationships/oleObject" Target="embeddings/oleObject6.bin"/><Relationship Id="rId30" Type="http://schemas.openxmlformats.org/officeDocument/2006/relationships/oleObject" Target="embeddings/oleObject7.bin"/><Relationship Id="rId35" Type="http://schemas.openxmlformats.org/officeDocument/2006/relationships/oleObject" Target="embeddings/oleObject10.bin"/><Relationship Id="rId43" Type="http://schemas.openxmlformats.org/officeDocument/2006/relationships/oleObject" Target="embeddings/oleObject14.bin"/><Relationship Id="rId48" Type="http://schemas.openxmlformats.org/officeDocument/2006/relationships/chart" Target="charts/chart11.xml"/><Relationship Id="rId56" Type="http://schemas.openxmlformats.org/officeDocument/2006/relationships/image" Target="media/image18.wmf"/><Relationship Id="rId64" Type="http://schemas.openxmlformats.org/officeDocument/2006/relationships/image" Target="media/image22.wmf"/><Relationship Id="rId69" Type="http://schemas.openxmlformats.org/officeDocument/2006/relationships/oleObject" Target="embeddings/oleObject24.bin"/><Relationship Id="rId77" Type="http://schemas.openxmlformats.org/officeDocument/2006/relationships/oleObject" Target="embeddings/oleObject28.bin"/><Relationship Id="rId8" Type="http://schemas.openxmlformats.org/officeDocument/2006/relationships/image" Target="media/image1.wmf"/><Relationship Id="rId51" Type="http://schemas.openxmlformats.org/officeDocument/2006/relationships/chart" Target="charts/chart12.xml"/><Relationship Id="rId72" Type="http://schemas.openxmlformats.org/officeDocument/2006/relationships/image" Target="media/image26.wmf"/><Relationship Id="rId80" Type="http://schemas.openxmlformats.org/officeDocument/2006/relationships/theme" Target="theme/theme1.xml"/><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chart" Target="charts/chart4.xml"/><Relationship Id="rId25" Type="http://schemas.openxmlformats.org/officeDocument/2006/relationships/oleObject" Target="embeddings/oleObject5.bin"/><Relationship Id="rId33" Type="http://schemas.openxmlformats.org/officeDocument/2006/relationships/oleObject" Target="embeddings/oleObject9.bin"/><Relationship Id="rId38" Type="http://schemas.openxmlformats.org/officeDocument/2006/relationships/image" Target="media/image12.wmf"/><Relationship Id="rId46" Type="http://schemas.openxmlformats.org/officeDocument/2006/relationships/image" Target="media/image16.wmf"/><Relationship Id="rId59" Type="http://schemas.openxmlformats.org/officeDocument/2006/relationships/oleObject" Target="embeddings/oleObject19.bin"/><Relationship Id="rId67" Type="http://schemas.openxmlformats.org/officeDocument/2006/relationships/oleObject" Target="embeddings/oleObject23.bin"/><Relationship Id="rId20" Type="http://schemas.openxmlformats.org/officeDocument/2006/relationships/chart" Target="charts/chart7.xml"/><Relationship Id="rId41" Type="http://schemas.openxmlformats.org/officeDocument/2006/relationships/oleObject" Target="embeddings/oleObject13.bin"/><Relationship Id="rId54" Type="http://schemas.openxmlformats.org/officeDocument/2006/relationships/chart" Target="charts/chart15.xml"/><Relationship Id="rId62" Type="http://schemas.openxmlformats.org/officeDocument/2006/relationships/image" Target="media/image21.wmf"/><Relationship Id="rId70" Type="http://schemas.openxmlformats.org/officeDocument/2006/relationships/image" Target="media/image25.wmf"/><Relationship Id="rId75" Type="http://schemas.openxmlformats.org/officeDocument/2006/relationships/oleObject" Target="embeddings/oleObject27.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chart" Target="charts/chart2.xml"/><Relationship Id="rId23" Type="http://schemas.openxmlformats.org/officeDocument/2006/relationships/chart" Target="charts/chart8.xml"/><Relationship Id="rId28" Type="http://schemas.openxmlformats.org/officeDocument/2006/relationships/chart" Target="charts/chart10.xml"/><Relationship Id="rId36" Type="http://schemas.openxmlformats.org/officeDocument/2006/relationships/image" Target="media/image11.wmf"/><Relationship Id="rId49" Type="http://schemas.openxmlformats.org/officeDocument/2006/relationships/image" Target="media/image17.wmf"/><Relationship Id="rId57" Type="http://schemas.openxmlformats.org/officeDocument/2006/relationships/oleObject" Target="embeddings/oleObject18.bin"/></Relationships>
</file>

<file path=word/charts/_rels/chart1.xml.rels><?xml version="1.0" encoding="UTF-8" standalone="yes"?>
<Relationships xmlns="http://schemas.openxmlformats.org/package/2006/relationships"><Relationship Id="rId2" Type="http://schemas.openxmlformats.org/officeDocument/2006/relationships/chartUserShapes" Target="../drawings/drawing1.xml"/><Relationship Id="rId1" Type="http://schemas.openxmlformats.org/officeDocument/2006/relationships/oleObject" Target="file:///D:\&#1053;&#1048;&#1059;&#1048;&#1060;%20&#1080;%20&#1076;&#1080;&#1089;&#1089;&#1077;&#1088;&#1090;&#1072;&#1094;&#1080;&#1103;\&#1053;&#1080;&#1090;&#1088;&#1086;&#1072;&#1084;&#1084;&#1086;&#1092;&#1086;&#1089;&#1082;&#1080;\&#1053;&#1080;&#1090;&#1088;&#1086;&#1072;&#1084;&#1084;&#1086;&#1092;&#1086;&#1089;&#1082;&#1072;.xlsx" TargetMode="External"/></Relationships>
</file>

<file path=word/charts/_rels/chart10.xml.rels><?xml version="1.0" encoding="UTF-8" standalone="yes"?>
<Relationships xmlns="http://schemas.openxmlformats.org/package/2006/relationships"><Relationship Id="rId1" Type="http://schemas.openxmlformats.org/officeDocument/2006/relationships/oleObject" Target="file:///J:\1A%20-%20PRIVATE%20OFFICE\BOOK\&#1053;&#1080;&#1090;&#1088;&#1086;&#1072;&#1084;&#1084;&#1086;&#1092;&#1086;&#1089;&#1082;&#1072;.xlsx" TargetMode="External"/></Relationships>
</file>

<file path=word/charts/_rels/chart11.xml.rels><?xml version="1.0" encoding="UTF-8" standalone="yes"?>
<Relationships xmlns="http://schemas.openxmlformats.org/package/2006/relationships"><Relationship Id="rId1" Type="http://schemas.openxmlformats.org/officeDocument/2006/relationships/oleObject" Target="file:///I:\&#1056;&#1072;&#1073;&#1086;&#1090;&#1072;%20&#1080;%20&#1076;&#1080;&#1089;&#1089;&#1077;&#1088;&#1090;&#1072;&#1094;&#1080;&#1103;\&#1053;&#1080;&#1090;&#1088;&#1086;&#1072;&#1084;&#1084;&#1086;&#1092;&#1086;&#1089;&#1082;&#1080;\&#1053;&#1080;&#1090;&#1088;&#1086;&#1072;&#1084;&#1084;&#1086;&#1092;&#1086;&#1089;&#1082;&#1072;.xlsx" TargetMode="External"/></Relationships>
</file>

<file path=word/charts/_rels/chart12.xml.rels><?xml version="1.0" encoding="UTF-8" standalone="yes"?>
<Relationships xmlns="http://schemas.openxmlformats.org/package/2006/relationships"><Relationship Id="rId1" Type="http://schemas.openxmlformats.org/officeDocument/2006/relationships/oleObject" Target="file:///K:\&#1053;&#1048;&#1059;&#1048;&#1060;%20&#1080;%20&#1076;&#1080;&#1089;&#1089;&#1077;&#1088;&#1090;&#1072;&#1094;&#1080;&#1103;\&#1053;&#1080;&#1090;&#1088;&#1086;&#1072;&#1084;&#1084;&#1086;&#1092;&#1086;&#1089;&#1082;&#1080;\&#1053;&#1080;&#1090;&#1088;&#1086;&#1072;&#1084;&#1084;&#1086;&#1092;&#1086;&#1089;&#1082;&#1072;.xlsx" TargetMode="External"/></Relationships>
</file>

<file path=word/charts/_rels/chart13.xml.rels><?xml version="1.0" encoding="UTF-8" standalone="yes"?>
<Relationships xmlns="http://schemas.openxmlformats.org/package/2006/relationships"><Relationship Id="rId1" Type="http://schemas.openxmlformats.org/officeDocument/2006/relationships/oleObject" Target="file:///I:\&#1056;&#1072;&#1073;&#1086;&#1090;&#1072;%20&#1080;%20&#1076;&#1080;&#1089;&#1089;&#1077;&#1088;&#1090;&#1072;&#1094;&#1080;&#1103;\&#1053;&#1080;&#1090;&#1088;&#1086;&#1072;&#1084;&#1084;&#1086;&#1092;&#1086;&#1089;&#1082;&#1080;\&#1053;&#1080;&#1090;&#1088;&#1086;&#1072;&#1084;&#1084;&#1086;&#1092;&#1086;&#1089;&#1082;&#1072;.xlsx" TargetMode="External"/></Relationships>
</file>

<file path=word/charts/_rels/chart14.xml.rels><?xml version="1.0" encoding="UTF-8" standalone="yes"?>
<Relationships xmlns="http://schemas.openxmlformats.org/package/2006/relationships"><Relationship Id="rId1" Type="http://schemas.openxmlformats.org/officeDocument/2006/relationships/oleObject" Target="file:///D:\1A%20-%20PRIVATE%20OFFICE\BOOK\&#1056;&#1077;&#1079;&#1091;&#1083;&#1100;&#1090;&#1072;&#1090;&#1099;%20&#1086;&#1087;&#1099;&#1090;&#1086;&#1074;%20&#1082;&#1072;&#1088;&#1073;&#1086;&#1072;&#1084;&#1084;&#1086;&#1092;&#1086;&#1089;&#1082;&#1080;1.xls" TargetMode="External"/></Relationships>
</file>

<file path=word/charts/_rels/chart15.xml.rels><?xml version="1.0" encoding="UTF-8" standalone="yes"?>
<Relationships xmlns="http://schemas.openxmlformats.org/package/2006/relationships"><Relationship Id="rId2" Type="http://schemas.openxmlformats.org/officeDocument/2006/relationships/chartUserShapes" Target="../drawings/drawing10.xml"/><Relationship Id="rId1" Type="http://schemas.openxmlformats.org/officeDocument/2006/relationships/oleObject" Target="file:///I:\&#1056;&#1072;&#1073;&#1086;&#1090;&#1072;%20&#1080;%20&#1076;&#1080;&#1089;&#1089;&#1077;&#1088;&#1090;&#1072;&#1094;&#1080;&#1103;\&#1056;&#1077;&#1079;&#1091;&#1083;&#1100;&#1090;&#1072;&#1090;&#1099;%20&#1086;&#1087;&#1099;&#1090;&#1086;&#1074;%20&#1082;&#1072;&#1088;&#1073;&#1086;&#1072;&#1084;&#1084;&#1086;&#1092;&#1086;&#1089;&#1082;&#1080;1.xls" TargetMode="External"/></Relationships>
</file>

<file path=word/charts/_rels/chart16.xml.rels><?xml version="1.0" encoding="UTF-8" standalone="yes"?>
<Relationships xmlns="http://schemas.openxmlformats.org/package/2006/relationships"><Relationship Id="rId2" Type="http://schemas.openxmlformats.org/officeDocument/2006/relationships/chartUserShapes" Target="../drawings/drawing11.xml"/><Relationship Id="rId1" Type="http://schemas.openxmlformats.org/officeDocument/2006/relationships/oleObject" Target="file:///I:\&#1056;&#1072;&#1073;&#1086;&#1090;&#1072;%20&#1080;%20&#1076;&#1080;&#1089;&#1089;&#1077;&#1088;&#1090;&#1072;&#1094;&#1080;&#1103;\&#1056;&#1077;&#1079;&#1091;&#1083;&#1100;&#1090;&#1072;&#1090;&#1099;%20&#1086;&#1087;&#1099;&#1090;&#1086;&#1074;%20&#1082;&#1072;&#1088;&#1073;&#1086;&#1072;&#1084;&#1084;&#1086;&#1092;&#1086;&#1089;&#1082;&#1080;1.xls" TargetMode="External"/></Relationships>
</file>

<file path=word/charts/_rels/chart2.xml.rels><?xml version="1.0" encoding="UTF-8" standalone="yes"?>
<Relationships xmlns="http://schemas.openxmlformats.org/package/2006/relationships"><Relationship Id="rId2" Type="http://schemas.openxmlformats.org/officeDocument/2006/relationships/chartUserShapes" Target="../drawings/drawing2.xml"/><Relationship Id="rId1" Type="http://schemas.openxmlformats.org/officeDocument/2006/relationships/oleObject" Target="file:///E:\&#1056;&#1072;&#1073;&#1086;&#1090;&#1072;%20&#1080;%20&#1076;&#1080;&#1089;&#1089;&#1077;&#1088;&#1090;&#1072;&#1094;&#1080;&#1103;\&#1053;&#1080;&#1090;&#1088;&#1086;&#1072;&#1084;&#1084;&#1086;&#1092;&#1086;&#1089;&#1082;&#1080;\&#1053;&#1080;&#1090;&#1088;&#1086;&#1072;&#1084;&#1084;&#1086;&#1092;&#1086;&#1089;&#1082;&#1072;.xlsx" TargetMode="External"/></Relationships>
</file>

<file path=word/charts/_rels/chart3.xml.rels><?xml version="1.0" encoding="UTF-8" standalone="yes"?>
<Relationships xmlns="http://schemas.openxmlformats.org/package/2006/relationships"><Relationship Id="rId2" Type="http://schemas.openxmlformats.org/officeDocument/2006/relationships/chartUserShapes" Target="../drawings/drawing3.xml"/><Relationship Id="rId1" Type="http://schemas.openxmlformats.org/officeDocument/2006/relationships/oleObject" Target="file:///E:\&#1056;&#1072;&#1073;&#1086;&#1090;&#1072;%20&#1080;%20&#1076;&#1080;&#1089;&#1089;&#1077;&#1088;&#1090;&#1072;&#1094;&#1080;&#1103;\&#1053;&#1080;&#1090;&#1088;&#1086;&#1072;&#1084;&#1084;&#1086;&#1092;&#1086;&#1089;&#1082;&#1080;\&#1053;&#1080;&#1090;&#1088;&#1086;&#1072;&#1084;&#1084;&#1086;&#1092;&#1086;&#1089;&#1082;&#1072;.xlsx" TargetMode="External"/></Relationships>
</file>

<file path=word/charts/_rels/chart4.xml.rels><?xml version="1.0" encoding="UTF-8" standalone="yes"?>
<Relationships xmlns="http://schemas.openxmlformats.org/package/2006/relationships"><Relationship Id="rId2" Type="http://schemas.openxmlformats.org/officeDocument/2006/relationships/chartUserShapes" Target="../drawings/drawing4.xml"/><Relationship Id="rId1" Type="http://schemas.openxmlformats.org/officeDocument/2006/relationships/oleObject" Target="file:///E:\&#1056;&#1072;&#1073;&#1086;&#1090;&#1072;%20&#1080;%20&#1076;&#1080;&#1089;&#1089;&#1077;&#1088;&#1090;&#1072;&#1094;&#1080;&#1103;\&#1053;&#1080;&#1090;&#1088;&#1086;&#1072;&#1084;&#1084;&#1086;&#1092;&#1086;&#1089;&#1082;&#1080;\&#1053;&#1080;&#1090;&#1088;&#1086;&#1072;&#1084;&#1084;&#1086;&#1092;&#1086;&#1089;&#1082;&#1072;.xlsx" TargetMode="External"/></Relationships>
</file>

<file path=word/charts/_rels/chart5.xml.rels><?xml version="1.0" encoding="UTF-8" standalone="yes"?>
<Relationships xmlns="http://schemas.openxmlformats.org/package/2006/relationships"><Relationship Id="rId2" Type="http://schemas.openxmlformats.org/officeDocument/2006/relationships/chartUserShapes" Target="../drawings/drawing5.xml"/><Relationship Id="rId1" Type="http://schemas.openxmlformats.org/officeDocument/2006/relationships/oleObject" Target="file:///E:\&#1056;&#1072;&#1073;&#1086;&#1090;&#1072;%20&#1080;%20&#1076;&#1080;&#1089;&#1089;&#1077;&#1088;&#1090;&#1072;&#1094;&#1080;&#1103;\&#1053;&#1080;&#1090;&#1088;&#1086;&#1072;&#1084;&#1084;&#1086;&#1092;&#1086;&#1089;&#1082;&#1080;\&#1053;&#1080;&#1090;&#1088;&#1086;&#1072;&#1084;&#1084;&#1086;&#1092;&#1086;&#1089;&#1082;&#1072;.xlsx" TargetMode="External"/></Relationships>
</file>

<file path=word/charts/_rels/chart6.xml.rels><?xml version="1.0" encoding="UTF-8" standalone="yes"?>
<Relationships xmlns="http://schemas.openxmlformats.org/package/2006/relationships"><Relationship Id="rId2" Type="http://schemas.openxmlformats.org/officeDocument/2006/relationships/chartUserShapes" Target="../drawings/drawing6.xml"/><Relationship Id="rId1" Type="http://schemas.openxmlformats.org/officeDocument/2006/relationships/oleObject" Target="file:///K:\&#1053;&#1048;&#1059;&#1048;&#1060;%20&#1080;%20&#1076;&#1080;&#1089;&#1089;&#1077;&#1088;&#1090;&#1072;&#1094;&#1080;&#1103;\&#1053;&#1080;&#1090;&#1088;&#1086;&#1072;&#1084;&#1084;&#1086;&#1092;&#1086;&#1089;&#1082;&#1080;\&#1053;&#1080;&#1090;&#1088;&#1086;&#1072;&#1084;&#1084;&#1086;&#1092;&#1086;&#1089;&#1082;&#1072;.xlsx" TargetMode="External"/></Relationships>
</file>

<file path=word/charts/_rels/chart7.xml.rels><?xml version="1.0" encoding="UTF-8" standalone="yes"?>
<Relationships xmlns="http://schemas.openxmlformats.org/package/2006/relationships"><Relationship Id="rId2" Type="http://schemas.openxmlformats.org/officeDocument/2006/relationships/chartUserShapes" Target="../drawings/drawing7.xml"/><Relationship Id="rId1" Type="http://schemas.openxmlformats.org/officeDocument/2006/relationships/oleObject" Target="file:///K:\&#1053;&#1048;&#1059;&#1048;&#1060;%20&#1080;%20&#1076;&#1080;&#1089;&#1089;&#1077;&#1088;&#1090;&#1072;&#1094;&#1080;&#1103;\&#1053;&#1080;&#1090;&#1088;&#1086;&#1072;&#1084;&#1084;&#1086;&#1092;&#1086;&#1089;&#1082;&#1080;\&#1053;&#1080;&#1090;&#1088;&#1086;&#1072;&#1084;&#1084;&#1086;&#1092;&#1086;&#1089;&#1082;&#1072;.xlsx" TargetMode="External"/></Relationships>
</file>

<file path=word/charts/_rels/chart8.xml.rels><?xml version="1.0" encoding="UTF-8" standalone="yes"?>
<Relationships xmlns="http://schemas.openxmlformats.org/package/2006/relationships"><Relationship Id="rId2" Type="http://schemas.openxmlformats.org/officeDocument/2006/relationships/chartUserShapes" Target="../drawings/drawing8.xml"/><Relationship Id="rId1" Type="http://schemas.openxmlformats.org/officeDocument/2006/relationships/oleObject" Target="file:///D:\&#1053;&#1048;&#1059;&#1048;&#1060;%20&#1080;%20&#1076;&#1080;&#1089;&#1089;&#1077;&#1088;&#1090;&#1072;&#1094;&#1080;&#1103;\&#1053;&#1080;&#1090;&#1088;&#1086;&#1072;&#1084;&#1084;&#1086;&#1092;&#1086;&#1089;&#1082;&#1080;\&#1053;&#1080;&#1090;&#1088;&#1086;&#1072;&#1084;&#1084;&#1086;&#1092;&#1086;&#1089;&#1082;&#1072;.xlsx" TargetMode="External"/></Relationships>
</file>

<file path=word/charts/_rels/chart9.xml.rels><?xml version="1.0" encoding="UTF-8" standalone="yes"?>
<Relationships xmlns="http://schemas.openxmlformats.org/package/2006/relationships"><Relationship Id="rId2" Type="http://schemas.openxmlformats.org/officeDocument/2006/relationships/chartUserShapes" Target="../drawings/drawing9.xml"/><Relationship Id="rId1" Type="http://schemas.openxmlformats.org/officeDocument/2006/relationships/oleObject" Target="file:///K:\&#1053;&#1048;&#1059;&#1048;&#1060;%20&#1080;%20&#1076;&#1080;&#1089;&#1089;&#1077;&#1088;&#1090;&#1072;&#1094;&#1080;&#1103;\&#1053;&#1080;&#1090;&#1088;&#1086;&#1072;&#1084;&#1084;&#1086;&#1092;&#1086;&#1089;&#1082;&#1080;\&#1053;&#1080;&#1090;&#1088;&#1086;&#1072;&#1084;&#1084;&#1086;&#1092;&#1086;&#1089;&#1082;&#1072;.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1.6460739119255802E-2"/>
          <c:y val="1.7395903191079459E-2"/>
          <c:w val="0.92834951456310677"/>
          <c:h val="0.93095950103011316"/>
        </c:manualLayout>
      </c:layout>
      <c:scatterChart>
        <c:scatterStyle val="smoothMarker"/>
        <c:varyColors val="0"/>
        <c:ser>
          <c:idx val="1"/>
          <c:order val="0"/>
          <c:spPr>
            <a:ln w="6350">
              <a:solidFill>
                <a:srgbClr val="00B050"/>
              </a:solidFill>
            </a:ln>
          </c:spPr>
          <c:marker>
            <c:symbol val="none"/>
          </c:marker>
          <c:dLbls>
            <c:dLbl>
              <c:idx val="492"/>
              <c:tx>
                <c:rich>
                  <a:bodyPr/>
                  <a:lstStyle/>
                  <a:p>
                    <a:r>
                      <a:rPr lang="en-US" sz="800">
                        <a:solidFill>
                          <a:sysClr val="windowText" lastClr="000000"/>
                        </a:solidFill>
                        <a:latin typeface="+mj-lt"/>
                      </a:rPr>
                      <a:t>1</a:t>
                    </a:r>
                    <a:endParaRPr lang="en-US">
                      <a:solidFill>
                        <a:srgbClr val="FF0000"/>
                      </a:solidFill>
                    </a:endParaRPr>
                  </a:p>
                </c:rich>
              </c:tx>
              <c:dLblPos val="t"/>
              <c:showLegendKey val="0"/>
              <c:showVal val="1"/>
              <c:showCatName val="0"/>
              <c:showSerName val="0"/>
              <c:showPercent val="0"/>
              <c:showBubbleSize val="0"/>
              <c:extLst>
                <c:ext xmlns:c15="http://schemas.microsoft.com/office/drawing/2012/chart" uri="{CE6537A1-D6FC-4f65-9D91-7224C49458BB}"/>
              </c:extLst>
            </c:dLbl>
            <c:dLbl>
              <c:idx val="534"/>
              <c:layout>
                <c:manualLayout>
                  <c:x val="-1.565414662771978E-2"/>
                  <c:y val="-7.4323916297748148E-3"/>
                </c:manualLayout>
              </c:layout>
              <c:tx>
                <c:rich>
                  <a:bodyPr/>
                  <a:lstStyle/>
                  <a:p>
                    <a:r>
                      <a:rPr lang="en-US" sz="800">
                        <a:solidFill>
                          <a:sysClr val="windowText" lastClr="000000"/>
                        </a:solidFill>
                        <a:latin typeface="+mj-lt"/>
                      </a:rPr>
                      <a:t>7</a:t>
                    </a:r>
                    <a:endParaRPr lang="en-US">
                      <a:solidFill>
                        <a:srgbClr val="00B0F0"/>
                      </a:solidFill>
                    </a:endParaRPr>
                  </a:p>
                </c:rich>
              </c:tx>
              <c:dLblPos val="r"/>
              <c:showLegendKey val="0"/>
              <c:showVal val="1"/>
              <c:showCatName val="0"/>
              <c:showSerName val="0"/>
              <c:showPercent val="0"/>
              <c:showBubbleSize val="0"/>
              <c:extLst>
                <c:ext xmlns:c15="http://schemas.microsoft.com/office/drawing/2012/chart" uri="{CE6537A1-D6FC-4f65-9D91-7224C49458BB}"/>
              </c:extLst>
            </c:dLbl>
            <c:dLbl>
              <c:idx val="576"/>
              <c:layout>
                <c:manualLayout>
                  <c:x val="-2.4320805564145339E-2"/>
                  <c:y val="-1.8194200529965832E-2"/>
                </c:manualLayout>
              </c:layout>
              <c:tx>
                <c:rich>
                  <a:bodyPr/>
                  <a:lstStyle/>
                  <a:p>
                    <a:r>
                      <a:rPr lang="en-US" sz="800">
                        <a:solidFill>
                          <a:sysClr val="windowText" lastClr="000000"/>
                        </a:solidFill>
                        <a:latin typeface="+mj-lt"/>
                      </a:rPr>
                      <a:t>1</a:t>
                    </a:r>
                    <a:endParaRPr lang="en-US">
                      <a:solidFill>
                        <a:srgbClr val="FF0000"/>
                      </a:solidFill>
                    </a:endParaRPr>
                  </a:p>
                </c:rich>
              </c:tx>
              <c:dLblPos val="r"/>
              <c:showLegendKey val="0"/>
              <c:showVal val="1"/>
              <c:showCatName val="0"/>
              <c:showSerName val="0"/>
              <c:showPercent val="0"/>
              <c:showBubbleSize val="0"/>
              <c:extLst>
                <c:ext xmlns:c15="http://schemas.microsoft.com/office/drawing/2012/chart" uri="{CE6537A1-D6FC-4f65-9D91-7224C49458BB}"/>
              </c:extLst>
            </c:dLbl>
            <c:dLbl>
              <c:idx val="594"/>
              <c:layout>
                <c:manualLayout>
                  <c:x val="-1.6070466511051804E-2"/>
                  <c:y val="-2.0187702026144054E-2"/>
                </c:manualLayout>
              </c:layout>
              <c:tx>
                <c:rich>
                  <a:bodyPr/>
                  <a:lstStyle/>
                  <a:p>
                    <a:r>
                      <a:rPr lang="en-US" sz="800">
                        <a:solidFill>
                          <a:sysClr val="windowText" lastClr="000000"/>
                        </a:solidFill>
                        <a:latin typeface="+mj-lt"/>
                      </a:rPr>
                      <a:t>9</a:t>
                    </a:r>
                    <a:endParaRPr lang="en-US">
                      <a:solidFill>
                        <a:srgbClr val="FFC000"/>
                      </a:solidFill>
                    </a:endParaRPr>
                  </a:p>
                </c:rich>
              </c:tx>
              <c:dLblPos val="r"/>
              <c:showLegendKey val="0"/>
              <c:showVal val="1"/>
              <c:showCatName val="0"/>
              <c:showSerName val="0"/>
              <c:showPercent val="0"/>
              <c:showBubbleSize val="0"/>
              <c:extLst>
                <c:ext xmlns:c15="http://schemas.microsoft.com/office/drawing/2012/chart" uri="{CE6537A1-D6FC-4f65-9D91-7224C49458BB}"/>
              </c:extLst>
            </c:dLbl>
            <c:dLbl>
              <c:idx val="647"/>
              <c:layout>
                <c:manualLayout>
                  <c:x val="-2.374002933278007E-2"/>
                  <c:y val="-1.3546661475084982E-2"/>
                </c:manualLayout>
              </c:layout>
              <c:tx>
                <c:rich>
                  <a:bodyPr/>
                  <a:lstStyle/>
                  <a:p>
                    <a:r>
                      <a:rPr lang="en-US" sz="800">
                        <a:solidFill>
                          <a:sysClr val="windowText" lastClr="000000"/>
                        </a:solidFill>
                        <a:latin typeface="+mj-lt"/>
                      </a:rPr>
                      <a:t>8</a:t>
                    </a:r>
                    <a:endParaRPr lang="en-US">
                      <a:solidFill>
                        <a:srgbClr val="92D050"/>
                      </a:solidFill>
                    </a:endParaRPr>
                  </a:p>
                </c:rich>
              </c:tx>
              <c:dLblPos val="r"/>
              <c:showLegendKey val="0"/>
              <c:showVal val="1"/>
              <c:showCatName val="0"/>
              <c:showSerName val="0"/>
              <c:showPercent val="0"/>
              <c:showBubbleSize val="0"/>
              <c:extLst>
                <c:ext xmlns:c15="http://schemas.microsoft.com/office/drawing/2012/chart" uri="{CE6537A1-D6FC-4f65-9D91-7224C49458BB}"/>
              </c:extLst>
            </c:dLbl>
            <c:dLbl>
              <c:idx val="735"/>
              <c:layout>
                <c:manualLayout>
                  <c:x val="-3.0429697150258041E-2"/>
                  <c:y val="-1.786393249870363E-2"/>
                </c:manualLayout>
              </c:layout>
              <c:tx>
                <c:rich>
                  <a:bodyPr/>
                  <a:lstStyle/>
                  <a:p>
                    <a:r>
                      <a:rPr lang="en-US" sz="800">
                        <a:solidFill>
                          <a:sysClr val="windowText" lastClr="000000"/>
                        </a:solidFill>
                        <a:latin typeface="+mj-lt"/>
                      </a:rPr>
                      <a:t>8</a:t>
                    </a:r>
                    <a:endParaRPr lang="en-US">
                      <a:solidFill>
                        <a:srgbClr val="92D050"/>
                      </a:solidFill>
                    </a:endParaRPr>
                  </a:p>
                </c:rich>
              </c:tx>
              <c:dLblPos val="r"/>
              <c:showLegendKey val="0"/>
              <c:showVal val="1"/>
              <c:showCatName val="0"/>
              <c:showSerName val="0"/>
              <c:showPercent val="0"/>
              <c:showBubbleSize val="0"/>
              <c:extLst>
                <c:ext xmlns:c15="http://schemas.microsoft.com/office/drawing/2012/chart" uri="{CE6537A1-D6FC-4f65-9D91-7224C49458BB}"/>
              </c:extLst>
            </c:dLbl>
            <c:dLbl>
              <c:idx val="773"/>
              <c:layout>
                <c:manualLayout>
                  <c:x val="-2.5643286937189296E-2"/>
                  <c:y val="-1.786393249870363E-2"/>
                </c:manualLayout>
              </c:layout>
              <c:tx>
                <c:rich>
                  <a:bodyPr/>
                  <a:lstStyle/>
                  <a:p>
                    <a:r>
                      <a:rPr lang="en-US" sz="800">
                        <a:solidFill>
                          <a:sysClr val="windowText" lastClr="000000"/>
                        </a:solidFill>
                        <a:latin typeface="+mj-lt"/>
                      </a:rPr>
                      <a:t>1</a:t>
                    </a:r>
                    <a:endParaRPr lang="en-US">
                      <a:solidFill>
                        <a:srgbClr val="FF0000"/>
                      </a:solidFill>
                    </a:endParaRPr>
                  </a:p>
                </c:rich>
              </c:tx>
              <c:dLblPos val="r"/>
              <c:showLegendKey val="0"/>
              <c:showVal val="1"/>
              <c:showCatName val="0"/>
              <c:showSerName val="0"/>
              <c:showPercent val="0"/>
              <c:showBubbleSize val="0"/>
              <c:extLst>
                <c:ext xmlns:c15="http://schemas.microsoft.com/office/drawing/2012/chart" uri="{CE6537A1-D6FC-4f65-9D91-7224C49458BB}"/>
              </c:extLst>
            </c:dLbl>
            <c:dLbl>
              <c:idx val="845"/>
              <c:layout>
                <c:manualLayout>
                  <c:x val="-2.6429464236753231E-2"/>
                  <c:y val="-2.6686937743835699E-2"/>
                </c:manualLayout>
              </c:layout>
              <c:tx>
                <c:rich>
                  <a:bodyPr/>
                  <a:lstStyle/>
                  <a:p>
                    <a:r>
                      <a:rPr lang="en-US" sz="800">
                        <a:solidFill>
                          <a:sysClr val="windowText" lastClr="000000"/>
                        </a:solidFill>
                        <a:latin typeface="+mj-lt"/>
                      </a:rPr>
                      <a:t>8</a:t>
                    </a:r>
                  </a:p>
                  <a:p>
                    <a:r>
                      <a:rPr lang="en-US" sz="800">
                        <a:solidFill>
                          <a:sysClr val="windowText" lastClr="000000"/>
                        </a:solidFill>
                        <a:latin typeface="+mj-lt"/>
                      </a:rPr>
                      <a:t>11</a:t>
                    </a:r>
                    <a:endParaRPr lang="en-US">
                      <a:solidFill>
                        <a:schemeClr val="accent6">
                          <a:lumMod val="50000"/>
                        </a:schemeClr>
                      </a:solidFill>
                    </a:endParaRPr>
                  </a:p>
                </c:rich>
              </c:tx>
              <c:dLblPos val="r"/>
              <c:showLegendKey val="0"/>
              <c:showVal val="1"/>
              <c:showCatName val="0"/>
              <c:showSerName val="0"/>
              <c:showPercent val="0"/>
              <c:showBubbleSize val="0"/>
              <c:extLst>
                <c:ext xmlns:c15="http://schemas.microsoft.com/office/drawing/2012/chart" uri="{CE6537A1-D6FC-4f65-9D91-7224C49458BB}"/>
              </c:extLst>
            </c:dLbl>
            <c:dLbl>
              <c:idx val="884"/>
              <c:layout>
                <c:manualLayout>
                  <c:x val="-2.5643286937189296E-2"/>
                  <c:y val="-2.8756556415086069E-2"/>
                </c:manualLayout>
              </c:layout>
              <c:tx>
                <c:rich>
                  <a:bodyPr/>
                  <a:lstStyle/>
                  <a:p>
                    <a:r>
                      <a:rPr lang="en-US" sz="800">
                        <a:solidFill>
                          <a:sysClr val="windowText" lastClr="000000"/>
                        </a:solidFill>
                        <a:latin typeface="+mj-lt"/>
                      </a:rPr>
                      <a:t>7</a:t>
                    </a:r>
                  </a:p>
                  <a:p>
                    <a:r>
                      <a:rPr lang="en-US" sz="800">
                        <a:solidFill>
                          <a:sysClr val="windowText" lastClr="000000"/>
                        </a:solidFill>
                        <a:latin typeface="+mj-lt"/>
                      </a:rPr>
                      <a:t>9</a:t>
                    </a:r>
                    <a:endParaRPr lang="en-US">
                      <a:solidFill>
                        <a:srgbClr val="FFC000"/>
                      </a:solidFill>
                    </a:endParaRPr>
                  </a:p>
                </c:rich>
              </c:tx>
              <c:dLblPos val="r"/>
              <c:showLegendKey val="0"/>
              <c:showVal val="1"/>
              <c:showCatName val="0"/>
              <c:showSerName val="0"/>
              <c:showPercent val="0"/>
              <c:showBubbleSize val="0"/>
              <c:extLst>
                <c:ext xmlns:c15="http://schemas.microsoft.com/office/drawing/2012/chart" uri="{CE6537A1-D6FC-4f65-9D91-7224C49458BB}"/>
              </c:extLst>
            </c:dLbl>
            <c:dLbl>
              <c:idx val="1084"/>
              <c:layout>
                <c:manualLayout>
                  <c:x val="-3.0013430214798638E-2"/>
                  <c:y val="-1.9254351761618573E-2"/>
                </c:manualLayout>
              </c:layout>
              <c:tx>
                <c:rich>
                  <a:bodyPr/>
                  <a:lstStyle/>
                  <a:p>
                    <a:r>
                      <a:rPr lang="en-US" sz="800">
                        <a:solidFill>
                          <a:sysClr val="windowText" lastClr="000000"/>
                        </a:solidFill>
                        <a:latin typeface="+mj-lt"/>
                      </a:rPr>
                      <a:t>8</a:t>
                    </a:r>
                    <a:endParaRPr lang="en-US">
                      <a:solidFill>
                        <a:srgbClr val="92D050"/>
                      </a:solidFill>
                    </a:endParaRPr>
                  </a:p>
                </c:rich>
              </c:tx>
              <c:dLblPos val="r"/>
              <c:showLegendKey val="0"/>
              <c:showVal val="1"/>
              <c:showCatName val="0"/>
              <c:showSerName val="0"/>
              <c:showPercent val="0"/>
              <c:showBubbleSize val="0"/>
              <c:extLst>
                <c:ext xmlns:c15="http://schemas.microsoft.com/office/drawing/2012/chart" uri="{CE6537A1-D6FC-4f65-9D91-7224C49458BB}"/>
              </c:extLst>
            </c:dLbl>
            <c:dLbl>
              <c:idx val="1121"/>
              <c:layout>
                <c:manualLayout>
                  <c:x val="-3.0944142027489446E-2"/>
                  <c:y val="-2.0187702026144141E-2"/>
                </c:manualLayout>
              </c:layout>
              <c:tx>
                <c:rich>
                  <a:bodyPr/>
                  <a:lstStyle/>
                  <a:p>
                    <a:r>
                      <a:rPr lang="en-US" sz="800">
                        <a:solidFill>
                          <a:sysClr val="windowText" lastClr="000000"/>
                        </a:solidFill>
                        <a:latin typeface="+mj-lt"/>
                      </a:rPr>
                      <a:t>10</a:t>
                    </a:r>
                    <a:endParaRPr lang="en-US">
                      <a:solidFill>
                        <a:schemeClr val="bg2">
                          <a:lumMod val="50000"/>
                        </a:schemeClr>
                      </a:solidFill>
                    </a:endParaRPr>
                  </a:p>
                </c:rich>
              </c:tx>
              <c:dLblPos val="r"/>
              <c:showLegendKey val="0"/>
              <c:showVal val="1"/>
              <c:showCatName val="0"/>
              <c:showSerName val="0"/>
              <c:showPercent val="0"/>
              <c:showBubbleSize val="0"/>
              <c:extLst>
                <c:ext xmlns:c15="http://schemas.microsoft.com/office/drawing/2012/chart" uri="{CE6537A1-D6FC-4f65-9D91-7224C49458BB}"/>
              </c:extLst>
            </c:dLbl>
            <c:dLbl>
              <c:idx val="1157"/>
              <c:layout>
                <c:manualLayout>
                  <c:x val="-2.5643286937189296E-2"/>
                  <c:y val="-2.8756556415085986E-2"/>
                </c:manualLayout>
              </c:layout>
              <c:tx>
                <c:rich>
                  <a:bodyPr/>
                  <a:lstStyle/>
                  <a:p>
                    <a:r>
                      <a:rPr lang="en-US" sz="800">
                        <a:solidFill>
                          <a:sysClr val="windowText" lastClr="000000"/>
                        </a:solidFill>
                        <a:latin typeface="+mj-lt"/>
                      </a:rPr>
                      <a:t>7</a:t>
                    </a:r>
                  </a:p>
                  <a:p>
                    <a:r>
                      <a:rPr lang="en-US" sz="800">
                        <a:solidFill>
                          <a:sysClr val="windowText" lastClr="000000"/>
                        </a:solidFill>
                        <a:latin typeface="+mj-lt"/>
                      </a:rPr>
                      <a:t>9</a:t>
                    </a:r>
                    <a:endParaRPr lang="en-US">
                      <a:solidFill>
                        <a:srgbClr val="FFC000"/>
                      </a:solidFill>
                    </a:endParaRPr>
                  </a:p>
                </c:rich>
              </c:tx>
              <c:dLblPos val="r"/>
              <c:showLegendKey val="0"/>
              <c:showVal val="1"/>
              <c:showCatName val="0"/>
              <c:showSerName val="0"/>
              <c:showPercent val="0"/>
              <c:showBubbleSize val="0"/>
              <c:extLst>
                <c:ext xmlns:c15="http://schemas.microsoft.com/office/drawing/2012/chart" uri="{CE6537A1-D6FC-4f65-9D91-7224C49458BB}"/>
              </c:extLst>
            </c:dLbl>
            <c:dLbl>
              <c:idx val="1197"/>
              <c:layout>
                <c:manualLayout>
                  <c:x val="-2.5643286937189296E-2"/>
                  <c:y val="-2.2511471553584565E-2"/>
                </c:manualLayout>
              </c:layout>
              <c:tx>
                <c:rich>
                  <a:bodyPr/>
                  <a:lstStyle/>
                  <a:p>
                    <a:r>
                      <a:rPr lang="en-US" sz="800">
                        <a:solidFill>
                          <a:sysClr val="windowText" lastClr="000000"/>
                        </a:solidFill>
                        <a:latin typeface="+mj-lt"/>
                      </a:rPr>
                      <a:t>8</a:t>
                    </a:r>
                    <a:endParaRPr lang="en-US">
                      <a:solidFill>
                        <a:srgbClr val="92D050"/>
                      </a:solidFill>
                    </a:endParaRPr>
                  </a:p>
                </c:rich>
              </c:tx>
              <c:dLblPos val="r"/>
              <c:showLegendKey val="0"/>
              <c:showVal val="1"/>
              <c:showCatName val="0"/>
              <c:showSerName val="0"/>
              <c:showPercent val="0"/>
              <c:showBubbleSize val="0"/>
              <c:extLst>
                <c:ext xmlns:c15="http://schemas.microsoft.com/office/drawing/2012/chart" uri="{CE6537A1-D6FC-4f65-9D91-7224C49458BB}"/>
              </c:extLst>
            </c:dLbl>
            <c:dLbl>
              <c:idx val="1230"/>
              <c:layout>
                <c:manualLayout>
                  <c:x val="-2.5643286937189296E-2"/>
                  <c:y val="-3.9649363305446876E-2"/>
                </c:manualLayout>
              </c:layout>
              <c:tx>
                <c:rich>
                  <a:bodyPr/>
                  <a:lstStyle/>
                  <a:p>
                    <a:r>
                      <a:rPr lang="en-US" sz="800">
                        <a:solidFill>
                          <a:sysClr val="windowText" lastClr="000000"/>
                        </a:solidFill>
                        <a:latin typeface="+mj-lt"/>
                      </a:rPr>
                      <a:t>1</a:t>
                    </a:r>
                  </a:p>
                  <a:p>
                    <a:r>
                      <a:rPr lang="en-US" sz="800">
                        <a:solidFill>
                          <a:sysClr val="windowText" lastClr="000000"/>
                        </a:solidFill>
                        <a:latin typeface="+mj-lt"/>
                      </a:rPr>
                      <a:t>8</a:t>
                    </a:r>
                  </a:p>
                  <a:p>
                    <a:r>
                      <a:rPr lang="en-US" sz="800">
                        <a:solidFill>
                          <a:sysClr val="windowText" lastClr="000000"/>
                        </a:solidFill>
                        <a:latin typeface="+mj-lt"/>
                      </a:rPr>
                      <a:t>9</a:t>
                    </a:r>
                    <a:endParaRPr lang="en-US">
                      <a:solidFill>
                        <a:srgbClr val="FFC000"/>
                      </a:solidFill>
                    </a:endParaRPr>
                  </a:p>
                </c:rich>
              </c:tx>
              <c:dLblPos val="r"/>
              <c:showLegendKey val="0"/>
              <c:showVal val="1"/>
              <c:showCatName val="0"/>
              <c:showSerName val="0"/>
              <c:showPercent val="0"/>
              <c:showBubbleSize val="0"/>
              <c:extLst>
                <c:ext xmlns:c15="http://schemas.microsoft.com/office/drawing/2012/chart" uri="{CE6537A1-D6FC-4f65-9D91-7224C49458BB}"/>
              </c:extLst>
            </c:dLbl>
            <c:dLbl>
              <c:idx val="1331"/>
              <c:layout>
                <c:manualLayout>
                  <c:x val="-9.0257751958800689E-3"/>
                  <c:y val="7.3229845690724943E-3"/>
                </c:manualLayout>
              </c:layout>
              <c:tx>
                <c:rich>
                  <a:bodyPr/>
                  <a:lstStyle/>
                  <a:p>
                    <a:r>
                      <a:rPr lang="en-US" sz="800">
                        <a:solidFill>
                          <a:sysClr val="windowText" lastClr="000000"/>
                        </a:solidFill>
                        <a:latin typeface="+mj-lt"/>
                      </a:rPr>
                      <a:t>11</a:t>
                    </a:r>
                    <a:endParaRPr lang="en-US">
                      <a:solidFill>
                        <a:schemeClr val="accent6">
                          <a:lumMod val="50000"/>
                        </a:schemeClr>
                      </a:solidFill>
                    </a:endParaRPr>
                  </a:p>
                </c:rich>
              </c:tx>
              <c:dLblPos val="r"/>
              <c:showLegendKey val="0"/>
              <c:showVal val="1"/>
              <c:showCatName val="0"/>
              <c:showSerName val="0"/>
              <c:showPercent val="0"/>
              <c:showBubbleSize val="0"/>
              <c:extLst>
                <c:ext xmlns:c15="http://schemas.microsoft.com/office/drawing/2012/chart" uri="{CE6537A1-D6FC-4f65-9D91-7224C49458BB}"/>
              </c:extLst>
            </c:dLbl>
            <c:dLbl>
              <c:idx val="1386"/>
              <c:layout>
                <c:manualLayout>
                  <c:x val="-2.5643286937189383E-2"/>
                  <c:y val="-2.0187702026144054E-2"/>
                </c:manualLayout>
              </c:layout>
              <c:tx>
                <c:rich>
                  <a:bodyPr/>
                  <a:lstStyle/>
                  <a:p>
                    <a:r>
                      <a:rPr lang="en-US" sz="800">
                        <a:solidFill>
                          <a:sysClr val="windowText" lastClr="000000"/>
                        </a:solidFill>
                        <a:latin typeface="+mj-lt"/>
                      </a:rPr>
                      <a:t>8</a:t>
                    </a:r>
                    <a:endParaRPr lang="en-US">
                      <a:solidFill>
                        <a:srgbClr val="92D050"/>
                      </a:solidFill>
                    </a:endParaRPr>
                  </a:p>
                </c:rich>
              </c:tx>
              <c:dLblPos val="r"/>
              <c:showLegendKey val="0"/>
              <c:showVal val="1"/>
              <c:showCatName val="0"/>
              <c:showSerName val="0"/>
              <c:showPercent val="0"/>
              <c:showBubbleSize val="0"/>
              <c:extLst>
                <c:ext xmlns:c15="http://schemas.microsoft.com/office/drawing/2012/chart" uri="{CE6537A1-D6FC-4f65-9D91-7224C49458BB}"/>
              </c:extLst>
            </c:dLbl>
            <c:dLbl>
              <c:idx val="1648"/>
              <c:layout>
                <c:manualLayout>
                  <c:x val="-2.1551724137931036E-2"/>
                  <c:y val="-5.8102968750400316E-2"/>
                </c:manualLayout>
              </c:layout>
              <c:tx>
                <c:rich>
                  <a:bodyPr/>
                  <a:lstStyle/>
                  <a:p>
                    <a:r>
                      <a:rPr lang="en-US" sz="1000" b="1"/>
                      <a:t>e</a:t>
                    </a:r>
                  </a:p>
                </c:rich>
              </c:tx>
              <c:showLegendKey val="0"/>
              <c:showVal val="1"/>
              <c:showCatName val="0"/>
              <c:showSerName val="0"/>
              <c:showPercent val="0"/>
              <c:showBubbleSize val="0"/>
              <c:extLst>
                <c:ext xmlns:c15="http://schemas.microsoft.com/office/drawing/2012/chart" uri="{CE6537A1-D6FC-4f65-9D91-7224C49458BB}"/>
              </c:extLst>
            </c:dLbl>
            <c:spPr>
              <a:noFill/>
              <a:ln>
                <a:noFill/>
              </a:ln>
              <a:effectLst/>
            </c:spPr>
            <c:txPr>
              <a:bodyPr/>
              <a:lstStyle/>
              <a:p>
                <a:pPr>
                  <a:defRPr sz="800">
                    <a:solidFill>
                      <a:sysClr val="windowText" lastClr="000000"/>
                    </a:solidFill>
                    <a:latin typeface="+mj-lt"/>
                  </a:defRPr>
                </a:pPr>
                <a:endParaRPr lang="ru-RU"/>
              </a:p>
            </c:txPr>
            <c:showLegendKey val="0"/>
            <c:showVal val="0"/>
            <c:showCatName val="0"/>
            <c:showSerName val="0"/>
            <c:showPercent val="0"/>
            <c:showBubbleSize val="0"/>
            <c:extLst>
              <c:ext xmlns:c15="http://schemas.microsoft.com/office/drawing/2012/chart" uri="{CE6537A1-D6FC-4f65-9D91-7224C49458BB}">
                <c15:showLeaderLines val="0"/>
              </c:ext>
            </c:extLst>
          </c:dLbls>
          <c:xVal>
            <c:numRef>
              <c:f>РЕНТГЕН!$A$4:$A$3253</c:f>
              <c:numCache>
                <c:formatCode>General</c:formatCode>
                <c:ptCount val="3250"/>
                <c:pt idx="0">
                  <c:v>6</c:v>
                </c:pt>
                <c:pt idx="1">
                  <c:v>6.02</c:v>
                </c:pt>
                <c:pt idx="2">
                  <c:v>6.04</c:v>
                </c:pt>
                <c:pt idx="3">
                  <c:v>6.06</c:v>
                </c:pt>
                <c:pt idx="4">
                  <c:v>6.08</c:v>
                </c:pt>
                <c:pt idx="5">
                  <c:v>6.1</c:v>
                </c:pt>
                <c:pt idx="6">
                  <c:v>6.12</c:v>
                </c:pt>
                <c:pt idx="7">
                  <c:v>6.14</c:v>
                </c:pt>
                <c:pt idx="8">
                  <c:v>6.16</c:v>
                </c:pt>
                <c:pt idx="9">
                  <c:v>6.18</c:v>
                </c:pt>
                <c:pt idx="10">
                  <c:v>6.2</c:v>
                </c:pt>
                <c:pt idx="11">
                  <c:v>6.22</c:v>
                </c:pt>
                <c:pt idx="12">
                  <c:v>6.2399999999999904</c:v>
                </c:pt>
                <c:pt idx="13">
                  <c:v>6.25999999999999</c:v>
                </c:pt>
                <c:pt idx="14">
                  <c:v>6.2799999999999896</c:v>
                </c:pt>
                <c:pt idx="15">
                  <c:v>6.2999999999999901</c:v>
                </c:pt>
                <c:pt idx="16">
                  <c:v>6.3199999999999896</c:v>
                </c:pt>
                <c:pt idx="17">
                  <c:v>6.3399999999999901</c:v>
                </c:pt>
                <c:pt idx="18">
                  <c:v>6.3599999999999897</c:v>
                </c:pt>
                <c:pt idx="19">
                  <c:v>6.3799999999999901</c:v>
                </c:pt>
                <c:pt idx="20">
                  <c:v>6.3999999999999897</c:v>
                </c:pt>
                <c:pt idx="21">
                  <c:v>6.4199999999999902</c:v>
                </c:pt>
                <c:pt idx="22">
                  <c:v>6.4399999999999897</c:v>
                </c:pt>
                <c:pt idx="23">
                  <c:v>6.4599999999999902</c:v>
                </c:pt>
                <c:pt idx="24">
                  <c:v>6.4799999999999898</c:v>
                </c:pt>
                <c:pt idx="25">
                  <c:v>6.4999999999999902</c:v>
                </c:pt>
                <c:pt idx="26">
                  <c:v>6.5199999999999898</c:v>
                </c:pt>
                <c:pt idx="27">
                  <c:v>6.5399999999999903</c:v>
                </c:pt>
                <c:pt idx="28">
                  <c:v>6.5599999999999898</c:v>
                </c:pt>
                <c:pt idx="29">
                  <c:v>6.5799999999999903</c:v>
                </c:pt>
                <c:pt idx="30">
                  <c:v>6.5999999999999899</c:v>
                </c:pt>
                <c:pt idx="31">
                  <c:v>6.6199999999999903</c:v>
                </c:pt>
                <c:pt idx="32">
                  <c:v>6.6399999999999899</c:v>
                </c:pt>
                <c:pt idx="33">
                  <c:v>6.6599999999999904</c:v>
                </c:pt>
                <c:pt idx="34">
                  <c:v>6.6799999999999899</c:v>
                </c:pt>
                <c:pt idx="35">
                  <c:v>6.6999999999999904</c:v>
                </c:pt>
                <c:pt idx="36">
                  <c:v>6.7199999999999802</c:v>
                </c:pt>
                <c:pt idx="37">
                  <c:v>6.7399999999999798</c:v>
                </c:pt>
                <c:pt idx="38">
                  <c:v>6.7599999999999802</c:v>
                </c:pt>
                <c:pt idx="39">
                  <c:v>6.7799999999999798</c:v>
                </c:pt>
                <c:pt idx="40">
                  <c:v>6.7999999999999803</c:v>
                </c:pt>
                <c:pt idx="41">
                  <c:v>6.8199999999999799</c:v>
                </c:pt>
                <c:pt idx="42">
                  <c:v>6.8399999999999803</c:v>
                </c:pt>
                <c:pt idx="43">
                  <c:v>6.8599999999999799</c:v>
                </c:pt>
                <c:pt idx="44">
                  <c:v>6.8799999999999804</c:v>
                </c:pt>
                <c:pt idx="45">
                  <c:v>6.8999999999999799</c:v>
                </c:pt>
                <c:pt idx="46">
                  <c:v>6.9199999999999804</c:v>
                </c:pt>
                <c:pt idx="47">
                  <c:v>6.93999999999998</c:v>
                </c:pt>
                <c:pt idx="48">
                  <c:v>6.9599999999999804</c:v>
                </c:pt>
                <c:pt idx="49">
                  <c:v>6.97999999999998</c:v>
                </c:pt>
                <c:pt idx="50">
                  <c:v>6.9999999999999796</c:v>
                </c:pt>
                <c:pt idx="51">
                  <c:v>7.01999999999998</c:v>
                </c:pt>
                <c:pt idx="52">
                  <c:v>7.0399999999999796</c:v>
                </c:pt>
                <c:pt idx="53">
                  <c:v>7.0599999999999801</c:v>
                </c:pt>
                <c:pt idx="54">
                  <c:v>7.0799999999999796</c:v>
                </c:pt>
                <c:pt idx="55">
                  <c:v>7.0999999999999801</c:v>
                </c:pt>
                <c:pt idx="56">
                  <c:v>7.1199999999999797</c:v>
                </c:pt>
                <c:pt idx="57">
                  <c:v>7.1399999999999801</c:v>
                </c:pt>
                <c:pt idx="58">
                  <c:v>7.1599999999999797</c:v>
                </c:pt>
                <c:pt idx="59">
                  <c:v>7.1799999999999704</c:v>
                </c:pt>
                <c:pt idx="60">
                  <c:v>7.19999999999997</c:v>
                </c:pt>
                <c:pt idx="61">
                  <c:v>7.2199999999999704</c:v>
                </c:pt>
                <c:pt idx="62">
                  <c:v>7.23999999999997</c:v>
                </c:pt>
                <c:pt idx="63">
                  <c:v>7.2599999999999696</c:v>
                </c:pt>
                <c:pt idx="64">
                  <c:v>7.2799999999999701</c:v>
                </c:pt>
                <c:pt idx="65">
                  <c:v>7.2999999999999696</c:v>
                </c:pt>
                <c:pt idx="66">
                  <c:v>7.3199999999999701</c:v>
                </c:pt>
                <c:pt idx="67">
                  <c:v>7.3399999999999697</c:v>
                </c:pt>
                <c:pt idx="68">
                  <c:v>7.3599999999999701</c:v>
                </c:pt>
                <c:pt idx="69">
                  <c:v>7.3799999999999697</c:v>
                </c:pt>
                <c:pt idx="70">
                  <c:v>7.3999999999999702</c:v>
                </c:pt>
                <c:pt idx="71">
                  <c:v>7.4199999999999697</c:v>
                </c:pt>
                <c:pt idx="72">
                  <c:v>7.4399999999999702</c:v>
                </c:pt>
                <c:pt idx="73">
                  <c:v>7.4599999999999698</c:v>
                </c:pt>
                <c:pt idx="74">
                  <c:v>7.4799999999999702</c:v>
                </c:pt>
                <c:pt idx="75">
                  <c:v>7.4999999999999698</c:v>
                </c:pt>
                <c:pt idx="76">
                  <c:v>7.5199999999999703</c:v>
                </c:pt>
                <c:pt idx="77">
                  <c:v>7.5399999999999698</c:v>
                </c:pt>
                <c:pt idx="78">
                  <c:v>7.5599999999999703</c:v>
                </c:pt>
                <c:pt idx="79">
                  <c:v>7.5799999999999699</c:v>
                </c:pt>
                <c:pt idx="80">
                  <c:v>7.5999999999999703</c:v>
                </c:pt>
                <c:pt idx="81">
                  <c:v>7.6199999999999699</c:v>
                </c:pt>
                <c:pt idx="82">
                  <c:v>7.6399999999999704</c:v>
                </c:pt>
                <c:pt idx="83">
                  <c:v>7.6599999999999602</c:v>
                </c:pt>
                <c:pt idx="84">
                  <c:v>7.6799999999999597</c:v>
                </c:pt>
                <c:pt idx="85">
                  <c:v>7.6999999999999602</c:v>
                </c:pt>
                <c:pt idx="86">
                  <c:v>7.7199999999999598</c:v>
                </c:pt>
                <c:pt idx="87">
                  <c:v>7.7399999999999602</c:v>
                </c:pt>
                <c:pt idx="88">
                  <c:v>7.7599999999999598</c:v>
                </c:pt>
                <c:pt idx="89">
                  <c:v>7.7799999999999603</c:v>
                </c:pt>
                <c:pt idx="90">
                  <c:v>7.7999999999999599</c:v>
                </c:pt>
                <c:pt idx="91">
                  <c:v>7.8199999999999603</c:v>
                </c:pt>
                <c:pt idx="92">
                  <c:v>7.8399999999999599</c:v>
                </c:pt>
                <c:pt idx="93">
                  <c:v>7.8599999999999604</c:v>
                </c:pt>
                <c:pt idx="94">
                  <c:v>7.8799999999999599</c:v>
                </c:pt>
                <c:pt idx="95">
                  <c:v>7.8999999999999604</c:v>
                </c:pt>
                <c:pt idx="96">
                  <c:v>7.91999999999996</c:v>
                </c:pt>
                <c:pt idx="97">
                  <c:v>7.9399999999999604</c:v>
                </c:pt>
                <c:pt idx="98">
                  <c:v>7.95999999999996</c:v>
                </c:pt>
                <c:pt idx="99">
                  <c:v>7.9799999999999596</c:v>
                </c:pt>
                <c:pt idx="100">
                  <c:v>7.99999999999996</c:v>
                </c:pt>
                <c:pt idx="101">
                  <c:v>8.0199999999999605</c:v>
                </c:pt>
                <c:pt idx="102">
                  <c:v>8.0399999999999601</c:v>
                </c:pt>
                <c:pt idx="103">
                  <c:v>8.0599999999999596</c:v>
                </c:pt>
                <c:pt idx="104">
                  <c:v>8.0799999999999592</c:v>
                </c:pt>
                <c:pt idx="105">
                  <c:v>8.0999999999999606</c:v>
                </c:pt>
                <c:pt idx="106">
                  <c:v>8.1199999999999495</c:v>
                </c:pt>
                <c:pt idx="107">
                  <c:v>8.1399999999999508</c:v>
                </c:pt>
                <c:pt idx="108">
                  <c:v>8.1599999999999504</c:v>
                </c:pt>
                <c:pt idx="109">
                  <c:v>8.17999999999995</c:v>
                </c:pt>
                <c:pt idx="110">
                  <c:v>8.1999999999999496</c:v>
                </c:pt>
                <c:pt idx="111">
                  <c:v>8.2199999999999491</c:v>
                </c:pt>
                <c:pt idx="112">
                  <c:v>8.2399999999999505</c:v>
                </c:pt>
                <c:pt idx="113">
                  <c:v>8.25999999999995</c:v>
                </c:pt>
                <c:pt idx="114">
                  <c:v>8.2799999999999496</c:v>
                </c:pt>
                <c:pt idx="115">
                  <c:v>8.2999999999999492</c:v>
                </c:pt>
                <c:pt idx="116">
                  <c:v>8.3199999999999505</c:v>
                </c:pt>
                <c:pt idx="117">
                  <c:v>8.3399999999999501</c:v>
                </c:pt>
                <c:pt idx="118">
                  <c:v>8.3599999999999497</c:v>
                </c:pt>
                <c:pt idx="119">
                  <c:v>8.3799999999999493</c:v>
                </c:pt>
                <c:pt idx="120">
                  <c:v>8.3999999999999506</c:v>
                </c:pt>
                <c:pt idx="121">
                  <c:v>8.4199999999999502</c:v>
                </c:pt>
                <c:pt idx="122">
                  <c:v>8.4399999999999498</c:v>
                </c:pt>
                <c:pt idx="123">
                  <c:v>8.4599999999999493</c:v>
                </c:pt>
                <c:pt idx="124">
                  <c:v>8.4799999999999507</c:v>
                </c:pt>
                <c:pt idx="125">
                  <c:v>8.4999999999999503</c:v>
                </c:pt>
                <c:pt idx="126">
                  <c:v>8.5199999999999498</c:v>
                </c:pt>
                <c:pt idx="127">
                  <c:v>8.5399999999999494</c:v>
                </c:pt>
                <c:pt idx="128">
                  <c:v>8.5599999999999508</c:v>
                </c:pt>
                <c:pt idx="129">
                  <c:v>8.5799999999999503</c:v>
                </c:pt>
                <c:pt idx="130">
                  <c:v>8.5999999999999392</c:v>
                </c:pt>
                <c:pt idx="131">
                  <c:v>8.6199999999999406</c:v>
                </c:pt>
                <c:pt idx="132">
                  <c:v>8.6399999999999402</c:v>
                </c:pt>
                <c:pt idx="133">
                  <c:v>8.6599999999999397</c:v>
                </c:pt>
                <c:pt idx="134">
                  <c:v>8.6799999999999393</c:v>
                </c:pt>
                <c:pt idx="135">
                  <c:v>8.6999999999999407</c:v>
                </c:pt>
                <c:pt idx="136">
                  <c:v>8.7199999999999402</c:v>
                </c:pt>
                <c:pt idx="137">
                  <c:v>8.7399999999999398</c:v>
                </c:pt>
                <c:pt idx="138">
                  <c:v>8.7599999999999394</c:v>
                </c:pt>
                <c:pt idx="139">
                  <c:v>8.7799999999999407</c:v>
                </c:pt>
                <c:pt idx="140">
                  <c:v>8.7999999999999403</c:v>
                </c:pt>
                <c:pt idx="141">
                  <c:v>8.8199999999999399</c:v>
                </c:pt>
                <c:pt idx="142">
                  <c:v>8.8399999999999395</c:v>
                </c:pt>
                <c:pt idx="143">
                  <c:v>8.8599999999999408</c:v>
                </c:pt>
                <c:pt idx="144">
                  <c:v>8.8799999999999404</c:v>
                </c:pt>
                <c:pt idx="145">
                  <c:v>8.89999999999994</c:v>
                </c:pt>
                <c:pt idx="146">
                  <c:v>8.9199999999999395</c:v>
                </c:pt>
                <c:pt idx="147">
                  <c:v>8.9399999999999409</c:v>
                </c:pt>
                <c:pt idx="148">
                  <c:v>8.9599999999999405</c:v>
                </c:pt>
                <c:pt idx="149">
                  <c:v>8.97999999999994</c:v>
                </c:pt>
                <c:pt idx="150">
                  <c:v>8.9999999999999396</c:v>
                </c:pt>
                <c:pt idx="151">
                  <c:v>9.0199999999999392</c:v>
                </c:pt>
                <c:pt idx="152">
                  <c:v>9.0399999999999405</c:v>
                </c:pt>
                <c:pt idx="153">
                  <c:v>9.0599999999999294</c:v>
                </c:pt>
                <c:pt idx="154">
                  <c:v>9.0799999999999308</c:v>
                </c:pt>
                <c:pt idx="155">
                  <c:v>9.0999999999999304</c:v>
                </c:pt>
                <c:pt idx="156">
                  <c:v>9.1199999999999299</c:v>
                </c:pt>
                <c:pt idx="157">
                  <c:v>9.1399999999999295</c:v>
                </c:pt>
                <c:pt idx="158">
                  <c:v>9.1599999999999309</c:v>
                </c:pt>
                <c:pt idx="159">
                  <c:v>9.1799999999999304</c:v>
                </c:pt>
                <c:pt idx="160">
                  <c:v>9.19999999999993</c:v>
                </c:pt>
                <c:pt idx="161">
                  <c:v>9.2199999999999296</c:v>
                </c:pt>
                <c:pt idx="162">
                  <c:v>9.2399999999999292</c:v>
                </c:pt>
                <c:pt idx="163">
                  <c:v>9.2599999999999305</c:v>
                </c:pt>
                <c:pt idx="164">
                  <c:v>9.2799999999999301</c:v>
                </c:pt>
                <c:pt idx="165">
                  <c:v>9.2999999999999297</c:v>
                </c:pt>
                <c:pt idx="166">
                  <c:v>9.3199999999999292</c:v>
                </c:pt>
                <c:pt idx="167">
                  <c:v>9.3399999999999306</c:v>
                </c:pt>
                <c:pt idx="168">
                  <c:v>9.3599999999999302</c:v>
                </c:pt>
                <c:pt idx="169">
                  <c:v>9.3799999999999297</c:v>
                </c:pt>
                <c:pt idx="170">
                  <c:v>9.3999999999999293</c:v>
                </c:pt>
                <c:pt idx="171">
                  <c:v>9.4199999999999307</c:v>
                </c:pt>
                <c:pt idx="172">
                  <c:v>9.4399999999999302</c:v>
                </c:pt>
                <c:pt idx="173">
                  <c:v>9.4599999999999298</c:v>
                </c:pt>
                <c:pt idx="174">
                  <c:v>9.4799999999999294</c:v>
                </c:pt>
                <c:pt idx="175">
                  <c:v>9.4999999999999307</c:v>
                </c:pt>
                <c:pt idx="176">
                  <c:v>9.5199999999999196</c:v>
                </c:pt>
                <c:pt idx="177">
                  <c:v>9.5399999999999192</c:v>
                </c:pt>
                <c:pt idx="178">
                  <c:v>9.5599999999999206</c:v>
                </c:pt>
                <c:pt idx="179">
                  <c:v>9.5799999999999201</c:v>
                </c:pt>
                <c:pt idx="180">
                  <c:v>9.5999999999999197</c:v>
                </c:pt>
                <c:pt idx="181">
                  <c:v>9.6199999999999193</c:v>
                </c:pt>
                <c:pt idx="182">
                  <c:v>9.6399999999999206</c:v>
                </c:pt>
                <c:pt idx="183">
                  <c:v>9.6599999999999202</c:v>
                </c:pt>
                <c:pt idx="184">
                  <c:v>9.6799999999999198</c:v>
                </c:pt>
                <c:pt idx="185">
                  <c:v>9.6999999999999194</c:v>
                </c:pt>
                <c:pt idx="186">
                  <c:v>9.7199999999999207</c:v>
                </c:pt>
                <c:pt idx="187">
                  <c:v>9.7399999999999203</c:v>
                </c:pt>
                <c:pt idx="188">
                  <c:v>9.7599999999999199</c:v>
                </c:pt>
                <c:pt idx="189">
                  <c:v>9.7799999999999194</c:v>
                </c:pt>
                <c:pt idx="190">
                  <c:v>9.7999999999999208</c:v>
                </c:pt>
                <c:pt idx="191">
                  <c:v>9.8199999999999203</c:v>
                </c:pt>
                <c:pt idx="192">
                  <c:v>9.8399999999999199</c:v>
                </c:pt>
                <c:pt idx="193">
                  <c:v>9.8599999999999195</c:v>
                </c:pt>
                <c:pt idx="194">
                  <c:v>9.8799999999999208</c:v>
                </c:pt>
                <c:pt idx="195">
                  <c:v>9.8999999999999204</c:v>
                </c:pt>
                <c:pt idx="196">
                  <c:v>9.91999999999992</c:v>
                </c:pt>
                <c:pt idx="197">
                  <c:v>9.9399999999999196</c:v>
                </c:pt>
                <c:pt idx="198">
                  <c:v>9.9599999999999191</c:v>
                </c:pt>
                <c:pt idx="199">
                  <c:v>9.9799999999999205</c:v>
                </c:pt>
                <c:pt idx="200">
                  <c:v>9.9999999999999094</c:v>
                </c:pt>
                <c:pt idx="201">
                  <c:v>10.0199999999999</c:v>
                </c:pt>
                <c:pt idx="202">
                  <c:v>10.0399999999999</c:v>
                </c:pt>
                <c:pt idx="203">
                  <c:v>10.059999999999899</c:v>
                </c:pt>
                <c:pt idx="204">
                  <c:v>10.079999999999901</c:v>
                </c:pt>
                <c:pt idx="205">
                  <c:v>10.0999999999999</c:v>
                </c:pt>
                <c:pt idx="206">
                  <c:v>10.1199999999999</c:v>
                </c:pt>
                <c:pt idx="207">
                  <c:v>10.139999999999899</c:v>
                </c:pt>
                <c:pt idx="208">
                  <c:v>10.159999999999901</c:v>
                </c:pt>
                <c:pt idx="209">
                  <c:v>10.1799999999999</c:v>
                </c:pt>
                <c:pt idx="210">
                  <c:v>10.1999999999999</c:v>
                </c:pt>
                <c:pt idx="211">
                  <c:v>10.219999999999899</c:v>
                </c:pt>
                <c:pt idx="212">
                  <c:v>10.239999999999901</c:v>
                </c:pt>
                <c:pt idx="213">
                  <c:v>10.2599999999999</c:v>
                </c:pt>
                <c:pt idx="214">
                  <c:v>10.2799999999999</c:v>
                </c:pt>
                <c:pt idx="215">
                  <c:v>10.299999999999899</c:v>
                </c:pt>
                <c:pt idx="216">
                  <c:v>10.319999999999901</c:v>
                </c:pt>
                <c:pt idx="217">
                  <c:v>10.3399999999999</c:v>
                </c:pt>
                <c:pt idx="218">
                  <c:v>10.3599999999999</c:v>
                </c:pt>
                <c:pt idx="219">
                  <c:v>10.3799999999999</c:v>
                </c:pt>
                <c:pt idx="220">
                  <c:v>10.399999999999901</c:v>
                </c:pt>
                <c:pt idx="221">
                  <c:v>10.4199999999999</c:v>
                </c:pt>
                <c:pt idx="222">
                  <c:v>10.4399999999999</c:v>
                </c:pt>
                <c:pt idx="223">
                  <c:v>10.4599999999999</c:v>
                </c:pt>
                <c:pt idx="224">
                  <c:v>10.479999999999899</c:v>
                </c:pt>
                <c:pt idx="225">
                  <c:v>10.499999999999901</c:v>
                </c:pt>
                <c:pt idx="226">
                  <c:v>10.5199999999999</c:v>
                </c:pt>
                <c:pt idx="227">
                  <c:v>10.5399999999999</c:v>
                </c:pt>
                <c:pt idx="228">
                  <c:v>10.559999999999899</c:v>
                </c:pt>
                <c:pt idx="229">
                  <c:v>10.579999999999901</c:v>
                </c:pt>
                <c:pt idx="230">
                  <c:v>10.5999999999999</c:v>
                </c:pt>
                <c:pt idx="231">
                  <c:v>10.6199999999999</c:v>
                </c:pt>
                <c:pt idx="232">
                  <c:v>10.639999999999899</c:v>
                </c:pt>
                <c:pt idx="233">
                  <c:v>10.659999999999901</c:v>
                </c:pt>
                <c:pt idx="234">
                  <c:v>10.6799999999999</c:v>
                </c:pt>
                <c:pt idx="235">
                  <c:v>10.6999999999999</c:v>
                </c:pt>
                <c:pt idx="236">
                  <c:v>10.719999999999899</c:v>
                </c:pt>
                <c:pt idx="237">
                  <c:v>10.739999999999901</c:v>
                </c:pt>
                <c:pt idx="238">
                  <c:v>10.7599999999999</c:v>
                </c:pt>
                <c:pt idx="239">
                  <c:v>10.7799999999999</c:v>
                </c:pt>
                <c:pt idx="240">
                  <c:v>10.799999999999899</c:v>
                </c:pt>
                <c:pt idx="241">
                  <c:v>10.819999999999901</c:v>
                </c:pt>
                <c:pt idx="242">
                  <c:v>10.8399999999999</c:v>
                </c:pt>
                <c:pt idx="243">
                  <c:v>10.8599999999999</c:v>
                </c:pt>
                <c:pt idx="244">
                  <c:v>10.8799999999999</c:v>
                </c:pt>
                <c:pt idx="245">
                  <c:v>10.899999999999901</c:v>
                </c:pt>
                <c:pt idx="246">
                  <c:v>10.9199999999999</c:v>
                </c:pt>
                <c:pt idx="247">
                  <c:v>10.9399999999999</c:v>
                </c:pt>
                <c:pt idx="248">
                  <c:v>10.9599999999999</c:v>
                </c:pt>
                <c:pt idx="249">
                  <c:v>10.979999999999899</c:v>
                </c:pt>
                <c:pt idx="250">
                  <c:v>10.999999999999901</c:v>
                </c:pt>
                <c:pt idx="251">
                  <c:v>11.0199999999999</c:v>
                </c:pt>
                <c:pt idx="252">
                  <c:v>11.0399999999999</c:v>
                </c:pt>
                <c:pt idx="253">
                  <c:v>11.059999999999899</c:v>
                </c:pt>
                <c:pt idx="254">
                  <c:v>11.079999999999901</c:v>
                </c:pt>
                <c:pt idx="255">
                  <c:v>11.0999999999999</c:v>
                </c:pt>
                <c:pt idx="256">
                  <c:v>11.1199999999999</c:v>
                </c:pt>
                <c:pt idx="257">
                  <c:v>11.139999999999899</c:v>
                </c:pt>
                <c:pt idx="258">
                  <c:v>11.159999999999901</c:v>
                </c:pt>
                <c:pt idx="259">
                  <c:v>11.1799999999999</c:v>
                </c:pt>
                <c:pt idx="260">
                  <c:v>11.1999999999999</c:v>
                </c:pt>
                <c:pt idx="261">
                  <c:v>11.219999999999899</c:v>
                </c:pt>
                <c:pt idx="262">
                  <c:v>11.239999999999901</c:v>
                </c:pt>
                <c:pt idx="263">
                  <c:v>11.2599999999999</c:v>
                </c:pt>
                <c:pt idx="264">
                  <c:v>11.2799999999999</c:v>
                </c:pt>
                <c:pt idx="265">
                  <c:v>11.299999999999899</c:v>
                </c:pt>
                <c:pt idx="266">
                  <c:v>11.319999999999901</c:v>
                </c:pt>
                <c:pt idx="267">
                  <c:v>11.3399999999999</c:v>
                </c:pt>
                <c:pt idx="268">
                  <c:v>11.3599999999999</c:v>
                </c:pt>
                <c:pt idx="269">
                  <c:v>11.3799999999999</c:v>
                </c:pt>
                <c:pt idx="270">
                  <c:v>11.399999999999901</c:v>
                </c:pt>
                <c:pt idx="271">
                  <c:v>11.4199999999999</c:v>
                </c:pt>
                <c:pt idx="272">
                  <c:v>11.4399999999999</c:v>
                </c:pt>
                <c:pt idx="273">
                  <c:v>11.4599999999999</c:v>
                </c:pt>
                <c:pt idx="274">
                  <c:v>11.479999999999899</c:v>
                </c:pt>
                <c:pt idx="275">
                  <c:v>11.499999999999901</c:v>
                </c:pt>
                <c:pt idx="276">
                  <c:v>11.5199999999999</c:v>
                </c:pt>
                <c:pt idx="277">
                  <c:v>11.5399999999999</c:v>
                </c:pt>
                <c:pt idx="278">
                  <c:v>11.559999999999899</c:v>
                </c:pt>
                <c:pt idx="279">
                  <c:v>11.579999999999901</c:v>
                </c:pt>
                <c:pt idx="280">
                  <c:v>11.5999999999999</c:v>
                </c:pt>
                <c:pt idx="281">
                  <c:v>11.6199999999999</c:v>
                </c:pt>
                <c:pt idx="282">
                  <c:v>11.639999999999899</c:v>
                </c:pt>
                <c:pt idx="283">
                  <c:v>11.659999999999901</c:v>
                </c:pt>
                <c:pt idx="284">
                  <c:v>11.6799999999999</c:v>
                </c:pt>
                <c:pt idx="285">
                  <c:v>11.6999999999999</c:v>
                </c:pt>
                <c:pt idx="286">
                  <c:v>11.719999999999899</c:v>
                </c:pt>
                <c:pt idx="287">
                  <c:v>11.739999999999901</c:v>
                </c:pt>
                <c:pt idx="288">
                  <c:v>11.7599999999999</c:v>
                </c:pt>
                <c:pt idx="289">
                  <c:v>11.7799999999999</c:v>
                </c:pt>
                <c:pt idx="290">
                  <c:v>11.799999999999899</c:v>
                </c:pt>
                <c:pt idx="291">
                  <c:v>11.819999999999901</c:v>
                </c:pt>
                <c:pt idx="292">
                  <c:v>11.8399999999999</c:v>
                </c:pt>
                <c:pt idx="293">
                  <c:v>11.8599999999999</c:v>
                </c:pt>
                <c:pt idx="294">
                  <c:v>11.8799999999999</c:v>
                </c:pt>
                <c:pt idx="295">
                  <c:v>11.899999999999901</c:v>
                </c:pt>
                <c:pt idx="296">
                  <c:v>11.9199999999999</c:v>
                </c:pt>
                <c:pt idx="297">
                  <c:v>11.9399999999999</c:v>
                </c:pt>
                <c:pt idx="298">
                  <c:v>11.9599999999999</c:v>
                </c:pt>
                <c:pt idx="299">
                  <c:v>11.979999999999899</c:v>
                </c:pt>
                <c:pt idx="300">
                  <c:v>11.999999999999901</c:v>
                </c:pt>
                <c:pt idx="301">
                  <c:v>12.0199999999999</c:v>
                </c:pt>
                <c:pt idx="302">
                  <c:v>12.0399999999999</c:v>
                </c:pt>
                <c:pt idx="303">
                  <c:v>12.059999999999899</c:v>
                </c:pt>
                <c:pt idx="304">
                  <c:v>12.079999999999901</c:v>
                </c:pt>
                <c:pt idx="305">
                  <c:v>12.0999999999999</c:v>
                </c:pt>
                <c:pt idx="306">
                  <c:v>12.1199999999999</c:v>
                </c:pt>
                <c:pt idx="307">
                  <c:v>12.139999999999899</c:v>
                </c:pt>
                <c:pt idx="308">
                  <c:v>12.159999999999901</c:v>
                </c:pt>
                <c:pt idx="309">
                  <c:v>12.1799999999999</c:v>
                </c:pt>
                <c:pt idx="310">
                  <c:v>12.1999999999999</c:v>
                </c:pt>
                <c:pt idx="311">
                  <c:v>12.219999999999899</c:v>
                </c:pt>
                <c:pt idx="312">
                  <c:v>12.239999999999901</c:v>
                </c:pt>
                <c:pt idx="313">
                  <c:v>12.2599999999999</c:v>
                </c:pt>
                <c:pt idx="314">
                  <c:v>12.2799999999999</c:v>
                </c:pt>
                <c:pt idx="315">
                  <c:v>12.299999999999899</c:v>
                </c:pt>
                <c:pt idx="316">
                  <c:v>12.319999999999901</c:v>
                </c:pt>
                <c:pt idx="317">
                  <c:v>12.3399999999999</c:v>
                </c:pt>
                <c:pt idx="318">
                  <c:v>12.3599999999999</c:v>
                </c:pt>
                <c:pt idx="319">
                  <c:v>12.3799999999999</c:v>
                </c:pt>
                <c:pt idx="320">
                  <c:v>12.399999999999901</c:v>
                </c:pt>
                <c:pt idx="321">
                  <c:v>12.4199999999999</c:v>
                </c:pt>
                <c:pt idx="322">
                  <c:v>12.4399999999999</c:v>
                </c:pt>
                <c:pt idx="323">
                  <c:v>12.4599999999999</c:v>
                </c:pt>
                <c:pt idx="324">
                  <c:v>12.479999999999899</c:v>
                </c:pt>
                <c:pt idx="325">
                  <c:v>12.499999999999901</c:v>
                </c:pt>
                <c:pt idx="326">
                  <c:v>12.5199999999999</c:v>
                </c:pt>
                <c:pt idx="327">
                  <c:v>12.5399999999999</c:v>
                </c:pt>
                <c:pt idx="328">
                  <c:v>12.559999999999899</c:v>
                </c:pt>
                <c:pt idx="329">
                  <c:v>12.579999999999901</c:v>
                </c:pt>
                <c:pt idx="330">
                  <c:v>12.5999999999999</c:v>
                </c:pt>
                <c:pt idx="331">
                  <c:v>12.6199999999999</c:v>
                </c:pt>
                <c:pt idx="332">
                  <c:v>12.639999999999899</c:v>
                </c:pt>
                <c:pt idx="333">
                  <c:v>12.659999999999901</c:v>
                </c:pt>
                <c:pt idx="334">
                  <c:v>12.6799999999999</c:v>
                </c:pt>
                <c:pt idx="335">
                  <c:v>12.6999999999999</c:v>
                </c:pt>
                <c:pt idx="336">
                  <c:v>12.719999999999899</c:v>
                </c:pt>
                <c:pt idx="337">
                  <c:v>12.739999999999901</c:v>
                </c:pt>
                <c:pt idx="338">
                  <c:v>12.7599999999999</c:v>
                </c:pt>
                <c:pt idx="339">
                  <c:v>12.7799999999999</c:v>
                </c:pt>
                <c:pt idx="340">
                  <c:v>12.799999999999899</c:v>
                </c:pt>
                <c:pt idx="341">
                  <c:v>12.819999999999901</c:v>
                </c:pt>
                <c:pt idx="342">
                  <c:v>12.8399999999999</c:v>
                </c:pt>
                <c:pt idx="343">
                  <c:v>12.8599999999999</c:v>
                </c:pt>
                <c:pt idx="344">
                  <c:v>12.8799999999998</c:v>
                </c:pt>
                <c:pt idx="345">
                  <c:v>12.8999999999998</c:v>
                </c:pt>
                <c:pt idx="346">
                  <c:v>12.919999999999799</c:v>
                </c:pt>
                <c:pt idx="347">
                  <c:v>12.9399999999999</c:v>
                </c:pt>
                <c:pt idx="348">
                  <c:v>12.9599999999998</c:v>
                </c:pt>
                <c:pt idx="349">
                  <c:v>12.979999999999899</c:v>
                </c:pt>
                <c:pt idx="350">
                  <c:v>12.999999999999901</c:v>
                </c:pt>
                <c:pt idx="351">
                  <c:v>13.0199999999999</c:v>
                </c:pt>
                <c:pt idx="352">
                  <c:v>13.0399999999998</c:v>
                </c:pt>
                <c:pt idx="353">
                  <c:v>13.0599999999998</c:v>
                </c:pt>
                <c:pt idx="354">
                  <c:v>13.079999999999799</c:v>
                </c:pt>
                <c:pt idx="355">
                  <c:v>13.0999999999999</c:v>
                </c:pt>
                <c:pt idx="356">
                  <c:v>13.1199999999999</c:v>
                </c:pt>
                <c:pt idx="357">
                  <c:v>13.1399999999998</c:v>
                </c:pt>
                <c:pt idx="358">
                  <c:v>13.159999999999901</c:v>
                </c:pt>
                <c:pt idx="359">
                  <c:v>13.1799999999999</c:v>
                </c:pt>
                <c:pt idx="360">
                  <c:v>13.1999999999999</c:v>
                </c:pt>
                <c:pt idx="361">
                  <c:v>13.2199999999998</c:v>
                </c:pt>
                <c:pt idx="362">
                  <c:v>13.239999999999799</c:v>
                </c:pt>
                <c:pt idx="363">
                  <c:v>13.259999999999801</c:v>
                </c:pt>
                <c:pt idx="364">
                  <c:v>13.2799999999998</c:v>
                </c:pt>
                <c:pt idx="365">
                  <c:v>13.2999999999998</c:v>
                </c:pt>
                <c:pt idx="366">
                  <c:v>13.3199999999998</c:v>
                </c:pt>
                <c:pt idx="367">
                  <c:v>13.339999999999799</c:v>
                </c:pt>
                <c:pt idx="368">
                  <c:v>13.3599999999998</c:v>
                </c:pt>
                <c:pt idx="369">
                  <c:v>13.3799999999998</c:v>
                </c:pt>
                <c:pt idx="370">
                  <c:v>13.3999999999998</c:v>
                </c:pt>
                <c:pt idx="371">
                  <c:v>13.419999999999799</c:v>
                </c:pt>
                <c:pt idx="372">
                  <c:v>13.439999999999801</c:v>
                </c:pt>
                <c:pt idx="373">
                  <c:v>13.4599999999998</c:v>
                </c:pt>
                <c:pt idx="374">
                  <c:v>13.4799999999998</c:v>
                </c:pt>
                <c:pt idx="375">
                  <c:v>13.499999999999799</c:v>
                </c:pt>
                <c:pt idx="376">
                  <c:v>13.519999999999801</c:v>
                </c:pt>
                <c:pt idx="377">
                  <c:v>13.5399999999998</c:v>
                </c:pt>
                <c:pt idx="378">
                  <c:v>13.5599999999998</c:v>
                </c:pt>
                <c:pt idx="379">
                  <c:v>13.579999999999799</c:v>
                </c:pt>
                <c:pt idx="380">
                  <c:v>13.599999999999801</c:v>
                </c:pt>
                <c:pt idx="381">
                  <c:v>13.6199999999998</c:v>
                </c:pt>
                <c:pt idx="382">
                  <c:v>13.6399999999998</c:v>
                </c:pt>
                <c:pt idx="383">
                  <c:v>13.659999999999799</c:v>
                </c:pt>
                <c:pt idx="384">
                  <c:v>13.679999999999801</c:v>
                </c:pt>
                <c:pt idx="385">
                  <c:v>13.6999999999998</c:v>
                </c:pt>
                <c:pt idx="386">
                  <c:v>13.7199999999998</c:v>
                </c:pt>
                <c:pt idx="387">
                  <c:v>13.739999999999799</c:v>
                </c:pt>
                <c:pt idx="388">
                  <c:v>13.759999999999801</c:v>
                </c:pt>
                <c:pt idx="389">
                  <c:v>13.7799999999998</c:v>
                </c:pt>
                <c:pt idx="390">
                  <c:v>13.7999999999998</c:v>
                </c:pt>
                <c:pt idx="391">
                  <c:v>13.8199999999998</c:v>
                </c:pt>
                <c:pt idx="392">
                  <c:v>13.839999999999799</c:v>
                </c:pt>
                <c:pt idx="393">
                  <c:v>13.8599999999998</c:v>
                </c:pt>
                <c:pt idx="394">
                  <c:v>13.8799999999998</c:v>
                </c:pt>
                <c:pt idx="395">
                  <c:v>13.8999999999998</c:v>
                </c:pt>
                <c:pt idx="396">
                  <c:v>13.919999999999799</c:v>
                </c:pt>
                <c:pt idx="397">
                  <c:v>13.939999999999801</c:v>
                </c:pt>
                <c:pt idx="398">
                  <c:v>13.9599999999998</c:v>
                </c:pt>
                <c:pt idx="399">
                  <c:v>13.9799999999998</c:v>
                </c:pt>
                <c:pt idx="400">
                  <c:v>13.999999999999799</c:v>
                </c:pt>
                <c:pt idx="401">
                  <c:v>14.019999999999801</c:v>
                </c:pt>
                <c:pt idx="402">
                  <c:v>14.0399999999998</c:v>
                </c:pt>
                <c:pt idx="403">
                  <c:v>14.0599999999998</c:v>
                </c:pt>
                <c:pt idx="404">
                  <c:v>14.079999999999799</c:v>
                </c:pt>
                <c:pt idx="405">
                  <c:v>14.099999999999801</c:v>
                </c:pt>
                <c:pt idx="406">
                  <c:v>14.1199999999998</c:v>
                </c:pt>
                <c:pt idx="407">
                  <c:v>14.1399999999998</c:v>
                </c:pt>
                <c:pt idx="408">
                  <c:v>14.159999999999799</c:v>
                </c:pt>
                <c:pt idx="409">
                  <c:v>14.179999999999801</c:v>
                </c:pt>
                <c:pt idx="410">
                  <c:v>14.1999999999998</c:v>
                </c:pt>
                <c:pt idx="411">
                  <c:v>14.2199999999998</c:v>
                </c:pt>
                <c:pt idx="412">
                  <c:v>14.239999999999799</c:v>
                </c:pt>
                <c:pt idx="413">
                  <c:v>14.259999999999801</c:v>
                </c:pt>
                <c:pt idx="414">
                  <c:v>14.2799999999998</c:v>
                </c:pt>
                <c:pt idx="415">
                  <c:v>14.2999999999998</c:v>
                </c:pt>
                <c:pt idx="416">
                  <c:v>14.3199999999998</c:v>
                </c:pt>
                <c:pt idx="417">
                  <c:v>14.339999999999799</c:v>
                </c:pt>
                <c:pt idx="418">
                  <c:v>14.3599999999998</c:v>
                </c:pt>
                <c:pt idx="419">
                  <c:v>14.3799999999998</c:v>
                </c:pt>
                <c:pt idx="420">
                  <c:v>14.3999999999998</c:v>
                </c:pt>
                <c:pt idx="421">
                  <c:v>14.419999999999799</c:v>
                </c:pt>
                <c:pt idx="422">
                  <c:v>14.439999999999801</c:v>
                </c:pt>
                <c:pt idx="423">
                  <c:v>14.4599999999998</c:v>
                </c:pt>
                <c:pt idx="424">
                  <c:v>14.4799999999998</c:v>
                </c:pt>
                <c:pt idx="425">
                  <c:v>14.499999999999799</c:v>
                </c:pt>
                <c:pt idx="426">
                  <c:v>14.519999999999801</c:v>
                </c:pt>
                <c:pt idx="427">
                  <c:v>14.5399999999998</c:v>
                </c:pt>
                <c:pt idx="428">
                  <c:v>14.5599999999998</c:v>
                </c:pt>
                <c:pt idx="429">
                  <c:v>14.579999999999799</c:v>
                </c:pt>
                <c:pt idx="430">
                  <c:v>14.599999999999801</c:v>
                </c:pt>
                <c:pt idx="431">
                  <c:v>14.6199999999998</c:v>
                </c:pt>
                <c:pt idx="432">
                  <c:v>14.6399999999998</c:v>
                </c:pt>
                <c:pt idx="433">
                  <c:v>14.659999999999799</c:v>
                </c:pt>
                <c:pt idx="434">
                  <c:v>14.679999999999801</c:v>
                </c:pt>
                <c:pt idx="435">
                  <c:v>14.6999999999998</c:v>
                </c:pt>
                <c:pt idx="436">
                  <c:v>14.7199999999998</c:v>
                </c:pt>
                <c:pt idx="437">
                  <c:v>14.739999999999799</c:v>
                </c:pt>
                <c:pt idx="438">
                  <c:v>14.759999999999801</c:v>
                </c:pt>
                <c:pt idx="439">
                  <c:v>14.7799999999998</c:v>
                </c:pt>
                <c:pt idx="440">
                  <c:v>14.7999999999998</c:v>
                </c:pt>
                <c:pt idx="441">
                  <c:v>14.8199999999998</c:v>
                </c:pt>
                <c:pt idx="442">
                  <c:v>14.839999999999799</c:v>
                </c:pt>
                <c:pt idx="443">
                  <c:v>14.8599999999998</c:v>
                </c:pt>
                <c:pt idx="444">
                  <c:v>14.8799999999998</c:v>
                </c:pt>
                <c:pt idx="445">
                  <c:v>14.8999999999998</c:v>
                </c:pt>
                <c:pt idx="446">
                  <c:v>14.919999999999799</c:v>
                </c:pt>
                <c:pt idx="447">
                  <c:v>14.939999999999801</c:v>
                </c:pt>
                <c:pt idx="448">
                  <c:v>14.9599999999998</c:v>
                </c:pt>
                <c:pt idx="449">
                  <c:v>14.9799999999998</c:v>
                </c:pt>
                <c:pt idx="450">
                  <c:v>14.999999999999799</c:v>
                </c:pt>
                <c:pt idx="451">
                  <c:v>15.019999999999801</c:v>
                </c:pt>
                <c:pt idx="452">
                  <c:v>15.0399999999998</c:v>
                </c:pt>
                <c:pt idx="453">
                  <c:v>15.0599999999998</c:v>
                </c:pt>
                <c:pt idx="454">
                  <c:v>15.079999999999799</c:v>
                </c:pt>
                <c:pt idx="455">
                  <c:v>15.099999999999801</c:v>
                </c:pt>
                <c:pt idx="456">
                  <c:v>15.1199999999998</c:v>
                </c:pt>
                <c:pt idx="457">
                  <c:v>15.1399999999998</c:v>
                </c:pt>
                <c:pt idx="458">
                  <c:v>15.159999999999799</c:v>
                </c:pt>
                <c:pt idx="459">
                  <c:v>15.179999999999801</c:v>
                </c:pt>
                <c:pt idx="460">
                  <c:v>15.1999999999998</c:v>
                </c:pt>
                <c:pt idx="461">
                  <c:v>15.2199999999998</c:v>
                </c:pt>
                <c:pt idx="462">
                  <c:v>15.239999999999799</c:v>
                </c:pt>
                <c:pt idx="463">
                  <c:v>15.259999999999801</c:v>
                </c:pt>
                <c:pt idx="464">
                  <c:v>15.2799999999998</c:v>
                </c:pt>
                <c:pt idx="465">
                  <c:v>15.2999999999998</c:v>
                </c:pt>
                <c:pt idx="466">
                  <c:v>15.3199999999998</c:v>
                </c:pt>
                <c:pt idx="467">
                  <c:v>15.339999999999799</c:v>
                </c:pt>
                <c:pt idx="468">
                  <c:v>15.3599999999998</c:v>
                </c:pt>
                <c:pt idx="469">
                  <c:v>15.3799999999998</c:v>
                </c:pt>
                <c:pt idx="470">
                  <c:v>15.3999999999998</c:v>
                </c:pt>
                <c:pt idx="471">
                  <c:v>15.419999999999799</c:v>
                </c:pt>
                <c:pt idx="472">
                  <c:v>15.439999999999801</c:v>
                </c:pt>
                <c:pt idx="473">
                  <c:v>15.4599999999998</c:v>
                </c:pt>
                <c:pt idx="474">
                  <c:v>15.4799999999998</c:v>
                </c:pt>
                <c:pt idx="475">
                  <c:v>15.499999999999799</c:v>
                </c:pt>
                <c:pt idx="476">
                  <c:v>15.519999999999801</c:v>
                </c:pt>
                <c:pt idx="477">
                  <c:v>15.5399999999998</c:v>
                </c:pt>
                <c:pt idx="478">
                  <c:v>15.5599999999998</c:v>
                </c:pt>
                <c:pt idx="479">
                  <c:v>15.579999999999799</c:v>
                </c:pt>
                <c:pt idx="480">
                  <c:v>15.599999999999801</c:v>
                </c:pt>
                <c:pt idx="481">
                  <c:v>15.6199999999998</c:v>
                </c:pt>
                <c:pt idx="482">
                  <c:v>15.6399999999998</c:v>
                </c:pt>
                <c:pt idx="483">
                  <c:v>15.659999999999799</c:v>
                </c:pt>
                <c:pt idx="484">
                  <c:v>15.679999999999801</c:v>
                </c:pt>
                <c:pt idx="485">
                  <c:v>15.6999999999998</c:v>
                </c:pt>
                <c:pt idx="486">
                  <c:v>15.7199999999998</c:v>
                </c:pt>
                <c:pt idx="487">
                  <c:v>15.739999999999799</c:v>
                </c:pt>
                <c:pt idx="488">
                  <c:v>15.759999999999801</c:v>
                </c:pt>
                <c:pt idx="489">
                  <c:v>15.7799999999998</c:v>
                </c:pt>
                <c:pt idx="490">
                  <c:v>15.7999999999998</c:v>
                </c:pt>
                <c:pt idx="491">
                  <c:v>15.8199999999998</c:v>
                </c:pt>
                <c:pt idx="492">
                  <c:v>15.839999999999799</c:v>
                </c:pt>
                <c:pt idx="493">
                  <c:v>15.8599999999998</c:v>
                </c:pt>
                <c:pt idx="494">
                  <c:v>15.8799999999998</c:v>
                </c:pt>
                <c:pt idx="495">
                  <c:v>15.8999999999998</c:v>
                </c:pt>
                <c:pt idx="496">
                  <c:v>15.919999999999799</c:v>
                </c:pt>
                <c:pt idx="497">
                  <c:v>15.939999999999801</c:v>
                </c:pt>
                <c:pt idx="498">
                  <c:v>15.9599999999998</c:v>
                </c:pt>
                <c:pt idx="499">
                  <c:v>15.9799999999998</c:v>
                </c:pt>
                <c:pt idx="500">
                  <c:v>15.999999999999799</c:v>
                </c:pt>
                <c:pt idx="501">
                  <c:v>16.019999999999801</c:v>
                </c:pt>
                <c:pt idx="502">
                  <c:v>16.0399999999998</c:v>
                </c:pt>
                <c:pt idx="503">
                  <c:v>16.0599999999998</c:v>
                </c:pt>
                <c:pt idx="504">
                  <c:v>16.079999999999799</c:v>
                </c:pt>
                <c:pt idx="505">
                  <c:v>16.099999999999799</c:v>
                </c:pt>
                <c:pt idx="506">
                  <c:v>16.119999999999798</c:v>
                </c:pt>
                <c:pt idx="507">
                  <c:v>16.139999999999802</c:v>
                </c:pt>
                <c:pt idx="508">
                  <c:v>16.159999999999801</c:v>
                </c:pt>
                <c:pt idx="509">
                  <c:v>16.179999999999801</c:v>
                </c:pt>
                <c:pt idx="510">
                  <c:v>16.1999999999998</c:v>
                </c:pt>
                <c:pt idx="511">
                  <c:v>16.2199999999998</c:v>
                </c:pt>
                <c:pt idx="512">
                  <c:v>16.239999999999799</c:v>
                </c:pt>
                <c:pt idx="513">
                  <c:v>16.259999999999799</c:v>
                </c:pt>
                <c:pt idx="514">
                  <c:v>16.279999999999799</c:v>
                </c:pt>
                <c:pt idx="515">
                  <c:v>16.299999999999802</c:v>
                </c:pt>
                <c:pt idx="516">
                  <c:v>16.319999999999801</c:v>
                </c:pt>
                <c:pt idx="517">
                  <c:v>16.339999999999801</c:v>
                </c:pt>
                <c:pt idx="518">
                  <c:v>16.3599999999998</c:v>
                </c:pt>
                <c:pt idx="519">
                  <c:v>16.3799999999998</c:v>
                </c:pt>
                <c:pt idx="520">
                  <c:v>16.3999999999998</c:v>
                </c:pt>
                <c:pt idx="521">
                  <c:v>16.419999999999799</c:v>
                </c:pt>
                <c:pt idx="522">
                  <c:v>16.439999999999799</c:v>
                </c:pt>
                <c:pt idx="523">
                  <c:v>16.459999999999798</c:v>
                </c:pt>
                <c:pt idx="524">
                  <c:v>16.479999999999801</c:v>
                </c:pt>
                <c:pt idx="525">
                  <c:v>16.499999999999801</c:v>
                </c:pt>
                <c:pt idx="526">
                  <c:v>16.519999999999801</c:v>
                </c:pt>
                <c:pt idx="527">
                  <c:v>16.5399999999998</c:v>
                </c:pt>
                <c:pt idx="528">
                  <c:v>16.5599999999998</c:v>
                </c:pt>
                <c:pt idx="529">
                  <c:v>16.579999999999799</c:v>
                </c:pt>
                <c:pt idx="530">
                  <c:v>16.599999999999799</c:v>
                </c:pt>
                <c:pt idx="531">
                  <c:v>16.619999999999798</c:v>
                </c:pt>
                <c:pt idx="532">
                  <c:v>16.639999999999802</c:v>
                </c:pt>
                <c:pt idx="533">
                  <c:v>16.659999999999801</c:v>
                </c:pt>
                <c:pt idx="534">
                  <c:v>16.679999999999801</c:v>
                </c:pt>
                <c:pt idx="535">
                  <c:v>16.6999999999998</c:v>
                </c:pt>
                <c:pt idx="536">
                  <c:v>16.7199999999998</c:v>
                </c:pt>
                <c:pt idx="537">
                  <c:v>16.739999999999799</c:v>
                </c:pt>
                <c:pt idx="538">
                  <c:v>16.759999999999799</c:v>
                </c:pt>
                <c:pt idx="539">
                  <c:v>16.779999999999799</c:v>
                </c:pt>
                <c:pt idx="540">
                  <c:v>16.799999999999802</c:v>
                </c:pt>
                <c:pt idx="541">
                  <c:v>16.819999999999801</c:v>
                </c:pt>
                <c:pt idx="542">
                  <c:v>16.839999999999801</c:v>
                </c:pt>
                <c:pt idx="543">
                  <c:v>16.8599999999998</c:v>
                </c:pt>
                <c:pt idx="544">
                  <c:v>16.8799999999998</c:v>
                </c:pt>
                <c:pt idx="545">
                  <c:v>16.8999999999998</c:v>
                </c:pt>
                <c:pt idx="546">
                  <c:v>16.919999999999799</c:v>
                </c:pt>
                <c:pt idx="547">
                  <c:v>16.939999999999799</c:v>
                </c:pt>
                <c:pt idx="548">
                  <c:v>16.959999999999798</c:v>
                </c:pt>
                <c:pt idx="549">
                  <c:v>16.979999999999801</c:v>
                </c:pt>
                <c:pt idx="550">
                  <c:v>16.999999999999801</c:v>
                </c:pt>
                <c:pt idx="551">
                  <c:v>17.019999999999801</c:v>
                </c:pt>
                <c:pt idx="552">
                  <c:v>17.0399999999998</c:v>
                </c:pt>
                <c:pt idx="553">
                  <c:v>17.0599999999998</c:v>
                </c:pt>
                <c:pt idx="554">
                  <c:v>17.079999999999799</c:v>
                </c:pt>
                <c:pt idx="555">
                  <c:v>17.099999999999799</c:v>
                </c:pt>
                <c:pt idx="556">
                  <c:v>17.119999999999798</c:v>
                </c:pt>
                <c:pt idx="557">
                  <c:v>17.139999999999802</c:v>
                </c:pt>
                <c:pt idx="558">
                  <c:v>17.159999999999801</c:v>
                </c:pt>
                <c:pt idx="559">
                  <c:v>17.179999999999801</c:v>
                </c:pt>
                <c:pt idx="560">
                  <c:v>17.1999999999998</c:v>
                </c:pt>
                <c:pt idx="561">
                  <c:v>17.2199999999998</c:v>
                </c:pt>
                <c:pt idx="562">
                  <c:v>17.239999999999799</c:v>
                </c:pt>
                <c:pt idx="563">
                  <c:v>17.259999999999799</c:v>
                </c:pt>
                <c:pt idx="564">
                  <c:v>17.279999999999799</c:v>
                </c:pt>
                <c:pt idx="565">
                  <c:v>17.299999999999802</c:v>
                </c:pt>
                <c:pt idx="566">
                  <c:v>17.319999999999801</c:v>
                </c:pt>
                <c:pt idx="567">
                  <c:v>17.339999999999801</c:v>
                </c:pt>
                <c:pt idx="568">
                  <c:v>17.3599999999998</c:v>
                </c:pt>
                <c:pt idx="569">
                  <c:v>17.3799999999998</c:v>
                </c:pt>
                <c:pt idx="570">
                  <c:v>17.3999999999998</c:v>
                </c:pt>
                <c:pt idx="571">
                  <c:v>17.419999999999799</c:v>
                </c:pt>
                <c:pt idx="572">
                  <c:v>17.439999999999799</c:v>
                </c:pt>
                <c:pt idx="573">
                  <c:v>17.459999999999798</c:v>
                </c:pt>
                <c:pt idx="574">
                  <c:v>17.479999999999801</c:v>
                </c:pt>
                <c:pt idx="575">
                  <c:v>17.499999999999801</c:v>
                </c:pt>
                <c:pt idx="576">
                  <c:v>17.519999999999801</c:v>
                </c:pt>
                <c:pt idx="577">
                  <c:v>17.5399999999998</c:v>
                </c:pt>
                <c:pt idx="578">
                  <c:v>17.5599999999998</c:v>
                </c:pt>
                <c:pt idx="579">
                  <c:v>17.579999999999799</c:v>
                </c:pt>
                <c:pt idx="580">
                  <c:v>17.599999999999799</c:v>
                </c:pt>
                <c:pt idx="581">
                  <c:v>17.619999999999798</c:v>
                </c:pt>
                <c:pt idx="582">
                  <c:v>17.639999999999802</c:v>
                </c:pt>
                <c:pt idx="583">
                  <c:v>17.659999999999801</c:v>
                </c:pt>
                <c:pt idx="584">
                  <c:v>17.679999999999801</c:v>
                </c:pt>
                <c:pt idx="585">
                  <c:v>17.6999999999998</c:v>
                </c:pt>
                <c:pt idx="586">
                  <c:v>17.7199999999998</c:v>
                </c:pt>
                <c:pt idx="587">
                  <c:v>17.7399999999997</c:v>
                </c:pt>
                <c:pt idx="588">
                  <c:v>17.7599999999997</c:v>
                </c:pt>
                <c:pt idx="589">
                  <c:v>17.779999999999699</c:v>
                </c:pt>
                <c:pt idx="590">
                  <c:v>17.799999999999699</c:v>
                </c:pt>
                <c:pt idx="591">
                  <c:v>17.819999999999698</c:v>
                </c:pt>
                <c:pt idx="592">
                  <c:v>17.839999999999701</c:v>
                </c:pt>
                <c:pt idx="593">
                  <c:v>17.859999999999701</c:v>
                </c:pt>
                <c:pt idx="594">
                  <c:v>17.879999999999701</c:v>
                </c:pt>
                <c:pt idx="595">
                  <c:v>17.8999999999997</c:v>
                </c:pt>
                <c:pt idx="596">
                  <c:v>17.9199999999997</c:v>
                </c:pt>
                <c:pt idx="597">
                  <c:v>17.939999999999699</c:v>
                </c:pt>
                <c:pt idx="598">
                  <c:v>17.959999999999699</c:v>
                </c:pt>
                <c:pt idx="599">
                  <c:v>17.979999999999698</c:v>
                </c:pt>
                <c:pt idx="600">
                  <c:v>17.999999999999702</c:v>
                </c:pt>
                <c:pt idx="601">
                  <c:v>18.019999999999701</c:v>
                </c:pt>
                <c:pt idx="602">
                  <c:v>18.039999999999701</c:v>
                </c:pt>
                <c:pt idx="603">
                  <c:v>18.0599999999997</c:v>
                </c:pt>
                <c:pt idx="604">
                  <c:v>18.0799999999997</c:v>
                </c:pt>
                <c:pt idx="605">
                  <c:v>18.099999999999699</c:v>
                </c:pt>
                <c:pt idx="606">
                  <c:v>18.119999999999699</c:v>
                </c:pt>
                <c:pt idx="607">
                  <c:v>18.139999999999699</c:v>
                </c:pt>
                <c:pt idx="608">
                  <c:v>18.159999999999702</c:v>
                </c:pt>
                <c:pt idx="609">
                  <c:v>18.179999999999701</c:v>
                </c:pt>
                <c:pt idx="610">
                  <c:v>18.199999999999701</c:v>
                </c:pt>
                <c:pt idx="611">
                  <c:v>18.2199999999997</c:v>
                </c:pt>
                <c:pt idx="612">
                  <c:v>18.2399999999997</c:v>
                </c:pt>
                <c:pt idx="613">
                  <c:v>18.2599999999997</c:v>
                </c:pt>
                <c:pt idx="614">
                  <c:v>18.279999999999699</c:v>
                </c:pt>
                <c:pt idx="615">
                  <c:v>18.299999999999699</c:v>
                </c:pt>
                <c:pt idx="616">
                  <c:v>18.319999999999698</c:v>
                </c:pt>
                <c:pt idx="617">
                  <c:v>18.339999999999701</c:v>
                </c:pt>
                <c:pt idx="618">
                  <c:v>18.359999999999701</c:v>
                </c:pt>
                <c:pt idx="619">
                  <c:v>18.379999999999701</c:v>
                </c:pt>
                <c:pt idx="620">
                  <c:v>18.3999999999997</c:v>
                </c:pt>
                <c:pt idx="621">
                  <c:v>18.4199999999997</c:v>
                </c:pt>
                <c:pt idx="622">
                  <c:v>18.439999999999699</c:v>
                </c:pt>
                <c:pt idx="623">
                  <c:v>18.459999999999699</c:v>
                </c:pt>
                <c:pt idx="624">
                  <c:v>18.479999999999698</c:v>
                </c:pt>
                <c:pt idx="625">
                  <c:v>18.499999999999702</c:v>
                </c:pt>
                <c:pt idx="626">
                  <c:v>18.519999999999701</c:v>
                </c:pt>
                <c:pt idx="627">
                  <c:v>18.539999999999701</c:v>
                </c:pt>
                <c:pt idx="628">
                  <c:v>18.5599999999997</c:v>
                </c:pt>
                <c:pt idx="629">
                  <c:v>18.5799999999997</c:v>
                </c:pt>
                <c:pt idx="630">
                  <c:v>18.599999999999699</c:v>
                </c:pt>
                <c:pt idx="631">
                  <c:v>18.619999999999699</c:v>
                </c:pt>
                <c:pt idx="632">
                  <c:v>18.639999999999699</c:v>
                </c:pt>
                <c:pt idx="633">
                  <c:v>18.659999999999702</c:v>
                </c:pt>
                <c:pt idx="634">
                  <c:v>18.679999999999701</c:v>
                </c:pt>
                <c:pt idx="635">
                  <c:v>18.699999999999701</c:v>
                </c:pt>
                <c:pt idx="636">
                  <c:v>18.7199999999997</c:v>
                </c:pt>
                <c:pt idx="637">
                  <c:v>18.7399999999997</c:v>
                </c:pt>
                <c:pt idx="638">
                  <c:v>18.7599999999997</c:v>
                </c:pt>
                <c:pt idx="639">
                  <c:v>18.779999999999699</c:v>
                </c:pt>
                <c:pt idx="640">
                  <c:v>18.799999999999699</c:v>
                </c:pt>
                <c:pt idx="641">
                  <c:v>18.819999999999698</c:v>
                </c:pt>
                <c:pt idx="642">
                  <c:v>18.839999999999701</c:v>
                </c:pt>
                <c:pt idx="643">
                  <c:v>18.859999999999701</c:v>
                </c:pt>
                <c:pt idx="644">
                  <c:v>18.879999999999701</c:v>
                </c:pt>
                <c:pt idx="645">
                  <c:v>18.8999999999997</c:v>
                </c:pt>
                <c:pt idx="646">
                  <c:v>18.9199999999997</c:v>
                </c:pt>
                <c:pt idx="647">
                  <c:v>18.939999999999699</c:v>
                </c:pt>
                <c:pt idx="648">
                  <c:v>18.959999999999699</c:v>
                </c:pt>
                <c:pt idx="649">
                  <c:v>18.979999999999698</c:v>
                </c:pt>
                <c:pt idx="650">
                  <c:v>18.999999999999702</c:v>
                </c:pt>
                <c:pt idx="651">
                  <c:v>19.019999999999701</c:v>
                </c:pt>
                <c:pt idx="652">
                  <c:v>19.039999999999701</c:v>
                </c:pt>
                <c:pt idx="653">
                  <c:v>19.0599999999997</c:v>
                </c:pt>
                <c:pt idx="654">
                  <c:v>19.0799999999997</c:v>
                </c:pt>
                <c:pt idx="655">
                  <c:v>19.099999999999699</c:v>
                </c:pt>
                <c:pt idx="656">
                  <c:v>19.119999999999699</c:v>
                </c:pt>
                <c:pt idx="657">
                  <c:v>19.139999999999699</c:v>
                </c:pt>
                <c:pt idx="658">
                  <c:v>19.159999999999702</c:v>
                </c:pt>
                <c:pt idx="659">
                  <c:v>19.179999999999701</c:v>
                </c:pt>
                <c:pt idx="660">
                  <c:v>19.199999999999701</c:v>
                </c:pt>
                <c:pt idx="661">
                  <c:v>19.2199999999997</c:v>
                </c:pt>
                <c:pt idx="662">
                  <c:v>19.2399999999997</c:v>
                </c:pt>
                <c:pt idx="663">
                  <c:v>19.2599999999997</c:v>
                </c:pt>
                <c:pt idx="664">
                  <c:v>19.279999999999699</c:v>
                </c:pt>
                <c:pt idx="665">
                  <c:v>19.299999999999699</c:v>
                </c:pt>
                <c:pt idx="666">
                  <c:v>19.319999999999698</c:v>
                </c:pt>
                <c:pt idx="667">
                  <c:v>19.339999999999701</c:v>
                </c:pt>
                <c:pt idx="668">
                  <c:v>19.359999999999701</c:v>
                </c:pt>
                <c:pt idx="669">
                  <c:v>19.379999999999701</c:v>
                </c:pt>
                <c:pt idx="670">
                  <c:v>19.3999999999997</c:v>
                </c:pt>
                <c:pt idx="671">
                  <c:v>19.4199999999997</c:v>
                </c:pt>
                <c:pt idx="672">
                  <c:v>19.439999999999699</c:v>
                </c:pt>
                <c:pt idx="673">
                  <c:v>19.459999999999699</c:v>
                </c:pt>
                <c:pt idx="674">
                  <c:v>19.479999999999698</c:v>
                </c:pt>
                <c:pt idx="675">
                  <c:v>19.499999999999702</c:v>
                </c:pt>
                <c:pt idx="676">
                  <c:v>19.519999999999701</c:v>
                </c:pt>
                <c:pt idx="677">
                  <c:v>19.539999999999701</c:v>
                </c:pt>
                <c:pt idx="678">
                  <c:v>19.5599999999997</c:v>
                </c:pt>
                <c:pt idx="679">
                  <c:v>19.5799999999997</c:v>
                </c:pt>
                <c:pt idx="680">
                  <c:v>19.599999999999699</c:v>
                </c:pt>
                <c:pt idx="681">
                  <c:v>19.619999999999699</c:v>
                </c:pt>
                <c:pt idx="682">
                  <c:v>19.639999999999699</c:v>
                </c:pt>
                <c:pt idx="683">
                  <c:v>19.659999999999702</c:v>
                </c:pt>
                <c:pt idx="684">
                  <c:v>19.679999999999701</c:v>
                </c:pt>
                <c:pt idx="685">
                  <c:v>19.699999999999701</c:v>
                </c:pt>
                <c:pt idx="686">
                  <c:v>19.7199999999997</c:v>
                </c:pt>
                <c:pt idx="687">
                  <c:v>19.7399999999997</c:v>
                </c:pt>
                <c:pt idx="688">
                  <c:v>19.7599999999997</c:v>
                </c:pt>
                <c:pt idx="689">
                  <c:v>19.779999999999699</c:v>
                </c:pt>
                <c:pt idx="690">
                  <c:v>19.799999999999699</c:v>
                </c:pt>
                <c:pt idx="691">
                  <c:v>19.819999999999698</c:v>
                </c:pt>
                <c:pt idx="692">
                  <c:v>19.839999999999701</c:v>
                </c:pt>
                <c:pt idx="693">
                  <c:v>19.859999999999701</c:v>
                </c:pt>
                <c:pt idx="694">
                  <c:v>19.879999999999701</c:v>
                </c:pt>
                <c:pt idx="695">
                  <c:v>19.8999999999997</c:v>
                </c:pt>
                <c:pt idx="696">
                  <c:v>19.9199999999997</c:v>
                </c:pt>
                <c:pt idx="697">
                  <c:v>19.939999999999699</c:v>
                </c:pt>
                <c:pt idx="698">
                  <c:v>19.959999999999699</c:v>
                </c:pt>
                <c:pt idx="699">
                  <c:v>19.979999999999698</c:v>
                </c:pt>
                <c:pt idx="700">
                  <c:v>19.999999999999702</c:v>
                </c:pt>
                <c:pt idx="701">
                  <c:v>20.019999999999701</c:v>
                </c:pt>
                <c:pt idx="702">
                  <c:v>20.039999999999701</c:v>
                </c:pt>
                <c:pt idx="703">
                  <c:v>20.0599999999997</c:v>
                </c:pt>
                <c:pt idx="704">
                  <c:v>20.0799999999997</c:v>
                </c:pt>
                <c:pt idx="705">
                  <c:v>20.099999999999699</c:v>
                </c:pt>
                <c:pt idx="706">
                  <c:v>20.119999999999699</c:v>
                </c:pt>
                <c:pt idx="707">
                  <c:v>20.139999999999699</c:v>
                </c:pt>
                <c:pt idx="708">
                  <c:v>20.159999999999702</c:v>
                </c:pt>
                <c:pt idx="709">
                  <c:v>20.179999999999701</c:v>
                </c:pt>
                <c:pt idx="710">
                  <c:v>20.199999999999701</c:v>
                </c:pt>
                <c:pt idx="711">
                  <c:v>20.2199999999997</c:v>
                </c:pt>
                <c:pt idx="712">
                  <c:v>20.2399999999997</c:v>
                </c:pt>
                <c:pt idx="713">
                  <c:v>20.2599999999997</c:v>
                </c:pt>
                <c:pt idx="714">
                  <c:v>20.279999999999699</c:v>
                </c:pt>
                <c:pt idx="715">
                  <c:v>20.299999999999699</c:v>
                </c:pt>
                <c:pt idx="716">
                  <c:v>20.319999999999698</c:v>
                </c:pt>
                <c:pt idx="717">
                  <c:v>20.339999999999701</c:v>
                </c:pt>
                <c:pt idx="718">
                  <c:v>20.359999999999701</c:v>
                </c:pt>
                <c:pt idx="719">
                  <c:v>20.379999999999701</c:v>
                </c:pt>
                <c:pt idx="720">
                  <c:v>20.3999999999997</c:v>
                </c:pt>
                <c:pt idx="721">
                  <c:v>20.4199999999997</c:v>
                </c:pt>
                <c:pt idx="722">
                  <c:v>20.439999999999699</c:v>
                </c:pt>
                <c:pt idx="723">
                  <c:v>20.459999999999699</c:v>
                </c:pt>
                <c:pt idx="724">
                  <c:v>20.479999999999698</c:v>
                </c:pt>
                <c:pt idx="725">
                  <c:v>20.499999999999702</c:v>
                </c:pt>
                <c:pt idx="726">
                  <c:v>20.519999999999701</c:v>
                </c:pt>
                <c:pt idx="727">
                  <c:v>20.539999999999701</c:v>
                </c:pt>
                <c:pt idx="728">
                  <c:v>20.5599999999997</c:v>
                </c:pt>
                <c:pt idx="729">
                  <c:v>20.5799999999997</c:v>
                </c:pt>
                <c:pt idx="730">
                  <c:v>20.599999999999699</c:v>
                </c:pt>
                <c:pt idx="731">
                  <c:v>20.619999999999699</c:v>
                </c:pt>
                <c:pt idx="732">
                  <c:v>20.639999999999699</c:v>
                </c:pt>
                <c:pt idx="733">
                  <c:v>20.659999999999702</c:v>
                </c:pt>
                <c:pt idx="734">
                  <c:v>20.679999999999701</c:v>
                </c:pt>
                <c:pt idx="735">
                  <c:v>20.699999999999701</c:v>
                </c:pt>
                <c:pt idx="736">
                  <c:v>20.7199999999997</c:v>
                </c:pt>
                <c:pt idx="737">
                  <c:v>20.7399999999997</c:v>
                </c:pt>
                <c:pt idx="738">
                  <c:v>20.7599999999997</c:v>
                </c:pt>
                <c:pt idx="739">
                  <c:v>20.779999999999699</c:v>
                </c:pt>
                <c:pt idx="740">
                  <c:v>20.799999999999699</c:v>
                </c:pt>
                <c:pt idx="741">
                  <c:v>20.819999999999698</c:v>
                </c:pt>
                <c:pt idx="742">
                  <c:v>20.839999999999701</c:v>
                </c:pt>
                <c:pt idx="743">
                  <c:v>20.859999999999701</c:v>
                </c:pt>
                <c:pt idx="744">
                  <c:v>20.879999999999701</c:v>
                </c:pt>
                <c:pt idx="745">
                  <c:v>20.8999999999997</c:v>
                </c:pt>
                <c:pt idx="746">
                  <c:v>20.9199999999997</c:v>
                </c:pt>
                <c:pt idx="747">
                  <c:v>20.939999999999699</c:v>
                </c:pt>
                <c:pt idx="748">
                  <c:v>20.959999999999699</c:v>
                </c:pt>
                <c:pt idx="749">
                  <c:v>20.979999999999698</c:v>
                </c:pt>
                <c:pt idx="750">
                  <c:v>20.999999999999702</c:v>
                </c:pt>
                <c:pt idx="751">
                  <c:v>21.019999999999701</c:v>
                </c:pt>
                <c:pt idx="752">
                  <c:v>21.039999999999701</c:v>
                </c:pt>
                <c:pt idx="753">
                  <c:v>21.0599999999997</c:v>
                </c:pt>
                <c:pt idx="754">
                  <c:v>21.0799999999997</c:v>
                </c:pt>
                <c:pt idx="755">
                  <c:v>21.099999999999699</c:v>
                </c:pt>
                <c:pt idx="756">
                  <c:v>21.119999999999699</c:v>
                </c:pt>
                <c:pt idx="757">
                  <c:v>21.139999999999699</c:v>
                </c:pt>
                <c:pt idx="758">
                  <c:v>21.159999999999702</c:v>
                </c:pt>
                <c:pt idx="759">
                  <c:v>21.179999999999701</c:v>
                </c:pt>
                <c:pt idx="760">
                  <c:v>21.199999999999701</c:v>
                </c:pt>
                <c:pt idx="761">
                  <c:v>21.2199999999997</c:v>
                </c:pt>
                <c:pt idx="762">
                  <c:v>21.2399999999997</c:v>
                </c:pt>
                <c:pt idx="763">
                  <c:v>21.2599999999997</c:v>
                </c:pt>
                <c:pt idx="764">
                  <c:v>21.279999999999699</c:v>
                </c:pt>
                <c:pt idx="765">
                  <c:v>21.299999999999699</c:v>
                </c:pt>
                <c:pt idx="766">
                  <c:v>21.319999999999698</c:v>
                </c:pt>
                <c:pt idx="767">
                  <c:v>21.339999999999701</c:v>
                </c:pt>
                <c:pt idx="768">
                  <c:v>21.359999999999701</c:v>
                </c:pt>
                <c:pt idx="769">
                  <c:v>21.379999999999701</c:v>
                </c:pt>
                <c:pt idx="770">
                  <c:v>21.3999999999997</c:v>
                </c:pt>
                <c:pt idx="771">
                  <c:v>21.4199999999997</c:v>
                </c:pt>
                <c:pt idx="772">
                  <c:v>21.439999999999699</c:v>
                </c:pt>
                <c:pt idx="773">
                  <c:v>21.459999999999699</c:v>
                </c:pt>
                <c:pt idx="774">
                  <c:v>21.479999999999698</c:v>
                </c:pt>
                <c:pt idx="775">
                  <c:v>21.499999999999702</c:v>
                </c:pt>
                <c:pt idx="776">
                  <c:v>21.519999999999701</c:v>
                </c:pt>
                <c:pt idx="777">
                  <c:v>21.539999999999701</c:v>
                </c:pt>
                <c:pt idx="778">
                  <c:v>21.5599999999997</c:v>
                </c:pt>
                <c:pt idx="779">
                  <c:v>21.5799999999997</c:v>
                </c:pt>
                <c:pt idx="780">
                  <c:v>21.599999999999699</c:v>
                </c:pt>
                <c:pt idx="781">
                  <c:v>21.619999999999699</c:v>
                </c:pt>
                <c:pt idx="782">
                  <c:v>21.639999999999699</c:v>
                </c:pt>
                <c:pt idx="783">
                  <c:v>21.659999999999702</c:v>
                </c:pt>
                <c:pt idx="784">
                  <c:v>21.679999999999701</c:v>
                </c:pt>
                <c:pt idx="785">
                  <c:v>21.699999999999701</c:v>
                </c:pt>
                <c:pt idx="786">
                  <c:v>21.7199999999997</c:v>
                </c:pt>
                <c:pt idx="787">
                  <c:v>21.7399999999997</c:v>
                </c:pt>
                <c:pt idx="788">
                  <c:v>21.7599999999997</c:v>
                </c:pt>
                <c:pt idx="789">
                  <c:v>21.779999999999699</c:v>
                </c:pt>
                <c:pt idx="790">
                  <c:v>21.799999999999699</c:v>
                </c:pt>
                <c:pt idx="791">
                  <c:v>21.819999999999698</c:v>
                </c:pt>
                <c:pt idx="792">
                  <c:v>21.839999999999701</c:v>
                </c:pt>
                <c:pt idx="793">
                  <c:v>21.859999999999701</c:v>
                </c:pt>
                <c:pt idx="794">
                  <c:v>21.879999999999701</c:v>
                </c:pt>
                <c:pt idx="795">
                  <c:v>21.8999999999997</c:v>
                </c:pt>
                <c:pt idx="796">
                  <c:v>21.9199999999997</c:v>
                </c:pt>
                <c:pt idx="797">
                  <c:v>21.939999999999699</c:v>
                </c:pt>
                <c:pt idx="798">
                  <c:v>21.959999999999699</c:v>
                </c:pt>
                <c:pt idx="799">
                  <c:v>21.979999999999698</c:v>
                </c:pt>
                <c:pt idx="800">
                  <c:v>21.999999999999702</c:v>
                </c:pt>
                <c:pt idx="801">
                  <c:v>22.019999999999701</c:v>
                </c:pt>
                <c:pt idx="802">
                  <c:v>22.039999999999701</c:v>
                </c:pt>
                <c:pt idx="803">
                  <c:v>22.0599999999997</c:v>
                </c:pt>
                <c:pt idx="804">
                  <c:v>22.0799999999997</c:v>
                </c:pt>
                <c:pt idx="805">
                  <c:v>22.099999999999699</c:v>
                </c:pt>
                <c:pt idx="806">
                  <c:v>22.119999999999699</c:v>
                </c:pt>
                <c:pt idx="807">
                  <c:v>22.139999999999699</c:v>
                </c:pt>
                <c:pt idx="808">
                  <c:v>22.159999999999702</c:v>
                </c:pt>
                <c:pt idx="809">
                  <c:v>22.179999999999701</c:v>
                </c:pt>
                <c:pt idx="810">
                  <c:v>22.199999999999701</c:v>
                </c:pt>
                <c:pt idx="811">
                  <c:v>22.2199999999997</c:v>
                </c:pt>
                <c:pt idx="812">
                  <c:v>22.2399999999997</c:v>
                </c:pt>
                <c:pt idx="813">
                  <c:v>22.2599999999997</c:v>
                </c:pt>
                <c:pt idx="814">
                  <c:v>22.279999999999699</c:v>
                </c:pt>
                <c:pt idx="815">
                  <c:v>22.299999999999699</c:v>
                </c:pt>
                <c:pt idx="816">
                  <c:v>22.319999999999698</c:v>
                </c:pt>
                <c:pt idx="817">
                  <c:v>22.339999999999701</c:v>
                </c:pt>
                <c:pt idx="818">
                  <c:v>22.359999999999701</c:v>
                </c:pt>
                <c:pt idx="819">
                  <c:v>22.379999999999701</c:v>
                </c:pt>
                <c:pt idx="820">
                  <c:v>22.3999999999997</c:v>
                </c:pt>
                <c:pt idx="821">
                  <c:v>22.4199999999996</c:v>
                </c:pt>
                <c:pt idx="822">
                  <c:v>22.4399999999996</c:v>
                </c:pt>
                <c:pt idx="823">
                  <c:v>22.459999999999599</c:v>
                </c:pt>
                <c:pt idx="824">
                  <c:v>22.479999999999599</c:v>
                </c:pt>
                <c:pt idx="825">
                  <c:v>22.499999999999599</c:v>
                </c:pt>
                <c:pt idx="826">
                  <c:v>22.519999999999602</c:v>
                </c:pt>
                <c:pt idx="827">
                  <c:v>22.539999999999601</c:v>
                </c:pt>
                <c:pt idx="828">
                  <c:v>22.559999999999601</c:v>
                </c:pt>
                <c:pt idx="829">
                  <c:v>22.5799999999996</c:v>
                </c:pt>
                <c:pt idx="830">
                  <c:v>22.5999999999996</c:v>
                </c:pt>
                <c:pt idx="831">
                  <c:v>22.6199999999996</c:v>
                </c:pt>
                <c:pt idx="832">
                  <c:v>22.639999999999599</c:v>
                </c:pt>
                <c:pt idx="833">
                  <c:v>22.659999999999599</c:v>
                </c:pt>
                <c:pt idx="834">
                  <c:v>22.679999999999598</c:v>
                </c:pt>
                <c:pt idx="835">
                  <c:v>22.699999999999601</c:v>
                </c:pt>
                <c:pt idx="836">
                  <c:v>22.719999999999601</c:v>
                </c:pt>
                <c:pt idx="837">
                  <c:v>22.739999999999601</c:v>
                </c:pt>
                <c:pt idx="838">
                  <c:v>22.7599999999996</c:v>
                </c:pt>
                <c:pt idx="839">
                  <c:v>22.7799999999996</c:v>
                </c:pt>
                <c:pt idx="840">
                  <c:v>22.799999999999599</c:v>
                </c:pt>
                <c:pt idx="841">
                  <c:v>22.819999999999599</c:v>
                </c:pt>
                <c:pt idx="842">
                  <c:v>22.839999999999598</c:v>
                </c:pt>
                <c:pt idx="843">
                  <c:v>22.859999999999602</c:v>
                </c:pt>
                <c:pt idx="844">
                  <c:v>22.879999999999601</c:v>
                </c:pt>
                <c:pt idx="845">
                  <c:v>22.899999999999601</c:v>
                </c:pt>
                <c:pt idx="846">
                  <c:v>22.9199999999996</c:v>
                </c:pt>
                <c:pt idx="847">
                  <c:v>22.9399999999996</c:v>
                </c:pt>
                <c:pt idx="848">
                  <c:v>22.959999999999599</c:v>
                </c:pt>
                <c:pt idx="849">
                  <c:v>22.979999999999599</c:v>
                </c:pt>
                <c:pt idx="850">
                  <c:v>22.999999999999599</c:v>
                </c:pt>
                <c:pt idx="851">
                  <c:v>23.019999999999602</c:v>
                </c:pt>
                <c:pt idx="852">
                  <c:v>23.039999999999601</c:v>
                </c:pt>
                <c:pt idx="853">
                  <c:v>23.059999999999601</c:v>
                </c:pt>
                <c:pt idx="854">
                  <c:v>23.0799999999996</c:v>
                </c:pt>
                <c:pt idx="855">
                  <c:v>23.0999999999996</c:v>
                </c:pt>
                <c:pt idx="856">
                  <c:v>23.1199999999996</c:v>
                </c:pt>
                <c:pt idx="857">
                  <c:v>23.139999999999599</c:v>
                </c:pt>
                <c:pt idx="858">
                  <c:v>23.159999999999599</c:v>
                </c:pt>
                <c:pt idx="859">
                  <c:v>23.179999999999598</c:v>
                </c:pt>
                <c:pt idx="860">
                  <c:v>23.199999999999601</c:v>
                </c:pt>
                <c:pt idx="861">
                  <c:v>23.219999999999601</c:v>
                </c:pt>
                <c:pt idx="862">
                  <c:v>23.239999999999601</c:v>
                </c:pt>
                <c:pt idx="863">
                  <c:v>23.2599999999996</c:v>
                </c:pt>
                <c:pt idx="864">
                  <c:v>23.2799999999996</c:v>
                </c:pt>
                <c:pt idx="865">
                  <c:v>23.299999999999599</c:v>
                </c:pt>
                <c:pt idx="866">
                  <c:v>23.319999999999599</c:v>
                </c:pt>
                <c:pt idx="867">
                  <c:v>23.339999999999598</c:v>
                </c:pt>
                <c:pt idx="868">
                  <c:v>23.359999999999602</c:v>
                </c:pt>
                <c:pt idx="869">
                  <c:v>23.379999999999601</c:v>
                </c:pt>
                <c:pt idx="870">
                  <c:v>23.399999999999601</c:v>
                </c:pt>
                <c:pt idx="871">
                  <c:v>23.4199999999996</c:v>
                </c:pt>
                <c:pt idx="872">
                  <c:v>23.4399999999996</c:v>
                </c:pt>
                <c:pt idx="873">
                  <c:v>23.459999999999599</c:v>
                </c:pt>
                <c:pt idx="874">
                  <c:v>23.479999999999599</c:v>
                </c:pt>
                <c:pt idx="875">
                  <c:v>23.499999999999599</c:v>
                </c:pt>
                <c:pt idx="876">
                  <c:v>23.519999999999602</c:v>
                </c:pt>
                <c:pt idx="877">
                  <c:v>23.539999999999601</c:v>
                </c:pt>
                <c:pt idx="878">
                  <c:v>23.559999999999601</c:v>
                </c:pt>
                <c:pt idx="879">
                  <c:v>23.5799999999996</c:v>
                </c:pt>
                <c:pt idx="880">
                  <c:v>23.5999999999996</c:v>
                </c:pt>
                <c:pt idx="881">
                  <c:v>23.6199999999996</c:v>
                </c:pt>
                <c:pt idx="882">
                  <c:v>23.639999999999599</c:v>
                </c:pt>
                <c:pt idx="883">
                  <c:v>23.659999999999599</c:v>
                </c:pt>
                <c:pt idx="884">
                  <c:v>23.679999999999598</c:v>
                </c:pt>
                <c:pt idx="885">
                  <c:v>23.699999999999601</c:v>
                </c:pt>
                <c:pt idx="886">
                  <c:v>23.719999999999601</c:v>
                </c:pt>
                <c:pt idx="887">
                  <c:v>23.739999999999601</c:v>
                </c:pt>
                <c:pt idx="888">
                  <c:v>23.7599999999996</c:v>
                </c:pt>
                <c:pt idx="889">
                  <c:v>23.7799999999996</c:v>
                </c:pt>
                <c:pt idx="890">
                  <c:v>23.799999999999599</c:v>
                </c:pt>
                <c:pt idx="891">
                  <c:v>23.819999999999599</c:v>
                </c:pt>
                <c:pt idx="892">
                  <c:v>23.839999999999598</c:v>
                </c:pt>
                <c:pt idx="893">
                  <c:v>23.859999999999602</c:v>
                </c:pt>
                <c:pt idx="894">
                  <c:v>23.879999999999601</c:v>
                </c:pt>
                <c:pt idx="895">
                  <c:v>23.899999999999601</c:v>
                </c:pt>
                <c:pt idx="896">
                  <c:v>23.9199999999996</c:v>
                </c:pt>
                <c:pt idx="897">
                  <c:v>23.9399999999996</c:v>
                </c:pt>
                <c:pt idx="898">
                  <c:v>23.959999999999599</c:v>
                </c:pt>
                <c:pt idx="899">
                  <c:v>23.979999999999599</c:v>
                </c:pt>
                <c:pt idx="900">
                  <c:v>23.999999999999599</c:v>
                </c:pt>
                <c:pt idx="901">
                  <c:v>24.019999999999602</c:v>
                </c:pt>
                <c:pt idx="902">
                  <c:v>24.039999999999601</c:v>
                </c:pt>
                <c:pt idx="903">
                  <c:v>24.059999999999601</c:v>
                </c:pt>
                <c:pt idx="904">
                  <c:v>24.0799999999996</c:v>
                </c:pt>
                <c:pt idx="905">
                  <c:v>24.0999999999996</c:v>
                </c:pt>
                <c:pt idx="906">
                  <c:v>24.1199999999996</c:v>
                </c:pt>
                <c:pt idx="907">
                  <c:v>24.139999999999599</c:v>
                </c:pt>
                <c:pt idx="908">
                  <c:v>24.159999999999599</c:v>
                </c:pt>
                <c:pt idx="909">
                  <c:v>24.179999999999598</c:v>
                </c:pt>
                <c:pt idx="910">
                  <c:v>24.199999999999601</c:v>
                </c:pt>
                <c:pt idx="911">
                  <c:v>24.219999999999601</c:v>
                </c:pt>
                <c:pt idx="912">
                  <c:v>24.239999999999601</c:v>
                </c:pt>
                <c:pt idx="913">
                  <c:v>24.2599999999996</c:v>
                </c:pt>
                <c:pt idx="914">
                  <c:v>24.2799999999996</c:v>
                </c:pt>
                <c:pt idx="915">
                  <c:v>24.299999999999599</c:v>
                </c:pt>
                <c:pt idx="916">
                  <c:v>24.319999999999599</c:v>
                </c:pt>
                <c:pt idx="917">
                  <c:v>24.339999999999598</c:v>
                </c:pt>
                <c:pt idx="918">
                  <c:v>24.359999999999602</c:v>
                </c:pt>
                <c:pt idx="919">
                  <c:v>24.379999999999601</c:v>
                </c:pt>
                <c:pt idx="920">
                  <c:v>24.399999999999601</c:v>
                </c:pt>
                <c:pt idx="921">
                  <c:v>24.4199999999996</c:v>
                </c:pt>
                <c:pt idx="922">
                  <c:v>24.4399999999996</c:v>
                </c:pt>
                <c:pt idx="923">
                  <c:v>24.459999999999599</c:v>
                </c:pt>
                <c:pt idx="924">
                  <c:v>24.479999999999599</c:v>
                </c:pt>
                <c:pt idx="925">
                  <c:v>24.499999999999599</c:v>
                </c:pt>
                <c:pt idx="926">
                  <c:v>24.519999999999602</c:v>
                </c:pt>
                <c:pt idx="927">
                  <c:v>24.539999999999601</c:v>
                </c:pt>
                <c:pt idx="928">
                  <c:v>24.559999999999601</c:v>
                </c:pt>
                <c:pt idx="929">
                  <c:v>24.5799999999996</c:v>
                </c:pt>
                <c:pt idx="930">
                  <c:v>24.5999999999996</c:v>
                </c:pt>
                <c:pt idx="931">
                  <c:v>24.6199999999996</c:v>
                </c:pt>
                <c:pt idx="932">
                  <c:v>24.639999999999599</c:v>
                </c:pt>
                <c:pt idx="933">
                  <c:v>24.659999999999599</c:v>
                </c:pt>
                <c:pt idx="934">
                  <c:v>24.679999999999598</c:v>
                </c:pt>
                <c:pt idx="935">
                  <c:v>24.699999999999601</c:v>
                </c:pt>
                <c:pt idx="936">
                  <c:v>24.719999999999601</c:v>
                </c:pt>
                <c:pt idx="937">
                  <c:v>24.739999999999601</c:v>
                </c:pt>
                <c:pt idx="938">
                  <c:v>24.7599999999996</c:v>
                </c:pt>
                <c:pt idx="939">
                  <c:v>24.7799999999996</c:v>
                </c:pt>
                <c:pt idx="940">
                  <c:v>24.799999999999599</c:v>
                </c:pt>
                <c:pt idx="941">
                  <c:v>24.819999999999599</c:v>
                </c:pt>
                <c:pt idx="942">
                  <c:v>24.839999999999598</c:v>
                </c:pt>
                <c:pt idx="943">
                  <c:v>24.859999999999602</c:v>
                </c:pt>
                <c:pt idx="944">
                  <c:v>24.879999999999601</c:v>
                </c:pt>
                <c:pt idx="945">
                  <c:v>24.899999999999601</c:v>
                </c:pt>
                <c:pt idx="946">
                  <c:v>24.9199999999996</c:v>
                </c:pt>
                <c:pt idx="947">
                  <c:v>24.9399999999996</c:v>
                </c:pt>
                <c:pt idx="948">
                  <c:v>24.959999999999599</c:v>
                </c:pt>
                <c:pt idx="949">
                  <c:v>24.979999999999599</c:v>
                </c:pt>
                <c:pt idx="950">
                  <c:v>24.999999999999599</c:v>
                </c:pt>
                <c:pt idx="951">
                  <c:v>25.019999999999602</c:v>
                </c:pt>
                <c:pt idx="952">
                  <c:v>25.039999999999601</c:v>
                </c:pt>
                <c:pt idx="953">
                  <c:v>25.059999999999601</c:v>
                </c:pt>
                <c:pt idx="954">
                  <c:v>25.0799999999996</c:v>
                </c:pt>
                <c:pt idx="955">
                  <c:v>25.0999999999996</c:v>
                </c:pt>
                <c:pt idx="956">
                  <c:v>25.1199999999996</c:v>
                </c:pt>
                <c:pt idx="957">
                  <c:v>25.139999999999599</c:v>
                </c:pt>
                <c:pt idx="958">
                  <c:v>25.159999999999599</c:v>
                </c:pt>
                <c:pt idx="959">
                  <c:v>25.179999999999598</c:v>
                </c:pt>
                <c:pt idx="960">
                  <c:v>25.199999999999601</c:v>
                </c:pt>
                <c:pt idx="961">
                  <c:v>25.219999999999601</c:v>
                </c:pt>
                <c:pt idx="962">
                  <c:v>25.239999999999601</c:v>
                </c:pt>
                <c:pt idx="963">
                  <c:v>25.2599999999996</c:v>
                </c:pt>
                <c:pt idx="964">
                  <c:v>25.2799999999996</c:v>
                </c:pt>
                <c:pt idx="965">
                  <c:v>25.299999999999599</c:v>
                </c:pt>
                <c:pt idx="966">
                  <c:v>25.319999999999599</c:v>
                </c:pt>
                <c:pt idx="967">
                  <c:v>25.339999999999598</c:v>
                </c:pt>
                <c:pt idx="968">
                  <c:v>25.359999999999602</c:v>
                </c:pt>
                <c:pt idx="969">
                  <c:v>25.379999999999601</c:v>
                </c:pt>
                <c:pt idx="970">
                  <c:v>25.399999999999601</c:v>
                </c:pt>
                <c:pt idx="971">
                  <c:v>25.4199999999996</c:v>
                </c:pt>
                <c:pt idx="972">
                  <c:v>25.4399999999996</c:v>
                </c:pt>
                <c:pt idx="973">
                  <c:v>25.459999999999599</c:v>
                </c:pt>
                <c:pt idx="974">
                  <c:v>25.479999999999599</c:v>
                </c:pt>
                <c:pt idx="975">
                  <c:v>25.499999999999599</c:v>
                </c:pt>
                <c:pt idx="976">
                  <c:v>25.519999999999602</c:v>
                </c:pt>
                <c:pt idx="977">
                  <c:v>25.539999999999601</c:v>
                </c:pt>
                <c:pt idx="978">
                  <c:v>25.559999999999601</c:v>
                </c:pt>
                <c:pt idx="979">
                  <c:v>25.5799999999996</c:v>
                </c:pt>
                <c:pt idx="980">
                  <c:v>25.5999999999996</c:v>
                </c:pt>
                <c:pt idx="981">
                  <c:v>25.6199999999996</c:v>
                </c:pt>
                <c:pt idx="982">
                  <c:v>25.639999999999599</c:v>
                </c:pt>
                <c:pt idx="983">
                  <c:v>25.659999999999599</c:v>
                </c:pt>
                <c:pt idx="984">
                  <c:v>25.679999999999598</c:v>
                </c:pt>
                <c:pt idx="985">
                  <c:v>25.699999999999601</c:v>
                </c:pt>
                <c:pt idx="986">
                  <c:v>25.719999999999601</c:v>
                </c:pt>
                <c:pt idx="987">
                  <c:v>25.739999999999601</c:v>
                </c:pt>
                <c:pt idx="988">
                  <c:v>25.7599999999996</c:v>
                </c:pt>
                <c:pt idx="989">
                  <c:v>25.7799999999996</c:v>
                </c:pt>
                <c:pt idx="990">
                  <c:v>25.799999999999599</c:v>
                </c:pt>
                <c:pt idx="991">
                  <c:v>25.819999999999599</c:v>
                </c:pt>
                <c:pt idx="992">
                  <c:v>25.839999999999598</c:v>
                </c:pt>
                <c:pt idx="993">
                  <c:v>25.859999999999602</c:v>
                </c:pt>
                <c:pt idx="994">
                  <c:v>25.879999999999601</c:v>
                </c:pt>
                <c:pt idx="995">
                  <c:v>25.899999999999601</c:v>
                </c:pt>
                <c:pt idx="996">
                  <c:v>25.9199999999996</c:v>
                </c:pt>
                <c:pt idx="997">
                  <c:v>25.9399999999996</c:v>
                </c:pt>
                <c:pt idx="998">
                  <c:v>25.959999999999599</c:v>
                </c:pt>
                <c:pt idx="999">
                  <c:v>25.979999999999599</c:v>
                </c:pt>
                <c:pt idx="1000">
                  <c:v>25.999999999999599</c:v>
                </c:pt>
                <c:pt idx="1001">
                  <c:v>26.019999999999602</c:v>
                </c:pt>
                <c:pt idx="1002">
                  <c:v>26.039999999999601</c:v>
                </c:pt>
                <c:pt idx="1003">
                  <c:v>26.059999999999601</c:v>
                </c:pt>
                <c:pt idx="1004">
                  <c:v>26.0799999999996</c:v>
                </c:pt>
                <c:pt idx="1005">
                  <c:v>26.0999999999996</c:v>
                </c:pt>
                <c:pt idx="1006">
                  <c:v>26.1199999999996</c:v>
                </c:pt>
                <c:pt idx="1007">
                  <c:v>26.139999999999599</c:v>
                </c:pt>
                <c:pt idx="1008">
                  <c:v>26.159999999999599</c:v>
                </c:pt>
                <c:pt idx="1009">
                  <c:v>26.179999999999598</c:v>
                </c:pt>
                <c:pt idx="1010">
                  <c:v>26.199999999999601</c:v>
                </c:pt>
                <c:pt idx="1011">
                  <c:v>26.219999999999601</c:v>
                </c:pt>
                <c:pt idx="1012">
                  <c:v>26.239999999999601</c:v>
                </c:pt>
                <c:pt idx="1013">
                  <c:v>26.2599999999996</c:v>
                </c:pt>
                <c:pt idx="1014">
                  <c:v>26.2799999999996</c:v>
                </c:pt>
                <c:pt idx="1015">
                  <c:v>26.299999999999599</c:v>
                </c:pt>
                <c:pt idx="1016">
                  <c:v>26.319999999999599</c:v>
                </c:pt>
                <c:pt idx="1017">
                  <c:v>26.339999999999598</c:v>
                </c:pt>
                <c:pt idx="1018">
                  <c:v>26.359999999999602</c:v>
                </c:pt>
                <c:pt idx="1019">
                  <c:v>26.379999999999601</c:v>
                </c:pt>
                <c:pt idx="1020">
                  <c:v>26.399999999999601</c:v>
                </c:pt>
                <c:pt idx="1021">
                  <c:v>26.4199999999996</c:v>
                </c:pt>
                <c:pt idx="1022">
                  <c:v>26.4399999999996</c:v>
                </c:pt>
                <c:pt idx="1023">
                  <c:v>26.459999999999599</c:v>
                </c:pt>
                <c:pt idx="1024">
                  <c:v>26.479999999999599</c:v>
                </c:pt>
                <c:pt idx="1025">
                  <c:v>26.499999999999599</c:v>
                </c:pt>
                <c:pt idx="1026">
                  <c:v>26.519999999999602</c:v>
                </c:pt>
                <c:pt idx="1027">
                  <c:v>26.539999999999601</c:v>
                </c:pt>
                <c:pt idx="1028">
                  <c:v>26.559999999999601</c:v>
                </c:pt>
                <c:pt idx="1029">
                  <c:v>26.5799999999996</c:v>
                </c:pt>
                <c:pt idx="1030">
                  <c:v>26.5999999999996</c:v>
                </c:pt>
                <c:pt idx="1031">
                  <c:v>26.6199999999996</c:v>
                </c:pt>
                <c:pt idx="1032">
                  <c:v>26.639999999999599</c:v>
                </c:pt>
                <c:pt idx="1033">
                  <c:v>26.659999999999599</c:v>
                </c:pt>
                <c:pt idx="1034">
                  <c:v>26.679999999999598</c:v>
                </c:pt>
                <c:pt idx="1035">
                  <c:v>26.699999999999601</c:v>
                </c:pt>
                <c:pt idx="1036">
                  <c:v>26.719999999999601</c:v>
                </c:pt>
                <c:pt idx="1037">
                  <c:v>26.739999999999601</c:v>
                </c:pt>
                <c:pt idx="1038">
                  <c:v>26.7599999999996</c:v>
                </c:pt>
                <c:pt idx="1039">
                  <c:v>26.7799999999996</c:v>
                </c:pt>
                <c:pt idx="1040">
                  <c:v>26.799999999999599</c:v>
                </c:pt>
                <c:pt idx="1041">
                  <c:v>26.819999999999599</c:v>
                </c:pt>
                <c:pt idx="1042">
                  <c:v>26.839999999999598</c:v>
                </c:pt>
                <c:pt idx="1043">
                  <c:v>26.859999999999602</c:v>
                </c:pt>
                <c:pt idx="1044">
                  <c:v>26.879999999999601</c:v>
                </c:pt>
                <c:pt idx="1045">
                  <c:v>26.899999999999601</c:v>
                </c:pt>
                <c:pt idx="1046">
                  <c:v>26.9199999999996</c:v>
                </c:pt>
                <c:pt idx="1047">
                  <c:v>26.9399999999996</c:v>
                </c:pt>
                <c:pt idx="1048">
                  <c:v>26.959999999999599</c:v>
                </c:pt>
                <c:pt idx="1049">
                  <c:v>26.979999999999599</c:v>
                </c:pt>
                <c:pt idx="1050">
                  <c:v>26.999999999999599</c:v>
                </c:pt>
                <c:pt idx="1051">
                  <c:v>27.019999999999602</c:v>
                </c:pt>
                <c:pt idx="1052">
                  <c:v>27.039999999999601</c:v>
                </c:pt>
                <c:pt idx="1053">
                  <c:v>27.059999999999601</c:v>
                </c:pt>
                <c:pt idx="1054">
                  <c:v>27.0799999999996</c:v>
                </c:pt>
                <c:pt idx="1055">
                  <c:v>27.0999999999996</c:v>
                </c:pt>
                <c:pt idx="1056">
                  <c:v>27.1199999999995</c:v>
                </c:pt>
                <c:pt idx="1057">
                  <c:v>27.1399999999995</c:v>
                </c:pt>
                <c:pt idx="1058">
                  <c:v>27.159999999999499</c:v>
                </c:pt>
                <c:pt idx="1059">
                  <c:v>27.179999999999499</c:v>
                </c:pt>
                <c:pt idx="1060">
                  <c:v>27.199999999999498</c:v>
                </c:pt>
                <c:pt idx="1061">
                  <c:v>27.219999999999501</c:v>
                </c:pt>
                <c:pt idx="1062">
                  <c:v>27.239999999999501</c:v>
                </c:pt>
                <c:pt idx="1063">
                  <c:v>27.259999999999501</c:v>
                </c:pt>
                <c:pt idx="1064">
                  <c:v>27.2799999999995</c:v>
                </c:pt>
                <c:pt idx="1065">
                  <c:v>27.2999999999995</c:v>
                </c:pt>
                <c:pt idx="1066">
                  <c:v>27.319999999999499</c:v>
                </c:pt>
                <c:pt idx="1067">
                  <c:v>27.339999999999499</c:v>
                </c:pt>
                <c:pt idx="1068">
                  <c:v>27.359999999999498</c:v>
                </c:pt>
                <c:pt idx="1069">
                  <c:v>27.379999999999502</c:v>
                </c:pt>
                <c:pt idx="1070">
                  <c:v>27.399999999999501</c:v>
                </c:pt>
                <c:pt idx="1071">
                  <c:v>27.419999999999501</c:v>
                </c:pt>
                <c:pt idx="1072">
                  <c:v>27.4399999999995</c:v>
                </c:pt>
                <c:pt idx="1073">
                  <c:v>27.4599999999995</c:v>
                </c:pt>
                <c:pt idx="1074">
                  <c:v>27.479999999999499</c:v>
                </c:pt>
                <c:pt idx="1075">
                  <c:v>27.499999999999499</c:v>
                </c:pt>
                <c:pt idx="1076">
                  <c:v>27.519999999999499</c:v>
                </c:pt>
                <c:pt idx="1077">
                  <c:v>27.539999999999502</c:v>
                </c:pt>
                <c:pt idx="1078">
                  <c:v>27.559999999999501</c:v>
                </c:pt>
                <c:pt idx="1079">
                  <c:v>27.579999999999501</c:v>
                </c:pt>
                <c:pt idx="1080">
                  <c:v>27.5999999999995</c:v>
                </c:pt>
                <c:pt idx="1081">
                  <c:v>27.6199999999995</c:v>
                </c:pt>
                <c:pt idx="1082">
                  <c:v>27.6399999999995</c:v>
                </c:pt>
                <c:pt idx="1083">
                  <c:v>27.659999999999499</c:v>
                </c:pt>
                <c:pt idx="1084">
                  <c:v>27.679999999999499</c:v>
                </c:pt>
                <c:pt idx="1085">
                  <c:v>27.699999999999498</c:v>
                </c:pt>
                <c:pt idx="1086">
                  <c:v>27.719999999999501</c:v>
                </c:pt>
                <c:pt idx="1087">
                  <c:v>27.739999999999501</c:v>
                </c:pt>
                <c:pt idx="1088">
                  <c:v>27.759999999999501</c:v>
                </c:pt>
                <c:pt idx="1089">
                  <c:v>27.7799999999995</c:v>
                </c:pt>
                <c:pt idx="1090">
                  <c:v>27.7999999999995</c:v>
                </c:pt>
                <c:pt idx="1091">
                  <c:v>27.819999999999499</c:v>
                </c:pt>
                <c:pt idx="1092">
                  <c:v>27.839999999999499</c:v>
                </c:pt>
                <c:pt idx="1093">
                  <c:v>27.859999999999498</c:v>
                </c:pt>
                <c:pt idx="1094">
                  <c:v>27.879999999999502</c:v>
                </c:pt>
                <c:pt idx="1095">
                  <c:v>27.899999999999501</c:v>
                </c:pt>
                <c:pt idx="1096">
                  <c:v>27.919999999999501</c:v>
                </c:pt>
                <c:pt idx="1097">
                  <c:v>27.9399999999995</c:v>
                </c:pt>
                <c:pt idx="1098">
                  <c:v>27.9599999999995</c:v>
                </c:pt>
                <c:pt idx="1099">
                  <c:v>27.979999999999499</c:v>
                </c:pt>
                <c:pt idx="1100">
                  <c:v>27.999999999999499</c:v>
                </c:pt>
                <c:pt idx="1101">
                  <c:v>28.019999999999499</c:v>
                </c:pt>
                <c:pt idx="1102">
                  <c:v>28.039999999999502</c:v>
                </c:pt>
                <c:pt idx="1103">
                  <c:v>28.059999999999501</c:v>
                </c:pt>
                <c:pt idx="1104">
                  <c:v>28.079999999999501</c:v>
                </c:pt>
                <c:pt idx="1105">
                  <c:v>28.0999999999995</c:v>
                </c:pt>
                <c:pt idx="1106">
                  <c:v>28.1199999999995</c:v>
                </c:pt>
                <c:pt idx="1107">
                  <c:v>28.1399999999995</c:v>
                </c:pt>
                <c:pt idx="1108">
                  <c:v>28.159999999999499</c:v>
                </c:pt>
                <c:pt idx="1109">
                  <c:v>28.179999999999499</c:v>
                </c:pt>
                <c:pt idx="1110">
                  <c:v>28.199999999999498</c:v>
                </c:pt>
                <c:pt idx="1111">
                  <c:v>28.219999999999501</c:v>
                </c:pt>
                <c:pt idx="1112">
                  <c:v>28.239999999999501</c:v>
                </c:pt>
                <c:pt idx="1113">
                  <c:v>28.259999999999501</c:v>
                </c:pt>
                <c:pt idx="1114">
                  <c:v>28.2799999999995</c:v>
                </c:pt>
                <c:pt idx="1115">
                  <c:v>28.2999999999995</c:v>
                </c:pt>
                <c:pt idx="1116">
                  <c:v>28.319999999999499</c:v>
                </c:pt>
                <c:pt idx="1117">
                  <c:v>28.339999999999499</c:v>
                </c:pt>
                <c:pt idx="1118">
                  <c:v>28.359999999999498</c:v>
                </c:pt>
                <c:pt idx="1119">
                  <c:v>28.379999999999502</c:v>
                </c:pt>
                <c:pt idx="1120">
                  <c:v>28.399999999999501</c:v>
                </c:pt>
                <c:pt idx="1121">
                  <c:v>28.419999999999501</c:v>
                </c:pt>
                <c:pt idx="1122">
                  <c:v>28.4399999999995</c:v>
                </c:pt>
                <c:pt idx="1123">
                  <c:v>28.4599999999995</c:v>
                </c:pt>
                <c:pt idx="1124">
                  <c:v>28.479999999999499</c:v>
                </c:pt>
                <c:pt idx="1125">
                  <c:v>28.499999999999499</c:v>
                </c:pt>
                <c:pt idx="1126">
                  <c:v>28.519999999999499</c:v>
                </c:pt>
                <c:pt idx="1127">
                  <c:v>28.539999999999502</c:v>
                </c:pt>
                <c:pt idx="1128">
                  <c:v>28.559999999999501</c:v>
                </c:pt>
                <c:pt idx="1129">
                  <c:v>28.579999999999501</c:v>
                </c:pt>
                <c:pt idx="1130">
                  <c:v>28.5999999999995</c:v>
                </c:pt>
                <c:pt idx="1131">
                  <c:v>28.6199999999995</c:v>
                </c:pt>
                <c:pt idx="1132">
                  <c:v>28.6399999999995</c:v>
                </c:pt>
                <c:pt idx="1133">
                  <c:v>28.659999999999499</c:v>
                </c:pt>
                <c:pt idx="1134">
                  <c:v>28.679999999999499</c:v>
                </c:pt>
                <c:pt idx="1135">
                  <c:v>28.699999999999498</c:v>
                </c:pt>
                <c:pt idx="1136">
                  <c:v>28.719999999999501</c:v>
                </c:pt>
                <c:pt idx="1137">
                  <c:v>28.739999999999501</c:v>
                </c:pt>
                <c:pt idx="1138">
                  <c:v>28.759999999999501</c:v>
                </c:pt>
                <c:pt idx="1139">
                  <c:v>28.7799999999995</c:v>
                </c:pt>
                <c:pt idx="1140">
                  <c:v>28.7999999999995</c:v>
                </c:pt>
                <c:pt idx="1141">
                  <c:v>28.819999999999499</c:v>
                </c:pt>
                <c:pt idx="1142">
                  <c:v>28.839999999999499</c:v>
                </c:pt>
                <c:pt idx="1143">
                  <c:v>28.859999999999498</c:v>
                </c:pt>
                <c:pt idx="1144">
                  <c:v>28.879999999999502</c:v>
                </c:pt>
                <c:pt idx="1145">
                  <c:v>28.899999999999501</c:v>
                </c:pt>
                <c:pt idx="1146">
                  <c:v>28.919999999999501</c:v>
                </c:pt>
                <c:pt idx="1147">
                  <c:v>28.9399999999995</c:v>
                </c:pt>
                <c:pt idx="1148">
                  <c:v>28.9599999999995</c:v>
                </c:pt>
                <c:pt idx="1149">
                  <c:v>28.979999999999499</c:v>
                </c:pt>
                <c:pt idx="1150">
                  <c:v>28.999999999999499</c:v>
                </c:pt>
                <c:pt idx="1151">
                  <c:v>29.019999999999499</c:v>
                </c:pt>
                <c:pt idx="1152">
                  <c:v>29.039999999999502</c:v>
                </c:pt>
                <c:pt idx="1153">
                  <c:v>29.059999999999501</c:v>
                </c:pt>
                <c:pt idx="1154">
                  <c:v>29.079999999999501</c:v>
                </c:pt>
                <c:pt idx="1155">
                  <c:v>29.0999999999995</c:v>
                </c:pt>
                <c:pt idx="1156">
                  <c:v>29.1199999999995</c:v>
                </c:pt>
                <c:pt idx="1157">
                  <c:v>29.1399999999995</c:v>
                </c:pt>
                <c:pt idx="1158">
                  <c:v>29.159999999999499</c:v>
                </c:pt>
                <c:pt idx="1159">
                  <c:v>29.179999999999499</c:v>
                </c:pt>
                <c:pt idx="1160">
                  <c:v>29.199999999999498</c:v>
                </c:pt>
                <c:pt idx="1161">
                  <c:v>29.219999999999501</c:v>
                </c:pt>
                <c:pt idx="1162">
                  <c:v>29.239999999999501</c:v>
                </c:pt>
                <c:pt idx="1163">
                  <c:v>29.259999999999501</c:v>
                </c:pt>
                <c:pt idx="1164">
                  <c:v>29.2799999999995</c:v>
                </c:pt>
                <c:pt idx="1165">
                  <c:v>29.2999999999995</c:v>
                </c:pt>
                <c:pt idx="1166">
                  <c:v>29.319999999999499</c:v>
                </c:pt>
                <c:pt idx="1167">
                  <c:v>29.339999999999499</c:v>
                </c:pt>
                <c:pt idx="1168">
                  <c:v>29.359999999999498</c:v>
                </c:pt>
                <c:pt idx="1169">
                  <c:v>29.379999999999502</c:v>
                </c:pt>
                <c:pt idx="1170">
                  <c:v>29.399999999999501</c:v>
                </c:pt>
                <c:pt idx="1171">
                  <c:v>29.419999999999501</c:v>
                </c:pt>
                <c:pt idx="1172">
                  <c:v>29.4399999999995</c:v>
                </c:pt>
                <c:pt idx="1173">
                  <c:v>29.4599999999995</c:v>
                </c:pt>
                <c:pt idx="1174">
                  <c:v>29.479999999999499</c:v>
                </c:pt>
                <c:pt idx="1175">
                  <c:v>29.499999999999499</c:v>
                </c:pt>
                <c:pt idx="1176">
                  <c:v>29.519999999999499</c:v>
                </c:pt>
                <c:pt idx="1177">
                  <c:v>29.539999999999502</c:v>
                </c:pt>
                <c:pt idx="1178">
                  <c:v>29.559999999999501</c:v>
                </c:pt>
                <c:pt idx="1179">
                  <c:v>29.579999999999501</c:v>
                </c:pt>
                <c:pt idx="1180">
                  <c:v>29.5999999999995</c:v>
                </c:pt>
                <c:pt idx="1181">
                  <c:v>29.6199999999995</c:v>
                </c:pt>
                <c:pt idx="1182">
                  <c:v>29.6399999999995</c:v>
                </c:pt>
                <c:pt idx="1183">
                  <c:v>29.659999999999499</c:v>
                </c:pt>
                <c:pt idx="1184">
                  <c:v>29.679999999999499</c:v>
                </c:pt>
                <c:pt idx="1185">
                  <c:v>29.699999999999498</c:v>
                </c:pt>
                <c:pt idx="1186">
                  <c:v>29.719999999999501</c:v>
                </c:pt>
                <c:pt idx="1187">
                  <c:v>29.739999999999501</c:v>
                </c:pt>
                <c:pt idx="1188">
                  <c:v>29.759999999999501</c:v>
                </c:pt>
                <c:pt idx="1189">
                  <c:v>29.7799999999995</c:v>
                </c:pt>
                <c:pt idx="1190">
                  <c:v>29.7999999999995</c:v>
                </c:pt>
                <c:pt idx="1191">
                  <c:v>29.819999999999499</c:v>
                </c:pt>
                <c:pt idx="1192">
                  <c:v>29.839999999999499</c:v>
                </c:pt>
                <c:pt idx="1193">
                  <c:v>29.859999999999498</c:v>
                </c:pt>
                <c:pt idx="1194">
                  <c:v>29.879999999999502</c:v>
                </c:pt>
                <c:pt idx="1195">
                  <c:v>29.899999999999501</c:v>
                </c:pt>
                <c:pt idx="1196">
                  <c:v>29.919999999999501</c:v>
                </c:pt>
                <c:pt idx="1197">
                  <c:v>29.9399999999995</c:v>
                </c:pt>
                <c:pt idx="1198">
                  <c:v>29.9599999999995</c:v>
                </c:pt>
                <c:pt idx="1199">
                  <c:v>29.979999999999499</c:v>
                </c:pt>
                <c:pt idx="1200">
                  <c:v>29.999999999999499</c:v>
                </c:pt>
                <c:pt idx="1201">
                  <c:v>30.019999999999499</c:v>
                </c:pt>
                <c:pt idx="1202">
                  <c:v>30.039999999999502</c:v>
                </c:pt>
                <c:pt idx="1203">
                  <c:v>30.059999999999501</c:v>
                </c:pt>
                <c:pt idx="1204">
                  <c:v>30.079999999999501</c:v>
                </c:pt>
                <c:pt idx="1205">
                  <c:v>30.0999999999995</c:v>
                </c:pt>
                <c:pt idx="1206">
                  <c:v>30.1199999999995</c:v>
                </c:pt>
                <c:pt idx="1207">
                  <c:v>30.1399999999995</c:v>
                </c:pt>
                <c:pt idx="1208">
                  <c:v>30.159999999999499</c:v>
                </c:pt>
                <c:pt idx="1209">
                  <c:v>30.179999999999499</c:v>
                </c:pt>
                <c:pt idx="1210">
                  <c:v>30.199999999999498</c:v>
                </c:pt>
                <c:pt idx="1211">
                  <c:v>30.219999999999501</c:v>
                </c:pt>
                <c:pt idx="1212">
                  <c:v>30.239999999999501</c:v>
                </c:pt>
                <c:pt idx="1213">
                  <c:v>30.259999999999501</c:v>
                </c:pt>
                <c:pt idx="1214">
                  <c:v>30.2799999999995</c:v>
                </c:pt>
                <c:pt idx="1215">
                  <c:v>30.2999999999995</c:v>
                </c:pt>
                <c:pt idx="1216">
                  <c:v>30.319999999999499</c:v>
                </c:pt>
                <c:pt idx="1217">
                  <c:v>30.339999999999499</c:v>
                </c:pt>
                <c:pt idx="1218">
                  <c:v>30.359999999999498</c:v>
                </c:pt>
                <c:pt idx="1219">
                  <c:v>30.379999999999502</c:v>
                </c:pt>
                <c:pt idx="1220">
                  <c:v>30.399999999999501</c:v>
                </c:pt>
                <c:pt idx="1221">
                  <c:v>30.419999999999501</c:v>
                </c:pt>
                <c:pt idx="1222">
                  <c:v>30.4399999999995</c:v>
                </c:pt>
                <c:pt idx="1223">
                  <c:v>30.4599999999995</c:v>
                </c:pt>
                <c:pt idx="1224">
                  <c:v>30.479999999999499</c:v>
                </c:pt>
                <c:pt idx="1225">
                  <c:v>30.499999999999499</c:v>
                </c:pt>
                <c:pt idx="1226">
                  <c:v>30.519999999999499</c:v>
                </c:pt>
                <c:pt idx="1227">
                  <c:v>30.539999999999502</c:v>
                </c:pt>
                <c:pt idx="1228">
                  <c:v>30.559999999999501</c:v>
                </c:pt>
                <c:pt idx="1229">
                  <c:v>30.579999999999501</c:v>
                </c:pt>
                <c:pt idx="1230">
                  <c:v>30.5999999999995</c:v>
                </c:pt>
                <c:pt idx="1231">
                  <c:v>30.6199999999995</c:v>
                </c:pt>
                <c:pt idx="1232">
                  <c:v>30.6399999999995</c:v>
                </c:pt>
                <c:pt idx="1233">
                  <c:v>30.659999999999499</c:v>
                </c:pt>
                <c:pt idx="1234">
                  <c:v>30.679999999999499</c:v>
                </c:pt>
                <c:pt idx="1235">
                  <c:v>30.699999999999498</c:v>
                </c:pt>
                <c:pt idx="1236">
                  <c:v>30.719999999999501</c:v>
                </c:pt>
                <c:pt idx="1237">
                  <c:v>30.739999999999501</c:v>
                </c:pt>
                <c:pt idx="1238">
                  <c:v>30.759999999999501</c:v>
                </c:pt>
                <c:pt idx="1239">
                  <c:v>30.7799999999995</c:v>
                </c:pt>
                <c:pt idx="1240">
                  <c:v>30.7999999999995</c:v>
                </c:pt>
                <c:pt idx="1241">
                  <c:v>30.819999999999499</c:v>
                </c:pt>
                <c:pt idx="1242">
                  <c:v>30.839999999999499</c:v>
                </c:pt>
                <c:pt idx="1243">
                  <c:v>30.859999999999498</c:v>
                </c:pt>
                <c:pt idx="1244">
                  <c:v>30.879999999999502</c:v>
                </c:pt>
                <c:pt idx="1245">
                  <c:v>30.899999999999501</c:v>
                </c:pt>
                <c:pt idx="1246">
                  <c:v>30.919999999999501</c:v>
                </c:pt>
                <c:pt idx="1247">
                  <c:v>30.9399999999995</c:v>
                </c:pt>
                <c:pt idx="1248">
                  <c:v>30.9599999999995</c:v>
                </c:pt>
                <c:pt idx="1249">
                  <c:v>30.979999999999499</c:v>
                </c:pt>
                <c:pt idx="1250">
                  <c:v>30.999999999999499</c:v>
                </c:pt>
                <c:pt idx="1251">
                  <c:v>31.019999999999499</c:v>
                </c:pt>
                <c:pt idx="1252">
                  <c:v>31.039999999999502</c:v>
                </c:pt>
                <c:pt idx="1253">
                  <c:v>31.059999999999501</c:v>
                </c:pt>
                <c:pt idx="1254">
                  <c:v>31.079999999999501</c:v>
                </c:pt>
                <c:pt idx="1255">
                  <c:v>31.0999999999995</c:v>
                </c:pt>
                <c:pt idx="1256">
                  <c:v>31.1199999999995</c:v>
                </c:pt>
                <c:pt idx="1257">
                  <c:v>31.1399999999995</c:v>
                </c:pt>
                <c:pt idx="1258">
                  <c:v>31.159999999999499</c:v>
                </c:pt>
                <c:pt idx="1259">
                  <c:v>31.179999999999499</c:v>
                </c:pt>
                <c:pt idx="1260">
                  <c:v>31.199999999999498</c:v>
                </c:pt>
                <c:pt idx="1261">
                  <c:v>31.219999999999501</c:v>
                </c:pt>
                <c:pt idx="1262">
                  <c:v>31.239999999999501</c:v>
                </c:pt>
                <c:pt idx="1263">
                  <c:v>31.259999999999501</c:v>
                </c:pt>
                <c:pt idx="1264">
                  <c:v>31.2799999999995</c:v>
                </c:pt>
                <c:pt idx="1265">
                  <c:v>31.2999999999995</c:v>
                </c:pt>
                <c:pt idx="1266">
                  <c:v>31.319999999999499</c:v>
                </c:pt>
                <c:pt idx="1267">
                  <c:v>31.339999999999499</c:v>
                </c:pt>
                <c:pt idx="1268">
                  <c:v>31.359999999999498</c:v>
                </c:pt>
                <c:pt idx="1269">
                  <c:v>31.379999999999502</c:v>
                </c:pt>
                <c:pt idx="1270">
                  <c:v>31.399999999999501</c:v>
                </c:pt>
                <c:pt idx="1271">
                  <c:v>31.419999999999501</c:v>
                </c:pt>
                <c:pt idx="1272">
                  <c:v>31.4399999999995</c:v>
                </c:pt>
                <c:pt idx="1273">
                  <c:v>31.4599999999995</c:v>
                </c:pt>
                <c:pt idx="1274">
                  <c:v>31.479999999999499</c:v>
                </c:pt>
                <c:pt idx="1275">
                  <c:v>31.499999999999499</c:v>
                </c:pt>
                <c:pt idx="1276">
                  <c:v>31.519999999999499</c:v>
                </c:pt>
                <c:pt idx="1277">
                  <c:v>31.539999999999502</c:v>
                </c:pt>
                <c:pt idx="1278">
                  <c:v>31.559999999999501</c:v>
                </c:pt>
                <c:pt idx="1279">
                  <c:v>31.579999999999501</c:v>
                </c:pt>
                <c:pt idx="1280">
                  <c:v>31.5999999999995</c:v>
                </c:pt>
                <c:pt idx="1281">
                  <c:v>31.6199999999995</c:v>
                </c:pt>
                <c:pt idx="1282">
                  <c:v>31.6399999999995</c:v>
                </c:pt>
                <c:pt idx="1283">
                  <c:v>31.659999999999499</c:v>
                </c:pt>
                <c:pt idx="1284">
                  <c:v>31.679999999999499</c:v>
                </c:pt>
                <c:pt idx="1285">
                  <c:v>31.699999999999498</c:v>
                </c:pt>
                <c:pt idx="1286">
                  <c:v>31.719999999999501</c:v>
                </c:pt>
                <c:pt idx="1287">
                  <c:v>31.739999999999501</c:v>
                </c:pt>
                <c:pt idx="1288">
                  <c:v>31.759999999999501</c:v>
                </c:pt>
                <c:pt idx="1289">
                  <c:v>31.7799999999995</c:v>
                </c:pt>
                <c:pt idx="1290">
                  <c:v>31.7999999999995</c:v>
                </c:pt>
                <c:pt idx="1291">
                  <c:v>31.8199999999994</c:v>
                </c:pt>
                <c:pt idx="1292">
                  <c:v>31.839999999999399</c:v>
                </c:pt>
                <c:pt idx="1293">
                  <c:v>31.859999999999399</c:v>
                </c:pt>
                <c:pt idx="1294">
                  <c:v>31.879999999999399</c:v>
                </c:pt>
                <c:pt idx="1295">
                  <c:v>31.899999999999402</c:v>
                </c:pt>
                <c:pt idx="1296">
                  <c:v>31.919999999999401</c:v>
                </c:pt>
                <c:pt idx="1297">
                  <c:v>31.939999999999401</c:v>
                </c:pt>
                <c:pt idx="1298">
                  <c:v>31.9599999999994</c:v>
                </c:pt>
                <c:pt idx="1299">
                  <c:v>31.9799999999994</c:v>
                </c:pt>
                <c:pt idx="1300">
                  <c:v>31.9999999999994</c:v>
                </c:pt>
                <c:pt idx="1301">
                  <c:v>32.019999999999399</c:v>
                </c:pt>
                <c:pt idx="1302">
                  <c:v>32.039999999999402</c:v>
                </c:pt>
                <c:pt idx="1303">
                  <c:v>32.059999999999398</c:v>
                </c:pt>
                <c:pt idx="1304">
                  <c:v>32.079999999999401</c:v>
                </c:pt>
                <c:pt idx="1305">
                  <c:v>32.099999999999397</c:v>
                </c:pt>
                <c:pt idx="1306">
                  <c:v>32.119999999999401</c:v>
                </c:pt>
                <c:pt idx="1307">
                  <c:v>32.139999999999397</c:v>
                </c:pt>
                <c:pt idx="1308">
                  <c:v>32.1599999999994</c:v>
                </c:pt>
                <c:pt idx="1309">
                  <c:v>32.179999999999403</c:v>
                </c:pt>
                <c:pt idx="1310">
                  <c:v>32.199999999999399</c:v>
                </c:pt>
                <c:pt idx="1311">
                  <c:v>32.219999999999402</c:v>
                </c:pt>
                <c:pt idx="1312">
                  <c:v>32.239999999999398</c:v>
                </c:pt>
                <c:pt idx="1313">
                  <c:v>32.259999999999401</c:v>
                </c:pt>
                <c:pt idx="1314">
                  <c:v>32.279999999999397</c:v>
                </c:pt>
                <c:pt idx="1315">
                  <c:v>32.2999999999994</c:v>
                </c:pt>
                <c:pt idx="1316">
                  <c:v>32.319999999999403</c:v>
                </c:pt>
                <c:pt idx="1317">
                  <c:v>32.339999999999399</c:v>
                </c:pt>
                <c:pt idx="1318">
                  <c:v>32.359999999999403</c:v>
                </c:pt>
                <c:pt idx="1319">
                  <c:v>32.379999999999399</c:v>
                </c:pt>
                <c:pt idx="1320">
                  <c:v>32.399999999999402</c:v>
                </c:pt>
                <c:pt idx="1321">
                  <c:v>32.419999999999398</c:v>
                </c:pt>
                <c:pt idx="1322">
                  <c:v>32.439999999999401</c:v>
                </c:pt>
                <c:pt idx="1323">
                  <c:v>32.459999999999397</c:v>
                </c:pt>
                <c:pt idx="1324">
                  <c:v>32.4799999999994</c:v>
                </c:pt>
                <c:pt idx="1325">
                  <c:v>32.499999999999403</c:v>
                </c:pt>
                <c:pt idx="1326">
                  <c:v>32.519999999999399</c:v>
                </c:pt>
                <c:pt idx="1327">
                  <c:v>32.539999999999402</c:v>
                </c:pt>
                <c:pt idx="1328">
                  <c:v>32.559999999999398</c:v>
                </c:pt>
                <c:pt idx="1329">
                  <c:v>32.579999999999401</c:v>
                </c:pt>
                <c:pt idx="1330">
                  <c:v>32.599999999999397</c:v>
                </c:pt>
                <c:pt idx="1331">
                  <c:v>32.619999999999401</c:v>
                </c:pt>
                <c:pt idx="1332">
                  <c:v>32.639999999999397</c:v>
                </c:pt>
                <c:pt idx="1333">
                  <c:v>32.6599999999994</c:v>
                </c:pt>
                <c:pt idx="1334">
                  <c:v>32.679999999999403</c:v>
                </c:pt>
                <c:pt idx="1335">
                  <c:v>32.699999999999399</c:v>
                </c:pt>
                <c:pt idx="1336">
                  <c:v>32.719999999999402</c:v>
                </c:pt>
                <c:pt idx="1337">
                  <c:v>32.739999999999398</c:v>
                </c:pt>
                <c:pt idx="1338">
                  <c:v>32.759999999999401</c:v>
                </c:pt>
                <c:pt idx="1339">
                  <c:v>32.779999999999397</c:v>
                </c:pt>
                <c:pt idx="1340">
                  <c:v>32.7999999999994</c:v>
                </c:pt>
                <c:pt idx="1341">
                  <c:v>32.819999999999403</c:v>
                </c:pt>
                <c:pt idx="1342">
                  <c:v>32.839999999999399</c:v>
                </c:pt>
                <c:pt idx="1343">
                  <c:v>32.859999999999403</c:v>
                </c:pt>
                <c:pt idx="1344">
                  <c:v>32.879999999999399</c:v>
                </c:pt>
                <c:pt idx="1345">
                  <c:v>32.899999999999402</c:v>
                </c:pt>
                <c:pt idx="1346">
                  <c:v>32.919999999999398</c:v>
                </c:pt>
                <c:pt idx="1347">
                  <c:v>32.939999999999401</c:v>
                </c:pt>
                <c:pt idx="1348">
                  <c:v>32.959999999999397</c:v>
                </c:pt>
                <c:pt idx="1349">
                  <c:v>32.9799999999994</c:v>
                </c:pt>
                <c:pt idx="1350">
                  <c:v>32.999999999999403</c:v>
                </c:pt>
                <c:pt idx="1351">
                  <c:v>33.019999999999399</c:v>
                </c:pt>
                <c:pt idx="1352">
                  <c:v>33.039999999999402</c:v>
                </c:pt>
                <c:pt idx="1353">
                  <c:v>33.059999999999398</c:v>
                </c:pt>
                <c:pt idx="1354">
                  <c:v>33.079999999999401</c:v>
                </c:pt>
                <c:pt idx="1355">
                  <c:v>33.099999999999397</c:v>
                </c:pt>
                <c:pt idx="1356">
                  <c:v>33.119999999999401</c:v>
                </c:pt>
                <c:pt idx="1357">
                  <c:v>33.139999999999397</c:v>
                </c:pt>
                <c:pt idx="1358">
                  <c:v>33.1599999999994</c:v>
                </c:pt>
                <c:pt idx="1359">
                  <c:v>33.179999999999403</c:v>
                </c:pt>
                <c:pt idx="1360">
                  <c:v>33.199999999999399</c:v>
                </c:pt>
                <c:pt idx="1361">
                  <c:v>33.219999999999402</c:v>
                </c:pt>
                <c:pt idx="1362">
                  <c:v>33.239999999999398</c:v>
                </c:pt>
                <c:pt idx="1363">
                  <c:v>33.259999999999401</c:v>
                </c:pt>
                <c:pt idx="1364">
                  <c:v>33.279999999999397</c:v>
                </c:pt>
                <c:pt idx="1365">
                  <c:v>33.2999999999994</c:v>
                </c:pt>
                <c:pt idx="1366">
                  <c:v>33.319999999999403</c:v>
                </c:pt>
                <c:pt idx="1367">
                  <c:v>33.339999999999399</c:v>
                </c:pt>
                <c:pt idx="1368">
                  <c:v>33.359999999999403</c:v>
                </c:pt>
                <c:pt idx="1369">
                  <c:v>33.379999999999399</c:v>
                </c:pt>
                <c:pt idx="1370">
                  <c:v>33.399999999999402</c:v>
                </c:pt>
                <c:pt idx="1371">
                  <c:v>33.419999999999398</c:v>
                </c:pt>
                <c:pt idx="1372">
                  <c:v>33.439999999999401</c:v>
                </c:pt>
                <c:pt idx="1373">
                  <c:v>33.459999999999397</c:v>
                </c:pt>
                <c:pt idx="1374">
                  <c:v>33.4799999999994</c:v>
                </c:pt>
                <c:pt idx="1375">
                  <c:v>33.499999999999403</c:v>
                </c:pt>
                <c:pt idx="1376">
                  <c:v>33.519999999999399</c:v>
                </c:pt>
                <c:pt idx="1377">
                  <c:v>33.539999999999402</c:v>
                </c:pt>
                <c:pt idx="1378">
                  <c:v>33.559999999999398</c:v>
                </c:pt>
                <c:pt idx="1379">
                  <c:v>33.579999999999401</c:v>
                </c:pt>
                <c:pt idx="1380">
                  <c:v>33.599999999999397</c:v>
                </c:pt>
                <c:pt idx="1381">
                  <c:v>33.619999999999401</c:v>
                </c:pt>
                <c:pt idx="1382">
                  <c:v>33.639999999999397</c:v>
                </c:pt>
                <c:pt idx="1383">
                  <c:v>33.6599999999994</c:v>
                </c:pt>
                <c:pt idx="1384">
                  <c:v>33.679999999999403</c:v>
                </c:pt>
                <c:pt idx="1385">
                  <c:v>33.699999999999399</c:v>
                </c:pt>
                <c:pt idx="1386">
                  <c:v>33.719999999999402</c:v>
                </c:pt>
                <c:pt idx="1387">
                  <c:v>33.739999999999398</c:v>
                </c:pt>
                <c:pt idx="1388">
                  <c:v>33.759999999999401</c:v>
                </c:pt>
                <c:pt idx="1389">
                  <c:v>33.779999999999397</c:v>
                </c:pt>
                <c:pt idx="1390">
                  <c:v>33.7999999999994</c:v>
                </c:pt>
                <c:pt idx="1391">
                  <c:v>33.819999999999403</c:v>
                </c:pt>
                <c:pt idx="1392">
                  <c:v>33.839999999999399</c:v>
                </c:pt>
                <c:pt idx="1393">
                  <c:v>33.859999999999403</c:v>
                </c:pt>
                <c:pt idx="1394">
                  <c:v>33.879999999999399</c:v>
                </c:pt>
                <c:pt idx="1395">
                  <c:v>33.899999999999402</c:v>
                </c:pt>
                <c:pt idx="1396">
                  <c:v>33.919999999999398</c:v>
                </c:pt>
                <c:pt idx="1397">
                  <c:v>33.939999999999401</c:v>
                </c:pt>
                <c:pt idx="1398">
                  <c:v>33.959999999999397</c:v>
                </c:pt>
                <c:pt idx="1399">
                  <c:v>33.9799999999994</c:v>
                </c:pt>
                <c:pt idx="1400">
                  <c:v>33.999999999999403</c:v>
                </c:pt>
                <c:pt idx="1401">
                  <c:v>34.019999999999399</c:v>
                </c:pt>
                <c:pt idx="1402">
                  <c:v>34.039999999999402</c:v>
                </c:pt>
                <c:pt idx="1403">
                  <c:v>34.059999999999398</c:v>
                </c:pt>
                <c:pt idx="1404">
                  <c:v>34.079999999999401</c:v>
                </c:pt>
                <c:pt idx="1405">
                  <c:v>34.099999999999397</c:v>
                </c:pt>
                <c:pt idx="1406">
                  <c:v>34.119999999999401</c:v>
                </c:pt>
                <c:pt idx="1407">
                  <c:v>34.139999999999397</c:v>
                </c:pt>
                <c:pt idx="1408">
                  <c:v>34.1599999999994</c:v>
                </c:pt>
                <c:pt idx="1409">
                  <c:v>34.179999999999403</c:v>
                </c:pt>
                <c:pt idx="1410">
                  <c:v>34.199999999999399</c:v>
                </c:pt>
                <c:pt idx="1411">
                  <c:v>34.219999999999402</c:v>
                </c:pt>
                <c:pt idx="1412">
                  <c:v>34.239999999999398</c:v>
                </c:pt>
                <c:pt idx="1413">
                  <c:v>34.259999999999401</c:v>
                </c:pt>
                <c:pt idx="1414">
                  <c:v>34.279999999999397</c:v>
                </c:pt>
                <c:pt idx="1415">
                  <c:v>34.2999999999994</c:v>
                </c:pt>
                <c:pt idx="1416">
                  <c:v>34.319999999999403</c:v>
                </c:pt>
                <c:pt idx="1417">
                  <c:v>34.339999999999399</c:v>
                </c:pt>
                <c:pt idx="1418">
                  <c:v>34.359999999999403</c:v>
                </c:pt>
                <c:pt idx="1419">
                  <c:v>34.379999999999399</c:v>
                </c:pt>
                <c:pt idx="1420">
                  <c:v>34.399999999999402</c:v>
                </c:pt>
                <c:pt idx="1421">
                  <c:v>34.419999999999398</c:v>
                </c:pt>
                <c:pt idx="1422">
                  <c:v>34.439999999999401</c:v>
                </c:pt>
                <c:pt idx="1423">
                  <c:v>34.459999999999397</c:v>
                </c:pt>
                <c:pt idx="1424">
                  <c:v>34.4799999999994</c:v>
                </c:pt>
                <c:pt idx="1425">
                  <c:v>34.499999999999403</c:v>
                </c:pt>
                <c:pt idx="1426">
                  <c:v>34.519999999999399</c:v>
                </c:pt>
                <c:pt idx="1427">
                  <c:v>34.539999999999402</c:v>
                </c:pt>
                <c:pt idx="1428">
                  <c:v>34.559999999999398</c:v>
                </c:pt>
                <c:pt idx="1429">
                  <c:v>34.579999999999401</c:v>
                </c:pt>
                <c:pt idx="1430">
                  <c:v>34.599999999999397</c:v>
                </c:pt>
                <c:pt idx="1431">
                  <c:v>34.619999999999401</c:v>
                </c:pt>
                <c:pt idx="1432">
                  <c:v>34.639999999999397</c:v>
                </c:pt>
                <c:pt idx="1433">
                  <c:v>34.6599999999994</c:v>
                </c:pt>
                <c:pt idx="1434">
                  <c:v>34.679999999999403</c:v>
                </c:pt>
                <c:pt idx="1435">
                  <c:v>34.699999999999399</c:v>
                </c:pt>
                <c:pt idx="1436">
                  <c:v>34.719999999999402</c:v>
                </c:pt>
                <c:pt idx="1437">
                  <c:v>34.739999999999398</c:v>
                </c:pt>
                <c:pt idx="1438">
                  <c:v>34.759999999999401</c:v>
                </c:pt>
                <c:pt idx="1439">
                  <c:v>34.779999999999397</c:v>
                </c:pt>
                <c:pt idx="1440">
                  <c:v>34.7999999999994</c:v>
                </c:pt>
                <c:pt idx="1441">
                  <c:v>34.819999999999403</c:v>
                </c:pt>
                <c:pt idx="1442">
                  <c:v>34.839999999999399</c:v>
                </c:pt>
                <c:pt idx="1443">
                  <c:v>34.859999999999403</c:v>
                </c:pt>
                <c:pt idx="1444">
                  <c:v>34.879999999999399</c:v>
                </c:pt>
                <c:pt idx="1445">
                  <c:v>34.899999999999402</c:v>
                </c:pt>
                <c:pt idx="1446">
                  <c:v>34.919999999999398</c:v>
                </c:pt>
                <c:pt idx="1447">
                  <c:v>34.939999999999401</c:v>
                </c:pt>
                <c:pt idx="1448">
                  <c:v>34.959999999999397</c:v>
                </c:pt>
                <c:pt idx="1449">
                  <c:v>34.9799999999994</c:v>
                </c:pt>
                <c:pt idx="1450">
                  <c:v>34.999999999999403</c:v>
                </c:pt>
                <c:pt idx="1451">
                  <c:v>35.019999999999399</c:v>
                </c:pt>
                <c:pt idx="1452">
                  <c:v>35.039999999999402</c:v>
                </c:pt>
                <c:pt idx="1453">
                  <c:v>35.059999999999398</c:v>
                </c:pt>
                <c:pt idx="1454">
                  <c:v>35.079999999999401</c:v>
                </c:pt>
                <c:pt idx="1455">
                  <c:v>35.099999999999397</c:v>
                </c:pt>
                <c:pt idx="1456">
                  <c:v>35.119999999999401</c:v>
                </c:pt>
                <c:pt idx="1457">
                  <c:v>35.139999999999397</c:v>
                </c:pt>
                <c:pt idx="1458">
                  <c:v>35.1599999999994</c:v>
                </c:pt>
                <c:pt idx="1459">
                  <c:v>35.179999999999403</c:v>
                </c:pt>
                <c:pt idx="1460">
                  <c:v>35.199999999999399</c:v>
                </c:pt>
                <c:pt idx="1461">
                  <c:v>35.219999999999402</c:v>
                </c:pt>
                <c:pt idx="1462">
                  <c:v>35.239999999999398</c:v>
                </c:pt>
                <c:pt idx="1463">
                  <c:v>35.259999999999401</c:v>
                </c:pt>
                <c:pt idx="1464">
                  <c:v>35.279999999999397</c:v>
                </c:pt>
                <c:pt idx="1465">
                  <c:v>35.2999999999994</c:v>
                </c:pt>
                <c:pt idx="1466">
                  <c:v>35.319999999999403</c:v>
                </c:pt>
                <c:pt idx="1467">
                  <c:v>35.339999999999399</c:v>
                </c:pt>
                <c:pt idx="1468">
                  <c:v>35.359999999999403</c:v>
                </c:pt>
                <c:pt idx="1469">
                  <c:v>35.379999999999399</c:v>
                </c:pt>
                <c:pt idx="1470">
                  <c:v>35.399999999999402</c:v>
                </c:pt>
                <c:pt idx="1471">
                  <c:v>35.419999999999398</c:v>
                </c:pt>
                <c:pt idx="1472">
                  <c:v>35.439999999999401</c:v>
                </c:pt>
                <c:pt idx="1473">
                  <c:v>35.459999999999397</c:v>
                </c:pt>
                <c:pt idx="1474">
                  <c:v>35.4799999999994</c:v>
                </c:pt>
                <c:pt idx="1475">
                  <c:v>35.499999999999403</c:v>
                </c:pt>
                <c:pt idx="1476">
                  <c:v>35.519999999999399</c:v>
                </c:pt>
                <c:pt idx="1477">
                  <c:v>35.539999999999402</c:v>
                </c:pt>
                <c:pt idx="1478">
                  <c:v>35.559999999999398</c:v>
                </c:pt>
                <c:pt idx="1479">
                  <c:v>35.579999999999401</c:v>
                </c:pt>
                <c:pt idx="1480">
                  <c:v>35.599999999999397</c:v>
                </c:pt>
                <c:pt idx="1481">
                  <c:v>35.619999999999401</c:v>
                </c:pt>
                <c:pt idx="1482">
                  <c:v>35.639999999999397</c:v>
                </c:pt>
                <c:pt idx="1483">
                  <c:v>35.6599999999994</c:v>
                </c:pt>
                <c:pt idx="1484">
                  <c:v>35.679999999999403</c:v>
                </c:pt>
                <c:pt idx="1485">
                  <c:v>35.699999999999399</c:v>
                </c:pt>
                <c:pt idx="1486">
                  <c:v>35.719999999999402</c:v>
                </c:pt>
                <c:pt idx="1487">
                  <c:v>35.739999999999398</c:v>
                </c:pt>
                <c:pt idx="1488">
                  <c:v>35.759999999999401</c:v>
                </c:pt>
                <c:pt idx="1489">
                  <c:v>35.779999999999397</c:v>
                </c:pt>
                <c:pt idx="1490">
                  <c:v>35.7999999999994</c:v>
                </c:pt>
                <c:pt idx="1491">
                  <c:v>35.819999999999403</c:v>
                </c:pt>
                <c:pt idx="1492">
                  <c:v>35.839999999999399</c:v>
                </c:pt>
                <c:pt idx="1493">
                  <c:v>35.859999999999403</c:v>
                </c:pt>
                <c:pt idx="1494">
                  <c:v>35.879999999999399</c:v>
                </c:pt>
                <c:pt idx="1495">
                  <c:v>35.899999999999402</c:v>
                </c:pt>
                <c:pt idx="1496">
                  <c:v>35.919999999999398</c:v>
                </c:pt>
                <c:pt idx="1497">
                  <c:v>35.939999999999401</c:v>
                </c:pt>
                <c:pt idx="1498">
                  <c:v>35.959999999999397</c:v>
                </c:pt>
                <c:pt idx="1499">
                  <c:v>35.9799999999994</c:v>
                </c:pt>
                <c:pt idx="1500">
                  <c:v>35.999999999999403</c:v>
                </c:pt>
                <c:pt idx="1501">
                  <c:v>36.019999999999399</c:v>
                </c:pt>
                <c:pt idx="1502">
                  <c:v>36.039999999999402</c:v>
                </c:pt>
                <c:pt idx="1503">
                  <c:v>36.059999999999398</c:v>
                </c:pt>
                <c:pt idx="1504">
                  <c:v>36.079999999999401</c:v>
                </c:pt>
                <c:pt idx="1505">
                  <c:v>36.099999999999397</c:v>
                </c:pt>
                <c:pt idx="1506">
                  <c:v>36.119999999999401</c:v>
                </c:pt>
                <c:pt idx="1507">
                  <c:v>36.139999999999397</c:v>
                </c:pt>
                <c:pt idx="1508">
                  <c:v>36.1599999999994</c:v>
                </c:pt>
                <c:pt idx="1509">
                  <c:v>36.179999999999403</c:v>
                </c:pt>
                <c:pt idx="1510">
                  <c:v>36.199999999999399</c:v>
                </c:pt>
                <c:pt idx="1511">
                  <c:v>36.219999999999402</c:v>
                </c:pt>
                <c:pt idx="1512">
                  <c:v>36.239999999999398</c:v>
                </c:pt>
                <c:pt idx="1513">
                  <c:v>36.259999999999401</c:v>
                </c:pt>
                <c:pt idx="1514">
                  <c:v>36.279999999999397</c:v>
                </c:pt>
                <c:pt idx="1515">
                  <c:v>36.2999999999994</c:v>
                </c:pt>
                <c:pt idx="1516">
                  <c:v>36.319999999999403</c:v>
                </c:pt>
                <c:pt idx="1517">
                  <c:v>36.339999999999399</c:v>
                </c:pt>
                <c:pt idx="1518">
                  <c:v>36.359999999999403</c:v>
                </c:pt>
                <c:pt idx="1519">
                  <c:v>36.379999999999399</c:v>
                </c:pt>
                <c:pt idx="1520">
                  <c:v>36.399999999999402</c:v>
                </c:pt>
                <c:pt idx="1521">
                  <c:v>36.419999999999398</c:v>
                </c:pt>
                <c:pt idx="1522">
                  <c:v>36.439999999999401</c:v>
                </c:pt>
                <c:pt idx="1523">
                  <c:v>36.459999999999397</c:v>
                </c:pt>
                <c:pt idx="1524">
                  <c:v>36.4799999999994</c:v>
                </c:pt>
                <c:pt idx="1525">
                  <c:v>36.499999999999297</c:v>
                </c:pt>
                <c:pt idx="1526">
                  <c:v>36.5199999999993</c:v>
                </c:pt>
                <c:pt idx="1527">
                  <c:v>36.539999999999303</c:v>
                </c:pt>
                <c:pt idx="1528">
                  <c:v>36.559999999999299</c:v>
                </c:pt>
                <c:pt idx="1529">
                  <c:v>36.579999999999302</c:v>
                </c:pt>
                <c:pt idx="1530">
                  <c:v>36.599999999999298</c:v>
                </c:pt>
                <c:pt idx="1531">
                  <c:v>36.619999999999301</c:v>
                </c:pt>
                <c:pt idx="1532">
                  <c:v>36.639999999999297</c:v>
                </c:pt>
                <c:pt idx="1533">
                  <c:v>36.6599999999993</c:v>
                </c:pt>
                <c:pt idx="1534">
                  <c:v>36.679999999999303</c:v>
                </c:pt>
                <c:pt idx="1535">
                  <c:v>36.699999999999299</c:v>
                </c:pt>
                <c:pt idx="1536">
                  <c:v>36.719999999999303</c:v>
                </c:pt>
                <c:pt idx="1537">
                  <c:v>36.739999999999299</c:v>
                </c:pt>
                <c:pt idx="1538">
                  <c:v>36.759999999999302</c:v>
                </c:pt>
                <c:pt idx="1539">
                  <c:v>36.779999999999298</c:v>
                </c:pt>
                <c:pt idx="1540">
                  <c:v>36.799999999999301</c:v>
                </c:pt>
                <c:pt idx="1541">
                  <c:v>36.819999999999297</c:v>
                </c:pt>
                <c:pt idx="1542">
                  <c:v>36.8399999999993</c:v>
                </c:pt>
                <c:pt idx="1543">
                  <c:v>36.859999999999303</c:v>
                </c:pt>
                <c:pt idx="1544">
                  <c:v>36.879999999999299</c:v>
                </c:pt>
                <c:pt idx="1545">
                  <c:v>36.899999999999302</c:v>
                </c:pt>
                <c:pt idx="1546">
                  <c:v>36.919999999999298</c:v>
                </c:pt>
                <c:pt idx="1547">
                  <c:v>36.939999999999301</c:v>
                </c:pt>
                <c:pt idx="1548">
                  <c:v>36.959999999999297</c:v>
                </c:pt>
                <c:pt idx="1549">
                  <c:v>36.979999999999301</c:v>
                </c:pt>
                <c:pt idx="1550">
                  <c:v>36.999999999999297</c:v>
                </c:pt>
                <c:pt idx="1551">
                  <c:v>37.0199999999993</c:v>
                </c:pt>
                <c:pt idx="1552">
                  <c:v>37.039999999999303</c:v>
                </c:pt>
                <c:pt idx="1553">
                  <c:v>37.059999999999299</c:v>
                </c:pt>
                <c:pt idx="1554">
                  <c:v>37.079999999999302</c:v>
                </c:pt>
                <c:pt idx="1555">
                  <c:v>37.099999999999298</c:v>
                </c:pt>
                <c:pt idx="1556">
                  <c:v>37.119999999999301</c:v>
                </c:pt>
                <c:pt idx="1557">
                  <c:v>37.139999999999297</c:v>
                </c:pt>
                <c:pt idx="1558">
                  <c:v>37.1599999999993</c:v>
                </c:pt>
                <c:pt idx="1559">
                  <c:v>37.179999999999303</c:v>
                </c:pt>
                <c:pt idx="1560">
                  <c:v>37.199999999999299</c:v>
                </c:pt>
                <c:pt idx="1561">
                  <c:v>37.219999999999303</c:v>
                </c:pt>
                <c:pt idx="1562">
                  <c:v>37.239999999999299</c:v>
                </c:pt>
                <c:pt idx="1563">
                  <c:v>37.259999999999302</c:v>
                </c:pt>
                <c:pt idx="1564">
                  <c:v>37.279999999999298</c:v>
                </c:pt>
                <c:pt idx="1565">
                  <c:v>37.299999999999301</c:v>
                </c:pt>
                <c:pt idx="1566">
                  <c:v>37.319999999999297</c:v>
                </c:pt>
                <c:pt idx="1567">
                  <c:v>37.3399999999993</c:v>
                </c:pt>
                <c:pt idx="1568">
                  <c:v>37.359999999999303</c:v>
                </c:pt>
                <c:pt idx="1569">
                  <c:v>37.379999999999299</c:v>
                </c:pt>
                <c:pt idx="1570">
                  <c:v>37.399999999999302</c:v>
                </c:pt>
                <c:pt idx="1571">
                  <c:v>37.419999999999298</c:v>
                </c:pt>
                <c:pt idx="1572">
                  <c:v>37.439999999999301</c:v>
                </c:pt>
                <c:pt idx="1573">
                  <c:v>37.459999999999297</c:v>
                </c:pt>
                <c:pt idx="1574">
                  <c:v>37.479999999999301</c:v>
                </c:pt>
                <c:pt idx="1575">
                  <c:v>37.499999999999297</c:v>
                </c:pt>
                <c:pt idx="1576">
                  <c:v>37.5199999999993</c:v>
                </c:pt>
                <c:pt idx="1577">
                  <c:v>37.539999999999303</c:v>
                </c:pt>
                <c:pt idx="1578">
                  <c:v>37.559999999999299</c:v>
                </c:pt>
                <c:pt idx="1579">
                  <c:v>37.579999999999302</c:v>
                </c:pt>
                <c:pt idx="1580">
                  <c:v>37.599999999999298</c:v>
                </c:pt>
                <c:pt idx="1581">
                  <c:v>37.619999999999301</c:v>
                </c:pt>
                <c:pt idx="1582">
                  <c:v>37.639999999999297</c:v>
                </c:pt>
                <c:pt idx="1583">
                  <c:v>37.6599999999993</c:v>
                </c:pt>
                <c:pt idx="1584">
                  <c:v>37.679999999999303</c:v>
                </c:pt>
                <c:pt idx="1585">
                  <c:v>37.699999999999299</c:v>
                </c:pt>
                <c:pt idx="1586">
                  <c:v>37.719999999999303</c:v>
                </c:pt>
                <c:pt idx="1587">
                  <c:v>37.739999999999299</c:v>
                </c:pt>
                <c:pt idx="1588">
                  <c:v>37.759999999999302</c:v>
                </c:pt>
                <c:pt idx="1589">
                  <c:v>37.779999999999298</c:v>
                </c:pt>
                <c:pt idx="1590">
                  <c:v>37.799999999999301</c:v>
                </c:pt>
                <c:pt idx="1591">
                  <c:v>37.819999999999297</c:v>
                </c:pt>
                <c:pt idx="1592">
                  <c:v>37.8399999999993</c:v>
                </c:pt>
                <c:pt idx="1593">
                  <c:v>37.859999999999303</c:v>
                </c:pt>
                <c:pt idx="1594">
                  <c:v>37.879999999999299</c:v>
                </c:pt>
                <c:pt idx="1595">
                  <c:v>37.899999999999302</c:v>
                </c:pt>
                <c:pt idx="1596">
                  <c:v>37.919999999999298</c:v>
                </c:pt>
                <c:pt idx="1597">
                  <c:v>37.939999999999301</c:v>
                </c:pt>
                <c:pt idx="1598">
                  <c:v>37.959999999999297</c:v>
                </c:pt>
                <c:pt idx="1599">
                  <c:v>37.979999999999301</c:v>
                </c:pt>
                <c:pt idx="1600">
                  <c:v>37.999999999999297</c:v>
                </c:pt>
                <c:pt idx="1601">
                  <c:v>38.0199999999993</c:v>
                </c:pt>
                <c:pt idx="1602">
                  <c:v>38.039999999999303</c:v>
                </c:pt>
                <c:pt idx="1603">
                  <c:v>38.059999999999299</c:v>
                </c:pt>
                <c:pt idx="1604">
                  <c:v>38.079999999999302</c:v>
                </c:pt>
                <c:pt idx="1605">
                  <c:v>38.099999999999298</c:v>
                </c:pt>
                <c:pt idx="1606">
                  <c:v>38.119999999999301</c:v>
                </c:pt>
                <c:pt idx="1607">
                  <c:v>38.139999999999297</c:v>
                </c:pt>
                <c:pt idx="1608">
                  <c:v>38.1599999999993</c:v>
                </c:pt>
                <c:pt idx="1609">
                  <c:v>38.179999999999303</c:v>
                </c:pt>
                <c:pt idx="1610">
                  <c:v>38.199999999999299</c:v>
                </c:pt>
                <c:pt idx="1611">
                  <c:v>38.219999999999303</c:v>
                </c:pt>
                <c:pt idx="1612">
                  <c:v>38.239999999999299</c:v>
                </c:pt>
                <c:pt idx="1613">
                  <c:v>38.259999999999302</c:v>
                </c:pt>
                <c:pt idx="1614">
                  <c:v>38.279999999999298</c:v>
                </c:pt>
                <c:pt idx="1615">
                  <c:v>38.299999999999301</c:v>
                </c:pt>
                <c:pt idx="1616">
                  <c:v>38.319999999999297</c:v>
                </c:pt>
                <c:pt idx="1617">
                  <c:v>38.3399999999993</c:v>
                </c:pt>
                <c:pt idx="1618">
                  <c:v>38.359999999999303</c:v>
                </c:pt>
                <c:pt idx="1619">
                  <c:v>38.379999999999299</c:v>
                </c:pt>
                <c:pt idx="1620">
                  <c:v>38.399999999999302</c:v>
                </c:pt>
                <c:pt idx="1621">
                  <c:v>38.419999999999298</c:v>
                </c:pt>
                <c:pt idx="1622">
                  <c:v>38.439999999999301</c:v>
                </c:pt>
                <c:pt idx="1623">
                  <c:v>38.459999999999297</c:v>
                </c:pt>
                <c:pt idx="1624">
                  <c:v>38.479999999999301</c:v>
                </c:pt>
                <c:pt idx="1625">
                  <c:v>38.499999999999297</c:v>
                </c:pt>
                <c:pt idx="1626">
                  <c:v>38.5199999999993</c:v>
                </c:pt>
                <c:pt idx="1627">
                  <c:v>38.539999999999303</c:v>
                </c:pt>
                <c:pt idx="1628">
                  <c:v>38.559999999999299</c:v>
                </c:pt>
                <c:pt idx="1629">
                  <c:v>38.579999999999302</c:v>
                </c:pt>
                <c:pt idx="1630">
                  <c:v>38.599999999999298</c:v>
                </c:pt>
                <c:pt idx="1631">
                  <c:v>38.619999999999301</c:v>
                </c:pt>
                <c:pt idx="1632">
                  <c:v>38.639999999999297</c:v>
                </c:pt>
                <c:pt idx="1633">
                  <c:v>38.6599999999993</c:v>
                </c:pt>
                <c:pt idx="1634">
                  <c:v>38.679999999999303</c:v>
                </c:pt>
                <c:pt idx="1635">
                  <c:v>38.699999999999299</c:v>
                </c:pt>
                <c:pt idx="1636">
                  <c:v>38.719999999999303</c:v>
                </c:pt>
                <c:pt idx="1637">
                  <c:v>38.739999999999299</c:v>
                </c:pt>
                <c:pt idx="1638">
                  <c:v>38.759999999999302</c:v>
                </c:pt>
                <c:pt idx="1639">
                  <c:v>38.779999999999298</c:v>
                </c:pt>
                <c:pt idx="1640">
                  <c:v>38.799999999999301</c:v>
                </c:pt>
                <c:pt idx="1641">
                  <c:v>38.819999999999297</c:v>
                </c:pt>
                <c:pt idx="1642">
                  <c:v>38.8399999999993</c:v>
                </c:pt>
                <c:pt idx="1643">
                  <c:v>38.859999999999303</c:v>
                </c:pt>
                <c:pt idx="1644">
                  <c:v>38.879999999999299</c:v>
                </c:pt>
                <c:pt idx="1645">
                  <c:v>38.899999999999302</c:v>
                </c:pt>
                <c:pt idx="1646">
                  <c:v>38.919999999999298</c:v>
                </c:pt>
                <c:pt idx="1647">
                  <c:v>38.939999999999301</c:v>
                </c:pt>
                <c:pt idx="1648">
                  <c:v>38.959999999999297</c:v>
                </c:pt>
                <c:pt idx="1649">
                  <c:v>38.979999999999301</c:v>
                </c:pt>
                <c:pt idx="1650">
                  <c:v>38.999999999999297</c:v>
                </c:pt>
                <c:pt idx="1651">
                  <c:v>39.0199999999993</c:v>
                </c:pt>
                <c:pt idx="1652">
                  <c:v>39.039999999999303</c:v>
                </c:pt>
                <c:pt idx="1653">
                  <c:v>39.059999999999299</c:v>
                </c:pt>
                <c:pt idx="1654">
                  <c:v>39.079999999999302</c:v>
                </c:pt>
                <c:pt idx="1655">
                  <c:v>39.099999999999298</c:v>
                </c:pt>
                <c:pt idx="1656">
                  <c:v>39.119999999999301</c:v>
                </c:pt>
                <c:pt idx="1657">
                  <c:v>39.139999999999297</c:v>
                </c:pt>
                <c:pt idx="1658">
                  <c:v>39.1599999999993</c:v>
                </c:pt>
                <c:pt idx="1659">
                  <c:v>39.179999999999303</c:v>
                </c:pt>
                <c:pt idx="1660">
                  <c:v>39.199999999999299</c:v>
                </c:pt>
                <c:pt idx="1661">
                  <c:v>39.219999999999303</c:v>
                </c:pt>
                <c:pt idx="1662">
                  <c:v>39.239999999999299</c:v>
                </c:pt>
                <c:pt idx="1663">
                  <c:v>39.259999999999302</c:v>
                </c:pt>
                <c:pt idx="1664">
                  <c:v>39.279999999999298</c:v>
                </c:pt>
                <c:pt idx="1665">
                  <c:v>39.299999999999301</c:v>
                </c:pt>
                <c:pt idx="1666">
                  <c:v>39.319999999999297</c:v>
                </c:pt>
                <c:pt idx="1667">
                  <c:v>39.3399999999993</c:v>
                </c:pt>
                <c:pt idx="1668">
                  <c:v>39.359999999999303</c:v>
                </c:pt>
                <c:pt idx="1669">
                  <c:v>39.379999999999299</c:v>
                </c:pt>
                <c:pt idx="1670">
                  <c:v>39.399999999999302</c:v>
                </c:pt>
                <c:pt idx="1671">
                  <c:v>39.419999999999298</c:v>
                </c:pt>
                <c:pt idx="1672">
                  <c:v>39.439999999999301</c:v>
                </c:pt>
                <c:pt idx="1673">
                  <c:v>39.459999999999297</c:v>
                </c:pt>
                <c:pt idx="1674">
                  <c:v>39.479999999999301</c:v>
                </c:pt>
                <c:pt idx="1675">
                  <c:v>39.499999999999297</c:v>
                </c:pt>
                <c:pt idx="1676">
                  <c:v>39.5199999999993</c:v>
                </c:pt>
                <c:pt idx="1677">
                  <c:v>39.539999999999303</c:v>
                </c:pt>
                <c:pt idx="1678">
                  <c:v>39.559999999999299</c:v>
                </c:pt>
                <c:pt idx="1679">
                  <c:v>39.579999999999302</c:v>
                </c:pt>
                <c:pt idx="1680">
                  <c:v>39.599999999999298</c:v>
                </c:pt>
                <c:pt idx="1681">
                  <c:v>39.619999999999301</c:v>
                </c:pt>
                <c:pt idx="1682">
                  <c:v>39.639999999999297</c:v>
                </c:pt>
                <c:pt idx="1683">
                  <c:v>39.6599999999993</c:v>
                </c:pt>
                <c:pt idx="1684">
                  <c:v>39.679999999999303</c:v>
                </c:pt>
                <c:pt idx="1685">
                  <c:v>39.699999999999299</c:v>
                </c:pt>
                <c:pt idx="1686">
                  <c:v>39.719999999999303</c:v>
                </c:pt>
                <c:pt idx="1687">
                  <c:v>39.739999999999299</c:v>
                </c:pt>
                <c:pt idx="1688">
                  <c:v>39.759999999999302</c:v>
                </c:pt>
                <c:pt idx="1689">
                  <c:v>39.779999999999298</c:v>
                </c:pt>
                <c:pt idx="1690">
                  <c:v>39.799999999999301</c:v>
                </c:pt>
                <c:pt idx="1691">
                  <c:v>39.819999999999297</c:v>
                </c:pt>
                <c:pt idx="1692">
                  <c:v>39.8399999999993</c:v>
                </c:pt>
                <c:pt idx="1693">
                  <c:v>39.859999999999303</c:v>
                </c:pt>
                <c:pt idx="1694">
                  <c:v>39.879999999999299</c:v>
                </c:pt>
                <c:pt idx="1695">
                  <c:v>39.899999999999302</c:v>
                </c:pt>
                <c:pt idx="1696">
                  <c:v>39.919999999999298</c:v>
                </c:pt>
                <c:pt idx="1697">
                  <c:v>39.939999999999301</c:v>
                </c:pt>
                <c:pt idx="1698">
                  <c:v>39.959999999999297</c:v>
                </c:pt>
                <c:pt idx="1699">
                  <c:v>39.979999999999301</c:v>
                </c:pt>
                <c:pt idx="1700">
                  <c:v>39.999999999999297</c:v>
                </c:pt>
                <c:pt idx="1701">
                  <c:v>40.0199999999993</c:v>
                </c:pt>
                <c:pt idx="1702">
                  <c:v>40.039999999999303</c:v>
                </c:pt>
                <c:pt idx="1703">
                  <c:v>40.059999999999299</c:v>
                </c:pt>
                <c:pt idx="1704">
                  <c:v>40.079999999999302</c:v>
                </c:pt>
                <c:pt idx="1705">
                  <c:v>40.099999999999298</c:v>
                </c:pt>
                <c:pt idx="1706">
                  <c:v>40.119999999999301</c:v>
                </c:pt>
                <c:pt idx="1707">
                  <c:v>40.139999999999297</c:v>
                </c:pt>
                <c:pt idx="1708">
                  <c:v>40.1599999999993</c:v>
                </c:pt>
                <c:pt idx="1709">
                  <c:v>40.179999999999303</c:v>
                </c:pt>
                <c:pt idx="1710">
                  <c:v>40.199999999999299</c:v>
                </c:pt>
                <c:pt idx="1711">
                  <c:v>40.219999999999303</c:v>
                </c:pt>
                <c:pt idx="1712">
                  <c:v>40.239999999999299</c:v>
                </c:pt>
                <c:pt idx="1713">
                  <c:v>40.259999999999302</c:v>
                </c:pt>
                <c:pt idx="1714">
                  <c:v>40.279999999999298</c:v>
                </c:pt>
                <c:pt idx="1715">
                  <c:v>40.299999999999301</c:v>
                </c:pt>
                <c:pt idx="1716">
                  <c:v>40.319999999999297</c:v>
                </c:pt>
                <c:pt idx="1717">
                  <c:v>40.3399999999993</c:v>
                </c:pt>
                <c:pt idx="1718">
                  <c:v>40.359999999999303</c:v>
                </c:pt>
                <c:pt idx="1719">
                  <c:v>40.379999999999299</c:v>
                </c:pt>
                <c:pt idx="1720">
                  <c:v>40.399999999999302</c:v>
                </c:pt>
                <c:pt idx="1721">
                  <c:v>40.419999999999298</c:v>
                </c:pt>
                <c:pt idx="1722">
                  <c:v>40.439999999999301</c:v>
                </c:pt>
                <c:pt idx="1723">
                  <c:v>40.459999999999297</c:v>
                </c:pt>
                <c:pt idx="1724">
                  <c:v>40.479999999999301</c:v>
                </c:pt>
                <c:pt idx="1725">
                  <c:v>40.499999999999297</c:v>
                </c:pt>
                <c:pt idx="1726">
                  <c:v>40.5199999999993</c:v>
                </c:pt>
                <c:pt idx="1727">
                  <c:v>40.539999999999303</c:v>
                </c:pt>
                <c:pt idx="1728">
                  <c:v>40.559999999999299</c:v>
                </c:pt>
                <c:pt idx="1729">
                  <c:v>40.579999999999302</c:v>
                </c:pt>
                <c:pt idx="1730">
                  <c:v>40.599999999999298</c:v>
                </c:pt>
                <c:pt idx="1731">
                  <c:v>40.619999999999301</c:v>
                </c:pt>
                <c:pt idx="1732">
                  <c:v>40.639999999999297</c:v>
                </c:pt>
                <c:pt idx="1733">
                  <c:v>40.6599999999993</c:v>
                </c:pt>
                <c:pt idx="1734">
                  <c:v>40.679999999999303</c:v>
                </c:pt>
                <c:pt idx="1735">
                  <c:v>40.699999999999299</c:v>
                </c:pt>
                <c:pt idx="1736">
                  <c:v>40.719999999999303</c:v>
                </c:pt>
                <c:pt idx="1737">
                  <c:v>40.739999999999299</c:v>
                </c:pt>
                <c:pt idx="1738">
                  <c:v>40.759999999999302</c:v>
                </c:pt>
                <c:pt idx="1739">
                  <c:v>40.779999999999298</c:v>
                </c:pt>
                <c:pt idx="1740">
                  <c:v>40.799999999999301</c:v>
                </c:pt>
                <c:pt idx="1741">
                  <c:v>40.819999999999297</c:v>
                </c:pt>
                <c:pt idx="1742">
                  <c:v>40.8399999999993</c:v>
                </c:pt>
                <c:pt idx="1743">
                  <c:v>40.859999999999303</c:v>
                </c:pt>
                <c:pt idx="1744">
                  <c:v>40.879999999999299</c:v>
                </c:pt>
                <c:pt idx="1745">
                  <c:v>40.899999999999302</c:v>
                </c:pt>
                <c:pt idx="1746">
                  <c:v>40.919999999999298</c:v>
                </c:pt>
                <c:pt idx="1747">
                  <c:v>40.939999999999301</c:v>
                </c:pt>
                <c:pt idx="1748">
                  <c:v>40.959999999999297</c:v>
                </c:pt>
                <c:pt idx="1749">
                  <c:v>40.979999999999301</c:v>
                </c:pt>
                <c:pt idx="1750">
                  <c:v>40.999999999999297</c:v>
                </c:pt>
                <c:pt idx="1751">
                  <c:v>41.0199999999993</c:v>
                </c:pt>
                <c:pt idx="1752">
                  <c:v>41.039999999999303</c:v>
                </c:pt>
                <c:pt idx="1753">
                  <c:v>41.059999999999199</c:v>
                </c:pt>
                <c:pt idx="1754">
                  <c:v>41.079999999999302</c:v>
                </c:pt>
                <c:pt idx="1755">
                  <c:v>41.099999999999298</c:v>
                </c:pt>
                <c:pt idx="1756">
                  <c:v>41.119999999999301</c:v>
                </c:pt>
                <c:pt idx="1757">
                  <c:v>41.139999999999198</c:v>
                </c:pt>
                <c:pt idx="1758">
                  <c:v>41.1599999999993</c:v>
                </c:pt>
                <c:pt idx="1759">
                  <c:v>41.179999999999303</c:v>
                </c:pt>
                <c:pt idx="1760">
                  <c:v>41.1999999999992</c:v>
                </c:pt>
                <c:pt idx="1761">
                  <c:v>41.219999999999203</c:v>
                </c:pt>
                <c:pt idx="1762">
                  <c:v>41.239999999999199</c:v>
                </c:pt>
                <c:pt idx="1763">
                  <c:v>41.259999999999302</c:v>
                </c:pt>
                <c:pt idx="1764">
                  <c:v>41.279999999999198</c:v>
                </c:pt>
                <c:pt idx="1765">
                  <c:v>41.299999999999201</c:v>
                </c:pt>
                <c:pt idx="1766">
                  <c:v>41.319999999999197</c:v>
                </c:pt>
                <c:pt idx="1767">
                  <c:v>41.3399999999993</c:v>
                </c:pt>
                <c:pt idx="1768">
                  <c:v>41.359999999999197</c:v>
                </c:pt>
                <c:pt idx="1769">
                  <c:v>41.3799999999992</c:v>
                </c:pt>
                <c:pt idx="1770">
                  <c:v>41.399999999999203</c:v>
                </c:pt>
                <c:pt idx="1771">
                  <c:v>41.419999999999199</c:v>
                </c:pt>
                <c:pt idx="1772">
                  <c:v>41.439999999999202</c:v>
                </c:pt>
                <c:pt idx="1773">
                  <c:v>41.459999999999198</c:v>
                </c:pt>
                <c:pt idx="1774">
                  <c:v>41.479999999999201</c:v>
                </c:pt>
                <c:pt idx="1775">
                  <c:v>41.499999999999197</c:v>
                </c:pt>
                <c:pt idx="1776">
                  <c:v>41.5199999999992</c:v>
                </c:pt>
                <c:pt idx="1777">
                  <c:v>41.539999999999203</c:v>
                </c:pt>
                <c:pt idx="1778">
                  <c:v>41.559999999999199</c:v>
                </c:pt>
                <c:pt idx="1779">
                  <c:v>41.579999999999202</c:v>
                </c:pt>
                <c:pt idx="1780">
                  <c:v>41.599999999999199</c:v>
                </c:pt>
                <c:pt idx="1781">
                  <c:v>41.619999999999202</c:v>
                </c:pt>
                <c:pt idx="1782">
                  <c:v>41.639999999999198</c:v>
                </c:pt>
                <c:pt idx="1783">
                  <c:v>41.659999999999201</c:v>
                </c:pt>
                <c:pt idx="1784">
                  <c:v>41.679999999999197</c:v>
                </c:pt>
                <c:pt idx="1785">
                  <c:v>41.6999999999992</c:v>
                </c:pt>
                <c:pt idx="1786">
                  <c:v>41.719999999999203</c:v>
                </c:pt>
                <c:pt idx="1787">
                  <c:v>41.739999999999199</c:v>
                </c:pt>
                <c:pt idx="1788">
                  <c:v>41.759999999999202</c:v>
                </c:pt>
                <c:pt idx="1789">
                  <c:v>41.779999999999198</c:v>
                </c:pt>
                <c:pt idx="1790">
                  <c:v>41.799999999999201</c:v>
                </c:pt>
                <c:pt idx="1791">
                  <c:v>41.819999999999197</c:v>
                </c:pt>
                <c:pt idx="1792">
                  <c:v>41.8399999999992</c:v>
                </c:pt>
                <c:pt idx="1793">
                  <c:v>41.859999999999197</c:v>
                </c:pt>
                <c:pt idx="1794">
                  <c:v>41.8799999999992</c:v>
                </c:pt>
                <c:pt idx="1795">
                  <c:v>41.899999999999203</c:v>
                </c:pt>
                <c:pt idx="1796">
                  <c:v>41.919999999999199</c:v>
                </c:pt>
                <c:pt idx="1797">
                  <c:v>41.939999999999202</c:v>
                </c:pt>
                <c:pt idx="1798">
                  <c:v>41.959999999999198</c:v>
                </c:pt>
                <c:pt idx="1799">
                  <c:v>41.979999999999201</c:v>
                </c:pt>
                <c:pt idx="1800">
                  <c:v>41.999999999999197</c:v>
                </c:pt>
                <c:pt idx="1801">
                  <c:v>42.0199999999992</c:v>
                </c:pt>
                <c:pt idx="1802">
                  <c:v>42.039999999999203</c:v>
                </c:pt>
                <c:pt idx="1803">
                  <c:v>42.059999999999199</c:v>
                </c:pt>
                <c:pt idx="1804">
                  <c:v>42.079999999999202</c:v>
                </c:pt>
                <c:pt idx="1805">
                  <c:v>42.099999999999199</c:v>
                </c:pt>
                <c:pt idx="1806">
                  <c:v>42.119999999999202</c:v>
                </c:pt>
                <c:pt idx="1807">
                  <c:v>42.139999999999198</c:v>
                </c:pt>
                <c:pt idx="1808">
                  <c:v>42.159999999999201</c:v>
                </c:pt>
                <c:pt idx="1809">
                  <c:v>42.179999999999197</c:v>
                </c:pt>
                <c:pt idx="1810">
                  <c:v>42.1999999999992</c:v>
                </c:pt>
                <c:pt idx="1811">
                  <c:v>42.219999999999203</c:v>
                </c:pt>
                <c:pt idx="1812">
                  <c:v>42.239999999999199</c:v>
                </c:pt>
                <c:pt idx="1813">
                  <c:v>42.259999999999202</c:v>
                </c:pt>
                <c:pt idx="1814">
                  <c:v>42.279999999999198</c:v>
                </c:pt>
                <c:pt idx="1815">
                  <c:v>42.299999999999201</c:v>
                </c:pt>
                <c:pt idx="1816">
                  <c:v>42.319999999999197</c:v>
                </c:pt>
                <c:pt idx="1817">
                  <c:v>42.3399999999992</c:v>
                </c:pt>
                <c:pt idx="1818">
                  <c:v>42.359999999999197</c:v>
                </c:pt>
                <c:pt idx="1819">
                  <c:v>42.3799999999992</c:v>
                </c:pt>
                <c:pt idx="1820">
                  <c:v>42.399999999999203</c:v>
                </c:pt>
                <c:pt idx="1821">
                  <c:v>42.419999999999199</c:v>
                </c:pt>
                <c:pt idx="1822">
                  <c:v>42.439999999999202</c:v>
                </c:pt>
                <c:pt idx="1823">
                  <c:v>42.459999999999198</c:v>
                </c:pt>
                <c:pt idx="1824">
                  <c:v>42.479999999999201</c:v>
                </c:pt>
                <c:pt idx="1825">
                  <c:v>42.499999999999197</c:v>
                </c:pt>
                <c:pt idx="1826">
                  <c:v>42.5199999999992</c:v>
                </c:pt>
                <c:pt idx="1827">
                  <c:v>42.539999999999203</c:v>
                </c:pt>
                <c:pt idx="1828">
                  <c:v>42.559999999999199</c:v>
                </c:pt>
                <c:pt idx="1829">
                  <c:v>42.579999999999202</c:v>
                </c:pt>
                <c:pt idx="1830">
                  <c:v>42.599999999999199</c:v>
                </c:pt>
                <c:pt idx="1831">
                  <c:v>42.619999999999202</c:v>
                </c:pt>
                <c:pt idx="1832">
                  <c:v>42.639999999999198</c:v>
                </c:pt>
                <c:pt idx="1833">
                  <c:v>42.659999999999201</c:v>
                </c:pt>
                <c:pt idx="1834">
                  <c:v>42.679999999999197</c:v>
                </c:pt>
                <c:pt idx="1835">
                  <c:v>42.6999999999992</c:v>
                </c:pt>
                <c:pt idx="1836">
                  <c:v>42.719999999999203</c:v>
                </c:pt>
                <c:pt idx="1837">
                  <c:v>42.739999999999199</c:v>
                </c:pt>
                <c:pt idx="1838">
                  <c:v>42.759999999999202</c:v>
                </c:pt>
                <c:pt idx="1839">
                  <c:v>42.779999999999198</c:v>
                </c:pt>
                <c:pt idx="1840">
                  <c:v>42.799999999999201</c:v>
                </c:pt>
                <c:pt idx="1841">
                  <c:v>42.819999999999197</c:v>
                </c:pt>
                <c:pt idx="1842">
                  <c:v>42.8399999999992</c:v>
                </c:pt>
                <c:pt idx="1843">
                  <c:v>42.859999999999197</c:v>
                </c:pt>
                <c:pt idx="1844">
                  <c:v>42.8799999999992</c:v>
                </c:pt>
                <c:pt idx="1845">
                  <c:v>42.899999999999203</c:v>
                </c:pt>
                <c:pt idx="1846">
                  <c:v>42.919999999999199</c:v>
                </c:pt>
                <c:pt idx="1847">
                  <c:v>42.939999999999202</c:v>
                </c:pt>
                <c:pt idx="1848">
                  <c:v>42.959999999999198</c:v>
                </c:pt>
                <c:pt idx="1849">
                  <c:v>42.979999999999201</c:v>
                </c:pt>
                <c:pt idx="1850">
                  <c:v>42.999999999999197</c:v>
                </c:pt>
                <c:pt idx="1851">
                  <c:v>43.0199999999992</c:v>
                </c:pt>
                <c:pt idx="1852">
                  <c:v>43.039999999999203</c:v>
                </c:pt>
                <c:pt idx="1853">
                  <c:v>43.059999999999199</c:v>
                </c:pt>
                <c:pt idx="1854">
                  <c:v>43.079999999999202</c:v>
                </c:pt>
                <c:pt idx="1855">
                  <c:v>43.099999999999199</c:v>
                </c:pt>
                <c:pt idx="1856">
                  <c:v>43.119999999999202</c:v>
                </c:pt>
                <c:pt idx="1857">
                  <c:v>43.139999999999198</c:v>
                </c:pt>
                <c:pt idx="1858">
                  <c:v>43.159999999999201</c:v>
                </c:pt>
                <c:pt idx="1859">
                  <c:v>43.179999999999197</c:v>
                </c:pt>
                <c:pt idx="1860">
                  <c:v>43.1999999999992</c:v>
                </c:pt>
                <c:pt idx="1861">
                  <c:v>43.219999999999203</c:v>
                </c:pt>
                <c:pt idx="1862">
                  <c:v>43.239999999999199</c:v>
                </c:pt>
                <c:pt idx="1863">
                  <c:v>43.259999999999202</c:v>
                </c:pt>
                <c:pt idx="1864">
                  <c:v>43.279999999999198</c:v>
                </c:pt>
                <c:pt idx="1865">
                  <c:v>43.299999999999201</c:v>
                </c:pt>
                <c:pt idx="1866">
                  <c:v>43.319999999999197</c:v>
                </c:pt>
                <c:pt idx="1867">
                  <c:v>43.3399999999992</c:v>
                </c:pt>
                <c:pt idx="1868">
                  <c:v>43.359999999999197</c:v>
                </c:pt>
                <c:pt idx="1869">
                  <c:v>43.3799999999992</c:v>
                </c:pt>
                <c:pt idx="1870">
                  <c:v>43.399999999999203</c:v>
                </c:pt>
                <c:pt idx="1871">
                  <c:v>43.419999999999199</c:v>
                </c:pt>
                <c:pt idx="1872">
                  <c:v>43.439999999999202</c:v>
                </c:pt>
                <c:pt idx="1873">
                  <c:v>43.459999999999198</c:v>
                </c:pt>
                <c:pt idx="1874">
                  <c:v>43.479999999999201</c:v>
                </c:pt>
                <c:pt idx="1875">
                  <c:v>43.499999999999197</c:v>
                </c:pt>
                <c:pt idx="1876">
                  <c:v>43.5199999999992</c:v>
                </c:pt>
                <c:pt idx="1877">
                  <c:v>43.539999999999203</c:v>
                </c:pt>
                <c:pt idx="1878">
                  <c:v>43.559999999999199</c:v>
                </c:pt>
                <c:pt idx="1879">
                  <c:v>43.579999999999202</c:v>
                </c:pt>
                <c:pt idx="1880">
                  <c:v>43.599999999999199</c:v>
                </c:pt>
                <c:pt idx="1881">
                  <c:v>43.619999999999202</c:v>
                </c:pt>
                <c:pt idx="1882">
                  <c:v>43.639999999999198</c:v>
                </c:pt>
                <c:pt idx="1883">
                  <c:v>43.659999999999201</c:v>
                </c:pt>
                <c:pt idx="1884">
                  <c:v>43.679999999999197</c:v>
                </c:pt>
                <c:pt idx="1885">
                  <c:v>43.6999999999992</c:v>
                </c:pt>
                <c:pt idx="1886">
                  <c:v>43.719999999999203</c:v>
                </c:pt>
                <c:pt idx="1887">
                  <c:v>43.739999999999199</c:v>
                </c:pt>
                <c:pt idx="1888">
                  <c:v>43.759999999999202</c:v>
                </c:pt>
                <c:pt idx="1889">
                  <c:v>43.779999999999198</c:v>
                </c:pt>
                <c:pt idx="1890">
                  <c:v>43.799999999999201</c:v>
                </c:pt>
                <c:pt idx="1891">
                  <c:v>43.819999999999197</c:v>
                </c:pt>
                <c:pt idx="1892">
                  <c:v>43.8399999999992</c:v>
                </c:pt>
                <c:pt idx="1893">
                  <c:v>43.859999999999197</c:v>
                </c:pt>
                <c:pt idx="1894">
                  <c:v>43.8799999999992</c:v>
                </c:pt>
                <c:pt idx="1895">
                  <c:v>43.899999999999203</c:v>
                </c:pt>
                <c:pt idx="1896">
                  <c:v>43.919999999999199</c:v>
                </c:pt>
                <c:pt idx="1897">
                  <c:v>43.939999999999202</c:v>
                </c:pt>
                <c:pt idx="1898">
                  <c:v>43.959999999999198</c:v>
                </c:pt>
                <c:pt idx="1899">
                  <c:v>43.979999999999201</c:v>
                </c:pt>
                <c:pt idx="1900">
                  <c:v>43.999999999999197</c:v>
                </c:pt>
                <c:pt idx="1901">
                  <c:v>44.0199999999992</c:v>
                </c:pt>
                <c:pt idx="1902">
                  <c:v>44.039999999999203</c:v>
                </c:pt>
                <c:pt idx="1903">
                  <c:v>44.059999999999199</c:v>
                </c:pt>
                <c:pt idx="1904">
                  <c:v>44.079999999999202</c:v>
                </c:pt>
                <c:pt idx="1905">
                  <c:v>44.099999999999199</c:v>
                </c:pt>
                <c:pt idx="1906">
                  <c:v>44.119999999999202</c:v>
                </c:pt>
                <c:pt idx="1907">
                  <c:v>44.139999999999198</c:v>
                </c:pt>
                <c:pt idx="1908">
                  <c:v>44.159999999999201</c:v>
                </c:pt>
                <c:pt idx="1909">
                  <c:v>44.179999999999197</c:v>
                </c:pt>
                <c:pt idx="1910">
                  <c:v>44.1999999999992</c:v>
                </c:pt>
                <c:pt idx="1911">
                  <c:v>44.219999999999203</c:v>
                </c:pt>
                <c:pt idx="1912">
                  <c:v>44.239999999999199</c:v>
                </c:pt>
                <c:pt idx="1913">
                  <c:v>44.259999999999202</c:v>
                </c:pt>
                <c:pt idx="1914">
                  <c:v>44.279999999999198</c:v>
                </c:pt>
                <c:pt idx="1915">
                  <c:v>44.299999999999201</c:v>
                </c:pt>
                <c:pt idx="1916">
                  <c:v>44.319999999999197</c:v>
                </c:pt>
                <c:pt idx="1917">
                  <c:v>44.3399999999992</c:v>
                </c:pt>
                <c:pt idx="1918">
                  <c:v>44.359999999999197</c:v>
                </c:pt>
                <c:pt idx="1919">
                  <c:v>44.3799999999992</c:v>
                </c:pt>
                <c:pt idx="1920">
                  <c:v>44.399999999999203</c:v>
                </c:pt>
                <c:pt idx="1921">
                  <c:v>44.419999999999199</c:v>
                </c:pt>
                <c:pt idx="1922">
                  <c:v>44.439999999999202</c:v>
                </c:pt>
                <c:pt idx="1923">
                  <c:v>44.459999999999198</c:v>
                </c:pt>
                <c:pt idx="1924">
                  <c:v>44.479999999999201</c:v>
                </c:pt>
                <c:pt idx="1925">
                  <c:v>44.499999999999197</c:v>
                </c:pt>
                <c:pt idx="1926">
                  <c:v>44.5199999999992</c:v>
                </c:pt>
                <c:pt idx="1927">
                  <c:v>44.539999999999203</c:v>
                </c:pt>
                <c:pt idx="1928">
                  <c:v>44.559999999999199</c:v>
                </c:pt>
                <c:pt idx="1929">
                  <c:v>44.579999999999202</c:v>
                </c:pt>
                <c:pt idx="1930">
                  <c:v>44.599999999999199</c:v>
                </c:pt>
                <c:pt idx="1931">
                  <c:v>44.619999999999202</c:v>
                </c:pt>
                <c:pt idx="1932">
                  <c:v>44.639999999999198</c:v>
                </c:pt>
                <c:pt idx="1933">
                  <c:v>44.659999999999201</c:v>
                </c:pt>
                <c:pt idx="1934">
                  <c:v>44.679999999999197</c:v>
                </c:pt>
                <c:pt idx="1935">
                  <c:v>44.6999999999992</c:v>
                </c:pt>
                <c:pt idx="1936">
                  <c:v>44.719999999999203</c:v>
                </c:pt>
                <c:pt idx="1937">
                  <c:v>44.739999999999199</c:v>
                </c:pt>
                <c:pt idx="1938">
                  <c:v>44.759999999999202</c:v>
                </c:pt>
                <c:pt idx="1939">
                  <c:v>44.779999999999198</c:v>
                </c:pt>
                <c:pt idx="1940">
                  <c:v>44.799999999999201</c:v>
                </c:pt>
                <c:pt idx="1941">
                  <c:v>44.819999999999197</c:v>
                </c:pt>
                <c:pt idx="1942">
                  <c:v>44.8399999999992</c:v>
                </c:pt>
                <c:pt idx="1943">
                  <c:v>44.859999999999197</c:v>
                </c:pt>
                <c:pt idx="1944">
                  <c:v>44.8799999999992</c:v>
                </c:pt>
                <c:pt idx="1945">
                  <c:v>44.899999999999203</c:v>
                </c:pt>
                <c:pt idx="1946">
                  <c:v>44.919999999999199</c:v>
                </c:pt>
                <c:pt idx="1947">
                  <c:v>44.939999999999202</c:v>
                </c:pt>
                <c:pt idx="1948">
                  <c:v>44.959999999999198</c:v>
                </c:pt>
                <c:pt idx="1949">
                  <c:v>44.979999999999201</c:v>
                </c:pt>
                <c:pt idx="1950">
                  <c:v>44.999999999999197</c:v>
                </c:pt>
                <c:pt idx="1951">
                  <c:v>45.0199999999992</c:v>
                </c:pt>
                <c:pt idx="1952">
                  <c:v>45.039999999999203</c:v>
                </c:pt>
                <c:pt idx="1953">
                  <c:v>45.059999999999199</c:v>
                </c:pt>
                <c:pt idx="1954">
                  <c:v>45.079999999999202</c:v>
                </c:pt>
                <c:pt idx="1955">
                  <c:v>45.099999999999199</c:v>
                </c:pt>
                <c:pt idx="1956">
                  <c:v>45.119999999999202</c:v>
                </c:pt>
                <c:pt idx="1957">
                  <c:v>45.139999999999198</c:v>
                </c:pt>
                <c:pt idx="1958">
                  <c:v>45.159999999999201</c:v>
                </c:pt>
                <c:pt idx="1959">
                  <c:v>45.179999999999197</c:v>
                </c:pt>
                <c:pt idx="1960">
                  <c:v>45.1999999999992</c:v>
                </c:pt>
                <c:pt idx="1961">
                  <c:v>45.219999999999203</c:v>
                </c:pt>
                <c:pt idx="1962">
                  <c:v>45.239999999999199</c:v>
                </c:pt>
                <c:pt idx="1963">
                  <c:v>45.259999999999202</c:v>
                </c:pt>
                <c:pt idx="1964">
                  <c:v>45.279999999999198</c:v>
                </c:pt>
                <c:pt idx="1965">
                  <c:v>45.299999999999201</c:v>
                </c:pt>
                <c:pt idx="1966">
                  <c:v>45.319999999999197</c:v>
                </c:pt>
                <c:pt idx="1967">
                  <c:v>45.3399999999992</c:v>
                </c:pt>
                <c:pt idx="1968">
                  <c:v>45.359999999999197</c:v>
                </c:pt>
                <c:pt idx="1969">
                  <c:v>45.3799999999992</c:v>
                </c:pt>
                <c:pt idx="1970">
                  <c:v>45.399999999999203</c:v>
                </c:pt>
                <c:pt idx="1971">
                  <c:v>45.419999999999199</c:v>
                </c:pt>
                <c:pt idx="1972">
                  <c:v>45.439999999999202</c:v>
                </c:pt>
                <c:pt idx="1973">
                  <c:v>45.459999999999198</c:v>
                </c:pt>
                <c:pt idx="1974">
                  <c:v>45.479999999999201</c:v>
                </c:pt>
                <c:pt idx="1975">
                  <c:v>45.499999999999197</c:v>
                </c:pt>
                <c:pt idx="1976">
                  <c:v>45.5199999999992</c:v>
                </c:pt>
                <c:pt idx="1977">
                  <c:v>45.539999999999203</c:v>
                </c:pt>
                <c:pt idx="1978">
                  <c:v>45.559999999999199</c:v>
                </c:pt>
                <c:pt idx="1979">
                  <c:v>45.579999999999202</c:v>
                </c:pt>
                <c:pt idx="1980">
                  <c:v>45.599999999999199</c:v>
                </c:pt>
                <c:pt idx="1981">
                  <c:v>45.619999999999202</c:v>
                </c:pt>
                <c:pt idx="1982">
                  <c:v>45.639999999999198</c:v>
                </c:pt>
                <c:pt idx="1983">
                  <c:v>45.659999999999201</c:v>
                </c:pt>
                <c:pt idx="1984">
                  <c:v>45.679999999999197</c:v>
                </c:pt>
                <c:pt idx="1985">
                  <c:v>45.6999999999992</c:v>
                </c:pt>
                <c:pt idx="1986">
                  <c:v>45.719999999999203</c:v>
                </c:pt>
                <c:pt idx="1987">
                  <c:v>45.739999999999199</c:v>
                </c:pt>
                <c:pt idx="1988">
                  <c:v>45.759999999999202</c:v>
                </c:pt>
                <c:pt idx="1989">
                  <c:v>45.779999999999099</c:v>
                </c:pt>
                <c:pt idx="1990">
                  <c:v>45.799999999999201</c:v>
                </c:pt>
                <c:pt idx="1991">
                  <c:v>45.819999999999197</c:v>
                </c:pt>
                <c:pt idx="1992">
                  <c:v>45.8399999999992</c:v>
                </c:pt>
                <c:pt idx="1993">
                  <c:v>45.859999999999097</c:v>
                </c:pt>
                <c:pt idx="1994">
                  <c:v>45.8799999999991</c:v>
                </c:pt>
                <c:pt idx="1995">
                  <c:v>45.899999999999203</c:v>
                </c:pt>
                <c:pt idx="1996">
                  <c:v>45.919999999999099</c:v>
                </c:pt>
                <c:pt idx="1997">
                  <c:v>45.939999999999102</c:v>
                </c:pt>
                <c:pt idx="1998">
                  <c:v>45.959999999999098</c:v>
                </c:pt>
                <c:pt idx="1999">
                  <c:v>45.979999999999201</c:v>
                </c:pt>
                <c:pt idx="2000">
                  <c:v>45.999999999999098</c:v>
                </c:pt>
                <c:pt idx="2001">
                  <c:v>46.019999999999101</c:v>
                </c:pt>
                <c:pt idx="2002">
                  <c:v>46.039999999999097</c:v>
                </c:pt>
                <c:pt idx="2003">
                  <c:v>46.0599999999991</c:v>
                </c:pt>
                <c:pt idx="2004">
                  <c:v>46.079999999999103</c:v>
                </c:pt>
                <c:pt idx="2005">
                  <c:v>46.099999999999099</c:v>
                </c:pt>
                <c:pt idx="2006">
                  <c:v>46.119999999999102</c:v>
                </c:pt>
                <c:pt idx="2007">
                  <c:v>46.139999999999098</c:v>
                </c:pt>
                <c:pt idx="2008">
                  <c:v>46.159999999999101</c:v>
                </c:pt>
                <c:pt idx="2009">
                  <c:v>46.179999999999097</c:v>
                </c:pt>
                <c:pt idx="2010">
                  <c:v>46.1999999999991</c:v>
                </c:pt>
                <c:pt idx="2011">
                  <c:v>46.219999999999096</c:v>
                </c:pt>
                <c:pt idx="2012">
                  <c:v>46.2399999999991</c:v>
                </c:pt>
                <c:pt idx="2013">
                  <c:v>46.259999999999103</c:v>
                </c:pt>
                <c:pt idx="2014">
                  <c:v>46.279999999999099</c:v>
                </c:pt>
                <c:pt idx="2015">
                  <c:v>46.299999999999102</c:v>
                </c:pt>
                <c:pt idx="2016">
                  <c:v>46.319999999999098</c:v>
                </c:pt>
                <c:pt idx="2017">
                  <c:v>46.339999999999101</c:v>
                </c:pt>
                <c:pt idx="2018">
                  <c:v>46.359999999999097</c:v>
                </c:pt>
                <c:pt idx="2019">
                  <c:v>46.3799999999991</c:v>
                </c:pt>
                <c:pt idx="2020">
                  <c:v>46.399999999999103</c:v>
                </c:pt>
                <c:pt idx="2021">
                  <c:v>46.419999999999099</c:v>
                </c:pt>
                <c:pt idx="2022">
                  <c:v>46.439999999999102</c:v>
                </c:pt>
                <c:pt idx="2023">
                  <c:v>46.459999999999098</c:v>
                </c:pt>
                <c:pt idx="2024">
                  <c:v>46.479999999999102</c:v>
                </c:pt>
                <c:pt idx="2025">
                  <c:v>46.499999999999098</c:v>
                </c:pt>
                <c:pt idx="2026">
                  <c:v>46.519999999999101</c:v>
                </c:pt>
                <c:pt idx="2027">
                  <c:v>46.539999999999097</c:v>
                </c:pt>
                <c:pt idx="2028">
                  <c:v>46.5599999999991</c:v>
                </c:pt>
                <c:pt idx="2029">
                  <c:v>46.579999999999103</c:v>
                </c:pt>
                <c:pt idx="2030">
                  <c:v>46.599999999999099</c:v>
                </c:pt>
                <c:pt idx="2031">
                  <c:v>46.619999999999102</c:v>
                </c:pt>
                <c:pt idx="2032">
                  <c:v>46.639999999999098</c:v>
                </c:pt>
                <c:pt idx="2033">
                  <c:v>46.659999999999101</c:v>
                </c:pt>
                <c:pt idx="2034">
                  <c:v>46.679999999999097</c:v>
                </c:pt>
                <c:pt idx="2035">
                  <c:v>46.6999999999991</c:v>
                </c:pt>
                <c:pt idx="2036">
                  <c:v>46.719999999999096</c:v>
                </c:pt>
                <c:pt idx="2037">
                  <c:v>46.7399999999991</c:v>
                </c:pt>
                <c:pt idx="2038">
                  <c:v>46.759999999999103</c:v>
                </c:pt>
                <c:pt idx="2039">
                  <c:v>46.779999999999099</c:v>
                </c:pt>
                <c:pt idx="2040">
                  <c:v>46.799999999999102</c:v>
                </c:pt>
                <c:pt idx="2041">
                  <c:v>46.819999999999098</c:v>
                </c:pt>
                <c:pt idx="2042">
                  <c:v>46.839999999999101</c:v>
                </c:pt>
                <c:pt idx="2043">
                  <c:v>46.859999999999097</c:v>
                </c:pt>
                <c:pt idx="2044">
                  <c:v>46.8799999999991</c:v>
                </c:pt>
                <c:pt idx="2045">
                  <c:v>46.899999999999103</c:v>
                </c:pt>
                <c:pt idx="2046">
                  <c:v>46.919999999999099</c:v>
                </c:pt>
                <c:pt idx="2047">
                  <c:v>46.939999999999102</c:v>
                </c:pt>
                <c:pt idx="2048">
                  <c:v>46.959999999999098</c:v>
                </c:pt>
                <c:pt idx="2049">
                  <c:v>46.979999999999102</c:v>
                </c:pt>
                <c:pt idx="2050">
                  <c:v>46.999999999999098</c:v>
                </c:pt>
                <c:pt idx="2051">
                  <c:v>47.019999999999101</c:v>
                </c:pt>
                <c:pt idx="2052">
                  <c:v>47.039999999999097</c:v>
                </c:pt>
                <c:pt idx="2053">
                  <c:v>47.0599999999991</c:v>
                </c:pt>
                <c:pt idx="2054">
                  <c:v>47.079999999999103</c:v>
                </c:pt>
                <c:pt idx="2055">
                  <c:v>47.099999999999099</c:v>
                </c:pt>
                <c:pt idx="2056">
                  <c:v>47.119999999999102</c:v>
                </c:pt>
                <c:pt idx="2057">
                  <c:v>47.139999999999098</c:v>
                </c:pt>
                <c:pt idx="2058">
                  <c:v>47.159999999999101</c:v>
                </c:pt>
                <c:pt idx="2059">
                  <c:v>47.179999999999097</c:v>
                </c:pt>
                <c:pt idx="2060">
                  <c:v>47.1999999999991</c:v>
                </c:pt>
                <c:pt idx="2061">
                  <c:v>47.219999999999096</c:v>
                </c:pt>
                <c:pt idx="2062">
                  <c:v>47.2399999999991</c:v>
                </c:pt>
                <c:pt idx="2063">
                  <c:v>47.259999999999103</c:v>
                </c:pt>
                <c:pt idx="2064">
                  <c:v>47.279999999999099</c:v>
                </c:pt>
                <c:pt idx="2065">
                  <c:v>47.299999999999102</c:v>
                </c:pt>
                <c:pt idx="2066">
                  <c:v>47.319999999999098</c:v>
                </c:pt>
                <c:pt idx="2067">
                  <c:v>47.339999999999101</c:v>
                </c:pt>
                <c:pt idx="2068">
                  <c:v>47.359999999999097</c:v>
                </c:pt>
                <c:pt idx="2069">
                  <c:v>47.3799999999991</c:v>
                </c:pt>
                <c:pt idx="2070">
                  <c:v>47.399999999999103</c:v>
                </c:pt>
                <c:pt idx="2071">
                  <c:v>47.419999999999099</c:v>
                </c:pt>
                <c:pt idx="2072">
                  <c:v>47.439999999999102</c:v>
                </c:pt>
                <c:pt idx="2073">
                  <c:v>47.459999999999098</c:v>
                </c:pt>
                <c:pt idx="2074">
                  <c:v>47.479999999999102</c:v>
                </c:pt>
                <c:pt idx="2075">
                  <c:v>47.499999999999098</c:v>
                </c:pt>
                <c:pt idx="2076">
                  <c:v>47.519999999999101</c:v>
                </c:pt>
                <c:pt idx="2077">
                  <c:v>47.539999999999097</c:v>
                </c:pt>
                <c:pt idx="2078">
                  <c:v>47.5599999999991</c:v>
                </c:pt>
                <c:pt idx="2079">
                  <c:v>47.579999999999103</c:v>
                </c:pt>
                <c:pt idx="2080">
                  <c:v>47.599999999999099</c:v>
                </c:pt>
                <c:pt idx="2081">
                  <c:v>47.619999999999102</c:v>
                </c:pt>
                <c:pt idx="2082">
                  <c:v>47.639999999999098</c:v>
                </c:pt>
                <c:pt idx="2083">
                  <c:v>47.659999999999101</c:v>
                </c:pt>
                <c:pt idx="2084">
                  <c:v>47.679999999999097</c:v>
                </c:pt>
                <c:pt idx="2085">
                  <c:v>47.6999999999991</c:v>
                </c:pt>
                <c:pt idx="2086">
                  <c:v>47.719999999999096</c:v>
                </c:pt>
                <c:pt idx="2087">
                  <c:v>47.7399999999991</c:v>
                </c:pt>
                <c:pt idx="2088">
                  <c:v>47.759999999999103</c:v>
                </c:pt>
                <c:pt idx="2089">
                  <c:v>47.779999999999099</c:v>
                </c:pt>
                <c:pt idx="2090">
                  <c:v>47.799999999999102</c:v>
                </c:pt>
                <c:pt idx="2091">
                  <c:v>47.819999999999098</c:v>
                </c:pt>
                <c:pt idx="2092">
                  <c:v>47.839999999999101</c:v>
                </c:pt>
                <c:pt idx="2093">
                  <c:v>47.859999999999097</c:v>
                </c:pt>
                <c:pt idx="2094">
                  <c:v>47.8799999999991</c:v>
                </c:pt>
                <c:pt idx="2095">
                  <c:v>47.899999999999103</c:v>
                </c:pt>
                <c:pt idx="2096">
                  <c:v>47.919999999999099</c:v>
                </c:pt>
                <c:pt idx="2097">
                  <c:v>47.939999999999102</c:v>
                </c:pt>
                <c:pt idx="2098">
                  <c:v>47.959999999999098</c:v>
                </c:pt>
                <c:pt idx="2099">
                  <c:v>47.979999999999102</c:v>
                </c:pt>
                <c:pt idx="2100">
                  <c:v>47.999999999999098</c:v>
                </c:pt>
                <c:pt idx="2101">
                  <c:v>48.019999999999101</c:v>
                </c:pt>
                <c:pt idx="2102">
                  <c:v>48.039999999999097</c:v>
                </c:pt>
                <c:pt idx="2103">
                  <c:v>48.0599999999991</c:v>
                </c:pt>
                <c:pt idx="2104">
                  <c:v>48.079999999999103</c:v>
                </c:pt>
                <c:pt idx="2105">
                  <c:v>48.099999999999099</c:v>
                </c:pt>
                <c:pt idx="2106">
                  <c:v>48.119999999999102</c:v>
                </c:pt>
                <c:pt idx="2107">
                  <c:v>48.139999999999098</c:v>
                </c:pt>
                <c:pt idx="2108">
                  <c:v>48.159999999999101</c:v>
                </c:pt>
                <c:pt idx="2109">
                  <c:v>48.179999999999097</c:v>
                </c:pt>
                <c:pt idx="2110">
                  <c:v>48.1999999999991</c:v>
                </c:pt>
                <c:pt idx="2111">
                  <c:v>48.219999999999096</c:v>
                </c:pt>
                <c:pt idx="2112">
                  <c:v>48.2399999999991</c:v>
                </c:pt>
                <c:pt idx="2113">
                  <c:v>48.259999999999103</c:v>
                </c:pt>
                <c:pt idx="2114">
                  <c:v>48.279999999999099</c:v>
                </c:pt>
                <c:pt idx="2115">
                  <c:v>48.299999999999102</c:v>
                </c:pt>
                <c:pt idx="2116">
                  <c:v>48.319999999999098</c:v>
                </c:pt>
                <c:pt idx="2117">
                  <c:v>48.339999999999101</c:v>
                </c:pt>
                <c:pt idx="2118">
                  <c:v>48.359999999999097</c:v>
                </c:pt>
                <c:pt idx="2119">
                  <c:v>48.3799999999991</c:v>
                </c:pt>
                <c:pt idx="2120">
                  <c:v>48.399999999999103</c:v>
                </c:pt>
                <c:pt idx="2121">
                  <c:v>48.419999999999099</c:v>
                </c:pt>
                <c:pt idx="2122">
                  <c:v>48.439999999999102</c:v>
                </c:pt>
                <c:pt idx="2123">
                  <c:v>48.459999999999098</c:v>
                </c:pt>
                <c:pt idx="2124">
                  <c:v>48.479999999999102</c:v>
                </c:pt>
                <c:pt idx="2125">
                  <c:v>48.499999999999098</c:v>
                </c:pt>
                <c:pt idx="2126">
                  <c:v>48.519999999999101</c:v>
                </c:pt>
                <c:pt idx="2127">
                  <c:v>48.539999999999097</c:v>
                </c:pt>
                <c:pt idx="2128">
                  <c:v>48.5599999999991</c:v>
                </c:pt>
                <c:pt idx="2129">
                  <c:v>48.579999999999103</c:v>
                </c:pt>
                <c:pt idx="2130">
                  <c:v>48.599999999999099</c:v>
                </c:pt>
                <c:pt idx="2131">
                  <c:v>48.619999999999102</c:v>
                </c:pt>
                <c:pt idx="2132">
                  <c:v>48.639999999999098</c:v>
                </c:pt>
                <c:pt idx="2133">
                  <c:v>48.659999999999101</c:v>
                </c:pt>
                <c:pt idx="2134">
                  <c:v>48.679999999999097</c:v>
                </c:pt>
                <c:pt idx="2135">
                  <c:v>48.6999999999991</c:v>
                </c:pt>
                <c:pt idx="2136">
                  <c:v>48.719999999999096</c:v>
                </c:pt>
                <c:pt idx="2137">
                  <c:v>48.7399999999991</c:v>
                </c:pt>
                <c:pt idx="2138">
                  <c:v>48.759999999999103</c:v>
                </c:pt>
                <c:pt idx="2139">
                  <c:v>48.779999999999099</c:v>
                </c:pt>
                <c:pt idx="2140">
                  <c:v>48.799999999999102</c:v>
                </c:pt>
                <c:pt idx="2141">
                  <c:v>48.819999999999098</c:v>
                </c:pt>
                <c:pt idx="2142">
                  <c:v>48.839999999999101</c:v>
                </c:pt>
                <c:pt idx="2143">
                  <c:v>48.859999999999097</c:v>
                </c:pt>
                <c:pt idx="2144">
                  <c:v>48.8799999999991</c:v>
                </c:pt>
                <c:pt idx="2145">
                  <c:v>48.899999999999103</c:v>
                </c:pt>
                <c:pt idx="2146">
                  <c:v>48.919999999999099</c:v>
                </c:pt>
                <c:pt idx="2147">
                  <c:v>48.939999999999102</c:v>
                </c:pt>
                <c:pt idx="2148">
                  <c:v>48.959999999999098</c:v>
                </c:pt>
                <c:pt idx="2149">
                  <c:v>48.979999999999102</c:v>
                </c:pt>
                <c:pt idx="2150">
                  <c:v>48.999999999999098</c:v>
                </c:pt>
                <c:pt idx="2151">
                  <c:v>49.019999999999101</c:v>
                </c:pt>
                <c:pt idx="2152">
                  <c:v>49.039999999999097</c:v>
                </c:pt>
                <c:pt idx="2153">
                  <c:v>49.0599999999991</c:v>
                </c:pt>
                <c:pt idx="2154">
                  <c:v>49.079999999999103</c:v>
                </c:pt>
                <c:pt idx="2155">
                  <c:v>49.099999999999099</c:v>
                </c:pt>
                <c:pt idx="2156">
                  <c:v>49.119999999999102</c:v>
                </c:pt>
                <c:pt idx="2157">
                  <c:v>49.139999999999098</c:v>
                </c:pt>
                <c:pt idx="2158">
                  <c:v>49.159999999999101</c:v>
                </c:pt>
                <c:pt idx="2159">
                  <c:v>49.179999999999097</c:v>
                </c:pt>
                <c:pt idx="2160">
                  <c:v>49.1999999999991</c:v>
                </c:pt>
                <c:pt idx="2161">
                  <c:v>49.219999999999096</c:v>
                </c:pt>
                <c:pt idx="2162">
                  <c:v>49.2399999999991</c:v>
                </c:pt>
                <c:pt idx="2163">
                  <c:v>49.259999999999103</c:v>
                </c:pt>
                <c:pt idx="2164">
                  <c:v>49.279999999999099</c:v>
                </c:pt>
                <c:pt idx="2165">
                  <c:v>49.299999999999102</c:v>
                </c:pt>
                <c:pt idx="2166">
                  <c:v>49.319999999999098</c:v>
                </c:pt>
                <c:pt idx="2167">
                  <c:v>49.339999999999101</c:v>
                </c:pt>
                <c:pt idx="2168">
                  <c:v>49.359999999999097</c:v>
                </c:pt>
                <c:pt idx="2169">
                  <c:v>49.3799999999991</c:v>
                </c:pt>
                <c:pt idx="2170">
                  <c:v>49.399999999999103</c:v>
                </c:pt>
                <c:pt idx="2171">
                  <c:v>49.419999999999099</c:v>
                </c:pt>
                <c:pt idx="2172">
                  <c:v>49.439999999999102</c:v>
                </c:pt>
                <c:pt idx="2173">
                  <c:v>49.459999999999098</c:v>
                </c:pt>
                <c:pt idx="2174">
                  <c:v>49.479999999999102</c:v>
                </c:pt>
                <c:pt idx="2175">
                  <c:v>49.499999999999098</c:v>
                </c:pt>
                <c:pt idx="2176">
                  <c:v>49.519999999999101</c:v>
                </c:pt>
                <c:pt idx="2177">
                  <c:v>49.539999999999097</c:v>
                </c:pt>
                <c:pt idx="2178">
                  <c:v>49.5599999999991</c:v>
                </c:pt>
                <c:pt idx="2179">
                  <c:v>49.579999999999103</c:v>
                </c:pt>
                <c:pt idx="2180">
                  <c:v>49.599999999999099</c:v>
                </c:pt>
                <c:pt idx="2181">
                  <c:v>49.619999999999102</c:v>
                </c:pt>
                <c:pt idx="2182">
                  <c:v>49.639999999999098</c:v>
                </c:pt>
                <c:pt idx="2183">
                  <c:v>49.659999999999101</c:v>
                </c:pt>
                <c:pt idx="2184">
                  <c:v>49.679999999999097</c:v>
                </c:pt>
                <c:pt idx="2185">
                  <c:v>49.6999999999991</c:v>
                </c:pt>
                <c:pt idx="2186">
                  <c:v>49.719999999999096</c:v>
                </c:pt>
                <c:pt idx="2187">
                  <c:v>49.7399999999991</c:v>
                </c:pt>
                <c:pt idx="2188">
                  <c:v>49.759999999999103</c:v>
                </c:pt>
                <c:pt idx="2189">
                  <c:v>49.779999999999099</c:v>
                </c:pt>
                <c:pt idx="2190">
                  <c:v>49.799999999999102</c:v>
                </c:pt>
                <c:pt idx="2191">
                  <c:v>49.819999999999098</c:v>
                </c:pt>
                <c:pt idx="2192">
                  <c:v>49.839999999999101</c:v>
                </c:pt>
                <c:pt idx="2193">
                  <c:v>49.859999999999097</c:v>
                </c:pt>
                <c:pt idx="2194">
                  <c:v>49.8799999999991</c:v>
                </c:pt>
                <c:pt idx="2195">
                  <c:v>49.899999999999103</c:v>
                </c:pt>
                <c:pt idx="2196">
                  <c:v>49.919999999999099</c:v>
                </c:pt>
                <c:pt idx="2197">
                  <c:v>49.939999999999102</c:v>
                </c:pt>
                <c:pt idx="2198">
                  <c:v>49.959999999999098</c:v>
                </c:pt>
                <c:pt idx="2199">
                  <c:v>49.979999999999102</c:v>
                </c:pt>
                <c:pt idx="2200">
                  <c:v>49.999999999999098</c:v>
                </c:pt>
                <c:pt idx="2201">
                  <c:v>50.019999999999101</c:v>
                </c:pt>
                <c:pt idx="2202">
                  <c:v>50.039999999999097</c:v>
                </c:pt>
                <c:pt idx="2203">
                  <c:v>50.0599999999991</c:v>
                </c:pt>
                <c:pt idx="2204">
                  <c:v>50.079999999999103</c:v>
                </c:pt>
                <c:pt idx="2205">
                  <c:v>50.099999999999099</c:v>
                </c:pt>
                <c:pt idx="2206">
                  <c:v>50.119999999999102</c:v>
                </c:pt>
                <c:pt idx="2207">
                  <c:v>50.139999999999098</c:v>
                </c:pt>
                <c:pt idx="2208">
                  <c:v>50.159999999999101</c:v>
                </c:pt>
                <c:pt idx="2209">
                  <c:v>50.179999999999097</c:v>
                </c:pt>
                <c:pt idx="2210">
                  <c:v>50.1999999999991</c:v>
                </c:pt>
                <c:pt idx="2211">
                  <c:v>50.219999999999096</c:v>
                </c:pt>
                <c:pt idx="2212">
                  <c:v>50.2399999999991</c:v>
                </c:pt>
                <c:pt idx="2213">
                  <c:v>50.259999999999103</c:v>
                </c:pt>
                <c:pt idx="2214">
                  <c:v>50.279999999999099</c:v>
                </c:pt>
                <c:pt idx="2215">
                  <c:v>50.299999999999102</c:v>
                </c:pt>
                <c:pt idx="2216">
                  <c:v>50.319999999999098</c:v>
                </c:pt>
                <c:pt idx="2217">
                  <c:v>50.339999999999101</c:v>
                </c:pt>
                <c:pt idx="2218">
                  <c:v>50.359999999999097</c:v>
                </c:pt>
                <c:pt idx="2219">
                  <c:v>50.3799999999991</c:v>
                </c:pt>
                <c:pt idx="2220">
                  <c:v>50.399999999999103</c:v>
                </c:pt>
                <c:pt idx="2221">
                  <c:v>50.419999999999</c:v>
                </c:pt>
                <c:pt idx="2222">
                  <c:v>50.439999999999102</c:v>
                </c:pt>
                <c:pt idx="2223">
                  <c:v>50.459999999999098</c:v>
                </c:pt>
                <c:pt idx="2224">
                  <c:v>50.479999999999102</c:v>
                </c:pt>
                <c:pt idx="2225">
                  <c:v>50.499999999998998</c:v>
                </c:pt>
                <c:pt idx="2226">
                  <c:v>50.519999999999101</c:v>
                </c:pt>
                <c:pt idx="2227">
                  <c:v>50.539999999999097</c:v>
                </c:pt>
                <c:pt idx="2228">
                  <c:v>50.5599999999991</c:v>
                </c:pt>
                <c:pt idx="2229">
                  <c:v>50.579999999999004</c:v>
                </c:pt>
                <c:pt idx="2230">
                  <c:v>50.599999999999</c:v>
                </c:pt>
                <c:pt idx="2231">
                  <c:v>50.619999999999102</c:v>
                </c:pt>
                <c:pt idx="2232">
                  <c:v>50.639999999998999</c:v>
                </c:pt>
                <c:pt idx="2233">
                  <c:v>50.659999999999002</c:v>
                </c:pt>
                <c:pt idx="2234">
                  <c:v>50.679999999998998</c:v>
                </c:pt>
                <c:pt idx="2235">
                  <c:v>50.6999999999991</c:v>
                </c:pt>
                <c:pt idx="2236">
                  <c:v>50.719999999998997</c:v>
                </c:pt>
                <c:pt idx="2237">
                  <c:v>50.739999999999</c:v>
                </c:pt>
                <c:pt idx="2238">
                  <c:v>50.759999999999003</c:v>
                </c:pt>
                <c:pt idx="2239">
                  <c:v>50.779999999998999</c:v>
                </c:pt>
                <c:pt idx="2240">
                  <c:v>50.799999999999002</c:v>
                </c:pt>
                <c:pt idx="2241">
                  <c:v>50.819999999998998</c:v>
                </c:pt>
                <c:pt idx="2242">
                  <c:v>50.839999999999002</c:v>
                </c:pt>
                <c:pt idx="2243">
                  <c:v>50.859999999998998</c:v>
                </c:pt>
                <c:pt idx="2244">
                  <c:v>50.879999999999001</c:v>
                </c:pt>
                <c:pt idx="2245">
                  <c:v>50.899999999998997</c:v>
                </c:pt>
                <c:pt idx="2246">
                  <c:v>50.919999999999</c:v>
                </c:pt>
                <c:pt idx="2247">
                  <c:v>50.939999999999003</c:v>
                </c:pt>
                <c:pt idx="2248">
                  <c:v>50.959999999998999</c:v>
                </c:pt>
                <c:pt idx="2249">
                  <c:v>50.979999999999002</c:v>
                </c:pt>
                <c:pt idx="2250">
                  <c:v>50.999999999998998</c:v>
                </c:pt>
                <c:pt idx="2251">
                  <c:v>51.019999999999001</c:v>
                </c:pt>
                <c:pt idx="2252">
                  <c:v>51.039999999998997</c:v>
                </c:pt>
                <c:pt idx="2253">
                  <c:v>51.059999999999</c:v>
                </c:pt>
                <c:pt idx="2254">
                  <c:v>51.079999999999004</c:v>
                </c:pt>
                <c:pt idx="2255">
                  <c:v>51.099999999999</c:v>
                </c:pt>
                <c:pt idx="2256">
                  <c:v>51.119999999999003</c:v>
                </c:pt>
                <c:pt idx="2257">
                  <c:v>51.139999999998999</c:v>
                </c:pt>
                <c:pt idx="2258">
                  <c:v>51.159999999999002</c:v>
                </c:pt>
                <c:pt idx="2259">
                  <c:v>51.179999999998998</c:v>
                </c:pt>
                <c:pt idx="2260">
                  <c:v>51.199999999999001</c:v>
                </c:pt>
                <c:pt idx="2261">
                  <c:v>51.219999999998997</c:v>
                </c:pt>
                <c:pt idx="2262">
                  <c:v>51.239999999999</c:v>
                </c:pt>
                <c:pt idx="2263">
                  <c:v>51.259999999999003</c:v>
                </c:pt>
                <c:pt idx="2264">
                  <c:v>51.279999999998999</c:v>
                </c:pt>
                <c:pt idx="2265">
                  <c:v>51.299999999999002</c:v>
                </c:pt>
                <c:pt idx="2266">
                  <c:v>51.319999999998998</c:v>
                </c:pt>
                <c:pt idx="2267">
                  <c:v>51.339999999999002</c:v>
                </c:pt>
                <c:pt idx="2268">
                  <c:v>51.359999999998998</c:v>
                </c:pt>
                <c:pt idx="2269">
                  <c:v>51.379999999999001</c:v>
                </c:pt>
                <c:pt idx="2270">
                  <c:v>51.399999999998997</c:v>
                </c:pt>
                <c:pt idx="2271">
                  <c:v>51.419999999999</c:v>
                </c:pt>
                <c:pt idx="2272">
                  <c:v>51.439999999999003</c:v>
                </c:pt>
                <c:pt idx="2273">
                  <c:v>51.459999999998999</c:v>
                </c:pt>
                <c:pt idx="2274">
                  <c:v>51.479999999999002</c:v>
                </c:pt>
                <c:pt idx="2275">
                  <c:v>51.499999999998998</c:v>
                </c:pt>
                <c:pt idx="2276">
                  <c:v>51.519999999999001</c:v>
                </c:pt>
                <c:pt idx="2277">
                  <c:v>51.539999999998997</c:v>
                </c:pt>
                <c:pt idx="2278">
                  <c:v>51.559999999999</c:v>
                </c:pt>
                <c:pt idx="2279">
                  <c:v>51.579999999999004</c:v>
                </c:pt>
                <c:pt idx="2280">
                  <c:v>51.599999999999</c:v>
                </c:pt>
                <c:pt idx="2281">
                  <c:v>51.619999999999003</c:v>
                </c:pt>
                <c:pt idx="2282">
                  <c:v>51.639999999998999</c:v>
                </c:pt>
                <c:pt idx="2283">
                  <c:v>51.659999999999002</c:v>
                </c:pt>
                <c:pt idx="2284">
                  <c:v>51.679999999998998</c:v>
                </c:pt>
                <c:pt idx="2285">
                  <c:v>51.699999999999001</c:v>
                </c:pt>
                <c:pt idx="2286">
                  <c:v>51.719999999998997</c:v>
                </c:pt>
                <c:pt idx="2287">
                  <c:v>51.739999999999</c:v>
                </c:pt>
                <c:pt idx="2288">
                  <c:v>51.759999999999003</c:v>
                </c:pt>
                <c:pt idx="2289">
                  <c:v>51.779999999998999</c:v>
                </c:pt>
                <c:pt idx="2290">
                  <c:v>51.799999999999002</c:v>
                </c:pt>
                <c:pt idx="2291">
                  <c:v>51.819999999998998</c:v>
                </c:pt>
                <c:pt idx="2292">
                  <c:v>51.839999999999002</c:v>
                </c:pt>
                <c:pt idx="2293">
                  <c:v>51.859999999998998</c:v>
                </c:pt>
                <c:pt idx="2294">
                  <c:v>51.879999999999001</c:v>
                </c:pt>
                <c:pt idx="2295">
                  <c:v>51.899999999998997</c:v>
                </c:pt>
                <c:pt idx="2296">
                  <c:v>51.919999999999</c:v>
                </c:pt>
                <c:pt idx="2297">
                  <c:v>51.939999999999003</c:v>
                </c:pt>
                <c:pt idx="2298">
                  <c:v>51.959999999998999</c:v>
                </c:pt>
                <c:pt idx="2299">
                  <c:v>51.979999999999002</c:v>
                </c:pt>
                <c:pt idx="2300">
                  <c:v>51.999999999998998</c:v>
                </c:pt>
                <c:pt idx="2301">
                  <c:v>52.019999999999001</c:v>
                </c:pt>
                <c:pt idx="2302">
                  <c:v>52.039999999998997</c:v>
                </c:pt>
                <c:pt idx="2303">
                  <c:v>52.059999999999</c:v>
                </c:pt>
                <c:pt idx="2304">
                  <c:v>52.079999999999004</c:v>
                </c:pt>
                <c:pt idx="2305">
                  <c:v>52.099999999999</c:v>
                </c:pt>
                <c:pt idx="2306">
                  <c:v>52.119999999999003</c:v>
                </c:pt>
                <c:pt idx="2307">
                  <c:v>52.139999999998999</c:v>
                </c:pt>
                <c:pt idx="2308">
                  <c:v>52.159999999999002</c:v>
                </c:pt>
                <c:pt idx="2309">
                  <c:v>52.179999999998998</c:v>
                </c:pt>
                <c:pt idx="2310">
                  <c:v>52.199999999999001</c:v>
                </c:pt>
                <c:pt idx="2311">
                  <c:v>52.219999999998997</c:v>
                </c:pt>
                <c:pt idx="2312">
                  <c:v>52.239999999999</c:v>
                </c:pt>
                <c:pt idx="2313">
                  <c:v>52.259999999999003</c:v>
                </c:pt>
                <c:pt idx="2314">
                  <c:v>52.279999999998999</c:v>
                </c:pt>
                <c:pt idx="2315">
                  <c:v>52.299999999999002</c:v>
                </c:pt>
                <c:pt idx="2316">
                  <c:v>52.319999999998998</c:v>
                </c:pt>
                <c:pt idx="2317">
                  <c:v>52.339999999999002</c:v>
                </c:pt>
                <c:pt idx="2318">
                  <c:v>52.359999999998998</c:v>
                </c:pt>
                <c:pt idx="2319">
                  <c:v>52.379999999999001</c:v>
                </c:pt>
                <c:pt idx="2320">
                  <c:v>52.399999999998997</c:v>
                </c:pt>
                <c:pt idx="2321">
                  <c:v>52.419999999999</c:v>
                </c:pt>
                <c:pt idx="2322">
                  <c:v>52.439999999999003</c:v>
                </c:pt>
                <c:pt idx="2323">
                  <c:v>52.459999999998999</c:v>
                </c:pt>
                <c:pt idx="2324">
                  <c:v>52.479999999999002</c:v>
                </c:pt>
                <c:pt idx="2325">
                  <c:v>52.499999999998998</c:v>
                </c:pt>
                <c:pt idx="2326">
                  <c:v>52.519999999999001</c:v>
                </c:pt>
                <c:pt idx="2327">
                  <c:v>52.539999999998997</c:v>
                </c:pt>
                <c:pt idx="2328">
                  <c:v>52.559999999999</c:v>
                </c:pt>
                <c:pt idx="2329">
                  <c:v>52.579999999999004</c:v>
                </c:pt>
                <c:pt idx="2330">
                  <c:v>52.599999999999</c:v>
                </c:pt>
                <c:pt idx="2331">
                  <c:v>52.619999999999003</c:v>
                </c:pt>
                <c:pt idx="2332">
                  <c:v>52.639999999998999</c:v>
                </c:pt>
                <c:pt idx="2333">
                  <c:v>52.659999999999002</c:v>
                </c:pt>
                <c:pt idx="2334">
                  <c:v>52.679999999998998</c:v>
                </c:pt>
                <c:pt idx="2335">
                  <c:v>52.699999999999001</c:v>
                </c:pt>
                <c:pt idx="2336">
                  <c:v>52.719999999998997</c:v>
                </c:pt>
                <c:pt idx="2337">
                  <c:v>52.739999999999</c:v>
                </c:pt>
                <c:pt idx="2338">
                  <c:v>52.759999999999003</c:v>
                </c:pt>
                <c:pt idx="2339">
                  <c:v>52.779999999998999</c:v>
                </c:pt>
                <c:pt idx="2340">
                  <c:v>52.799999999999002</c:v>
                </c:pt>
                <c:pt idx="2341">
                  <c:v>52.819999999998998</c:v>
                </c:pt>
                <c:pt idx="2342">
                  <c:v>52.839999999999002</c:v>
                </c:pt>
                <c:pt idx="2343">
                  <c:v>52.859999999998998</c:v>
                </c:pt>
                <c:pt idx="2344">
                  <c:v>52.879999999999001</c:v>
                </c:pt>
                <c:pt idx="2345">
                  <c:v>52.899999999998997</c:v>
                </c:pt>
                <c:pt idx="2346">
                  <c:v>52.919999999999</c:v>
                </c:pt>
                <c:pt idx="2347">
                  <c:v>52.939999999999003</c:v>
                </c:pt>
                <c:pt idx="2348">
                  <c:v>52.959999999998999</c:v>
                </c:pt>
                <c:pt idx="2349">
                  <c:v>52.979999999999002</c:v>
                </c:pt>
                <c:pt idx="2350">
                  <c:v>52.999999999998998</c:v>
                </c:pt>
                <c:pt idx="2351">
                  <c:v>53.019999999999001</c:v>
                </c:pt>
                <c:pt idx="2352">
                  <c:v>53.039999999998997</c:v>
                </c:pt>
                <c:pt idx="2353">
                  <c:v>53.059999999999</c:v>
                </c:pt>
                <c:pt idx="2354">
                  <c:v>53.079999999999004</c:v>
                </c:pt>
                <c:pt idx="2355">
                  <c:v>53.099999999999</c:v>
                </c:pt>
                <c:pt idx="2356">
                  <c:v>53.119999999999003</c:v>
                </c:pt>
                <c:pt idx="2357">
                  <c:v>53.139999999998999</c:v>
                </c:pt>
                <c:pt idx="2358">
                  <c:v>53.159999999999002</c:v>
                </c:pt>
                <c:pt idx="2359">
                  <c:v>53.179999999998998</c:v>
                </c:pt>
                <c:pt idx="2360">
                  <c:v>53.199999999999001</c:v>
                </c:pt>
                <c:pt idx="2361">
                  <c:v>53.219999999998997</c:v>
                </c:pt>
                <c:pt idx="2362">
                  <c:v>53.239999999999</c:v>
                </c:pt>
                <c:pt idx="2363">
                  <c:v>53.259999999999003</c:v>
                </c:pt>
                <c:pt idx="2364">
                  <c:v>53.279999999998999</c:v>
                </c:pt>
                <c:pt idx="2365">
                  <c:v>53.299999999999002</c:v>
                </c:pt>
                <c:pt idx="2366">
                  <c:v>53.319999999998998</c:v>
                </c:pt>
                <c:pt idx="2367">
                  <c:v>53.339999999999002</c:v>
                </c:pt>
                <c:pt idx="2368">
                  <c:v>53.359999999998998</c:v>
                </c:pt>
                <c:pt idx="2369">
                  <c:v>53.379999999999001</c:v>
                </c:pt>
                <c:pt idx="2370">
                  <c:v>53.399999999998997</c:v>
                </c:pt>
                <c:pt idx="2371">
                  <c:v>53.419999999999</c:v>
                </c:pt>
                <c:pt idx="2372">
                  <c:v>53.439999999999003</c:v>
                </c:pt>
                <c:pt idx="2373">
                  <c:v>53.459999999998999</c:v>
                </c:pt>
                <c:pt idx="2374">
                  <c:v>53.479999999999002</c:v>
                </c:pt>
                <c:pt idx="2375">
                  <c:v>53.499999999998998</c:v>
                </c:pt>
                <c:pt idx="2376">
                  <c:v>53.519999999999001</c:v>
                </c:pt>
                <c:pt idx="2377">
                  <c:v>53.539999999998997</c:v>
                </c:pt>
                <c:pt idx="2378">
                  <c:v>53.559999999999</c:v>
                </c:pt>
                <c:pt idx="2379">
                  <c:v>53.579999999999004</c:v>
                </c:pt>
                <c:pt idx="2380">
                  <c:v>53.599999999999</c:v>
                </c:pt>
                <c:pt idx="2381">
                  <c:v>53.619999999999003</c:v>
                </c:pt>
                <c:pt idx="2382">
                  <c:v>53.639999999998999</c:v>
                </c:pt>
                <c:pt idx="2383">
                  <c:v>53.659999999999002</c:v>
                </c:pt>
                <c:pt idx="2384">
                  <c:v>53.679999999998998</c:v>
                </c:pt>
                <c:pt idx="2385">
                  <c:v>53.699999999999001</c:v>
                </c:pt>
                <c:pt idx="2386">
                  <c:v>53.719999999998997</c:v>
                </c:pt>
                <c:pt idx="2387">
                  <c:v>53.739999999999</c:v>
                </c:pt>
                <c:pt idx="2388">
                  <c:v>53.759999999999003</c:v>
                </c:pt>
                <c:pt idx="2389">
                  <c:v>53.779999999998999</c:v>
                </c:pt>
                <c:pt idx="2390">
                  <c:v>53.799999999999002</c:v>
                </c:pt>
                <c:pt idx="2391">
                  <c:v>53.819999999998998</c:v>
                </c:pt>
                <c:pt idx="2392">
                  <c:v>53.839999999999002</c:v>
                </c:pt>
                <c:pt idx="2393">
                  <c:v>53.859999999998998</c:v>
                </c:pt>
                <c:pt idx="2394">
                  <c:v>53.879999999999001</c:v>
                </c:pt>
                <c:pt idx="2395">
                  <c:v>53.899999999998997</c:v>
                </c:pt>
                <c:pt idx="2396">
                  <c:v>53.919999999999</c:v>
                </c:pt>
                <c:pt idx="2397">
                  <c:v>53.939999999999003</c:v>
                </c:pt>
                <c:pt idx="2398">
                  <c:v>53.959999999998999</c:v>
                </c:pt>
                <c:pt idx="2399">
                  <c:v>53.979999999999002</c:v>
                </c:pt>
                <c:pt idx="2400">
                  <c:v>53.999999999998998</c:v>
                </c:pt>
                <c:pt idx="2401">
                  <c:v>54.019999999999001</c:v>
                </c:pt>
                <c:pt idx="2402">
                  <c:v>54.039999999998997</c:v>
                </c:pt>
                <c:pt idx="2403">
                  <c:v>54.059999999999</c:v>
                </c:pt>
                <c:pt idx="2404">
                  <c:v>54.079999999999004</c:v>
                </c:pt>
                <c:pt idx="2405">
                  <c:v>54.099999999999</c:v>
                </c:pt>
                <c:pt idx="2406">
                  <c:v>54.119999999999003</c:v>
                </c:pt>
                <c:pt idx="2407">
                  <c:v>54.139999999998999</c:v>
                </c:pt>
                <c:pt idx="2408">
                  <c:v>54.159999999999002</c:v>
                </c:pt>
                <c:pt idx="2409">
                  <c:v>54.179999999998998</c:v>
                </c:pt>
                <c:pt idx="2410">
                  <c:v>54.199999999999001</c:v>
                </c:pt>
                <c:pt idx="2411">
                  <c:v>54.219999999998997</c:v>
                </c:pt>
                <c:pt idx="2412">
                  <c:v>54.239999999999</c:v>
                </c:pt>
                <c:pt idx="2413">
                  <c:v>54.259999999999003</c:v>
                </c:pt>
                <c:pt idx="2414">
                  <c:v>54.279999999998999</c:v>
                </c:pt>
                <c:pt idx="2415">
                  <c:v>54.299999999999002</c:v>
                </c:pt>
                <c:pt idx="2416">
                  <c:v>54.319999999998998</c:v>
                </c:pt>
                <c:pt idx="2417">
                  <c:v>54.339999999999002</c:v>
                </c:pt>
                <c:pt idx="2418">
                  <c:v>54.359999999998998</c:v>
                </c:pt>
                <c:pt idx="2419">
                  <c:v>54.379999999999001</c:v>
                </c:pt>
                <c:pt idx="2420">
                  <c:v>54.399999999998997</c:v>
                </c:pt>
                <c:pt idx="2421">
                  <c:v>54.419999999999</c:v>
                </c:pt>
                <c:pt idx="2422">
                  <c:v>54.439999999999003</c:v>
                </c:pt>
                <c:pt idx="2423">
                  <c:v>54.459999999998999</c:v>
                </c:pt>
                <c:pt idx="2424">
                  <c:v>54.479999999999002</c:v>
                </c:pt>
                <c:pt idx="2425">
                  <c:v>54.499999999998998</c:v>
                </c:pt>
                <c:pt idx="2426">
                  <c:v>54.519999999999001</c:v>
                </c:pt>
                <c:pt idx="2427">
                  <c:v>54.539999999998997</c:v>
                </c:pt>
                <c:pt idx="2428">
                  <c:v>54.559999999999</c:v>
                </c:pt>
                <c:pt idx="2429">
                  <c:v>54.579999999999004</c:v>
                </c:pt>
                <c:pt idx="2430">
                  <c:v>54.599999999999</c:v>
                </c:pt>
                <c:pt idx="2431">
                  <c:v>54.619999999999003</c:v>
                </c:pt>
                <c:pt idx="2432">
                  <c:v>54.639999999998999</c:v>
                </c:pt>
                <c:pt idx="2433">
                  <c:v>54.659999999999002</c:v>
                </c:pt>
                <c:pt idx="2434">
                  <c:v>54.679999999998998</c:v>
                </c:pt>
                <c:pt idx="2435">
                  <c:v>54.699999999999001</c:v>
                </c:pt>
                <c:pt idx="2436">
                  <c:v>54.719999999998997</c:v>
                </c:pt>
                <c:pt idx="2437">
                  <c:v>54.739999999999</c:v>
                </c:pt>
                <c:pt idx="2438">
                  <c:v>54.759999999999003</c:v>
                </c:pt>
                <c:pt idx="2439">
                  <c:v>54.779999999998999</c:v>
                </c:pt>
                <c:pt idx="2440">
                  <c:v>54.799999999999002</c:v>
                </c:pt>
                <c:pt idx="2441">
                  <c:v>54.819999999998998</c:v>
                </c:pt>
                <c:pt idx="2442">
                  <c:v>54.839999999999002</c:v>
                </c:pt>
                <c:pt idx="2443">
                  <c:v>54.859999999998998</c:v>
                </c:pt>
                <c:pt idx="2444">
                  <c:v>54.879999999999001</c:v>
                </c:pt>
                <c:pt idx="2445">
                  <c:v>54.899999999998997</c:v>
                </c:pt>
                <c:pt idx="2446">
                  <c:v>54.919999999999</c:v>
                </c:pt>
                <c:pt idx="2447">
                  <c:v>54.939999999999003</c:v>
                </c:pt>
                <c:pt idx="2448">
                  <c:v>54.959999999998999</c:v>
                </c:pt>
                <c:pt idx="2449">
                  <c:v>54.979999999999002</c:v>
                </c:pt>
                <c:pt idx="2450">
                  <c:v>54.999999999998998</c:v>
                </c:pt>
                <c:pt idx="2451">
                  <c:v>55.019999999999001</c:v>
                </c:pt>
                <c:pt idx="2452">
                  <c:v>55.039999999998997</c:v>
                </c:pt>
                <c:pt idx="2453">
                  <c:v>55.059999999999</c:v>
                </c:pt>
                <c:pt idx="2454">
                  <c:v>55.079999999999004</c:v>
                </c:pt>
                <c:pt idx="2455">
                  <c:v>55.099999999999</c:v>
                </c:pt>
                <c:pt idx="2456">
                  <c:v>55.119999999999003</c:v>
                </c:pt>
                <c:pt idx="2457">
                  <c:v>55.139999999998899</c:v>
                </c:pt>
                <c:pt idx="2458">
                  <c:v>55.159999999999002</c:v>
                </c:pt>
                <c:pt idx="2459">
                  <c:v>55.179999999998998</c:v>
                </c:pt>
                <c:pt idx="2460">
                  <c:v>55.199999999999001</c:v>
                </c:pt>
                <c:pt idx="2461">
                  <c:v>55.219999999998898</c:v>
                </c:pt>
                <c:pt idx="2462">
                  <c:v>55.239999999999</c:v>
                </c:pt>
                <c:pt idx="2463">
                  <c:v>55.259999999999003</c:v>
                </c:pt>
                <c:pt idx="2464">
                  <c:v>55.2799999999989</c:v>
                </c:pt>
                <c:pt idx="2465">
                  <c:v>55.299999999998903</c:v>
                </c:pt>
                <c:pt idx="2466">
                  <c:v>55.319999999998899</c:v>
                </c:pt>
                <c:pt idx="2467">
                  <c:v>55.339999999999002</c:v>
                </c:pt>
                <c:pt idx="2468">
                  <c:v>55.359999999998898</c:v>
                </c:pt>
                <c:pt idx="2469">
                  <c:v>55.379999999998901</c:v>
                </c:pt>
                <c:pt idx="2470">
                  <c:v>55.399999999998897</c:v>
                </c:pt>
                <c:pt idx="2471">
                  <c:v>55.419999999999</c:v>
                </c:pt>
                <c:pt idx="2472">
                  <c:v>55.439999999998903</c:v>
                </c:pt>
                <c:pt idx="2473">
                  <c:v>55.4599999999989</c:v>
                </c:pt>
                <c:pt idx="2474">
                  <c:v>55.479999999998903</c:v>
                </c:pt>
                <c:pt idx="2475">
                  <c:v>55.499999999998899</c:v>
                </c:pt>
                <c:pt idx="2476">
                  <c:v>55.519999999998902</c:v>
                </c:pt>
                <c:pt idx="2477">
                  <c:v>55.539999999998898</c:v>
                </c:pt>
                <c:pt idx="2478">
                  <c:v>55.559999999998901</c:v>
                </c:pt>
                <c:pt idx="2479">
                  <c:v>55.579999999998897</c:v>
                </c:pt>
                <c:pt idx="2480">
                  <c:v>55.5999999999989</c:v>
                </c:pt>
                <c:pt idx="2481">
                  <c:v>55.619999999998903</c:v>
                </c:pt>
                <c:pt idx="2482">
                  <c:v>55.639999999998899</c:v>
                </c:pt>
                <c:pt idx="2483">
                  <c:v>55.659999999998902</c:v>
                </c:pt>
                <c:pt idx="2484">
                  <c:v>55.679999999998898</c:v>
                </c:pt>
                <c:pt idx="2485">
                  <c:v>55.699999999998902</c:v>
                </c:pt>
                <c:pt idx="2486">
                  <c:v>55.719999999998898</c:v>
                </c:pt>
                <c:pt idx="2487">
                  <c:v>55.739999999998901</c:v>
                </c:pt>
                <c:pt idx="2488">
                  <c:v>55.759999999998897</c:v>
                </c:pt>
                <c:pt idx="2489">
                  <c:v>55.7799999999989</c:v>
                </c:pt>
                <c:pt idx="2490">
                  <c:v>55.799999999998903</c:v>
                </c:pt>
                <c:pt idx="2491">
                  <c:v>55.819999999998899</c:v>
                </c:pt>
                <c:pt idx="2492">
                  <c:v>55.839999999998902</c:v>
                </c:pt>
                <c:pt idx="2493">
                  <c:v>55.859999999998898</c:v>
                </c:pt>
                <c:pt idx="2494">
                  <c:v>55.879999999998901</c:v>
                </c:pt>
                <c:pt idx="2495">
                  <c:v>55.899999999998897</c:v>
                </c:pt>
                <c:pt idx="2496">
                  <c:v>55.9199999999989</c:v>
                </c:pt>
                <c:pt idx="2497">
                  <c:v>55.939999999998903</c:v>
                </c:pt>
                <c:pt idx="2498">
                  <c:v>55.9599999999989</c:v>
                </c:pt>
                <c:pt idx="2499">
                  <c:v>55.979999999998903</c:v>
                </c:pt>
                <c:pt idx="2500">
                  <c:v>55.999999999998899</c:v>
                </c:pt>
                <c:pt idx="2501">
                  <c:v>56.019999999998902</c:v>
                </c:pt>
                <c:pt idx="2502">
                  <c:v>56.039999999998898</c:v>
                </c:pt>
                <c:pt idx="2503">
                  <c:v>56.059999999998901</c:v>
                </c:pt>
                <c:pt idx="2504">
                  <c:v>56.079999999998897</c:v>
                </c:pt>
                <c:pt idx="2505">
                  <c:v>56.0999999999989</c:v>
                </c:pt>
                <c:pt idx="2506">
                  <c:v>56.119999999998903</c:v>
                </c:pt>
                <c:pt idx="2507">
                  <c:v>56.139999999998899</c:v>
                </c:pt>
                <c:pt idx="2508">
                  <c:v>56.159999999998902</c:v>
                </c:pt>
                <c:pt idx="2509">
                  <c:v>56.179999999998898</c:v>
                </c:pt>
                <c:pt idx="2510">
                  <c:v>56.199999999998902</c:v>
                </c:pt>
                <c:pt idx="2511">
                  <c:v>56.219999999998898</c:v>
                </c:pt>
                <c:pt idx="2512">
                  <c:v>56.239999999998901</c:v>
                </c:pt>
                <c:pt idx="2513">
                  <c:v>56.259999999998897</c:v>
                </c:pt>
                <c:pt idx="2514">
                  <c:v>56.2799999999989</c:v>
                </c:pt>
                <c:pt idx="2515">
                  <c:v>56.299999999998903</c:v>
                </c:pt>
                <c:pt idx="2516">
                  <c:v>56.319999999998899</c:v>
                </c:pt>
                <c:pt idx="2517">
                  <c:v>56.339999999998902</c:v>
                </c:pt>
                <c:pt idx="2518">
                  <c:v>56.359999999998898</c:v>
                </c:pt>
                <c:pt idx="2519">
                  <c:v>56.379999999998901</c:v>
                </c:pt>
                <c:pt idx="2520">
                  <c:v>56.399999999998897</c:v>
                </c:pt>
                <c:pt idx="2521">
                  <c:v>56.4199999999989</c:v>
                </c:pt>
                <c:pt idx="2522">
                  <c:v>56.439999999998903</c:v>
                </c:pt>
                <c:pt idx="2523">
                  <c:v>56.4599999999989</c:v>
                </c:pt>
                <c:pt idx="2524">
                  <c:v>56.479999999998903</c:v>
                </c:pt>
                <c:pt idx="2525">
                  <c:v>56.499999999998899</c:v>
                </c:pt>
                <c:pt idx="2526">
                  <c:v>56.519999999998902</c:v>
                </c:pt>
                <c:pt idx="2527">
                  <c:v>56.539999999998898</c:v>
                </c:pt>
                <c:pt idx="2528">
                  <c:v>56.559999999998901</c:v>
                </c:pt>
                <c:pt idx="2529">
                  <c:v>56.579999999998897</c:v>
                </c:pt>
                <c:pt idx="2530">
                  <c:v>56.5999999999989</c:v>
                </c:pt>
                <c:pt idx="2531">
                  <c:v>56.619999999998903</c:v>
                </c:pt>
                <c:pt idx="2532">
                  <c:v>56.639999999998899</c:v>
                </c:pt>
                <c:pt idx="2533">
                  <c:v>56.659999999998902</c:v>
                </c:pt>
                <c:pt idx="2534">
                  <c:v>56.679999999998898</c:v>
                </c:pt>
                <c:pt idx="2535">
                  <c:v>56.699999999998902</c:v>
                </c:pt>
                <c:pt idx="2536">
                  <c:v>56.719999999998898</c:v>
                </c:pt>
                <c:pt idx="2537">
                  <c:v>56.739999999998901</c:v>
                </c:pt>
                <c:pt idx="2538">
                  <c:v>56.759999999998897</c:v>
                </c:pt>
                <c:pt idx="2539">
                  <c:v>56.7799999999989</c:v>
                </c:pt>
                <c:pt idx="2540">
                  <c:v>56.799999999998903</c:v>
                </c:pt>
                <c:pt idx="2541">
                  <c:v>56.819999999998899</c:v>
                </c:pt>
                <c:pt idx="2542">
                  <c:v>56.839999999998902</c:v>
                </c:pt>
                <c:pt idx="2543">
                  <c:v>56.859999999998898</c:v>
                </c:pt>
                <c:pt idx="2544">
                  <c:v>56.879999999998901</c:v>
                </c:pt>
                <c:pt idx="2545">
                  <c:v>56.899999999998897</c:v>
                </c:pt>
                <c:pt idx="2546">
                  <c:v>56.9199999999989</c:v>
                </c:pt>
                <c:pt idx="2547">
                  <c:v>56.939999999998903</c:v>
                </c:pt>
                <c:pt idx="2548">
                  <c:v>56.9599999999989</c:v>
                </c:pt>
                <c:pt idx="2549">
                  <c:v>56.979999999998903</c:v>
                </c:pt>
                <c:pt idx="2550">
                  <c:v>56.999999999998899</c:v>
                </c:pt>
                <c:pt idx="2551">
                  <c:v>57.019999999998902</c:v>
                </c:pt>
                <c:pt idx="2552">
                  <c:v>57.039999999998898</c:v>
                </c:pt>
                <c:pt idx="2553">
                  <c:v>57.059999999998901</c:v>
                </c:pt>
                <c:pt idx="2554">
                  <c:v>57.079999999998897</c:v>
                </c:pt>
                <c:pt idx="2555">
                  <c:v>57.0999999999989</c:v>
                </c:pt>
                <c:pt idx="2556">
                  <c:v>57.119999999998903</c:v>
                </c:pt>
                <c:pt idx="2557">
                  <c:v>57.139999999998899</c:v>
                </c:pt>
                <c:pt idx="2558">
                  <c:v>57.159999999998902</c:v>
                </c:pt>
                <c:pt idx="2559">
                  <c:v>57.179999999998898</c:v>
                </c:pt>
                <c:pt idx="2560">
                  <c:v>57.199999999998902</c:v>
                </c:pt>
                <c:pt idx="2561">
                  <c:v>57.219999999998898</c:v>
                </c:pt>
                <c:pt idx="2562">
                  <c:v>57.239999999998901</c:v>
                </c:pt>
                <c:pt idx="2563">
                  <c:v>57.259999999998897</c:v>
                </c:pt>
                <c:pt idx="2564">
                  <c:v>57.2799999999989</c:v>
                </c:pt>
                <c:pt idx="2565">
                  <c:v>57.299999999998903</c:v>
                </c:pt>
                <c:pt idx="2566">
                  <c:v>57.319999999998899</c:v>
                </c:pt>
                <c:pt idx="2567">
                  <c:v>57.339999999998902</c:v>
                </c:pt>
                <c:pt idx="2568">
                  <c:v>57.359999999998898</c:v>
                </c:pt>
                <c:pt idx="2569">
                  <c:v>57.379999999998901</c:v>
                </c:pt>
                <c:pt idx="2570">
                  <c:v>57.399999999998897</c:v>
                </c:pt>
                <c:pt idx="2571">
                  <c:v>57.4199999999989</c:v>
                </c:pt>
                <c:pt idx="2572">
                  <c:v>57.439999999998903</c:v>
                </c:pt>
                <c:pt idx="2573">
                  <c:v>57.4599999999989</c:v>
                </c:pt>
                <c:pt idx="2574">
                  <c:v>57.479999999998903</c:v>
                </c:pt>
                <c:pt idx="2575">
                  <c:v>57.499999999998899</c:v>
                </c:pt>
                <c:pt idx="2576">
                  <c:v>57.519999999998902</c:v>
                </c:pt>
                <c:pt idx="2577">
                  <c:v>57.539999999998898</c:v>
                </c:pt>
                <c:pt idx="2578">
                  <c:v>57.559999999998901</c:v>
                </c:pt>
                <c:pt idx="2579">
                  <c:v>57.579999999998897</c:v>
                </c:pt>
                <c:pt idx="2580">
                  <c:v>57.5999999999989</c:v>
                </c:pt>
                <c:pt idx="2581">
                  <c:v>57.619999999998903</c:v>
                </c:pt>
                <c:pt idx="2582">
                  <c:v>57.639999999998899</c:v>
                </c:pt>
                <c:pt idx="2583">
                  <c:v>57.659999999998902</c:v>
                </c:pt>
                <c:pt idx="2584">
                  <c:v>57.679999999998898</c:v>
                </c:pt>
                <c:pt idx="2585">
                  <c:v>57.699999999998902</c:v>
                </c:pt>
                <c:pt idx="2586">
                  <c:v>57.719999999998898</c:v>
                </c:pt>
                <c:pt idx="2587">
                  <c:v>57.739999999998901</c:v>
                </c:pt>
                <c:pt idx="2588">
                  <c:v>57.759999999998897</c:v>
                </c:pt>
                <c:pt idx="2589">
                  <c:v>57.7799999999989</c:v>
                </c:pt>
                <c:pt idx="2590">
                  <c:v>57.799999999998903</c:v>
                </c:pt>
                <c:pt idx="2591">
                  <c:v>57.819999999998899</c:v>
                </c:pt>
                <c:pt idx="2592">
                  <c:v>57.839999999998902</c:v>
                </c:pt>
                <c:pt idx="2593">
                  <c:v>57.859999999998898</c:v>
                </c:pt>
                <c:pt idx="2594">
                  <c:v>57.879999999998901</c:v>
                </c:pt>
                <c:pt idx="2595">
                  <c:v>57.899999999998897</c:v>
                </c:pt>
                <c:pt idx="2596">
                  <c:v>57.9199999999989</c:v>
                </c:pt>
                <c:pt idx="2597">
                  <c:v>57.939999999998903</c:v>
                </c:pt>
                <c:pt idx="2598">
                  <c:v>57.9599999999989</c:v>
                </c:pt>
                <c:pt idx="2599">
                  <c:v>57.979999999998903</c:v>
                </c:pt>
                <c:pt idx="2600">
                  <c:v>57.999999999998899</c:v>
                </c:pt>
                <c:pt idx="2601">
                  <c:v>58.019999999998902</c:v>
                </c:pt>
                <c:pt idx="2602">
                  <c:v>58.039999999998898</c:v>
                </c:pt>
                <c:pt idx="2603">
                  <c:v>58.059999999998901</c:v>
                </c:pt>
                <c:pt idx="2604">
                  <c:v>58.079999999998897</c:v>
                </c:pt>
                <c:pt idx="2605">
                  <c:v>58.0999999999989</c:v>
                </c:pt>
                <c:pt idx="2606">
                  <c:v>58.119999999998903</c:v>
                </c:pt>
                <c:pt idx="2607">
                  <c:v>58.139999999998899</c:v>
                </c:pt>
                <c:pt idx="2608">
                  <c:v>58.159999999998902</c:v>
                </c:pt>
                <c:pt idx="2609">
                  <c:v>58.179999999998898</c:v>
                </c:pt>
                <c:pt idx="2610">
                  <c:v>58.199999999998902</c:v>
                </c:pt>
                <c:pt idx="2611">
                  <c:v>58.219999999998898</c:v>
                </c:pt>
                <c:pt idx="2612">
                  <c:v>58.239999999998901</c:v>
                </c:pt>
                <c:pt idx="2613">
                  <c:v>58.259999999998897</c:v>
                </c:pt>
                <c:pt idx="2614">
                  <c:v>58.2799999999989</c:v>
                </c:pt>
                <c:pt idx="2615">
                  <c:v>58.299999999998903</c:v>
                </c:pt>
                <c:pt idx="2616">
                  <c:v>58.319999999998899</c:v>
                </c:pt>
                <c:pt idx="2617">
                  <c:v>58.339999999998902</c:v>
                </c:pt>
                <c:pt idx="2618">
                  <c:v>58.359999999998898</c:v>
                </c:pt>
                <c:pt idx="2619">
                  <c:v>58.379999999998901</c:v>
                </c:pt>
                <c:pt idx="2620">
                  <c:v>58.399999999998897</c:v>
                </c:pt>
                <c:pt idx="2621">
                  <c:v>58.4199999999989</c:v>
                </c:pt>
                <c:pt idx="2622">
                  <c:v>58.439999999998903</c:v>
                </c:pt>
                <c:pt idx="2623">
                  <c:v>58.4599999999989</c:v>
                </c:pt>
                <c:pt idx="2624">
                  <c:v>58.479999999998903</c:v>
                </c:pt>
                <c:pt idx="2625">
                  <c:v>58.499999999998899</c:v>
                </c:pt>
                <c:pt idx="2626">
                  <c:v>58.519999999998902</c:v>
                </c:pt>
                <c:pt idx="2627">
                  <c:v>58.539999999998898</c:v>
                </c:pt>
                <c:pt idx="2628">
                  <c:v>58.559999999998901</c:v>
                </c:pt>
                <c:pt idx="2629">
                  <c:v>58.579999999998897</c:v>
                </c:pt>
                <c:pt idx="2630">
                  <c:v>58.5999999999989</c:v>
                </c:pt>
                <c:pt idx="2631">
                  <c:v>58.619999999998903</c:v>
                </c:pt>
                <c:pt idx="2632">
                  <c:v>58.639999999998899</c:v>
                </c:pt>
                <c:pt idx="2633">
                  <c:v>58.659999999998902</c:v>
                </c:pt>
                <c:pt idx="2634">
                  <c:v>58.679999999998898</c:v>
                </c:pt>
                <c:pt idx="2635">
                  <c:v>58.699999999998902</c:v>
                </c:pt>
                <c:pt idx="2636">
                  <c:v>58.719999999998898</c:v>
                </c:pt>
                <c:pt idx="2637">
                  <c:v>58.739999999998901</c:v>
                </c:pt>
                <c:pt idx="2638">
                  <c:v>58.759999999998897</c:v>
                </c:pt>
                <c:pt idx="2639">
                  <c:v>58.7799999999989</c:v>
                </c:pt>
                <c:pt idx="2640">
                  <c:v>58.799999999998903</c:v>
                </c:pt>
                <c:pt idx="2641">
                  <c:v>58.819999999998899</c:v>
                </c:pt>
                <c:pt idx="2642">
                  <c:v>58.839999999998902</c:v>
                </c:pt>
                <c:pt idx="2643">
                  <c:v>58.859999999998898</c:v>
                </c:pt>
                <c:pt idx="2644">
                  <c:v>58.879999999998901</c:v>
                </c:pt>
                <c:pt idx="2645">
                  <c:v>58.899999999998897</c:v>
                </c:pt>
                <c:pt idx="2646">
                  <c:v>58.9199999999989</c:v>
                </c:pt>
                <c:pt idx="2647">
                  <c:v>58.939999999998903</c:v>
                </c:pt>
                <c:pt idx="2648">
                  <c:v>58.9599999999989</c:v>
                </c:pt>
                <c:pt idx="2649">
                  <c:v>58.979999999998903</c:v>
                </c:pt>
                <c:pt idx="2650">
                  <c:v>58.999999999998899</c:v>
                </c:pt>
                <c:pt idx="2651">
                  <c:v>59.019999999998902</c:v>
                </c:pt>
                <c:pt idx="2652">
                  <c:v>59.039999999998898</c:v>
                </c:pt>
                <c:pt idx="2653">
                  <c:v>59.059999999998901</c:v>
                </c:pt>
                <c:pt idx="2654">
                  <c:v>59.079999999998897</c:v>
                </c:pt>
                <c:pt idx="2655">
                  <c:v>59.0999999999989</c:v>
                </c:pt>
                <c:pt idx="2656">
                  <c:v>59.119999999998903</c:v>
                </c:pt>
                <c:pt idx="2657">
                  <c:v>59.139999999998899</c:v>
                </c:pt>
                <c:pt idx="2658">
                  <c:v>59.159999999998902</c:v>
                </c:pt>
                <c:pt idx="2659">
                  <c:v>59.179999999998898</c:v>
                </c:pt>
                <c:pt idx="2660">
                  <c:v>59.199999999998902</c:v>
                </c:pt>
                <c:pt idx="2661">
                  <c:v>59.219999999998898</c:v>
                </c:pt>
                <c:pt idx="2662">
                  <c:v>59.239999999998901</c:v>
                </c:pt>
                <c:pt idx="2663">
                  <c:v>59.259999999998897</c:v>
                </c:pt>
                <c:pt idx="2664">
                  <c:v>59.2799999999989</c:v>
                </c:pt>
                <c:pt idx="2665">
                  <c:v>59.299999999998903</c:v>
                </c:pt>
                <c:pt idx="2666">
                  <c:v>59.319999999998899</c:v>
                </c:pt>
                <c:pt idx="2667">
                  <c:v>59.339999999998902</c:v>
                </c:pt>
                <c:pt idx="2668">
                  <c:v>59.359999999998898</c:v>
                </c:pt>
                <c:pt idx="2669">
                  <c:v>59.379999999998901</c:v>
                </c:pt>
                <c:pt idx="2670">
                  <c:v>59.399999999998897</c:v>
                </c:pt>
                <c:pt idx="2671">
                  <c:v>59.4199999999989</c:v>
                </c:pt>
                <c:pt idx="2672">
                  <c:v>59.439999999998903</c:v>
                </c:pt>
                <c:pt idx="2673">
                  <c:v>59.4599999999989</c:v>
                </c:pt>
                <c:pt idx="2674">
                  <c:v>59.479999999998903</c:v>
                </c:pt>
                <c:pt idx="2675">
                  <c:v>59.499999999998899</c:v>
                </c:pt>
                <c:pt idx="2676">
                  <c:v>59.519999999998902</c:v>
                </c:pt>
                <c:pt idx="2677">
                  <c:v>59.539999999998898</c:v>
                </c:pt>
                <c:pt idx="2678">
                  <c:v>59.559999999998901</c:v>
                </c:pt>
                <c:pt idx="2679">
                  <c:v>59.579999999998897</c:v>
                </c:pt>
                <c:pt idx="2680">
                  <c:v>59.5999999999989</c:v>
                </c:pt>
                <c:pt idx="2681">
                  <c:v>59.619999999998903</c:v>
                </c:pt>
                <c:pt idx="2682">
                  <c:v>59.639999999998899</c:v>
                </c:pt>
                <c:pt idx="2683">
                  <c:v>59.659999999998902</c:v>
                </c:pt>
                <c:pt idx="2684">
                  <c:v>59.679999999998898</c:v>
                </c:pt>
                <c:pt idx="2685">
                  <c:v>59.699999999998902</c:v>
                </c:pt>
                <c:pt idx="2686">
                  <c:v>59.719999999998898</c:v>
                </c:pt>
                <c:pt idx="2687">
                  <c:v>59.739999999998901</c:v>
                </c:pt>
                <c:pt idx="2688">
                  <c:v>59.759999999998897</c:v>
                </c:pt>
                <c:pt idx="2689">
                  <c:v>59.7799999999989</c:v>
                </c:pt>
                <c:pt idx="2690">
                  <c:v>59.799999999998903</c:v>
                </c:pt>
                <c:pt idx="2691">
                  <c:v>59.819999999998899</c:v>
                </c:pt>
                <c:pt idx="2692">
                  <c:v>59.839999999998902</c:v>
                </c:pt>
                <c:pt idx="2693">
                  <c:v>59.859999999998799</c:v>
                </c:pt>
                <c:pt idx="2694">
                  <c:v>59.879999999998901</c:v>
                </c:pt>
                <c:pt idx="2695">
                  <c:v>59.899999999998897</c:v>
                </c:pt>
                <c:pt idx="2696">
                  <c:v>59.9199999999989</c:v>
                </c:pt>
                <c:pt idx="2697">
                  <c:v>59.939999999998797</c:v>
                </c:pt>
                <c:pt idx="2698">
                  <c:v>59.9599999999988</c:v>
                </c:pt>
                <c:pt idx="2699">
                  <c:v>59.979999999998903</c:v>
                </c:pt>
                <c:pt idx="2700">
                  <c:v>59.999999999998799</c:v>
                </c:pt>
                <c:pt idx="2701">
                  <c:v>60.019999999998802</c:v>
                </c:pt>
                <c:pt idx="2702">
                  <c:v>60.039999999998798</c:v>
                </c:pt>
                <c:pt idx="2703">
                  <c:v>60.059999999998901</c:v>
                </c:pt>
                <c:pt idx="2704">
                  <c:v>60.079999999998797</c:v>
                </c:pt>
                <c:pt idx="2705">
                  <c:v>60.099999999998801</c:v>
                </c:pt>
                <c:pt idx="2706">
                  <c:v>60.119999999998797</c:v>
                </c:pt>
                <c:pt idx="2707">
                  <c:v>60.1399999999988</c:v>
                </c:pt>
                <c:pt idx="2708">
                  <c:v>60.159999999998803</c:v>
                </c:pt>
                <c:pt idx="2709">
                  <c:v>60.179999999998799</c:v>
                </c:pt>
                <c:pt idx="2710">
                  <c:v>60.199999999998802</c:v>
                </c:pt>
                <c:pt idx="2711">
                  <c:v>60.219999999998798</c:v>
                </c:pt>
                <c:pt idx="2712">
                  <c:v>60.239999999998801</c:v>
                </c:pt>
                <c:pt idx="2713">
                  <c:v>60.259999999998797</c:v>
                </c:pt>
                <c:pt idx="2714">
                  <c:v>60.2799999999988</c:v>
                </c:pt>
                <c:pt idx="2715">
                  <c:v>60.299999999998803</c:v>
                </c:pt>
                <c:pt idx="2716">
                  <c:v>60.319999999998799</c:v>
                </c:pt>
                <c:pt idx="2717">
                  <c:v>60.339999999998803</c:v>
                </c:pt>
                <c:pt idx="2718">
                  <c:v>60.359999999998799</c:v>
                </c:pt>
                <c:pt idx="2719">
                  <c:v>60.379999999998802</c:v>
                </c:pt>
                <c:pt idx="2720">
                  <c:v>60.399999999998798</c:v>
                </c:pt>
                <c:pt idx="2721">
                  <c:v>60.419999999998801</c:v>
                </c:pt>
                <c:pt idx="2722">
                  <c:v>60.439999999998797</c:v>
                </c:pt>
                <c:pt idx="2723">
                  <c:v>60.4599999999988</c:v>
                </c:pt>
                <c:pt idx="2724">
                  <c:v>60.479999999998803</c:v>
                </c:pt>
                <c:pt idx="2725">
                  <c:v>60.499999999998799</c:v>
                </c:pt>
                <c:pt idx="2726">
                  <c:v>60.519999999998802</c:v>
                </c:pt>
                <c:pt idx="2727">
                  <c:v>60.539999999998798</c:v>
                </c:pt>
                <c:pt idx="2728">
                  <c:v>60.559999999998801</c:v>
                </c:pt>
                <c:pt idx="2729">
                  <c:v>60.579999999998797</c:v>
                </c:pt>
                <c:pt idx="2730">
                  <c:v>60.599999999998801</c:v>
                </c:pt>
                <c:pt idx="2731">
                  <c:v>60.619999999998797</c:v>
                </c:pt>
                <c:pt idx="2732">
                  <c:v>60.6399999999988</c:v>
                </c:pt>
                <c:pt idx="2733">
                  <c:v>60.659999999998803</c:v>
                </c:pt>
                <c:pt idx="2734">
                  <c:v>60.679999999998799</c:v>
                </c:pt>
                <c:pt idx="2735">
                  <c:v>60.699999999998802</c:v>
                </c:pt>
                <c:pt idx="2736">
                  <c:v>60.719999999998798</c:v>
                </c:pt>
                <c:pt idx="2737">
                  <c:v>60.739999999998801</c:v>
                </c:pt>
                <c:pt idx="2738">
                  <c:v>60.759999999998797</c:v>
                </c:pt>
                <c:pt idx="2739">
                  <c:v>60.7799999999988</c:v>
                </c:pt>
                <c:pt idx="2740">
                  <c:v>60.799999999998803</c:v>
                </c:pt>
                <c:pt idx="2741">
                  <c:v>60.819999999998799</c:v>
                </c:pt>
                <c:pt idx="2742">
                  <c:v>60.839999999998803</c:v>
                </c:pt>
                <c:pt idx="2743">
                  <c:v>60.859999999998799</c:v>
                </c:pt>
                <c:pt idx="2744">
                  <c:v>60.879999999998802</c:v>
                </c:pt>
                <c:pt idx="2745">
                  <c:v>60.899999999998798</c:v>
                </c:pt>
                <c:pt idx="2746">
                  <c:v>60.919999999998801</c:v>
                </c:pt>
                <c:pt idx="2747">
                  <c:v>60.939999999998797</c:v>
                </c:pt>
                <c:pt idx="2748">
                  <c:v>60.9599999999988</c:v>
                </c:pt>
                <c:pt idx="2749">
                  <c:v>60.979999999998803</c:v>
                </c:pt>
                <c:pt idx="2750">
                  <c:v>60.999999999998799</c:v>
                </c:pt>
                <c:pt idx="2751">
                  <c:v>61.019999999998802</c:v>
                </c:pt>
                <c:pt idx="2752">
                  <c:v>61.039999999998798</c:v>
                </c:pt>
                <c:pt idx="2753">
                  <c:v>61.059999999998801</c:v>
                </c:pt>
                <c:pt idx="2754">
                  <c:v>61.079999999998797</c:v>
                </c:pt>
                <c:pt idx="2755">
                  <c:v>61.099999999998801</c:v>
                </c:pt>
                <c:pt idx="2756">
                  <c:v>61.119999999998797</c:v>
                </c:pt>
                <c:pt idx="2757">
                  <c:v>61.1399999999988</c:v>
                </c:pt>
                <c:pt idx="2758">
                  <c:v>61.159999999998803</c:v>
                </c:pt>
                <c:pt idx="2759">
                  <c:v>61.179999999998799</c:v>
                </c:pt>
                <c:pt idx="2760">
                  <c:v>61.199999999998802</c:v>
                </c:pt>
                <c:pt idx="2761">
                  <c:v>61.219999999998798</c:v>
                </c:pt>
                <c:pt idx="2762">
                  <c:v>61.239999999998801</c:v>
                </c:pt>
                <c:pt idx="2763">
                  <c:v>61.259999999998797</c:v>
                </c:pt>
                <c:pt idx="2764">
                  <c:v>61.2799999999988</c:v>
                </c:pt>
                <c:pt idx="2765">
                  <c:v>61.299999999998803</c:v>
                </c:pt>
                <c:pt idx="2766">
                  <c:v>61.319999999998799</c:v>
                </c:pt>
                <c:pt idx="2767">
                  <c:v>61.339999999998803</c:v>
                </c:pt>
                <c:pt idx="2768">
                  <c:v>61.359999999998799</c:v>
                </c:pt>
                <c:pt idx="2769">
                  <c:v>61.379999999998802</c:v>
                </c:pt>
                <c:pt idx="2770">
                  <c:v>61.399999999998798</c:v>
                </c:pt>
                <c:pt idx="2771">
                  <c:v>61.419999999998801</c:v>
                </c:pt>
                <c:pt idx="2772">
                  <c:v>61.439999999998797</c:v>
                </c:pt>
                <c:pt idx="2773">
                  <c:v>61.4599999999988</c:v>
                </c:pt>
                <c:pt idx="2774">
                  <c:v>61.479999999998803</c:v>
                </c:pt>
                <c:pt idx="2775">
                  <c:v>61.499999999998799</c:v>
                </c:pt>
                <c:pt idx="2776">
                  <c:v>61.519999999998802</c:v>
                </c:pt>
                <c:pt idx="2777">
                  <c:v>61.539999999998798</c:v>
                </c:pt>
                <c:pt idx="2778">
                  <c:v>61.559999999998801</c:v>
                </c:pt>
                <c:pt idx="2779">
                  <c:v>61.579999999998797</c:v>
                </c:pt>
                <c:pt idx="2780">
                  <c:v>61.599999999998801</c:v>
                </c:pt>
                <c:pt idx="2781">
                  <c:v>61.619999999998797</c:v>
                </c:pt>
                <c:pt idx="2782">
                  <c:v>61.6399999999988</c:v>
                </c:pt>
                <c:pt idx="2783">
                  <c:v>61.659999999998803</c:v>
                </c:pt>
                <c:pt idx="2784">
                  <c:v>61.679999999998799</c:v>
                </c:pt>
                <c:pt idx="2785">
                  <c:v>61.699999999998802</c:v>
                </c:pt>
                <c:pt idx="2786">
                  <c:v>61.719999999998798</c:v>
                </c:pt>
                <c:pt idx="2787">
                  <c:v>61.739999999998801</c:v>
                </c:pt>
                <c:pt idx="2788">
                  <c:v>61.759999999998797</c:v>
                </c:pt>
                <c:pt idx="2789">
                  <c:v>61.7799999999988</c:v>
                </c:pt>
                <c:pt idx="2790">
                  <c:v>61.799999999998803</c:v>
                </c:pt>
                <c:pt idx="2791">
                  <c:v>61.819999999998799</c:v>
                </c:pt>
                <c:pt idx="2792">
                  <c:v>61.839999999998803</c:v>
                </c:pt>
                <c:pt idx="2793">
                  <c:v>61.859999999998799</c:v>
                </c:pt>
                <c:pt idx="2794">
                  <c:v>61.879999999998802</c:v>
                </c:pt>
                <c:pt idx="2795">
                  <c:v>61.899999999998798</c:v>
                </c:pt>
                <c:pt idx="2796">
                  <c:v>61.919999999998801</c:v>
                </c:pt>
                <c:pt idx="2797">
                  <c:v>61.939999999998797</c:v>
                </c:pt>
                <c:pt idx="2798">
                  <c:v>61.9599999999988</c:v>
                </c:pt>
                <c:pt idx="2799">
                  <c:v>61.979999999998803</c:v>
                </c:pt>
                <c:pt idx="2800">
                  <c:v>61.999999999998799</c:v>
                </c:pt>
                <c:pt idx="2801">
                  <c:v>62.019999999998802</c:v>
                </c:pt>
                <c:pt idx="2802">
                  <c:v>62.039999999998798</c:v>
                </c:pt>
                <c:pt idx="2803">
                  <c:v>62.059999999998801</c:v>
                </c:pt>
                <c:pt idx="2804">
                  <c:v>62.079999999998797</c:v>
                </c:pt>
                <c:pt idx="2805">
                  <c:v>62.099999999998801</c:v>
                </c:pt>
                <c:pt idx="2806">
                  <c:v>62.119999999998797</c:v>
                </c:pt>
                <c:pt idx="2807">
                  <c:v>62.1399999999988</c:v>
                </c:pt>
                <c:pt idx="2808">
                  <c:v>62.159999999998803</c:v>
                </c:pt>
                <c:pt idx="2809">
                  <c:v>62.179999999998799</c:v>
                </c:pt>
                <c:pt idx="2810">
                  <c:v>62.199999999998802</c:v>
                </c:pt>
                <c:pt idx="2811">
                  <c:v>62.219999999998798</c:v>
                </c:pt>
                <c:pt idx="2812">
                  <c:v>62.239999999998801</c:v>
                </c:pt>
                <c:pt idx="2813">
                  <c:v>62.259999999998797</c:v>
                </c:pt>
                <c:pt idx="2814">
                  <c:v>62.2799999999988</c:v>
                </c:pt>
                <c:pt idx="2815">
                  <c:v>62.299999999998803</c:v>
                </c:pt>
                <c:pt idx="2816">
                  <c:v>62.319999999998799</c:v>
                </c:pt>
                <c:pt idx="2817">
                  <c:v>62.339999999998803</c:v>
                </c:pt>
                <c:pt idx="2818">
                  <c:v>62.359999999998799</c:v>
                </c:pt>
                <c:pt idx="2819">
                  <c:v>62.379999999998802</c:v>
                </c:pt>
                <c:pt idx="2820">
                  <c:v>62.399999999998798</c:v>
                </c:pt>
                <c:pt idx="2821">
                  <c:v>62.419999999998801</c:v>
                </c:pt>
                <c:pt idx="2822">
                  <c:v>62.439999999998797</c:v>
                </c:pt>
                <c:pt idx="2823">
                  <c:v>62.4599999999988</c:v>
                </c:pt>
                <c:pt idx="2824">
                  <c:v>62.479999999998803</c:v>
                </c:pt>
                <c:pt idx="2825">
                  <c:v>62.499999999998799</c:v>
                </c:pt>
                <c:pt idx="2826">
                  <c:v>62.519999999998802</c:v>
                </c:pt>
                <c:pt idx="2827">
                  <c:v>62.539999999998798</c:v>
                </c:pt>
                <c:pt idx="2828">
                  <c:v>62.559999999998801</c:v>
                </c:pt>
                <c:pt idx="2829">
                  <c:v>62.579999999998797</c:v>
                </c:pt>
                <c:pt idx="2830">
                  <c:v>62.599999999998801</c:v>
                </c:pt>
                <c:pt idx="2831">
                  <c:v>62.619999999998797</c:v>
                </c:pt>
                <c:pt idx="2832">
                  <c:v>62.6399999999988</c:v>
                </c:pt>
                <c:pt idx="2833">
                  <c:v>62.659999999998803</c:v>
                </c:pt>
                <c:pt idx="2834">
                  <c:v>62.679999999998799</c:v>
                </c:pt>
                <c:pt idx="2835">
                  <c:v>62.699999999998802</c:v>
                </c:pt>
                <c:pt idx="2836">
                  <c:v>62.719999999998798</c:v>
                </c:pt>
                <c:pt idx="2837">
                  <c:v>62.739999999998801</c:v>
                </c:pt>
                <c:pt idx="2838">
                  <c:v>62.759999999998797</c:v>
                </c:pt>
                <c:pt idx="2839">
                  <c:v>62.7799999999988</c:v>
                </c:pt>
                <c:pt idx="2840">
                  <c:v>62.799999999998803</c:v>
                </c:pt>
                <c:pt idx="2841">
                  <c:v>62.819999999998799</c:v>
                </c:pt>
                <c:pt idx="2842">
                  <c:v>62.839999999998803</c:v>
                </c:pt>
                <c:pt idx="2843">
                  <c:v>62.859999999998799</c:v>
                </c:pt>
                <c:pt idx="2844">
                  <c:v>62.879999999998802</c:v>
                </c:pt>
                <c:pt idx="2845">
                  <c:v>62.899999999998798</c:v>
                </c:pt>
                <c:pt idx="2846">
                  <c:v>62.919999999998801</c:v>
                </c:pt>
                <c:pt idx="2847">
                  <c:v>62.939999999998797</c:v>
                </c:pt>
                <c:pt idx="2848">
                  <c:v>62.9599999999988</c:v>
                </c:pt>
                <c:pt idx="2849">
                  <c:v>62.979999999998803</c:v>
                </c:pt>
                <c:pt idx="2850">
                  <c:v>62.999999999998799</c:v>
                </c:pt>
                <c:pt idx="2851">
                  <c:v>63.019999999998802</c:v>
                </c:pt>
                <c:pt idx="2852">
                  <c:v>63.039999999998798</c:v>
                </c:pt>
                <c:pt idx="2853">
                  <c:v>63.059999999998801</c:v>
                </c:pt>
                <c:pt idx="2854">
                  <c:v>63.079999999998797</c:v>
                </c:pt>
                <c:pt idx="2855">
                  <c:v>63.099999999998801</c:v>
                </c:pt>
                <c:pt idx="2856">
                  <c:v>63.119999999998797</c:v>
                </c:pt>
                <c:pt idx="2857">
                  <c:v>63.1399999999988</c:v>
                </c:pt>
                <c:pt idx="2858">
                  <c:v>63.159999999998803</c:v>
                </c:pt>
                <c:pt idx="2859">
                  <c:v>63.179999999998799</c:v>
                </c:pt>
                <c:pt idx="2860">
                  <c:v>63.199999999998802</c:v>
                </c:pt>
                <c:pt idx="2861">
                  <c:v>63.219999999998798</c:v>
                </c:pt>
                <c:pt idx="2862">
                  <c:v>63.239999999998801</c:v>
                </c:pt>
                <c:pt idx="2863">
                  <c:v>63.259999999998797</c:v>
                </c:pt>
                <c:pt idx="2864">
                  <c:v>63.2799999999988</c:v>
                </c:pt>
                <c:pt idx="2865">
                  <c:v>63.299999999998803</c:v>
                </c:pt>
                <c:pt idx="2866">
                  <c:v>63.319999999998799</c:v>
                </c:pt>
                <c:pt idx="2867">
                  <c:v>63.339999999998803</c:v>
                </c:pt>
                <c:pt idx="2868">
                  <c:v>63.359999999998799</c:v>
                </c:pt>
                <c:pt idx="2869">
                  <c:v>63.379999999998802</c:v>
                </c:pt>
                <c:pt idx="2870">
                  <c:v>63.399999999998798</c:v>
                </c:pt>
                <c:pt idx="2871">
                  <c:v>63.419999999998801</c:v>
                </c:pt>
                <c:pt idx="2872">
                  <c:v>63.439999999998797</c:v>
                </c:pt>
                <c:pt idx="2873">
                  <c:v>63.4599999999988</c:v>
                </c:pt>
                <c:pt idx="2874">
                  <c:v>63.479999999998803</c:v>
                </c:pt>
                <c:pt idx="2875">
                  <c:v>63.499999999998799</c:v>
                </c:pt>
                <c:pt idx="2876">
                  <c:v>63.519999999998802</c:v>
                </c:pt>
                <c:pt idx="2877">
                  <c:v>63.539999999998798</c:v>
                </c:pt>
                <c:pt idx="2878">
                  <c:v>63.559999999998801</c:v>
                </c:pt>
                <c:pt idx="2879">
                  <c:v>63.579999999998797</c:v>
                </c:pt>
                <c:pt idx="2880">
                  <c:v>63.599999999998801</c:v>
                </c:pt>
                <c:pt idx="2881">
                  <c:v>63.619999999998797</c:v>
                </c:pt>
                <c:pt idx="2882">
                  <c:v>63.6399999999988</c:v>
                </c:pt>
                <c:pt idx="2883">
                  <c:v>63.659999999998803</c:v>
                </c:pt>
                <c:pt idx="2884">
                  <c:v>63.679999999998799</c:v>
                </c:pt>
                <c:pt idx="2885">
                  <c:v>63.699999999998802</c:v>
                </c:pt>
                <c:pt idx="2886">
                  <c:v>63.719999999998798</c:v>
                </c:pt>
                <c:pt idx="2887">
                  <c:v>63.739999999998801</c:v>
                </c:pt>
                <c:pt idx="2888">
                  <c:v>63.759999999998797</c:v>
                </c:pt>
                <c:pt idx="2889">
                  <c:v>63.7799999999988</c:v>
                </c:pt>
                <c:pt idx="2890">
                  <c:v>63.799999999998803</c:v>
                </c:pt>
                <c:pt idx="2891">
                  <c:v>63.819999999998799</c:v>
                </c:pt>
                <c:pt idx="2892">
                  <c:v>63.839999999998803</c:v>
                </c:pt>
                <c:pt idx="2893">
                  <c:v>63.859999999998799</c:v>
                </c:pt>
                <c:pt idx="2894">
                  <c:v>63.879999999998802</c:v>
                </c:pt>
                <c:pt idx="2895">
                  <c:v>63.899999999998798</c:v>
                </c:pt>
                <c:pt idx="2896">
                  <c:v>63.919999999998801</c:v>
                </c:pt>
                <c:pt idx="2897">
                  <c:v>63.939999999998797</c:v>
                </c:pt>
                <c:pt idx="2898">
                  <c:v>63.9599999999988</c:v>
                </c:pt>
                <c:pt idx="2899">
                  <c:v>63.979999999998803</c:v>
                </c:pt>
                <c:pt idx="2900">
                  <c:v>63.999999999998799</c:v>
                </c:pt>
                <c:pt idx="2901">
                  <c:v>64.019999999998802</c:v>
                </c:pt>
                <c:pt idx="2902">
                  <c:v>64.039999999998798</c:v>
                </c:pt>
                <c:pt idx="2903">
                  <c:v>64.059999999998794</c:v>
                </c:pt>
                <c:pt idx="2904">
                  <c:v>64.079999999998805</c:v>
                </c:pt>
                <c:pt idx="2905">
                  <c:v>64.099999999998801</c:v>
                </c:pt>
                <c:pt idx="2906">
                  <c:v>64.119999999998797</c:v>
                </c:pt>
                <c:pt idx="2907">
                  <c:v>64.139999999998807</c:v>
                </c:pt>
                <c:pt idx="2908">
                  <c:v>64.159999999998803</c:v>
                </c:pt>
                <c:pt idx="2909">
                  <c:v>64.179999999998799</c:v>
                </c:pt>
                <c:pt idx="2910">
                  <c:v>64.199999999998795</c:v>
                </c:pt>
                <c:pt idx="2911">
                  <c:v>64.219999999998805</c:v>
                </c:pt>
                <c:pt idx="2912">
                  <c:v>64.239999999998801</c:v>
                </c:pt>
                <c:pt idx="2913">
                  <c:v>64.259999999998797</c:v>
                </c:pt>
                <c:pt idx="2914">
                  <c:v>64.279999999998793</c:v>
                </c:pt>
                <c:pt idx="2915">
                  <c:v>64.299999999998803</c:v>
                </c:pt>
                <c:pt idx="2916">
                  <c:v>64.319999999998799</c:v>
                </c:pt>
                <c:pt idx="2917">
                  <c:v>64.339999999998795</c:v>
                </c:pt>
                <c:pt idx="2918">
                  <c:v>64.359999999998806</c:v>
                </c:pt>
                <c:pt idx="2919">
                  <c:v>64.379999999998802</c:v>
                </c:pt>
                <c:pt idx="2920">
                  <c:v>64.399999999998798</c:v>
                </c:pt>
                <c:pt idx="2921">
                  <c:v>64.419999999998794</c:v>
                </c:pt>
                <c:pt idx="2922">
                  <c:v>64.439999999998804</c:v>
                </c:pt>
                <c:pt idx="2923">
                  <c:v>64.4599999999988</c:v>
                </c:pt>
                <c:pt idx="2924">
                  <c:v>64.479999999998796</c:v>
                </c:pt>
                <c:pt idx="2925">
                  <c:v>64.499999999998707</c:v>
                </c:pt>
                <c:pt idx="2926">
                  <c:v>64.519999999998802</c:v>
                </c:pt>
                <c:pt idx="2927">
                  <c:v>64.539999999998798</c:v>
                </c:pt>
                <c:pt idx="2928">
                  <c:v>64.559999999998794</c:v>
                </c:pt>
                <c:pt idx="2929">
                  <c:v>64.579999999998705</c:v>
                </c:pt>
                <c:pt idx="2930">
                  <c:v>64.599999999998801</c:v>
                </c:pt>
                <c:pt idx="2931">
                  <c:v>64.619999999998797</c:v>
                </c:pt>
                <c:pt idx="2932">
                  <c:v>64.639999999998807</c:v>
                </c:pt>
                <c:pt idx="2933">
                  <c:v>64.659999999998703</c:v>
                </c:pt>
                <c:pt idx="2934">
                  <c:v>64.679999999998699</c:v>
                </c:pt>
                <c:pt idx="2935">
                  <c:v>64.699999999998795</c:v>
                </c:pt>
                <c:pt idx="2936">
                  <c:v>64.719999999998706</c:v>
                </c:pt>
                <c:pt idx="2937">
                  <c:v>64.739999999998702</c:v>
                </c:pt>
                <c:pt idx="2938">
                  <c:v>64.759999999998698</c:v>
                </c:pt>
                <c:pt idx="2939">
                  <c:v>64.779999999998793</c:v>
                </c:pt>
                <c:pt idx="2940">
                  <c:v>64.799999999998704</c:v>
                </c:pt>
                <c:pt idx="2941">
                  <c:v>64.8199999999987</c:v>
                </c:pt>
                <c:pt idx="2942">
                  <c:v>64.839999999998696</c:v>
                </c:pt>
                <c:pt idx="2943">
                  <c:v>64.859999999998706</c:v>
                </c:pt>
                <c:pt idx="2944">
                  <c:v>64.879999999998702</c:v>
                </c:pt>
                <c:pt idx="2945">
                  <c:v>64.899999999998698</c:v>
                </c:pt>
                <c:pt idx="2946">
                  <c:v>64.919999999998694</c:v>
                </c:pt>
                <c:pt idx="2947">
                  <c:v>64.939999999998705</c:v>
                </c:pt>
                <c:pt idx="2948">
                  <c:v>64.959999999998701</c:v>
                </c:pt>
                <c:pt idx="2949">
                  <c:v>64.979999999998697</c:v>
                </c:pt>
                <c:pt idx="2950">
                  <c:v>64.999999999998707</c:v>
                </c:pt>
                <c:pt idx="2951">
                  <c:v>65.019999999998703</c:v>
                </c:pt>
                <c:pt idx="2952">
                  <c:v>65.039999999998699</c:v>
                </c:pt>
                <c:pt idx="2953">
                  <c:v>65.059999999998695</c:v>
                </c:pt>
                <c:pt idx="2954">
                  <c:v>65.079999999998705</c:v>
                </c:pt>
                <c:pt idx="2955">
                  <c:v>65.099999999998701</c:v>
                </c:pt>
                <c:pt idx="2956">
                  <c:v>65.119999999998697</c:v>
                </c:pt>
                <c:pt idx="2957">
                  <c:v>65.139999999998693</c:v>
                </c:pt>
                <c:pt idx="2958">
                  <c:v>65.159999999998703</c:v>
                </c:pt>
                <c:pt idx="2959">
                  <c:v>65.179999999998699</c:v>
                </c:pt>
                <c:pt idx="2960">
                  <c:v>65.199999999998695</c:v>
                </c:pt>
                <c:pt idx="2961">
                  <c:v>65.219999999998706</c:v>
                </c:pt>
                <c:pt idx="2962">
                  <c:v>65.239999999998702</c:v>
                </c:pt>
                <c:pt idx="2963">
                  <c:v>65.259999999998698</c:v>
                </c:pt>
                <c:pt idx="2964">
                  <c:v>65.279999999998694</c:v>
                </c:pt>
                <c:pt idx="2965">
                  <c:v>65.299999999998704</c:v>
                </c:pt>
                <c:pt idx="2966">
                  <c:v>65.3199999999987</c:v>
                </c:pt>
                <c:pt idx="2967">
                  <c:v>65.339999999998696</c:v>
                </c:pt>
                <c:pt idx="2968">
                  <c:v>65.359999999998706</c:v>
                </c:pt>
                <c:pt idx="2969">
                  <c:v>65.379999999998702</c:v>
                </c:pt>
                <c:pt idx="2970">
                  <c:v>65.399999999998698</c:v>
                </c:pt>
                <c:pt idx="2971">
                  <c:v>65.419999999998694</c:v>
                </c:pt>
                <c:pt idx="2972">
                  <c:v>65.439999999998705</c:v>
                </c:pt>
                <c:pt idx="2973">
                  <c:v>65.459999999998701</c:v>
                </c:pt>
                <c:pt idx="2974">
                  <c:v>65.479999999998697</c:v>
                </c:pt>
                <c:pt idx="2975">
                  <c:v>65.499999999998707</c:v>
                </c:pt>
                <c:pt idx="2976">
                  <c:v>65.519999999998703</c:v>
                </c:pt>
                <c:pt idx="2977">
                  <c:v>65.539999999998699</c:v>
                </c:pt>
                <c:pt idx="2978">
                  <c:v>65.559999999998695</c:v>
                </c:pt>
                <c:pt idx="2979">
                  <c:v>65.579999999998705</c:v>
                </c:pt>
                <c:pt idx="2980">
                  <c:v>65.599999999998701</c:v>
                </c:pt>
                <c:pt idx="2981">
                  <c:v>65.619999999998697</c:v>
                </c:pt>
                <c:pt idx="2982">
                  <c:v>65.639999999998693</c:v>
                </c:pt>
                <c:pt idx="2983">
                  <c:v>65.659999999998703</c:v>
                </c:pt>
                <c:pt idx="2984">
                  <c:v>65.679999999998699</c:v>
                </c:pt>
                <c:pt idx="2985">
                  <c:v>65.699999999998695</c:v>
                </c:pt>
                <c:pt idx="2986">
                  <c:v>65.719999999998706</c:v>
                </c:pt>
                <c:pt idx="2987">
                  <c:v>65.739999999998702</c:v>
                </c:pt>
                <c:pt idx="2988">
                  <c:v>65.759999999998698</c:v>
                </c:pt>
                <c:pt idx="2989">
                  <c:v>65.779999999998694</c:v>
                </c:pt>
                <c:pt idx="2990">
                  <c:v>65.799999999998704</c:v>
                </c:pt>
                <c:pt idx="2991">
                  <c:v>65.8199999999987</c:v>
                </c:pt>
                <c:pt idx="2992">
                  <c:v>65.839999999998696</c:v>
                </c:pt>
                <c:pt idx="2993">
                  <c:v>65.859999999998706</c:v>
                </c:pt>
                <c:pt idx="2994">
                  <c:v>65.879999999998702</c:v>
                </c:pt>
                <c:pt idx="2995">
                  <c:v>65.899999999998698</c:v>
                </c:pt>
                <c:pt idx="2996">
                  <c:v>65.919999999998694</c:v>
                </c:pt>
                <c:pt idx="2997">
                  <c:v>65.939999999998705</c:v>
                </c:pt>
                <c:pt idx="2998">
                  <c:v>65.959999999998701</c:v>
                </c:pt>
                <c:pt idx="2999">
                  <c:v>65.979999999998697</c:v>
                </c:pt>
                <c:pt idx="3000">
                  <c:v>65.999999999998707</c:v>
                </c:pt>
                <c:pt idx="3001">
                  <c:v>66.019999999998703</c:v>
                </c:pt>
                <c:pt idx="3002">
                  <c:v>66.039999999998699</c:v>
                </c:pt>
                <c:pt idx="3003">
                  <c:v>66.059999999998695</c:v>
                </c:pt>
                <c:pt idx="3004">
                  <c:v>66.079999999998705</c:v>
                </c:pt>
                <c:pt idx="3005">
                  <c:v>66.099999999998701</c:v>
                </c:pt>
                <c:pt idx="3006">
                  <c:v>66.119999999998697</c:v>
                </c:pt>
                <c:pt idx="3007">
                  <c:v>66.139999999998693</c:v>
                </c:pt>
                <c:pt idx="3008">
                  <c:v>66.159999999998703</c:v>
                </c:pt>
                <c:pt idx="3009">
                  <c:v>66.179999999998699</c:v>
                </c:pt>
                <c:pt idx="3010">
                  <c:v>66.199999999998695</c:v>
                </c:pt>
                <c:pt idx="3011">
                  <c:v>66.219999999998706</c:v>
                </c:pt>
                <c:pt idx="3012">
                  <c:v>66.239999999998702</c:v>
                </c:pt>
                <c:pt idx="3013">
                  <c:v>66.259999999998698</c:v>
                </c:pt>
                <c:pt idx="3014">
                  <c:v>66.279999999998694</c:v>
                </c:pt>
                <c:pt idx="3015">
                  <c:v>66.299999999998704</c:v>
                </c:pt>
                <c:pt idx="3016">
                  <c:v>66.3199999999987</c:v>
                </c:pt>
                <c:pt idx="3017">
                  <c:v>66.339999999998696</c:v>
                </c:pt>
                <c:pt idx="3018">
                  <c:v>66.359999999998706</c:v>
                </c:pt>
                <c:pt idx="3019">
                  <c:v>66.379999999998702</c:v>
                </c:pt>
                <c:pt idx="3020">
                  <c:v>66.399999999998698</c:v>
                </c:pt>
                <c:pt idx="3021">
                  <c:v>66.419999999998694</c:v>
                </c:pt>
                <c:pt idx="3022">
                  <c:v>66.439999999998705</c:v>
                </c:pt>
                <c:pt idx="3023">
                  <c:v>66.459999999998701</c:v>
                </c:pt>
                <c:pt idx="3024">
                  <c:v>66.479999999998697</c:v>
                </c:pt>
                <c:pt idx="3025">
                  <c:v>66.499999999998707</c:v>
                </c:pt>
                <c:pt idx="3026">
                  <c:v>66.519999999998703</c:v>
                </c:pt>
                <c:pt idx="3027">
                  <c:v>66.539999999998699</c:v>
                </c:pt>
                <c:pt idx="3028">
                  <c:v>66.559999999998695</c:v>
                </c:pt>
                <c:pt idx="3029">
                  <c:v>66.579999999998705</c:v>
                </c:pt>
                <c:pt idx="3030">
                  <c:v>66.599999999998701</c:v>
                </c:pt>
                <c:pt idx="3031">
                  <c:v>66.619999999998697</c:v>
                </c:pt>
                <c:pt idx="3032">
                  <c:v>66.639999999998693</c:v>
                </c:pt>
                <c:pt idx="3033">
                  <c:v>66.659999999998703</c:v>
                </c:pt>
                <c:pt idx="3034">
                  <c:v>66.679999999998699</c:v>
                </c:pt>
                <c:pt idx="3035">
                  <c:v>66.699999999998695</c:v>
                </c:pt>
                <c:pt idx="3036">
                  <c:v>66.719999999998706</c:v>
                </c:pt>
                <c:pt idx="3037">
                  <c:v>66.739999999998702</c:v>
                </c:pt>
                <c:pt idx="3038">
                  <c:v>66.759999999998698</c:v>
                </c:pt>
                <c:pt idx="3039">
                  <c:v>66.779999999998694</c:v>
                </c:pt>
                <c:pt idx="3040">
                  <c:v>66.799999999998704</c:v>
                </c:pt>
                <c:pt idx="3041">
                  <c:v>66.8199999999987</c:v>
                </c:pt>
                <c:pt idx="3042">
                  <c:v>66.839999999998696</c:v>
                </c:pt>
                <c:pt idx="3043">
                  <c:v>66.859999999998706</c:v>
                </c:pt>
                <c:pt idx="3044">
                  <c:v>66.879999999998702</c:v>
                </c:pt>
                <c:pt idx="3045">
                  <c:v>66.899999999998698</c:v>
                </c:pt>
                <c:pt idx="3046">
                  <c:v>66.919999999998694</c:v>
                </c:pt>
                <c:pt idx="3047">
                  <c:v>66.939999999998705</c:v>
                </c:pt>
                <c:pt idx="3048">
                  <c:v>66.959999999998701</c:v>
                </c:pt>
                <c:pt idx="3049">
                  <c:v>66.979999999998697</c:v>
                </c:pt>
                <c:pt idx="3050">
                  <c:v>66.999999999998707</c:v>
                </c:pt>
                <c:pt idx="3051">
                  <c:v>67.019999999998703</c:v>
                </c:pt>
                <c:pt idx="3052">
                  <c:v>67.039999999998699</c:v>
                </c:pt>
                <c:pt idx="3053">
                  <c:v>67.059999999998695</c:v>
                </c:pt>
                <c:pt idx="3054">
                  <c:v>67.079999999998705</c:v>
                </c:pt>
                <c:pt idx="3055">
                  <c:v>67.099999999998701</c:v>
                </c:pt>
                <c:pt idx="3056">
                  <c:v>67.119999999998697</c:v>
                </c:pt>
                <c:pt idx="3057">
                  <c:v>67.139999999998693</c:v>
                </c:pt>
                <c:pt idx="3058">
                  <c:v>67.159999999998703</c:v>
                </c:pt>
                <c:pt idx="3059">
                  <c:v>67.179999999998699</c:v>
                </c:pt>
                <c:pt idx="3060">
                  <c:v>67.199999999998695</c:v>
                </c:pt>
                <c:pt idx="3061">
                  <c:v>67.219999999998706</c:v>
                </c:pt>
                <c:pt idx="3062">
                  <c:v>67.239999999998702</c:v>
                </c:pt>
                <c:pt idx="3063">
                  <c:v>67.259999999998698</c:v>
                </c:pt>
                <c:pt idx="3064">
                  <c:v>67.279999999998694</c:v>
                </c:pt>
                <c:pt idx="3065">
                  <c:v>67.299999999998704</c:v>
                </c:pt>
                <c:pt idx="3066">
                  <c:v>67.3199999999987</c:v>
                </c:pt>
                <c:pt idx="3067">
                  <c:v>67.339999999998696</c:v>
                </c:pt>
                <c:pt idx="3068">
                  <c:v>67.359999999998706</c:v>
                </c:pt>
                <c:pt idx="3069">
                  <c:v>67.379999999998702</c:v>
                </c:pt>
                <c:pt idx="3070">
                  <c:v>67.399999999998698</c:v>
                </c:pt>
                <c:pt idx="3071">
                  <c:v>67.419999999998694</c:v>
                </c:pt>
                <c:pt idx="3072">
                  <c:v>67.439999999998705</c:v>
                </c:pt>
                <c:pt idx="3073">
                  <c:v>67.459999999998701</c:v>
                </c:pt>
                <c:pt idx="3074">
                  <c:v>67.479999999998697</c:v>
                </c:pt>
                <c:pt idx="3075">
                  <c:v>67.499999999998707</c:v>
                </c:pt>
                <c:pt idx="3076">
                  <c:v>67.519999999998703</c:v>
                </c:pt>
                <c:pt idx="3077">
                  <c:v>67.539999999998699</c:v>
                </c:pt>
                <c:pt idx="3078">
                  <c:v>67.559999999998695</c:v>
                </c:pt>
                <c:pt idx="3079">
                  <c:v>67.579999999998705</c:v>
                </c:pt>
                <c:pt idx="3080">
                  <c:v>67.599999999998701</c:v>
                </c:pt>
                <c:pt idx="3081">
                  <c:v>67.619999999998697</c:v>
                </c:pt>
                <c:pt idx="3082">
                  <c:v>67.639999999998693</c:v>
                </c:pt>
                <c:pt idx="3083">
                  <c:v>67.659999999998703</c:v>
                </c:pt>
                <c:pt idx="3084">
                  <c:v>67.679999999998699</c:v>
                </c:pt>
                <c:pt idx="3085">
                  <c:v>67.699999999998695</c:v>
                </c:pt>
                <c:pt idx="3086">
                  <c:v>67.719999999998706</c:v>
                </c:pt>
                <c:pt idx="3087">
                  <c:v>67.739999999998702</c:v>
                </c:pt>
                <c:pt idx="3088">
                  <c:v>67.759999999998698</c:v>
                </c:pt>
                <c:pt idx="3089">
                  <c:v>67.779999999998694</c:v>
                </c:pt>
                <c:pt idx="3090">
                  <c:v>67.799999999998704</c:v>
                </c:pt>
                <c:pt idx="3091">
                  <c:v>67.8199999999987</c:v>
                </c:pt>
                <c:pt idx="3092">
                  <c:v>67.839999999998696</c:v>
                </c:pt>
                <c:pt idx="3093">
                  <c:v>67.859999999998706</c:v>
                </c:pt>
                <c:pt idx="3094">
                  <c:v>67.879999999998702</c:v>
                </c:pt>
                <c:pt idx="3095">
                  <c:v>67.899999999998698</c:v>
                </c:pt>
                <c:pt idx="3096">
                  <c:v>67.919999999998694</c:v>
                </c:pt>
                <c:pt idx="3097">
                  <c:v>67.939999999998705</c:v>
                </c:pt>
                <c:pt idx="3098">
                  <c:v>67.959999999998701</c:v>
                </c:pt>
                <c:pt idx="3099">
                  <c:v>67.979999999998697</c:v>
                </c:pt>
                <c:pt idx="3100">
                  <c:v>67.999999999998707</c:v>
                </c:pt>
                <c:pt idx="3101">
                  <c:v>68.019999999998703</c:v>
                </c:pt>
                <c:pt idx="3102">
                  <c:v>68.039999999998699</c:v>
                </c:pt>
                <c:pt idx="3103">
                  <c:v>68.059999999998695</c:v>
                </c:pt>
                <c:pt idx="3104">
                  <c:v>68.079999999998705</c:v>
                </c:pt>
                <c:pt idx="3105">
                  <c:v>68.099999999998701</c:v>
                </c:pt>
                <c:pt idx="3106">
                  <c:v>68.119999999998697</c:v>
                </c:pt>
                <c:pt idx="3107">
                  <c:v>68.139999999998693</c:v>
                </c:pt>
                <c:pt idx="3108">
                  <c:v>68.159999999998703</c:v>
                </c:pt>
                <c:pt idx="3109">
                  <c:v>68.179999999998699</c:v>
                </c:pt>
                <c:pt idx="3110">
                  <c:v>68.199999999998695</c:v>
                </c:pt>
                <c:pt idx="3111">
                  <c:v>68.219999999998706</c:v>
                </c:pt>
                <c:pt idx="3112">
                  <c:v>68.239999999998702</c:v>
                </c:pt>
                <c:pt idx="3113">
                  <c:v>68.259999999998698</c:v>
                </c:pt>
                <c:pt idx="3114">
                  <c:v>68.279999999998694</c:v>
                </c:pt>
                <c:pt idx="3115">
                  <c:v>68.299999999998704</c:v>
                </c:pt>
                <c:pt idx="3116">
                  <c:v>68.3199999999987</c:v>
                </c:pt>
                <c:pt idx="3117">
                  <c:v>68.339999999998696</c:v>
                </c:pt>
                <c:pt idx="3118">
                  <c:v>68.359999999998706</c:v>
                </c:pt>
                <c:pt idx="3119">
                  <c:v>68.379999999998702</c:v>
                </c:pt>
                <c:pt idx="3120">
                  <c:v>68.399999999998698</c:v>
                </c:pt>
                <c:pt idx="3121">
                  <c:v>68.419999999998694</c:v>
                </c:pt>
                <c:pt idx="3122">
                  <c:v>68.439999999998705</c:v>
                </c:pt>
                <c:pt idx="3123">
                  <c:v>68.459999999998701</c:v>
                </c:pt>
                <c:pt idx="3124">
                  <c:v>68.479999999998697</c:v>
                </c:pt>
                <c:pt idx="3125">
                  <c:v>68.499999999998707</c:v>
                </c:pt>
                <c:pt idx="3126">
                  <c:v>68.519999999998703</c:v>
                </c:pt>
                <c:pt idx="3127">
                  <c:v>68.539999999998699</c:v>
                </c:pt>
                <c:pt idx="3128">
                  <c:v>68.559999999998695</c:v>
                </c:pt>
                <c:pt idx="3129">
                  <c:v>68.579999999998705</c:v>
                </c:pt>
                <c:pt idx="3130">
                  <c:v>68.599999999998701</c:v>
                </c:pt>
                <c:pt idx="3131">
                  <c:v>68.619999999998697</c:v>
                </c:pt>
                <c:pt idx="3132">
                  <c:v>68.639999999998693</c:v>
                </c:pt>
                <c:pt idx="3133">
                  <c:v>68.659999999998703</c:v>
                </c:pt>
                <c:pt idx="3134">
                  <c:v>68.679999999998699</c:v>
                </c:pt>
                <c:pt idx="3135">
                  <c:v>68.699999999998695</c:v>
                </c:pt>
                <c:pt idx="3136">
                  <c:v>68.719999999998706</c:v>
                </c:pt>
                <c:pt idx="3137">
                  <c:v>68.739999999998702</c:v>
                </c:pt>
                <c:pt idx="3138">
                  <c:v>68.759999999998698</c:v>
                </c:pt>
                <c:pt idx="3139">
                  <c:v>68.779999999998694</c:v>
                </c:pt>
                <c:pt idx="3140">
                  <c:v>68.799999999998704</c:v>
                </c:pt>
                <c:pt idx="3141">
                  <c:v>68.8199999999987</c:v>
                </c:pt>
                <c:pt idx="3142">
                  <c:v>68.839999999998696</c:v>
                </c:pt>
                <c:pt idx="3143">
                  <c:v>68.859999999998706</c:v>
                </c:pt>
                <c:pt idx="3144">
                  <c:v>68.879999999998702</c:v>
                </c:pt>
                <c:pt idx="3145">
                  <c:v>68.899999999998698</c:v>
                </c:pt>
                <c:pt idx="3146">
                  <c:v>68.919999999998694</c:v>
                </c:pt>
                <c:pt idx="3147">
                  <c:v>68.939999999998705</c:v>
                </c:pt>
                <c:pt idx="3148">
                  <c:v>68.959999999998701</c:v>
                </c:pt>
                <c:pt idx="3149">
                  <c:v>68.979999999998697</c:v>
                </c:pt>
                <c:pt idx="3150">
                  <c:v>68.999999999998707</c:v>
                </c:pt>
                <c:pt idx="3151">
                  <c:v>69.019999999998703</c:v>
                </c:pt>
                <c:pt idx="3152">
                  <c:v>69.039999999998699</c:v>
                </c:pt>
                <c:pt idx="3153">
                  <c:v>69.059999999998695</c:v>
                </c:pt>
                <c:pt idx="3154">
                  <c:v>69.079999999998705</c:v>
                </c:pt>
                <c:pt idx="3155">
                  <c:v>69.099999999998701</c:v>
                </c:pt>
                <c:pt idx="3156">
                  <c:v>69.119999999998697</c:v>
                </c:pt>
                <c:pt idx="3157">
                  <c:v>69.139999999998693</c:v>
                </c:pt>
                <c:pt idx="3158">
                  <c:v>69.159999999998703</c:v>
                </c:pt>
                <c:pt idx="3159">
                  <c:v>69.179999999998699</c:v>
                </c:pt>
                <c:pt idx="3160">
                  <c:v>69.199999999998695</c:v>
                </c:pt>
                <c:pt idx="3161">
                  <c:v>69.219999999998606</c:v>
                </c:pt>
                <c:pt idx="3162">
                  <c:v>69.239999999998702</c:v>
                </c:pt>
                <c:pt idx="3163">
                  <c:v>69.259999999998698</c:v>
                </c:pt>
                <c:pt idx="3164">
                  <c:v>69.279999999998694</c:v>
                </c:pt>
                <c:pt idx="3165">
                  <c:v>69.299999999998604</c:v>
                </c:pt>
                <c:pt idx="3166">
                  <c:v>69.3199999999987</c:v>
                </c:pt>
                <c:pt idx="3167">
                  <c:v>69.339999999998696</c:v>
                </c:pt>
                <c:pt idx="3168">
                  <c:v>69.359999999998607</c:v>
                </c:pt>
                <c:pt idx="3169">
                  <c:v>69.379999999998603</c:v>
                </c:pt>
                <c:pt idx="3170">
                  <c:v>69.399999999998599</c:v>
                </c:pt>
                <c:pt idx="3171">
                  <c:v>69.419999999998694</c:v>
                </c:pt>
                <c:pt idx="3172">
                  <c:v>69.439999999998605</c:v>
                </c:pt>
                <c:pt idx="3173">
                  <c:v>69.459999999998601</c:v>
                </c:pt>
                <c:pt idx="3174">
                  <c:v>69.479999999998597</c:v>
                </c:pt>
                <c:pt idx="3175">
                  <c:v>69.499999999998593</c:v>
                </c:pt>
                <c:pt idx="3176">
                  <c:v>69.519999999998603</c:v>
                </c:pt>
                <c:pt idx="3177">
                  <c:v>69.539999999998599</c:v>
                </c:pt>
                <c:pt idx="3178">
                  <c:v>69.559999999998595</c:v>
                </c:pt>
                <c:pt idx="3179">
                  <c:v>69.579999999998606</c:v>
                </c:pt>
                <c:pt idx="3180">
                  <c:v>69.599999999998602</c:v>
                </c:pt>
                <c:pt idx="3181">
                  <c:v>69.619999999998598</c:v>
                </c:pt>
                <c:pt idx="3182">
                  <c:v>69.639999999998594</c:v>
                </c:pt>
                <c:pt idx="3183">
                  <c:v>69.659999999998604</c:v>
                </c:pt>
                <c:pt idx="3184">
                  <c:v>69.6799999999986</c:v>
                </c:pt>
                <c:pt idx="3185">
                  <c:v>69.699999999998596</c:v>
                </c:pt>
                <c:pt idx="3186">
                  <c:v>69.719999999998606</c:v>
                </c:pt>
                <c:pt idx="3187">
                  <c:v>69.739999999998602</c:v>
                </c:pt>
                <c:pt idx="3188">
                  <c:v>69.759999999998598</c:v>
                </c:pt>
                <c:pt idx="3189">
                  <c:v>69.779999999998594</c:v>
                </c:pt>
                <c:pt idx="3190">
                  <c:v>69.799999999998604</c:v>
                </c:pt>
                <c:pt idx="3191">
                  <c:v>69.819999999998601</c:v>
                </c:pt>
                <c:pt idx="3192">
                  <c:v>69.839999999998597</c:v>
                </c:pt>
                <c:pt idx="3193">
                  <c:v>69.859999999998607</c:v>
                </c:pt>
                <c:pt idx="3194">
                  <c:v>69.879999999998603</c:v>
                </c:pt>
                <c:pt idx="3195">
                  <c:v>69.899999999998599</c:v>
                </c:pt>
                <c:pt idx="3196">
                  <c:v>69.919999999998595</c:v>
                </c:pt>
                <c:pt idx="3197">
                  <c:v>69.939999999998605</c:v>
                </c:pt>
                <c:pt idx="3198">
                  <c:v>69.959999999998601</c:v>
                </c:pt>
                <c:pt idx="3199">
                  <c:v>69.979999999998597</c:v>
                </c:pt>
                <c:pt idx="3200">
                  <c:v>69.999999999998593</c:v>
                </c:pt>
                <c:pt idx="3201">
                  <c:v>70.019999999998603</c:v>
                </c:pt>
                <c:pt idx="3202">
                  <c:v>70.039999999998599</c:v>
                </c:pt>
                <c:pt idx="3203">
                  <c:v>70.059999999998595</c:v>
                </c:pt>
                <c:pt idx="3204">
                  <c:v>70.079999999998606</c:v>
                </c:pt>
                <c:pt idx="3205">
                  <c:v>70.099999999998602</c:v>
                </c:pt>
                <c:pt idx="3206">
                  <c:v>70.119999999998598</c:v>
                </c:pt>
                <c:pt idx="3207">
                  <c:v>70.139999999998594</c:v>
                </c:pt>
                <c:pt idx="3208">
                  <c:v>70.159999999998604</c:v>
                </c:pt>
                <c:pt idx="3209">
                  <c:v>70.1799999999986</c:v>
                </c:pt>
                <c:pt idx="3210">
                  <c:v>70.199999999998596</c:v>
                </c:pt>
                <c:pt idx="3211">
                  <c:v>70.219999999998606</c:v>
                </c:pt>
                <c:pt idx="3212">
                  <c:v>70.239999999998602</c:v>
                </c:pt>
                <c:pt idx="3213">
                  <c:v>70.259999999998598</c:v>
                </c:pt>
                <c:pt idx="3214">
                  <c:v>70.279999999998594</c:v>
                </c:pt>
                <c:pt idx="3215">
                  <c:v>70.299999999998604</c:v>
                </c:pt>
                <c:pt idx="3216">
                  <c:v>70.319999999998601</c:v>
                </c:pt>
                <c:pt idx="3217">
                  <c:v>70.339999999998597</c:v>
                </c:pt>
                <c:pt idx="3218">
                  <c:v>70.359999999998607</c:v>
                </c:pt>
                <c:pt idx="3219">
                  <c:v>70.379999999998603</c:v>
                </c:pt>
                <c:pt idx="3220">
                  <c:v>70.399999999998599</c:v>
                </c:pt>
                <c:pt idx="3221">
                  <c:v>70.419999999998595</c:v>
                </c:pt>
                <c:pt idx="3222">
                  <c:v>70.439999999998605</c:v>
                </c:pt>
                <c:pt idx="3223">
                  <c:v>70.459999999998601</c:v>
                </c:pt>
                <c:pt idx="3224">
                  <c:v>70.479999999998597</c:v>
                </c:pt>
                <c:pt idx="3225">
                  <c:v>70.499999999998593</c:v>
                </c:pt>
                <c:pt idx="3226">
                  <c:v>70.519999999998603</c:v>
                </c:pt>
                <c:pt idx="3227">
                  <c:v>70.539999999998599</c:v>
                </c:pt>
                <c:pt idx="3228">
                  <c:v>70.559999999998595</c:v>
                </c:pt>
                <c:pt idx="3229">
                  <c:v>70.579999999998606</c:v>
                </c:pt>
                <c:pt idx="3230">
                  <c:v>70.599999999998602</c:v>
                </c:pt>
                <c:pt idx="3231">
                  <c:v>70.619999999998598</c:v>
                </c:pt>
                <c:pt idx="3232">
                  <c:v>70.639999999998594</c:v>
                </c:pt>
                <c:pt idx="3233">
                  <c:v>70.659999999998604</c:v>
                </c:pt>
                <c:pt idx="3234">
                  <c:v>70.6799999999986</c:v>
                </c:pt>
                <c:pt idx="3235">
                  <c:v>70.699999999998596</c:v>
                </c:pt>
                <c:pt idx="3236">
                  <c:v>70.719999999998606</c:v>
                </c:pt>
                <c:pt idx="3237">
                  <c:v>70.739999999998602</c:v>
                </c:pt>
                <c:pt idx="3238">
                  <c:v>70.759999999998598</c:v>
                </c:pt>
                <c:pt idx="3239">
                  <c:v>70.779999999998594</c:v>
                </c:pt>
                <c:pt idx="3240">
                  <c:v>70.799999999998604</c:v>
                </c:pt>
                <c:pt idx="3241">
                  <c:v>70.819999999998601</c:v>
                </c:pt>
                <c:pt idx="3242">
                  <c:v>70.839999999998597</c:v>
                </c:pt>
                <c:pt idx="3243">
                  <c:v>70.859999999998607</c:v>
                </c:pt>
                <c:pt idx="3244">
                  <c:v>70.879999999998603</c:v>
                </c:pt>
                <c:pt idx="3245">
                  <c:v>70.899999999998599</c:v>
                </c:pt>
                <c:pt idx="3246">
                  <c:v>70.919999999998595</c:v>
                </c:pt>
                <c:pt idx="3247">
                  <c:v>70.939999999998605</c:v>
                </c:pt>
                <c:pt idx="3248">
                  <c:v>70.959999999998601</c:v>
                </c:pt>
                <c:pt idx="3249">
                  <c:v>70.979999999998597</c:v>
                </c:pt>
              </c:numCache>
            </c:numRef>
          </c:xVal>
          <c:yVal>
            <c:numRef>
              <c:f>РЕНТГЕН!$D$4:$D$3253</c:f>
              <c:numCache>
                <c:formatCode>General</c:formatCode>
                <c:ptCount val="3250"/>
                <c:pt idx="0">
                  <c:v>4722</c:v>
                </c:pt>
                <c:pt idx="1">
                  <c:v>4724</c:v>
                </c:pt>
                <c:pt idx="2">
                  <c:v>4669</c:v>
                </c:pt>
                <c:pt idx="3">
                  <c:v>4654</c:v>
                </c:pt>
                <c:pt idx="4">
                  <c:v>4688</c:v>
                </c:pt>
                <c:pt idx="5">
                  <c:v>4694</c:v>
                </c:pt>
                <c:pt idx="6">
                  <c:v>4670</c:v>
                </c:pt>
                <c:pt idx="7">
                  <c:v>4678</c:v>
                </c:pt>
                <c:pt idx="8">
                  <c:v>4649</c:v>
                </c:pt>
                <c:pt idx="9">
                  <c:v>4700</c:v>
                </c:pt>
                <c:pt idx="10">
                  <c:v>4685</c:v>
                </c:pt>
                <c:pt idx="11">
                  <c:v>4706</c:v>
                </c:pt>
                <c:pt idx="12">
                  <c:v>4675</c:v>
                </c:pt>
                <c:pt idx="13">
                  <c:v>4676</c:v>
                </c:pt>
                <c:pt idx="14">
                  <c:v>4655</c:v>
                </c:pt>
                <c:pt idx="15">
                  <c:v>4656</c:v>
                </c:pt>
                <c:pt idx="16">
                  <c:v>4681</c:v>
                </c:pt>
                <c:pt idx="17">
                  <c:v>4654</c:v>
                </c:pt>
                <c:pt idx="18">
                  <c:v>4650</c:v>
                </c:pt>
                <c:pt idx="19">
                  <c:v>4695</c:v>
                </c:pt>
                <c:pt idx="20">
                  <c:v>4671</c:v>
                </c:pt>
                <c:pt idx="21">
                  <c:v>4652</c:v>
                </c:pt>
                <c:pt idx="22">
                  <c:v>4656</c:v>
                </c:pt>
                <c:pt idx="23">
                  <c:v>4607</c:v>
                </c:pt>
                <c:pt idx="24">
                  <c:v>4638</c:v>
                </c:pt>
                <c:pt idx="25">
                  <c:v>4667</c:v>
                </c:pt>
                <c:pt idx="26">
                  <c:v>4653</c:v>
                </c:pt>
                <c:pt idx="27">
                  <c:v>4641</c:v>
                </c:pt>
                <c:pt idx="28">
                  <c:v>4658</c:v>
                </c:pt>
                <c:pt idx="29">
                  <c:v>4604</c:v>
                </c:pt>
                <c:pt idx="30">
                  <c:v>4653</c:v>
                </c:pt>
                <c:pt idx="31">
                  <c:v>4637</c:v>
                </c:pt>
                <c:pt idx="32">
                  <c:v>4685</c:v>
                </c:pt>
                <c:pt idx="33">
                  <c:v>4640</c:v>
                </c:pt>
                <c:pt idx="34">
                  <c:v>4638</c:v>
                </c:pt>
                <c:pt idx="35">
                  <c:v>4648</c:v>
                </c:pt>
                <c:pt idx="36">
                  <c:v>4683</c:v>
                </c:pt>
                <c:pt idx="37">
                  <c:v>4704</c:v>
                </c:pt>
                <c:pt idx="38">
                  <c:v>4649</c:v>
                </c:pt>
                <c:pt idx="39">
                  <c:v>4637</c:v>
                </c:pt>
                <c:pt idx="40">
                  <c:v>4661</c:v>
                </c:pt>
                <c:pt idx="41">
                  <c:v>4617</c:v>
                </c:pt>
                <c:pt idx="42">
                  <c:v>4653</c:v>
                </c:pt>
                <c:pt idx="43">
                  <c:v>4672</c:v>
                </c:pt>
                <c:pt idx="44">
                  <c:v>4648</c:v>
                </c:pt>
                <c:pt idx="45">
                  <c:v>4634</c:v>
                </c:pt>
                <c:pt idx="46">
                  <c:v>4674</c:v>
                </c:pt>
                <c:pt idx="47">
                  <c:v>4658</c:v>
                </c:pt>
                <c:pt idx="48">
                  <c:v>4656</c:v>
                </c:pt>
                <c:pt idx="49">
                  <c:v>4650</c:v>
                </c:pt>
                <c:pt idx="50">
                  <c:v>4695</c:v>
                </c:pt>
                <c:pt idx="51">
                  <c:v>4643</c:v>
                </c:pt>
                <c:pt idx="52">
                  <c:v>4670</c:v>
                </c:pt>
                <c:pt idx="53">
                  <c:v>4633</c:v>
                </c:pt>
                <c:pt idx="54">
                  <c:v>4667</c:v>
                </c:pt>
                <c:pt idx="55">
                  <c:v>4585</c:v>
                </c:pt>
                <c:pt idx="56">
                  <c:v>4663</c:v>
                </c:pt>
                <c:pt idx="57">
                  <c:v>4617</c:v>
                </c:pt>
                <c:pt idx="58">
                  <c:v>4656</c:v>
                </c:pt>
                <c:pt idx="59">
                  <c:v>4602</c:v>
                </c:pt>
                <c:pt idx="60">
                  <c:v>4611</c:v>
                </c:pt>
                <c:pt idx="61">
                  <c:v>4660</c:v>
                </c:pt>
                <c:pt idx="62">
                  <c:v>4614</c:v>
                </c:pt>
                <c:pt idx="63">
                  <c:v>4623</c:v>
                </c:pt>
                <c:pt idx="64">
                  <c:v>4600</c:v>
                </c:pt>
                <c:pt idx="65">
                  <c:v>4630</c:v>
                </c:pt>
                <c:pt idx="66">
                  <c:v>4660</c:v>
                </c:pt>
                <c:pt idx="67">
                  <c:v>4646</c:v>
                </c:pt>
                <c:pt idx="68">
                  <c:v>4663</c:v>
                </c:pt>
                <c:pt idx="69">
                  <c:v>4621</c:v>
                </c:pt>
                <c:pt idx="70">
                  <c:v>4639</c:v>
                </c:pt>
                <c:pt idx="71">
                  <c:v>4644</c:v>
                </c:pt>
                <c:pt idx="72">
                  <c:v>4687</c:v>
                </c:pt>
                <c:pt idx="73">
                  <c:v>4615</c:v>
                </c:pt>
                <c:pt idx="74">
                  <c:v>4674</c:v>
                </c:pt>
                <c:pt idx="75">
                  <c:v>4640</c:v>
                </c:pt>
                <c:pt idx="76">
                  <c:v>4677</c:v>
                </c:pt>
                <c:pt idx="77">
                  <c:v>4690</c:v>
                </c:pt>
                <c:pt idx="78">
                  <c:v>4674</c:v>
                </c:pt>
                <c:pt idx="79">
                  <c:v>4643</c:v>
                </c:pt>
                <c:pt idx="80">
                  <c:v>4636</c:v>
                </c:pt>
                <c:pt idx="81">
                  <c:v>4670</c:v>
                </c:pt>
                <c:pt idx="82">
                  <c:v>4630</c:v>
                </c:pt>
                <c:pt idx="83">
                  <c:v>4687</c:v>
                </c:pt>
                <c:pt idx="84">
                  <c:v>4701</c:v>
                </c:pt>
                <c:pt idx="85">
                  <c:v>4631</c:v>
                </c:pt>
                <c:pt idx="86">
                  <c:v>4679</c:v>
                </c:pt>
                <c:pt idx="87">
                  <c:v>4670</c:v>
                </c:pt>
                <c:pt idx="88">
                  <c:v>4679</c:v>
                </c:pt>
                <c:pt idx="89">
                  <c:v>4660</c:v>
                </c:pt>
                <c:pt idx="90">
                  <c:v>4635</c:v>
                </c:pt>
                <c:pt idx="91">
                  <c:v>4636</c:v>
                </c:pt>
                <c:pt idx="92">
                  <c:v>4624</c:v>
                </c:pt>
                <c:pt idx="93">
                  <c:v>4625</c:v>
                </c:pt>
                <c:pt idx="94">
                  <c:v>4630</c:v>
                </c:pt>
                <c:pt idx="95">
                  <c:v>4598</c:v>
                </c:pt>
                <c:pt idx="96">
                  <c:v>4633</c:v>
                </c:pt>
                <c:pt idx="97">
                  <c:v>4617</c:v>
                </c:pt>
                <c:pt idx="98">
                  <c:v>4632</c:v>
                </c:pt>
                <c:pt idx="99">
                  <c:v>4607</c:v>
                </c:pt>
                <c:pt idx="100">
                  <c:v>4639</c:v>
                </c:pt>
                <c:pt idx="101">
                  <c:v>4651</c:v>
                </c:pt>
                <c:pt idx="102">
                  <c:v>4637</c:v>
                </c:pt>
                <c:pt idx="103">
                  <c:v>4627</c:v>
                </c:pt>
                <c:pt idx="104">
                  <c:v>4626</c:v>
                </c:pt>
                <c:pt idx="105">
                  <c:v>4649</c:v>
                </c:pt>
                <c:pt idx="106">
                  <c:v>4611</c:v>
                </c:pt>
                <c:pt idx="107">
                  <c:v>4574</c:v>
                </c:pt>
                <c:pt idx="108">
                  <c:v>4601</c:v>
                </c:pt>
                <c:pt idx="109">
                  <c:v>4619</c:v>
                </c:pt>
                <c:pt idx="110">
                  <c:v>4644</c:v>
                </c:pt>
                <c:pt idx="111">
                  <c:v>4604</c:v>
                </c:pt>
                <c:pt idx="112">
                  <c:v>4609</c:v>
                </c:pt>
                <c:pt idx="113">
                  <c:v>4642</c:v>
                </c:pt>
                <c:pt idx="114">
                  <c:v>4622</c:v>
                </c:pt>
                <c:pt idx="115">
                  <c:v>4628</c:v>
                </c:pt>
                <c:pt idx="116">
                  <c:v>4620</c:v>
                </c:pt>
                <c:pt idx="117">
                  <c:v>4619</c:v>
                </c:pt>
                <c:pt idx="118">
                  <c:v>4601</c:v>
                </c:pt>
                <c:pt idx="119">
                  <c:v>4618</c:v>
                </c:pt>
                <c:pt idx="120">
                  <c:v>4634</c:v>
                </c:pt>
                <c:pt idx="121">
                  <c:v>4622</c:v>
                </c:pt>
                <c:pt idx="122">
                  <c:v>4602</c:v>
                </c:pt>
                <c:pt idx="123">
                  <c:v>4615</c:v>
                </c:pt>
                <c:pt idx="124">
                  <c:v>4599</c:v>
                </c:pt>
                <c:pt idx="125">
                  <c:v>4564</c:v>
                </c:pt>
                <c:pt idx="126">
                  <c:v>4626</c:v>
                </c:pt>
                <c:pt idx="127">
                  <c:v>4602</c:v>
                </c:pt>
                <c:pt idx="128">
                  <c:v>4574</c:v>
                </c:pt>
                <c:pt idx="129">
                  <c:v>4604</c:v>
                </c:pt>
                <c:pt idx="130">
                  <c:v>4609</c:v>
                </c:pt>
                <c:pt idx="131">
                  <c:v>4614</c:v>
                </c:pt>
                <c:pt idx="132">
                  <c:v>4607</c:v>
                </c:pt>
                <c:pt idx="133">
                  <c:v>4570</c:v>
                </c:pt>
                <c:pt idx="134">
                  <c:v>4626</c:v>
                </c:pt>
                <c:pt idx="135">
                  <c:v>4580</c:v>
                </c:pt>
                <c:pt idx="136">
                  <c:v>4603</c:v>
                </c:pt>
                <c:pt idx="137">
                  <c:v>4631</c:v>
                </c:pt>
                <c:pt idx="138">
                  <c:v>4586</c:v>
                </c:pt>
                <c:pt idx="139">
                  <c:v>4597</c:v>
                </c:pt>
                <c:pt idx="140">
                  <c:v>4584</c:v>
                </c:pt>
                <c:pt idx="141">
                  <c:v>4601</c:v>
                </c:pt>
                <c:pt idx="142">
                  <c:v>4591</c:v>
                </c:pt>
                <c:pt idx="143">
                  <c:v>4655</c:v>
                </c:pt>
                <c:pt idx="144">
                  <c:v>4569</c:v>
                </c:pt>
                <c:pt idx="145">
                  <c:v>4625</c:v>
                </c:pt>
                <c:pt idx="146">
                  <c:v>4604</c:v>
                </c:pt>
                <c:pt idx="147">
                  <c:v>4569</c:v>
                </c:pt>
                <c:pt idx="148">
                  <c:v>4582</c:v>
                </c:pt>
                <c:pt idx="149">
                  <c:v>4587</c:v>
                </c:pt>
                <c:pt idx="150">
                  <c:v>4598</c:v>
                </c:pt>
                <c:pt idx="151">
                  <c:v>4578</c:v>
                </c:pt>
                <c:pt idx="152">
                  <c:v>4593</c:v>
                </c:pt>
                <c:pt idx="153">
                  <c:v>4547</c:v>
                </c:pt>
                <c:pt idx="154">
                  <c:v>4602</c:v>
                </c:pt>
                <c:pt idx="155">
                  <c:v>4542</c:v>
                </c:pt>
                <c:pt idx="156">
                  <c:v>4544</c:v>
                </c:pt>
                <c:pt idx="157">
                  <c:v>4576</c:v>
                </c:pt>
                <c:pt idx="158">
                  <c:v>4574</c:v>
                </c:pt>
                <c:pt idx="159">
                  <c:v>4576</c:v>
                </c:pt>
                <c:pt idx="160">
                  <c:v>4546</c:v>
                </c:pt>
                <c:pt idx="161">
                  <c:v>4570</c:v>
                </c:pt>
                <c:pt idx="162">
                  <c:v>4573</c:v>
                </c:pt>
                <c:pt idx="163">
                  <c:v>4531</c:v>
                </c:pt>
                <c:pt idx="164">
                  <c:v>4588</c:v>
                </c:pt>
                <c:pt idx="165">
                  <c:v>4552</c:v>
                </c:pt>
                <c:pt idx="166">
                  <c:v>4539</c:v>
                </c:pt>
                <c:pt idx="167">
                  <c:v>4572</c:v>
                </c:pt>
                <c:pt idx="168">
                  <c:v>4572</c:v>
                </c:pt>
                <c:pt idx="169">
                  <c:v>4598</c:v>
                </c:pt>
                <c:pt idx="170">
                  <c:v>4561</c:v>
                </c:pt>
                <c:pt idx="171">
                  <c:v>4568</c:v>
                </c:pt>
                <c:pt idx="172">
                  <c:v>4548</c:v>
                </c:pt>
                <c:pt idx="173">
                  <c:v>4550</c:v>
                </c:pt>
                <c:pt idx="174">
                  <c:v>4568</c:v>
                </c:pt>
                <c:pt idx="175">
                  <c:v>4582</c:v>
                </c:pt>
                <c:pt idx="176">
                  <c:v>4574</c:v>
                </c:pt>
                <c:pt idx="177">
                  <c:v>4591</c:v>
                </c:pt>
                <c:pt idx="178">
                  <c:v>4577</c:v>
                </c:pt>
                <c:pt idx="179">
                  <c:v>4577</c:v>
                </c:pt>
                <c:pt idx="180">
                  <c:v>4567</c:v>
                </c:pt>
                <c:pt idx="181">
                  <c:v>4569</c:v>
                </c:pt>
                <c:pt idx="182">
                  <c:v>4576</c:v>
                </c:pt>
                <c:pt idx="183">
                  <c:v>4561</c:v>
                </c:pt>
                <c:pt idx="184">
                  <c:v>4543</c:v>
                </c:pt>
                <c:pt idx="185">
                  <c:v>4535</c:v>
                </c:pt>
                <c:pt idx="186">
                  <c:v>4535</c:v>
                </c:pt>
                <c:pt idx="187">
                  <c:v>4581</c:v>
                </c:pt>
                <c:pt idx="188">
                  <c:v>4514</c:v>
                </c:pt>
                <c:pt idx="189">
                  <c:v>4544</c:v>
                </c:pt>
                <c:pt idx="190">
                  <c:v>4593</c:v>
                </c:pt>
                <c:pt idx="191">
                  <c:v>4530</c:v>
                </c:pt>
                <c:pt idx="192">
                  <c:v>4582</c:v>
                </c:pt>
                <c:pt idx="193">
                  <c:v>4552</c:v>
                </c:pt>
                <c:pt idx="194">
                  <c:v>4531</c:v>
                </c:pt>
                <c:pt idx="195">
                  <c:v>4511</c:v>
                </c:pt>
                <c:pt idx="196">
                  <c:v>4517</c:v>
                </c:pt>
                <c:pt idx="197">
                  <c:v>4488</c:v>
                </c:pt>
                <c:pt idx="198">
                  <c:v>4536</c:v>
                </c:pt>
                <c:pt idx="199">
                  <c:v>4556</c:v>
                </c:pt>
                <c:pt idx="200">
                  <c:v>4564</c:v>
                </c:pt>
                <c:pt idx="201">
                  <c:v>4584</c:v>
                </c:pt>
                <c:pt idx="202">
                  <c:v>4497</c:v>
                </c:pt>
                <c:pt idx="203">
                  <c:v>4527</c:v>
                </c:pt>
                <c:pt idx="204">
                  <c:v>4556</c:v>
                </c:pt>
                <c:pt idx="205">
                  <c:v>4543</c:v>
                </c:pt>
                <c:pt idx="206">
                  <c:v>4570</c:v>
                </c:pt>
                <c:pt idx="207">
                  <c:v>4576</c:v>
                </c:pt>
                <c:pt idx="208">
                  <c:v>4556</c:v>
                </c:pt>
                <c:pt idx="209">
                  <c:v>4570</c:v>
                </c:pt>
                <c:pt idx="210">
                  <c:v>4598</c:v>
                </c:pt>
                <c:pt idx="211">
                  <c:v>4561</c:v>
                </c:pt>
                <c:pt idx="212">
                  <c:v>4537</c:v>
                </c:pt>
                <c:pt idx="213">
                  <c:v>4558</c:v>
                </c:pt>
                <c:pt idx="214">
                  <c:v>4568</c:v>
                </c:pt>
                <c:pt idx="215">
                  <c:v>4603</c:v>
                </c:pt>
                <c:pt idx="216">
                  <c:v>4570</c:v>
                </c:pt>
                <c:pt idx="217">
                  <c:v>4554</c:v>
                </c:pt>
                <c:pt idx="218">
                  <c:v>4528</c:v>
                </c:pt>
                <c:pt idx="219">
                  <c:v>4594</c:v>
                </c:pt>
                <c:pt idx="220">
                  <c:v>4557</c:v>
                </c:pt>
                <c:pt idx="221">
                  <c:v>4565</c:v>
                </c:pt>
                <c:pt idx="222">
                  <c:v>4623</c:v>
                </c:pt>
                <c:pt idx="223">
                  <c:v>4533</c:v>
                </c:pt>
                <c:pt idx="224">
                  <c:v>4557</c:v>
                </c:pt>
                <c:pt idx="225">
                  <c:v>4515</c:v>
                </c:pt>
                <c:pt idx="226">
                  <c:v>4573</c:v>
                </c:pt>
                <c:pt idx="227">
                  <c:v>4563</c:v>
                </c:pt>
                <c:pt idx="228">
                  <c:v>4587</c:v>
                </c:pt>
                <c:pt idx="229">
                  <c:v>4538</c:v>
                </c:pt>
                <c:pt idx="230">
                  <c:v>4587</c:v>
                </c:pt>
                <c:pt idx="231">
                  <c:v>4503</c:v>
                </c:pt>
                <c:pt idx="232">
                  <c:v>4573</c:v>
                </c:pt>
                <c:pt idx="233">
                  <c:v>4527</c:v>
                </c:pt>
                <c:pt idx="234">
                  <c:v>4548</c:v>
                </c:pt>
                <c:pt idx="235">
                  <c:v>4491</c:v>
                </c:pt>
                <c:pt idx="236">
                  <c:v>4507</c:v>
                </c:pt>
                <c:pt idx="237">
                  <c:v>4523</c:v>
                </c:pt>
                <c:pt idx="238">
                  <c:v>4518</c:v>
                </c:pt>
                <c:pt idx="239">
                  <c:v>4523</c:v>
                </c:pt>
                <c:pt idx="240">
                  <c:v>4525</c:v>
                </c:pt>
                <c:pt idx="241">
                  <c:v>4526</c:v>
                </c:pt>
                <c:pt idx="242">
                  <c:v>4539</c:v>
                </c:pt>
                <c:pt idx="243">
                  <c:v>4537</c:v>
                </c:pt>
                <c:pt idx="244">
                  <c:v>4537</c:v>
                </c:pt>
                <c:pt idx="245">
                  <c:v>4538</c:v>
                </c:pt>
                <c:pt idx="246">
                  <c:v>4535</c:v>
                </c:pt>
                <c:pt idx="247">
                  <c:v>4552</c:v>
                </c:pt>
                <c:pt idx="248">
                  <c:v>4581</c:v>
                </c:pt>
                <c:pt idx="249">
                  <c:v>4533</c:v>
                </c:pt>
                <c:pt idx="250">
                  <c:v>4510</c:v>
                </c:pt>
                <c:pt idx="251">
                  <c:v>4522</c:v>
                </c:pt>
                <c:pt idx="252">
                  <c:v>4536</c:v>
                </c:pt>
                <c:pt idx="253">
                  <c:v>4521</c:v>
                </c:pt>
                <c:pt idx="254">
                  <c:v>4551</c:v>
                </c:pt>
                <c:pt idx="255">
                  <c:v>4496</c:v>
                </c:pt>
                <c:pt idx="256">
                  <c:v>4506</c:v>
                </c:pt>
                <c:pt idx="257">
                  <c:v>4497</c:v>
                </c:pt>
                <c:pt idx="258">
                  <c:v>4463</c:v>
                </c:pt>
                <c:pt idx="259">
                  <c:v>4479</c:v>
                </c:pt>
                <c:pt idx="260">
                  <c:v>4481</c:v>
                </c:pt>
                <c:pt idx="261">
                  <c:v>4511</c:v>
                </c:pt>
                <c:pt idx="262">
                  <c:v>4482</c:v>
                </c:pt>
                <c:pt idx="263">
                  <c:v>4500</c:v>
                </c:pt>
                <c:pt idx="264">
                  <c:v>4533</c:v>
                </c:pt>
                <c:pt idx="265">
                  <c:v>4533</c:v>
                </c:pt>
                <c:pt idx="266">
                  <c:v>4494</c:v>
                </c:pt>
                <c:pt idx="267">
                  <c:v>4512</c:v>
                </c:pt>
                <c:pt idx="268">
                  <c:v>4491</c:v>
                </c:pt>
                <c:pt idx="269">
                  <c:v>4474</c:v>
                </c:pt>
                <c:pt idx="270">
                  <c:v>4487</c:v>
                </c:pt>
                <c:pt idx="271">
                  <c:v>4486</c:v>
                </c:pt>
                <c:pt idx="272">
                  <c:v>4504</c:v>
                </c:pt>
                <c:pt idx="273">
                  <c:v>4511</c:v>
                </c:pt>
                <c:pt idx="274">
                  <c:v>4525</c:v>
                </c:pt>
                <c:pt idx="275">
                  <c:v>4478</c:v>
                </c:pt>
                <c:pt idx="276">
                  <c:v>4497</c:v>
                </c:pt>
                <c:pt idx="277">
                  <c:v>4496</c:v>
                </c:pt>
                <c:pt idx="278">
                  <c:v>4493</c:v>
                </c:pt>
                <c:pt idx="279">
                  <c:v>4480</c:v>
                </c:pt>
                <c:pt idx="280">
                  <c:v>4470</c:v>
                </c:pt>
                <c:pt idx="281">
                  <c:v>4510</c:v>
                </c:pt>
                <c:pt idx="282">
                  <c:v>4516</c:v>
                </c:pt>
                <c:pt idx="283">
                  <c:v>4468</c:v>
                </c:pt>
                <c:pt idx="284">
                  <c:v>4507</c:v>
                </c:pt>
                <c:pt idx="285">
                  <c:v>4544</c:v>
                </c:pt>
                <c:pt idx="286">
                  <c:v>4470</c:v>
                </c:pt>
                <c:pt idx="287">
                  <c:v>4489</c:v>
                </c:pt>
                <c:pt idx="288">
                  <c:v>4491</c:v>
                </c:pt>
                <c:pt idx="289">
                  <c:v>4497</c:v>
                </c:pt>
                <c:pt idx="290">
                  <c:v>4485</c:v>
                </c:pt>
                <c:pt idx="291">
                  <c:v>4523</c:v>
                </c:pt>
                <c:pt idx="292">
                  <c:v>4479</c:v>
                </c:pt>
                <c:pt idx="293">
                  <c:v>4494</c:v>
                </c:pt>
                <c:pt idx="294">
                  <c:v>4455</c:v>
                </c:pt>
                <c:pt idx="295">
                  <c:v>4490</c:v>
                </c:pt>
                <c:pt idx="296">
                  <c:v>4492</c:v>
                </c:pt>
                <c:pt idx="297">
                  <c:v>4510</c:v>
                </c:pt>
                <c:pt idx="298">
                  <c:v>4470</c:v>
                </c:pt>
                <c:pt idx="299">
                  <c:v>4487</c:v>
                </c:pt>
                <c:pt idx="300">
                  <c:v>4544</c:v>
                </c:pt>
                <c:pt idx="301">
                  <c:v>4487</c:v>
                </c:pt>
                <c:pt idx="302">
                  <c:v>4478</c:v>
                </c:pt>
                <c:pt idx="303">
                  <c:v>4503</c:v>
                </c:pt>
                <c:pt idx="304">
                  <c:v>4481</c:v>
                </c:pt>
                <c:pt idx="305">
                  <c:v>4465</c:v>
                </c:pt>
                <c:pt idx="306">
                  <c:v>4462</c:v>
                </c:pt>
                <c:pt idx="307">
                  <c:v>4477</c:v>
                </c:pt>
                <c:pt idx="308">
                  <c:v>4526</c:v>
                </c:pt>
                <c:pt idx="309">
                  <c:v>4496</c:v>
                </c:pt>
                <c:pt idx="310">
                  <c:v>4456</c:v>
                </c:pt>
                <c:pt idx="311">
                  <c:v>4454</c:v>
                </c:pt>
                <c:pt idx="312">
                  <c:v>4501</c:v>
                </c:pt>
                <c:pt idx="313">
                  <c:v>4517</c:v>
                </c:pt>
                <c:pt idx="314">
                  <c:v>4455</c:v>
                </c:pt>
                <c:pt idx="315">
                  <c:v>4510</c:v>
                </c:pt>
                <c:pt idx="316">
                  <c:v>4496</c:v>
                </c:pt>
                <c:pt idx="317">
                  <c:v>4483</c:v>
                </c:pt>
                <c:pt idx="318">
                  <c:v>4449</c:v>
                </c:pt>
                <c:pt idx="319">
                  <c:v>4490</c:v>
                </c:pt>
                <c:pt idx="320">
                  <c:v>4463</c:v>
                </c:pt>
                <c:pt idx="321">
                  <c:v>4477</c:v>
                </c:pt>
                <c:pt idx="322">
                  <c:v>4448</c:v>
                </c:pt>
                <c:pt idx="323">
                  <c:v>4521</c:v>
                </c:pt>
                <c:pt idx="324">
                  <c:v>4449</c:v>
                </c:pt>
                <c:pt idx="325">
                  <c:v>4452</c:v>
                </c:pt>
                <c:pt idx="326">
                  <c:v>4479</c:v>
                </c:pt>
                <c:pt idx="327">
                  <c:v>4492</c:v>
                </c:pt>
                <c:pt idx="328">
                  <c:v>4431</c:v>
                </c:pt>
                <c:pt idx="329">
                  <c:v>4486</c:v>
                </c:pt>
                <c:pt idx="330">
                  <c:v>4504</c:v>
                </c:pt>
                <c:pt idx="331">
                  <c:v>4472</c:v>
                </c:pt>
                <c:pt idx="332">
                  <c:v>4480</c:v>
                </c:pt>
                <c:pt idx="333">
                  <c:v>4531</c:v>
                </c:pt>
                <c:pt idx="334">
                  <c:v>4505</c:v>
                </c:pt>
                <c:pt idx="335">
                  <c:v>4486</c:v>
                </c:pt>
                <c:pt idx="336">
                  <c:v>4480</c:v>
                </c:pt>
                <c:pt idx="337">
                  <c:v>4510</c:v>
                </c:pt>
                <c:pt idx="338">
                  <c:v>4444</c:v>
                </c:pt>
                <c:pt idx="339">
                  <c:v>4473</c:v>
                </c:pt>
                <c:pt idx="340">
                  <c:v>4474</c:v>
                </c:pt>
                <c:pt idx="341">
                  <c:v>4474</c:v>
                </c:pt>
                <c:pt idx="342">
                  <c:v>4505</c:v>
                </c:pt>
                <c:pt idx="343">
                  <c:v>4476</c:v>
                </c:pt>
                <c:pt idx="344">
                  <c:v>4522</c:v>
                </c:pt>
                <c:pt idx="345">
                  <c:v>4500</c:v>
                </c:pt>
                <c:pt idx="346">
                  <c:v>4501</c:v>
                </c:pt>
                <c:pt idx="347">
                  <c:v>4504</c:v>
                </c:pt>
                <c:pt idx="348">
                  <c:v>4505</c:v>
                </c:pt>
                <c:pt idx="349">
                  <c:v>4459</c:v>
                </c:pt>
                <c:pt idx="350">
                  <c:v>4461</c:v>
                </c:pt>
                <c:pt idx="351">
                  <c:v>4467</c:v>
                </c:pt>
                <c:pt idx="352">
                  <c:v>4455</c:v>
                </c:pt>
                <c:pt idx="353">
                  <c:v>4463</c:v>
                </c:pt>
                <c:pt idx="354">
                  <c:v>4449</c:v>
                </c:pt>
                <c:pt idx="355">
                  <c:v>4467</c:v>
                </c:pt>
                <c:pt idx="356">
                  <c:v>4451</c:v>
                </c:pt>
                <c:pt idx="357">
                  <c:v>4473</c:v>
                </c:pt>
                <c:pt idx="358">
                  <c:v>4464</c:v>
                </c:pt>
                <c:pt idx="359">
                  <c:v>4441</c:v>
                </c:pt>
                <c:pt idx="360">
                  <c:v>4459</c:v>
                </c:pt>
                <c:pt idx="361">
                  <c:v>4458</c:v>
                </c:pt>
                <c:pt idx="362">
                  <c:v>4474</c:v>
                </c:pt>
                <c:pt idx="363">
                  <c:v>4474</c:v>
                </c:pt>
                <c:pt idx="364">
                  <c:v>4489</c:v>
                </c:pt>
                <c:pt idx="365">
                  <c:v>4482</c:v>
                </c:pt>
                <c:pt idx="366">
                  <c:v>4493</c:v>
                </c:pt>
                <c:pt idx="367">
                  <c:v>4459</c:v>
                </c:pt>
                <c:pt idx="368">
                  <c:v>4476</c:v>
                </c:pt>
                <c:pt idx="369">
                  <c:v>4487</c:v>
                </c:pt>
                <c:pt idx="370">
                  <c:v>4475</c:v>
                </c:pt>
                <c:pt idx="371">
                  <c:v>4528</c:v>
                </c:pt>
                <c:pt idx="372">
                  <c:v>4478</c:v>
                </c:pt>
                <c:pt idx="373">
                  <c:v>4474</c:v>
                </c:pt>
                <c:pt idx="374">
                  <c:v>4466</c:v>
                </c:pt>
                <c:pt idx="375">
                  <c:v>4443</c:v>
                </c:pt>
                <c:pt idx="376">
                  <c:v>4424</c:v>
                </c:pt>
                <c:pt idx="377">
                  <c:v>4424</c:v>
                </c:pt>
                <c:pt idx="378">
                  <c:v>4411</c:v>
                </c:pt>
                <c:pt idx="379">
                  <c:v>4494</c:v>
                </c:pt>
                <c:pt idx="380">
                  <c:v>4456</c:v>
                </c:pt>
                <c:pt idx="381">
                  <c:v>4466</c:v>
                </c:pt>
                <c:pt idx="382">
                  <c:v>4447</c:v>
                </c:pt>
                <c:pt idx="383">
                  <c:v>4460</c:v>
                </c:pt>
                <c:pt idx="384">
                  <c:v>4451</c:v>
                </c:pt>
                <c:pt idx="385">
                  <c:v>4430</c:v>
                </c:pt>
                <c:pt idx="386">
                  <c:v>4463</c:v>
                </c:pt>
                <c:pt idx="387">
                  <c:v>4436</c:v>
                </c:pt>
                <c:pt idx="388">
                  <c:v>4440</c:v>
                </c:pt>
                <c:pt idx="389">
                  <c:v>4467</c:v>
                </c:pt>
                <c:pt idx="390">
                  <c:v>4494</c:v>
                </c:pt>
                <c:pt idx="391">
                  <c:v>4482</c:v>
                </c:pt>
                <c:pt idx="392">
                  <c:v>4447</c:v>
                </c:pt>
                <c:pt idx="393">
                  <c:v>4460</c:v>
                </c:pt>
                <c:pt idx="394">
                  <c:v>4461</c:v>
                </c:pt>
                <c:pt idx="395">
                  <c:v>4469</c:v>
                </c:pt>
                <c:pt idx="396">
                  <c:v>4452</c:v>
                </c:pt>
                <c:pt idx="397">
                  <c:v>4464</c:v>
                </c:pt>
                <c:pt idx="398">
                  <c:v>4467</c:v>
                </c:pt>
                <c:pt idx="399">
                  <c:v>4439</c:v>
                </c:pt>
                <c:pt idx="400">
                  <c:v>4418</c:v>
                </c:pt>
                <c:pt idx="401">
                  <c:v>4444</c:v>
                </c:pt>
                <c:pt idx="402">
                  <c:v>4444</c:v>
                </c:pt>
                <c:pt idx="403">
                  <c:v>4469</c:v>
                </c:pt>
                <c:pt idx="404">
                  <c:v>4416</c:v>
                </c:pt>
                <c:pt idx="405">
                  <c:v>4399</c:v>
                </c:pt>
                <c:pt idx="406">
                  <c:v>4442</c:v>
                </c:pt>
                <c:pt idx="407">
                  <c:v>4422</c:v>
                </c:pt>
                <c:pt idx="408">
                  <c:v>4406</c:v>
                </c:pt>
                <c:pt idx="409">
                  <c:v>4435</c:v>
                </c:pt>
                <c:pt idx="410">
                  <c:v>4430</c:v>
                </c:pt>
                <c:pt idx="411">
                  <c:v>4443</c:v>
                </c:pt>
                <c:pt idx="412">
                  <c:v>4416</c:v>
                </c:pt>
                <c:pt idx="413">
                  <c:v>4477</c:v>
                </c:pt>
                <c:pt idx="414">
                  <c:v>4409</c:v>
                </c:pt>
                <c:pt idx="415">
                  <c:v>4433</c:v>
                </c:pt>
                <c:pt idx="416">
                  <c:v>4427</c:v>
                </c:pt>
                <c:pt idx="417">
                  <c:v>4421</c:v>
                </c:pt>
                <c:pt idx="418">
                  <c:v>4435</c:v>
                </c:pt>
                <c:pt idx="419">
                  <c:v>4438</c:v>
                </c:pt>
                <c:pt idx="420">
                  <c:v>4424</c:v>
                </c:pt>
                <c:pt idx="421">
                  <c:v>4456</c:v>
                </c:pt>
                <c:pt idx="422">
                  <c:v>4468</c:v>
                </c:pt>
                <c:pt idx="423">
                  <c:v>4444</c:v>
                </c:pt>
                <c:pt idx="424">
                  <c:v>4431</c:v>
                </c:pt>
                <c:pt idx="425">
                  <c:v>4454</c:v>
                </c:pt>
                <c:pt idx="426">
                  <c:v>4430</c:v>
                </c:pt>
                <c:pt idx="427">
                  <c:v>4455</c:v>
                </c:pt>
                <c:pt idx="428">
                  <c:v>4451</c:v>
                </c:pt>
                <c:pt idx="429">
                  <c:v>4470</c:v>
                </c:pt>
                <c:pt idx="430">
                  <c:v>4448</c:v>
                </c:pt>
                <c:pt idx="431">
                  <c:v>4431</c:v>
                </c:pt>
                <c:pt idx="432">
                  <c:v>4432</c:v>
                </c:pt>
                <c:pt idx="433">
                  <c:v>4429</c:v>
                </c:pt>
                <c:pt idx="434">
                  <c:v>4421</c:v>
                </c:pt>
                <c:pt idx="435">
                  <c:v>4412</c:v>
                </c:pt>
                <c:pt idx="436">
                  <c:v>4455</c:v>
                </c:pt>
                <c:pt idx="437">
                  <c:v>4419</c:v>
                </c:pt>
                <c:pt idx="438">
                  <c:v>4428</c:v>
                </c:pt>
                <c:pt idx="439">
                  <c:v>4424</c:v>
                </c:pt>
                <c:pt idx="440">
                  <c:v>4438</c:v>
                </c:pt>
                <c:pt idx="441">
                  <c:v>4434</c:v>
                </c:pt>
                <c:pt idx="442">
                  <c:v>4428</c:v>
                </c:pt>
                <c:pt idx="443">
                  <c:v>4392</c:v>
                </c:pt>
                <c:pt idx="444">
                  <c:v>4452</c:v>
                </c:pt>
                <c:pt idx="445">
                  <c:v>4469</c:v>
                </c:pt>
                <c:pt idx="446">
                  <c:v>4426</c:v>
                </c:pt>
                <c:pt idx="447">
                  <c:v>4449</c:v>
                </c:pt>
                <c:pt idx="448">
                  <c:v>4447</c:v>
                </c:pt>
                <c:pt idx="449">
                  <c:v>4423</c:v>
                </c:pt>
                <c:pt idx="450">
                  <c:v>4414</c:v>
                </c:pt>
                <c:pt idx="451">
                  <c:v>4418</c:v>
                </c:pt>
                <c:pt idx="452">
                  <c:v>4430</c:v>
                </c:pt>
                <c:pt idx="453">
                  <c:v>4457</c:v>
                </c:pt>
                <c:pt idx="454">
                  <c:v>4425</c:v>
                </c:pt>
                <c:pt idx="455">
                  <c:v>4432</c:v>
                </c:pt>
                <c:pt idx="456">
                  <c:v>4440</c:v>
                </c:pt>
                <c:pt idx="457">
                  <c:v>4450</c:v>
                </c:pt>
                <c:pt idx="458">
                  <c:v>4447</c:v>
                </c:pt>
                <c:pt idx="459">
                  <c:v>4422</c:v>
                </c:pt>
                <c:pt idx="460">
                  <c:v>4449</c:v>
                </c:pt>
                <c:pt idx="461">
                  <c:v>4438</c:v>
                </c:pt>
                <c:pt idx="462">
                  <c:v>4443</c:v>
                </c:pt>
                <c:pt idx="463">
                  <c:v>4485</c:v>
                </c:pt>
                <c:pt idx="464">
                  <c:v>4432</c:v>
                </c:pt>
                <c:pt idx="465">
                  <c:v>4432</c:v>
                </c:pt>
                <c:pt idx="466">
                  <c:v>4412</c:v>
                </c:pt>
                <c:pt idx="467">
                  <c:v>4410</c:v>
                </c:pt>
                <c:pt idx="468">
                  <c:v>4436</c:v>
                </c:pt>
                <c:pt idx="469">
                  <c:v>4413</c:v>
                </c:pt>
                <c:pt idx="470">
                  <c:v>4426</c:v>
                </c:pt>
                <c:pt idx="471">
                  <c:v>4411</c:v>
                </c:pt>
                <c:pt idx="472">
                  <c:v>4382</c:v>
                </c:pt>
                <c:pt idx="473">
                  <c:v>4430</c:v>
                </c:pt>
                <c:pt idx="474">
                  <c:v>4397</c:v>
                </c:pt>
                <c:pt idx="475">
                  <c:v>4434</c:v>
                </c:pt>
                <c:pt idx="476">
                  <c:v>4438</c:v>
                </c:pt>
                <c:pt idx="477">
                  <c:v>4424</c:v>
                </c:pt>
                <c:pt idx="478">
                  <c:v>4428</c:v>
                </c:pt>
                <c:pt idx="479">
                  <c:v>4383</c:v>
                </c:pt>
                <c:pt idx="480">
                  <c:v>4445</c:v>
                </c:pt>
                <c:pt idx="481">
                  <c:v>4449</c:v>
                </c:pt>
                <c:pt idx="482">
                  <c:v>4463</c:v>
                </c:pt>
                <c:pt idx="483">
                  <c:v>4455</c:v>
                </c:pt>
                <c:pt idx="484">
                  <c:v>4486</c:v>
                </c:pt>
                <c:pt idx="485">
                  <c:v>4484</c:v>
                </c:pt>
                <c:pt idx="486">
                  <c:v>4527</c:v>
                </c:pt>
                <c:pt idx="487">
                  <c:v>4527</c:v>
                </c:pt>
                <c:pt idx="488">
                  <c:v>4600</c:v>
                </c:pt>
                <c:pt idx="489">
                  <c:v>4711</c:v>
                </c:pt>
                <c:pt idx="490">
                  <c:v>4733</c:v>
                </c:pt>
                <c:pt idx="491">
                  <c:v>4879</c:v>
                </c:pt>
                <c:pt idx="492">
                  <c:v>4868</c:v>
                </c:pt>
                <c:pt idx="493">
                  <c:v>4946</c:v>
                </c:pt>
                <c:pt idx="494">
                  <c:v>4891</c:v>
                </c:pt>
                <c:pt idx="495">
                  <c:v>4754</c:v>
                </c:pt>
                <c:pt idx="496">
                  <c:v>4673</c:v>
                </c:pt>
                <c:pt idx="497">
                  <c:v>4561</c:v>
                </c:pt>
                <c:pt idx="498">
                  <c:v>4529</c:v>
                </c:pt>
                <c:pt idx="499">
                  <c:v>4480</c:v>
                </c:pt>
                <c:pt idx="500">
                  <c:v>4473</c:v>
                </c:pt>
                <c:pt idx="501">
                  <c:v>4443</c:v>
                </c:pt>
                <c:pt idx="502">
                  <c:v>4381</c:v>
                </c:pt>
                <c:pt idx="503">
                  <c:v>4397</c:v>
                </c:pt>
                <c:pt idx="504">
                  <c:v>4424</c:v>
                </c:pt>
                <c:pt idx="505">
                  <c:v>4416</c:v>
                </c:pt>
                <c:pt idx="506">
                  <c:v>4395</c:v>
                </c:pt>
                <c:pt idx="507">
                  <c:v>4420</c:v>
                </c:pt>
                <c:pt idx="508">
                  <c:v>4395</c:v>
                </c:pt>
                <c:pt idx="509">
                  <c:v>4404</c:v>
                </c:pt>
                <c:pt idx="510">
                  <c:v>4415</c:v>
                </c:pt>
                <c:pt idx="511">
                  <c:v>4406</c:v>
                </c:pt>
                <c:pt idx="512">
                  <c:v>4390</c:v>
                </c:pt>
                <c:pt idx="513">
                  <c:v>4429</c:v>
                </c:pt>
                <c:pt idx="514">
                  <c:v>4435</c:v>
                </c:pt>
                <c:pt idx="515">
                  <c:v>4376</c:v>
                </c:pt>
                <c:pt idx="516">
                  <c:v>4440</c:v>
                </c:pt>
                <c:pt idx="517">
                  <c:v>4423</c:v>
                </c:pt>
                <c:pt idx="518">
                  <c:v>4424</c:v>
                </c:pt>
                <c:pt idx="519">
                  <c:v>4410</c:v>
                </c:pt>
                <c:pt idx="520">
                  <c:v>4416</c:v>
                </c:pt>
                <c:pt idx="521">
                  <c:v>4467</c:v>
                </c:pt>
                <c:pt idx="522">
                  <c:v>4424</c:v>
                </c:pt>
                <c:pt idx="523">
                  <c:v>4464</c:v>
                </c:pt>
                <c:pt idx="524">
                  <c:v>4470</c:v>
                </c:pt>
                <c:pt idx="525">
                  <c:v>4511</c:v>
                </c:pt>
                <c:pt idx="526">
                  <c:v>4464</c:v>
                </c:pt>
                <c:pt idx="527">
                  <c:v>4471</c:v>
                </c:pt>
                <c:pt idx="528">
                  <c:v>4565</c:v>
                </c:pt>
                <c:pt idx="529">
                  <c:v>4612</c:v>
                </c:pt>
                <c:pt idx="530">
                  <c:v>4660</c:v>
                </c:pt>
                <c:pt idx="531">
                  <c:v>4749</c:v>
                </c:pt>
                <c:pt idx="532">
                  <c:v>4901</c:v>
                </c:pt>
                <c:pt idx="533">
                  <c:v>4943</c:v>
                </c:pt>
                <c:pt idx="534">
                  <c:v>5036</c:v>
                </c:pt>
                <c:pt idx="535">
                  <c:v>5006</c:v>
                </c:pt>
                <c:pt idx="536">
                  <c:v>4880</c:v>
                </c:pt>
                <c:pt idx="537">
                  <c:v>4800</c:v>
                </c:pt>
                <c:pt idx="538">
                  <c:v>4699</c:v>
                </c:pt>
                <c:pt idx="539">
                  <c:v>4656</c:v>
                </c:pt>
                <c:pt idx="540">
                  <c:v>4586</c:v>
                </c:pt>
                <c:pt idx="541">
                  <c:v>4488</c:v>
                </c:pt>
                <c:pt idx="542">
                  <c:v>4451</c:v>
                </c:pt>
                <c:pt idx="543">
                  <c:v>4479</c:v>
                </c:pt>
                <c:pt idx="544">
                  <c:v>4473</c:v>
                </c:pt>
                <c:pt idx="545">
                  <c:v>4420</c:v>
                </c:pt>
                <c:pt idx="546">
                  <c:v>4423</c:v>
                </c:pt>
                <c:pt idx="547">
                  <c:v>4426</c:v>
                </c:pt>
                <c:pt idx="548">
                  <c:v>4444</c:v>
                </c:pt>
                <c:pt idx="549">
                  <c:v>4448</c:v>
                </c:pt>
                <c:pt idx="550">
                  <c:v>4466</c:v>
                </c:pt>
                <c:pt idx="551">
                  <c:v>4407</c:v>
                </c:pt>
                <c:pt idx="552">
                  <c:v>4449</c:v>
                </c:pt>
                <c:pt idx="553">
                  <c:v>4458</c:v>
                </c:pt>
                <c:pt idx="554">
                  <c:v>4436</c:v>
                </c:pt>
                <c:pt idx="555">
                  <c:v>4452</c:v>
                </c:pt>
                <c:pt idx="556">
                  <c:v>4454</c:v>
                </c:pt>
                <c:pt idx="557">
                  <c:v>4443</c:v>
                </c:pt>
                <c:pt idx="558">
                  <c:v>4424</c:v>
                </c:pt>
                <c:pt idx="559">
                  <c:v>4423</c:v>
                </c:pt>
                <c:pt idx="560">
                  <c:v>4486</c:v>
                </c:pt>
                <c:pt idx="561">
                  <c:v>4416</c:v>
                </c:pt>
                <c:pt idx="562">
                  <c:v>4400</c:v>
                </c:pt>
                <c:pt idx="563">
                  <c:v>4447</c:v>
                </c:pt>
                <c:pt idx="564">
                  <c:v>4447</c:v>
                </c:pt>
                <c:pt idx="565">
                  <c:v>4418</c:v>
                </c:pt>
                <c:pt idx="566">
                  <c:v>4477</c:v>
                </c:pt>
                <c:pt idx="567">
                  <c:v>4438</c:v>
                </c:pt>
                <c:pt idx="568">
                  <c:v>4513</c:v>
                </c:pt>
                <c:pt idx="569">
                  <c:v>4499</c:v>
                </c:pt>
                <c:pt idx="570">
                  <c:v>4534</c:v>
                </c:pt>
                <c:pt idx="571">
                  <c:v>4594</c:v>
                </c:pt>
                <c:pt idx="572">
                  <c:v>4668</c:v>
                </c:pt>
                <c:pt idx="573">
                  <c:v>4788</c:v>
                </c:pt>
                <c:pt idx="574">
                  <c:v>4905</c:v>
                </c:pt>
                <c:pt idx="575">
                  <c:v>5058</c:v>
                </c:pt>
                <c:pt idx="576">
                  <c:v>5049</c:v>
                </c:pt>
                <c:pt idx="577">
                  <c:v>5013</c:v>
                </c:pt>
                <c:pt idx="578">
                  <c:v>4860</c:v>
                </c:pt>
                <c:pt idx="579">
                  <c:v>4708</c:v>
                </c:pt>
                <c:pt idx="580">
                  <c:v>4644</c:v>
                </c:pt>
                <c:pt idx="581">
                  <c:v>4557</c:v>
                </c:pt>
                <c:pt idx="582">
                  <c:v>4535</c:v>
                </c:pt>
                <c:pt idx="583">
                  <c:v>4566</c:v>
                </c:pt>
                <c:pt idx="584">
                  <c:v>4546</c:v>
                </c:pt>
                <c:pt idx="585">
                  <c:v>4653</c:v>
                </c:pt>
                <c:pt idx="586">
                  <c:v>4541</c:v>
                </c:pt>
                <c:pt idx="587">
                  <c:v>4529</c:v>
                </c:pt>
                <c:pt idx="588">
                  <c:v>4554</c:v>
                </c:pt>
                <c:pt idx="589">
                  <c:v>4545</c:v>
                </c:pt>
                <c:pt idx="590">
                  <c:v>4553</c:v>
                </c:pt>
                <c:pt idx="591">
                  <c:v>4610</c:v>
                </c:pt>
                <c:pt idx="592">
                  <c:v>4697</c:v>
                </c:pt>
                <c:pt idx="593">
                  <c:v>4765</c:v>
                </c:pt>
                <c:pt idx="594">
                  <c:v>4829</c:v>
                </c:pt>
                <c:pt idx="595">
                  <c:v>4820</c:v>
                </c:pt>
                <c:pt idx="596">
                  <c:v>4850</c:v>
                </c:pt>
                <c:pt idx="597">
                  <c:v>4787</c:v>
                </c:pt>
                <c:pt idx="598">
                  <c:v>4665</c:v>
                </c:pt>
                <c:pt idx="599">
                  <c:v>4561</c:v>
                </c:pt>
                <c:pt idx="600">
                  <c:v>4534</c:v>
                </c:pt>
                <c:pt idx="601">
                  <c:v>4471</c:v>
                </c:pt>
                <c:pt idx="602">
                  <c:v>4472</c:v>
                </c:pt>
                <c:pt idx="603">
                  <c:v>4427</c:v>
                </c:pt>
                <c:pt idx="604">
                  <c:v>4431</c:v>
                </c:pt>
                <c:pt idx="605">
                  <c:v>4389</c:v>
                </c:pt>
                <c:pt idx="606">
                  <c:v>4419</c:v>
                </c:pt>
                <c:pt idx="607">
                  <c:v>4402</c:v>
                </c:pt>
                <c:pt idx="608">
                  <c:v>4434</c:v>
                </c:pt>
                <c:pt idx="609">
                  <c:v>4454</c:v>
                </c:pt>
                <c:pt idx="610">
                  <c:v>4378</c:v>
                </c:pt>
                <c:pt idx="611">
                  <c:v>4436</c:v>
                </c:pt>
                <c:pt idx="612">
                  <c:v>4440</c:v>
                </c:pt>
                <c:pt idx="613">
                  <c:v>4404</c:v>
                </c:pt>
                <c:pt idx="614">
                  <c:v>4419</c:v>
                </c:pt>
                <c:pt idx="615">
                  <c:v>4408</c:v>
                </c:pt>
                <c:pt idx="616">
                  <c:v>4409</c:v>
                </c:pt>
                <c:pt idx="617">
                  <c:v>4420</c:v>
                </c:pt>
                <c:pt idx="618">
                  <c:v>4420</c:v>
                </c:pt>
                <c:pt idx="619">
                  <c:v>4378</c:v>
                </c:pt>
                <c:pt idx="620">
                  <c:v>4408</c:v>
                </c:pt>
                <c:pt idx="621">
                  <c:v>4410</c:v>
                </c:pt>
                <c:pt idx="622">
                  <c:v>4378</c:v>
                </c:pt>
                <c:pt idx="623">
                  <c:v>4397</c:v>
                </c:pt>
                <c:pt idx="624">
                  <c:v>4371</c:v>
                </c:pt>
                <c:pt idx="625">
                  <c:v>4334</c:v>
                </c:pt>
                <c:pt idx="626">
                  <c:v>4354</c:v>
                </c:pt>
                <c:pt idx="627">
                  <c:v>4410</c:v>
                </c:pt>
                <c:pt idx="628">
                  <c:v>4360</c:v>
                </c:pt>
                <c:pt idx="629">
                  <c:v>4382</c:v>
                </c:pt>
                <c:pt idx="630">
                  <c:v>4406</c:v>
                </c:pt>
                <c:pt idx="631">
                  <c:v>4383</c:v>
                </c:pt>
                <c:pt idx="632">
                  <c:v>4376</c:v>
                </c:pt>
                <c:pt idx="633">
                  <c:v>4365</c:v>
                </c:pt>
                <c:pt idx="634">
                  <c:v>4357</c:v>
                </c:pt>
                <c:pt idx="635">
                  <c:v>4338</c:v>
                </c:pt>
                <c:pt idx="636">
                  <c:v>4345</c:v>
                </c:pt>
                <c:pt idx="637">
                  <c:v>4349</c:v>
                </c:pt>
                <c:pt idx="638">
                  <c:v>4358</c:v>
                </c:pt>
                <c:pt idx="639">
                  <c:v>4332</c:v>
                </c:pt>
                <c:pt idx="640">
                  <c:v>4350</c:v>
                </c:pt>
                <c:pt idx="641">
                  <c:v>4403</c:v>
                </c:pt>
                <c:pt idx="642">
                  <c:v>4406</c:v>
                </c:pt>
                <c:pt idx="643">
                  <c:v>4419</c:v>
                </c:pt>
                <c:pt idx="644">
                  <c:v>4466</c:v>
                </c:pt>
                <c:pt idx="645">
                  <c:v>4505</c:v>
                </c:pt>
                <c:pt idx="646">
                  <c:v>4503</c:v>
                </c:pt>
                <c:pt idx="647">
                  <c:v>4505</c:v>
                </c:pt>
                <c:pt idx="648">
                  <c:v>4488</c:v>
                </c:pt>
                <c:pt idx="649">
                  <c:v>4468</c:v>
                </c:pt>
                <c:pt idx="650">
                  <c:v>4449</c:v>
                </c:pt>
                <c:pt idx="651">
                  <c:v>4443</c:v>
                </c:pt>
                <c:pt idx="652">
                  <c:v>4412</c:v>
                </c:pt>
                <c:pt idx="653">
                  <c:v>4398</c:v>
                </c:pt>
                <c:pt idx="654">
                  <c:v>4396</c:v>
                </c:pt>
                <c:pt idx="655">
                  <c:v>4381</c:v>
                </c:pt>
                <c:pt idx="656">
                  <c:v>4406</c:v>
                </c:pt>
                <c:pt idx="657">
                  <c:v>4437</c:v>
                </c:pt>
                <c:pt idx="658">
                  <c:v>4400</c:v>
                </c:pt>
                <c:pt idx="659">
                  <c:v>4445</c:v>
                </c:pt>
                <c:pt idx="660">
                  <c:v>4423</c:v>
                </c:pt>
                <c:pt idx="661">
                  <c:v>4413</c:v>
                </c:pt>
                <c:pt idx="662">
                  <c:v>4367</c:v>
                </c:pt>
                <c:pt idx="663">
                  <c:v>4389</c:v>
                </c:pt>
                <c:pt idx="664">
                  <c:v>4371</c:v>
                </c:pt>
                <c:pt idx="665">
                  <c:v>4415</c:v>
                </c:pt>
                <c:pt idx="666">
                  <c:v>4371</c:v>
                </c:pt>
                <c:pt idx="667">
                  <c:v>4373</c:v>
                </c:pt>
                <c:pt idx="668">
                  <c:v>4345</c:v>
                </c:pt>
                <c:pt idx="669">
                  <c:v>4347</c:v>
                </c:pt>
                <c:pt idx="670">
                  <c:v>4362</c:v>
                </c:pt>
                <c:pt idx="671">
                  <c:v>4347</c:v>
                </c:pt>
                <c:pt idx="672">
                  <c:v>4373</c:v>
                </c:pt>
                <c:pt idx="673">
                  <c:v>4371</c:v>
                </c:pt>
                <c:pt idx="674">
                  <c:v>4358</c:v>
                </c:pt>
                <c:pt idx="675">
                  <c:v>4363</c:v>
                </c:pt>
                <c:pt idx="676">
                  <c:v>4318</c:v>
                </c:pt>
                <c:pt idx="677">
                  <c:v>4367</c:v>
                </c:pt>
                <c:pt idx="678">
                  <c:v>4362</c:v>
                </c:pt>
                <c:pt idx="679">
                  <c:v>4357</c:v>
                </c:pt>
                <c:pt idx="680">
                  <c:v>4356</c:v>
                </c:pt>
                <c:pt idx="681">
                  <c:v>4345</c:v>
                </c:pt>
                <c:pt idx="682">
                  <c:v>4371</c:v>
                </c:pt>
                <c:pt idx="683">
                  <c:v>4362</c:v>
                </c:pt>
                <c:pt idx="684">
                  <c:v>4349</c:v>
                </c:pt>
                <c:pt idx="685">
                  <c:v>4387</c:v>
                </c:pt>
                <c:pt idx="686">
                  <c:v>4365</c:v>
                </c:pt>
                <c:pt idx="687">
                  <c:v>4374</c:v>
                </c:pt>
                <c:pt idx="688">
                  <c:v>4371</c:v>
                </c:pt>
                <c:pt idx="689">
                  <c:v>4359</c:v>
                </c:pt>
                <c:pt idx="690">
                  <c:v>4354</c:v>
                </c:pt>
                <c:pt idx="691">
                  <c:v>4348</c:v>
                </c:pt>
                <c:pt idx="692">
                  <c:v>4356</c:v>
                </c:pt>
                <c:pt idx="693">
                  <c:v>4376</c:v>
                </c:pt>
                <c:pt idx="694">
                  <c:v>4365</c:v>
                </c:pt>
                <c:pt idx="695">
                  <c:v>4315</c:v>
                </c:pt>
                <c:pt idx="696">
                  <c:v>4326</c:v>
                </c:pt>
                <c:pt idx="697">
                  <c:v>4316</c:v>
                </c:pt>
                <c:pt idx="698">
                  <c:v>4365</c:v>
                </c:pt>
                <c:pt idx="699">
                  <c:v>4375</c:v>
                </c:pt>
                <c:pt idx="700">
                  <c:v>4366</c:v>
                </c:pt>
                <c:pt idx="701">
                  <c:v>4357</c:v>
                </c:pt>
                <c:pt idx="702">
                  <c:v>4366</c:v>
                </c:pt>
                <c:pt idx="703">
                  <c:v>4342</c:v>
                </c:pt>
                <c:pt idx="704">
                  <c:v>4356</c:v>
                </c:pt>
                <c:pt idx="705">
                  <c:v>4368</c:v>
                </c:pt>
                <c:pt idx="706">
                  <c:v>4392</c:v>
                </c:pt>
                <c:pt idx="707">
                  <c:v>4370</c:v>
                </c:pt>
                <c:pt idx="708">
                  <c:v>4359</c:v>
                </c:pt>
                <c:pt idx="709">
                  <c:v>4372</c:v>
                </c:pt>
                <c:pt idx="710">
                  <c:v>4390</c:v>
                </c:pt>
                <c:pt idx="711">
                  <c:v>4406</c:v>
                </c:pt>
                <c:pt idx="712">
                  <c:v>4415</c:v>
                </c:pt>
                <c:pt idx="713">
                  <c:v>4417</c:v>
                </c:pt>
                <c:pt idx="714">
                  <c:v>4443</c:v>
                </c:pt>
                <c:pt idx="715">
                  <c:v>4432</c:v>
                </c:pt>
                <c:pt idx="716">
                  <c:v>4435</c:v>
                </c:pt>
                <c:pt idx="717">
                  <c:v>4476</c:v>
                </c:pt>
                <c:pt idx="718">
                  <c:v>4469</c:v>
                </c:pt>
                <c:pt idx="719">
                  <c:v>4512</c:v>
                </c:pt>
                <c:pt idx="720">
                  <c:v>4514</c:v>
                </c:pt>
                <c:pt idx="721">
                  <c:v>4518</c:v>
                </c:pt>
                <c:pt idx="722">
                  <c:v>4559</c:v>
                </c:pt>
                <c:pt idx="723">
                  <c:v>4591</c:v>
                </c:pt>
                <c:pt idx="724">
                  <c:v>4629</c:v>
                </c:pt>
                <c:pt idx="725">
                  <c:v>4655</c:v>
                </c:pt>
                <c:pt idx="726">
                  <c:v>4643</c:v>
                </c:pt>
                <c:pt idx="727">
                  <c:v>4701</c:v>
                </c:pt>
                <c:pt idx="728">
                  <c:v>4706</c:v>
                </c:pt>
                <c:pt idx="729">
                  <c:v>4721</c:v>
                </c:pt>
                <c:pt idx="730">
                  <c:v>4757</c:v>
                </c:pt>
                <c:pt idx="731">
                  <c:v>4788</c:v>
                </c:pt>
                <c:pt idx="732">
                  <c:v>4828</c:v>
                </c:pt>
                <c:pt idx="733">
                  <c:v>4828</c:v>
                </c:pt>
                <c:pt idx="734">
                  <c:v>4783</c:v>
                </c:pt>
                <c:pt idx="735">
                  <c:v>4839</c:v>
                </c:pt>
                <c:pt idx="736">
                  <c:v>4784</c:v>
                </c:pt>
                <c:pt idx="737">
                  <c:v>4782</c:v>
                </c:pt>
                <c:pt idx="738">
                  <c:v>4758</c:v>
                </c:pt>
                <c:pt idx="739">
                  <c:v>4797</c:v>
                </c:pt>
                <c:pt idx="740">
                  <c:v>4790</c:v>
                </c:pt>
                <c:pt idx="741">
                  <c:v>4752</c:v>
                </c:pt>
                <c:pt idx="742">
                  <c:v>4757</c:v>
                </c:pt>
                <c:pt idx="743">
                  <c:v>4777</c:v>
                </c:pt>
                <c:pt idx="744">
                  <c:v>4753</c:v>
                </c:pt>
                <c:pt idx="745">
                  <c:v>4751</c:v>
                </c:pt>
                <c:pt idx="746">
                  <c:v>4716</c:v>
                </c:pt>
                <c:pt idx="747">
                  <c:v>4793</c:v>
                </c:pt>
                <c:pt idx="748">
                  <c:v>4714</c:v>
                </c:pt>
                <c:pt idx="749">
                  <c:v>4777</c:v>
                </c:pt>
                <c:pt idx="750">
                  <c:v>4750</c:v>
                </c:pt>
                <c:pt idx="751">
                  <c:v>4732</c:v>
                </c:pt>
                <c:pt idx="752">
                  <c:v>4686</c:v>
                </c:pt>
                <c:pt idx="753">
                  <c:v>4676</c:v>
                </c:pt>
                <c:pt idx="754">
                  <c:v>4679</c:v>
                </c:pt>
                <c:pt idx="755">
                  <c:v>4606</c:v>
                </c:pt>
                <c:pt idx="756">
                  <c:v>4608</c:v>
                </c:pt>
                <c:pt idx="757">
                  <c:v>4566</c:v>
                </c:pt>
                <c:pt idx="758">
                  <c:v>4560</c:v>
                </c:pt>
                <c:pt idx="759">
                  <c:v>4485</c:v>
                </c:pt>
                <c:pt idx="760">
                  <c:v>4436</c:v>
                </c:pt>
                <c:pt idx="761">
                  <c:v>4448</c:v>
                </c:pt>
                <c:pt idx="762">
                  <c:v>4407</c:v>
                </c:pt>
                <c:pt idx="763">
                  <c:v>4393</c:v>
                </c:pt>
                <c:pt idx="764">
                  <c:v>4403</c:v>
                </c:pt>
                <c:pt idx="765">
                  <c:v>4392</c:v>
                </c:pt>
                <c:pt idx="766">
                  <c:v>4387</c:v>
                </c:pt>
                <c:pt idx="767">
                  <c:v>4391</c:v>
                </c:pt>
                <c:pt idx="768">
                  <c:v>4422</c:v>
                </c:pt>
                <c:pt idx="769">
                  <c:v>4429</c:v>
                </c:pt>
                <c:pt idx="770">
                  <c:v>4500</c:v>
                </c:pt>
                <c:pt idx="771">
                  <c:v>4592</c:v>
                </c:pt>
                <c:pt idx="772">
                  <c:v>4599</c:v>
                </c:pt>
                <c:pt idx="773">
                  <c:v>4678</c:v>
                </c:pt>
                <c:pt idx="774">
                  <c:v>4655</c:v>
                </c:pt>
                <c:pt idx="775">
                  <c:v>4618</c:v>
                </c:pt>
                <c:pt idx="776">
                  <c:v>4515</c:v>
                </c:pt>
                <c:pt idx="777">
                  <c:v>4450</c:v>
                </c:pt>
                <c:pt idx="778">
                  <c:v>4379</c:v>
                </c:pt>
                <c:pt idx="779">
                  <c:v>4388</c:v>
                </c:pt>
                <c:pt idx="780">
                  <c:v>4348</c:v>
                </c:pt>
                <c:pt idx="781">
                  <c:v>4318</c:v>
                </c:pt>
                <c:pt idx="782">
                  <c:v>4325</c:v>
                </c:pt>
                <c:pt idx="783">
                  <c:v>4343</c:v>
                </c:pt>
                <c:pt idx="784">
                  <c:v>4313</c:v>
                </c:pt>
                <c:pt idx="785">
                  <c:v>4322</c:v>
                </c:pt>
                <c:pt idx="786">
                  <c:v>4328</c:v>
                </c:pt>
                <c:pt idx="787">
                  <c:v>4382</c:v>
                </c:pt>
                <c:pt idx="788">
                  <c:v>4307</c:v>
                </c:pt>
                <c:pt idx="789">
                  <c:v>4321</c:v>
                </c:pt>
                <c:pt idx="790">
                  <c:v>4331</c:v>
                </c:pt>
                <c:pt idx="791">
                  <c:v>4316</c:v>
                </c:pt>
                <c:pt idx="792">
                  <c:v>4324</c:v>
                </c:pt>
                <c:pt idx="793">
                  <c:v>4363</c:v>
                </c:pt>
                <c:pt idx="794">
                  <c:v>4350</c:v>
                </c:pt>
                <c:pt idx="795">
                  <c:v>4389</c:v>
                </c:pt>
                <c:pt idx="796">
                  <c:v>4393</c:v>
                </c:pt>
                <c:pt idx="797">
                  <c:v>4405</c:v>
                </c:pt>
                <c:pt idx="798">
                  <c:v>4460</c:v>
                </c:pt>
                <c:pt idx="799">
                  <c:v>4437</c:v>
                </c:pt>
                <c:pt idx="800">
                  <c:v>4435</c:v>
                </c:pt>
                <c:pt idx="801">
                  <c:v>4447</c:v>
                </c:pt>
                <c:pt idx="802">
                  <c:v>4420</c:v>
                </c:pt>
                <c:pt idx="803">
                  <c:v>4386</c:v>
                </c:pt>
                <c:pt idx="804">
                  <c:v>4393</c:v>
                </c:pt>
                <c:pt idx="805">
                  <c:v>4397</c:v>
                </c:pt>
                <c:pt idx="806">
                  <c:v>4434</c:v>
                </c:pt>
                <c:pt idx="807">
                  <c:v>4474</c:v>
                </c:pt>
                <c:pt idx="808">
                  <c:v>4524</c:v>
                </c:pt>
                <c:pt idx="809">
                  <c:v>4526</c:v>
                </c:pt>
                <c:pt idx="810">
                  <c:v>4462</c:v>
                </c:pt>
                <c:pt idx="811">
                  <c:v>4466</c:v>
                </c:pt>
                <c:pt idx="812">
                  <c:v>4411</c:v>
                </c:pt>
                <c:pt idx="813">
                  <c:v>4349</c:v>
                </c:pt>
                <c:pt idx="814">
                  <c:v>4340</c:v>
                </c:pt>
                <c:pt idx="815">
                  <c:v>4335</c:v>
                </c:pt>
                <c:pt idx="816">
                  <c:v>4323</c:v>
                </c:pt>
                <c:pt idx="817">
                  <c:v>4341</c:v>
                </c:pt>
                <c:pt idx="818">
                  <c:v>4343</c:v>
                </c:pt>
                <c:pt idx="819">
                  <c:v>4345</c:v>
                </c:pt>
                <c:pt idx="820">
                  <c:v>4303</c:v>
                </c:pt>
                <c:pt idx="821">
                  <c:v>4307</c:v>
                </c:pt>
                <c:pt idx="822">
                  <c:v>4320</c:v>
                </c:pt>
                <c:pt idx="823">
                  <c:v>4306</c:v>
                </c:pt>
                <c:pt idx="824">
                  <c:v>4332</c:v>
                </c:pt>
                <c:pt idx="825">
                  <c:v>4329</c:v>
                </c:pt>
                <c:pt idx="826">
                  <c:v>4347</c:v>
                </c:pt>
                <c:pt idx="827">
                  <c:v>4296</c:v>
                </c:pt>
                <c:pt idx="828">
                  <c:v>4313</c:v>
                </c:pt>
                <c:pt idx="829">
                  <c:v>4309</c:v>
                </c:pt>
                <c:pt idx="830">
                  <c:v>4304</c:v>
                </c:pt>
                <c:pt idx="831">
                  <c:v>4325</c:v>
                </c:pt>
                <c:pt idx="832">
                  <c:v>4348</c:v>
                </c:pt>
                <c:pt idx="833">
                  <c:v>4367</c:v>
                </c:pt>
                <c:pt idx="834">
                  <c:v>4342</c:v>
                </c:pt>
                <c:pt idx="835">
                  <c:v>4381</c:v>
                </c:pt>
                <c:pt idx="836">
                  <c:v>4374</c:v>
                </c:pt>
                <c:pt idx="837">
                  <c:v>4390</c:v>
                </c:pt>
                <c:pt idx="838">
                  <c:v>4428</c:v>
                </c:pt>
                <c:pt idx="839">
                  <c:v>4526</c:v>
                </c:pt>
                <c:pt idx="840">
                  <c:v>4626</c:v>
                </c:pt>
                <c:pt idx="841">
                  <c:v>4700</c:v>
                </c:pt>
                <c:pt idx="842">
                  <c:v>4817</c:v>
                </c:pt>
                <c:pt idx="843">
                  <c:v>5001</c:v>
                </c:pt>
                <c:pt idx="844">
                  <c:v>5081</c:v>
                </c:pt>
                <c:pt idx="845">
                  <c:v>5114</c:v>
                </c:pt>
                <c:pt idx="846">
                  <c:v>5090</c:v>
                </c:pt>
                <c:pt idx="847">
                  <c:v>5014</c:v>
                </c:pt>
                <c:pt idx="848">
                  <c:v>4872</c:v>
                </c:pt>
                <c:pt idx="849">
                  <c:v>4721</c:v>
                </c:pt>
                <c:pt idx="850">
                  <c:v>4661</c:v>
                </c:pt>
                <c:pt idx="851">
                  <c:v>4537</c:v>
                </c:pt>
                <c:pt idx="852">
                  <c:v>4511</c:v>
                </c:pt>
                <c:pt idx="853">
                  <c:v>4494</c:v>
                </c:pt>
                <c:pt idx="854">
                  <c:v>4425</c:v>
                </c:pt>
                <c:pt idx="855">
                  <c:v>4399</c:v>
                </c:pt>
                <c:pt idx="856">
                  <c:v>4385</c:v>
                </c:pt>
                <c:pt idx="857">
                  <c:v>4390</c:v>
                </c:pt>
                <c:pt idx="858">
                  <c:v>4360</c:v>
                </c:pt>
                <c:pt idx="859">
                  <c:v>4365</c:v>
                </c:pt>
                <c:pt idx="860">
                  <c:v>4377</c:v>
                </c:pt>
                <c:pt idx="861">
                  <c:v>4376</c:v>
                </c:pt>
                <c:pt idx="862">
                  <c:v>4410</c:v>
                </c:pt>
                <c:pt idx="863">
                  <c:v>4382</c:v>
                </c:pt>
                <c:pt idx="864">
                  <c:v>4401</c:v>
                </c:pt>
                <c:pt idx="865">
                  <c:v>4448</c:v>
                </c:pt>
                <c:pt idx="866">
                  <c:v>4512</c:v>
                </c:pt>
                <c:pt idx="867">
                  <c:v>4523</c:v>
                </c:pt>
                <c:pt idx="868">
                  <c:v>4581</c:v>
                </c:pt>
                <c:pt idx="869">
                  <c:v>4604</c:v>
                </c:pt>
                <c:pt idx="870">
                  <c:v>4670</c:v>
                </c:pt>
                <c:pt idx="871">
                  <c:v>4750</c:v>
                </c:pt>
                <c:pt idx="872">
                  <c:v>4736</c:v>
                </c:pt>
                <c:pt idx="873">
                  <c:v>4727</c:v>
                </c:pt>
                <c:pt idx="874">
                  <c:v>4689</c:v>
                </c:pt>
                <c:pt idx="875">
                  <c:v>4682</c:v>
                </c:pt>
                <c:pt idx="876">
                  <c:v>4667</c:v>
                </c:pt>
                <c:pt idx="877">
                  <c:v>4728</c:v>
                </c:pt>
                <c:pt idx="878">
                  <c:v>4747</c:v>
                </c:pt>
                <c:pt idx="879">
                  <c:v>4740</c:v>
                </c:pt>
                <c:pt idx="880">
                  <c:v>4778</c:v>
                </c:pt>
                <c:pt idx="881">
                  <c:v>4861</c:v>
                </c:pt>
                <c:pt idx="882">
                  <c:v>4843</c:v>
                </c:pt>
                <c:pt idx="883">
                  <c:v>4923</c:v>
                </c:pt>
                <c:pt idx="884">
                  <c:v>4967</c:v>
                </c:pt>
                <c:pt idx="885">
                  <c:v>4898</c:v>
                </c:pt>
                <c:pt idx="886">
                  <c:v>4783</c:v>
                </c:pt>
                <c:pt idx="887">
                  <c:v>4619</c:v>
                </c:pt>
                <c:pt idx="888">
                  <c:v>4503</c:v>
                </c:pt>
                <c:pt idx="889">
                  <c:v>4498</c:v>
                </c:pt>
                <c:pt idx="890">
                  <c:v>4429</c:v>
                </c:pt>
                <c:pt idx="891">
                  <c:v>4393</c:v>
                </c:pt>
                <c:pt idx="892">
                  <c:v>4384</c:v>
                </c:pt>
                <c:pt idx="893">
                  <c:v>4356</c:v>
                </c:pt>
                <c:pt idx="894">
                  <c:v>4364</c:v>
                </c:pt>
                <c:pt idx="895">
                  <c:v>4321</c:v>
                </c:pt>
                <c:pt idx="896">
                  <c:v>4345</c:v>
                </c:pt>
                <c:pt idx="897">
                  <c:v>4310</c:v>
                </c:pt>
                <c:pt idx="898">
                  <c:v>4274</c:v>
                </c:pt>
                <c:pt idx="899">
                  <c:v>4307</c:v>
                </c:pt>
                <c:pt idx="900">
                  <c:v>4292</c:v>
                </c:pt>
                <c:pt idx="901">
                  <c:v>4268</c:v>
                </c:pt>
                <c:pt idx="902">
                  <c:v>4266</c:v>
                </c:pt>
                <c:pt idx="903">
                  <c:v>4329</c:v>
                </c:pt>
                <c:pt idx="904">
                  <c:v>4288</c:v>
                </c:pt>
                <c:pt idx="905">
                  <c:v>4298</c:v>
                </c:pt>
                <c:pt idx="906">
                  <c:v>4314</c:v>
                </c:pt>
                <c:pt idx="907">
                  <c:v>4330</c:v>
                </c:pt>
                <c:pt idx="908">
                  <c:v>4358</c:v>
                </c:pt>
                <c:pt idx="909">
                  <c:v>4360</c:v>
                </c:pt>
                <c:pt idx="910">
                  <c:v>4345</c:v>
                </c:pt>
                <c:pt idx="911">
                  <c:v>4297</c:v>
                </c:pt>
                <c:pt idx="912">
                  <c:v>4317</c:v>
                </c:pt>
                <c:pt idx="913">
                  <c:v>4291</c:v>
                </c:pt>
                <c:pt idx="914">
                  <c:v>4288</c:v>
                </c:pt>
                <c:pt idx="915">
                  <c:v>4283</c:v>
                </c:pt>
                <c:pt idx="916">
                  <c:v>4259</c:v>
                </c:pt>
                <c:pt idx="917">
                  <c:v>4239</c:v>
                </c:pt>
                <c:pt idx="918">
                  <c:v>4254</c:v>
                </c:pt>
                <c:pt idx="919">
                  <c:v>4261</c:v>
                </c:pt>
                <c:pt idx="920">
                  <c:v>4270</c:v>
                </c:pt>
                <c:pt idx="921">
                  <c:v>4252</c:v>
                </c:pt>
                <c:pt idx="922">
                  <c:v>4299</c:v>
                </c:pt>
                <c:pt idx="923">
                  <c:v>4285</c:v>
                </c:pt>
                <c:pt idx="924">
                  <c:v>4297</c:v>
                </c:pt>
                <c:pt idx="925">
                  <c:v>4286</c:v>
                </c:pt>
                <c:pt idx="926">
                  <c:v>4261</c:v>
                </c:pt>
                <c:pt idx="927">
                  <c:v>4244</c:v>
                </c:pt>
                <c:pt idx="928">
                  <c:v>4277</c:v>
                </c:pt>
                <c:pt idx="929">
                  <c:v>4280</c:v>
                </c:pt>
                <c:pt idx="930">
                  <c:v>4257</c:v>
                </c:pt>
                <c:pt idx="931">
                  <c:v>4272</c:v>
                </c:pt>
                <c:pt idx="932">
                  <c:v>4271</c:v>
                </c:pt>
                <c:pt idx="933">
                  <c:v>4245</c:v>
                </c:pt>
                <c:pt idx="934">
                  <c:v>4282</c:v>
                </c:pt>
                <c:pt idx="935">
                  <c:v>4286</c:v>
                </c:pt>
                <c:pt idx="936">
                  <c:v>4250</c:v>
                </c:pt>
                <c:pt idx="937">
                  <c:v>4287</c:v>
                </c:pt>
                <c:pt idx="938">
                  <c:v>4267</c:v>
                </c:pt>
                <c:pt idx="939">
                  <c:v>4290</c:v>
                </c:pt>
                <c:pt idx="940">
                  <c:v>4288</c:v>
                </c:pt>
                <c:pt idx="941">
                  <c:v>4284</c:v>
                </c:pt>
                <c:pt idx="942">
                  <c:v>4249</c:v>
                </c:pt>
                <c:pt idx="943">
                  <c:v>4278</c:v>
                </c:pt>
                <c:pt idx="944">
                  <c:v>4254</c:v>
                </c:pt>
                <c:pt idx="945">
                  <c:v>4252</c:v>
                </c:pt>
                <c:pt idx="946">
                  <c:v>4236</c:v>
                </c:pt>
                <c:pt idx="947">
                  <c:v>4269</c:v>
                </c:pt>
                <c:pt idx="948">
                  <c:v>4260</c:v>
                </c:pt>
                <c:pt idx="949">
                  <c:v>4265</c:v>
                </c:pt>
                <c:pt idx="950">
                  <c:v>4264</c:v>
                </c:pt>
                <c:pt idx="951">
                  <c:v>4257</c:v>
                </c:pt>
                <c:pt idx="952">
                  <c:v>4276</c:v>
                </c:pt>
                <c:pt idx="953">
                  <c:v>4245</c:v>
                </c:pt>
                <c:pt idx="954">
                  <c:v>4271</c:v>
                </c:pt>
                <c:pt idx="955">
                  <c:v>4255</c:v>
                </c:pt>
                <c:pt idx="956">
                  <c:v>4265</c:v>
                </c:pt>
                <c:pt idx="957">
                  <c:v>4264</c:v>
                </c:pt>
                <c:pt idx="958">
                  <c:v>4264</c:v>
                </c:pt>
                <c:pt idx="959">
                  <c:v>4272</c:v>
                </c:pt>
                <c:pt idx="960">
                  <c:v>4302</c:v>
                </c:pt>
                <c:pt idx="961">
                  <c:v>4245</c:v>
                </c:pt>
                <c:pt idx="962">
                  <c:v>4283</c:v>
                </c:pt>
                <c:pt idx="963">
                  <c:v>4288</c:v>
                </c:pt>
                <c:pt idx="964">
                  <c:v>4254</c:v>
                </c:pt>
                <c:pt idx="965">
                  <c:v>4253</c:v>
                </c:pt>
                <c:pt idx="966">
                  <c:v>4259</c:v>
                </c:pt>
                <c:pt idx="967">
                  <c:v>4272</c:v>
                </c:pt>
                <c:pt idx="968">
                  <c:v>4276</c:v>
                </c:pt>
                <c:pt idx="969">
                  <c:v>4242</c:v>
                </c:pt>
                <c:pt idx="970">
                  <c:v>4285</c:v>
                </c:pt>
                <c:pt idx="971">
                  <c:v>4280</c:v>
                </c:pt>
                <c:pt idx="972">
                  <c:v>4267</c:v>
                </c:pt>
                <c:pt idx="973">
                  <c:v>4278</c:v>
                </c:pt>
                <c:pt idx="974">
                  <c:v>4263</c:v>
                </c:pt>
                <c:pt idx="975">
                  <c:v>4251</c:v>
                </c:pt>
                <c:pt idx="976">
                  <c:v>4274</c:v>
                </c:pt>
                <c:pt idx="977">
                  <c:v>4267</c:v>
                </c:pt>
                <c:pt idx="978">
                  <c:v>4232</c:v>
                </c:pt>
                <c:pt idx="979">
                  <c:v>4287</c:v>
                </c:pt>
                <c:pt idx="980">
                  <c:v>4276</c:v>
                </c:pt>
                <c:pt idx="981">
                  <c:v>4257</c:v>
                </c:pt>
                <c:pt idx="982">
                  <c:v>4261</c:v>
                </c:pt>
                <c:pt idx="983">
                  <c:v>4291</c:v>
                </c:pt>
                <c:pt idx="984">
                  <c:v>4258</c:v>
                </c:pt>
                <c:pt idx="985">
                  <c:v>4276</c:v>
                </c:pt>
                <c:pt idx="986">
                  <c:v>4256</c:v>
                </c:pt>
                <c:pt idx="987">
                  <c:v>4275</c:v>
                </c:pt>
                <c:pt idx="988">
                  <c:v>4297</c:v>
                </c:pt>
                <c:pt idx="989">
                  <c:v>4302</c:v>
                </c:pt>
                <c:pt idx="990">
                  <c:v>4310</c:v>
                </c:pt>
                <c:pt idx="991">
                  <c:v>4339</c:v>
                </c:pt>
                <c:pt idx="992">
                  <c:v>4322</c:v>
                </c:pt>
                <c:pt idx="993">
                  <c:v>4346</c:v>
                </c:pt>
                <c:pt idx="994">
                  <c:v>4393</c:v>
                </c:pt>
                <c:pt idx="995">
                  <c:v>4415</c:v>
                </c:pt>
                <c:pt idx="996">
                  <c:v>4436</c:v>
                </c:pt>
                <c:pt idx="997">
                  <c:v>4422</c:v>
                </c:pt>
                <c:pt idx="998">
                  <c:v>4394</c:v>
                </c:pt>
                <c:pt idx="999">
                  <c:v>4337</c:v>
                </c:pt>
                <c:pt idx="1000">
                  <c:v>4278</c:v>
                </c:pt>
                <c:pt idx="1001">
                  <c:v>4287</c:v>
                </c:pt>
                <c:pt idx="1002">
                  <c:v>4286</c:v>
                </c:pt>
                <c:pt idx="1003">
                  <c:v>4284</c:v>
                </c:pt>
                <c:pt idx="1004">
                  <c:v>4300</c:v>
                </c:pt>
                <c:pt idx="1005">
                  <c:v>4303</c:v>
                </c:pt>
                <c:pt idx="1006">
                  <c:v>4271</c:v>
                </c:pt>
                <c:pt idx="1007">
                  <c:v>4247</c:v>
                </c:pt>
                <c:pt idx="1008">
                  <c:v>4271</c:v>
                </c:pt>
                <c:pt idx="1009">
                  <c:v>4270</c:v>
                </c:pt>
                <c:pt idx="1010">
                  <c:v>4256</c:v>
                </c:pt>
                <c:pt idx="1011">
                  <c:v>4234</c:v>
                </c:pt>
                <c:pt idx="1012">
                  <c:v>4239</c:v>
                </c:pt>
                <c:pt idx="1013">
                  <c:v>4262</c:v>
                </c:pt>
                <c:pt idx="1014">
                  <c:v>4249</c:v>
                </c:pt>
                <c:pt idx="1015">
                  <c:v>4240</c:v>
                </c:pt>
                <c:pt idx="1016">
                  <c:v>4293</c:v>
                </c:pt>
                <c:pt idx="1017">
                  <c:v>4305</c:v>
                </c:pt>
                <c:pt idx="1018">
                  <c:v>4313</c:v>
                </c:pt>
                <c:pt idx="1019">
                  <c:v>4313</c:v>
                </c:pt>
                <c:pt idx="1020">
                  <c:v>4306</c:v>
                </c:pt>
                <c:pt idx="1021">
                  <c:v>4320</c:v>
                </c:pt>
                <c:pt idx="1022">
                  <c:v>4330</c:v>
                </c:pt>
                <c:pt idx="1023">
                  <c:v>4289</c:v>
                </c:pt>
                <c:pt idx="1024">
                  <c:v>4274</c:v>
                </c:pt>
                <c:pt idx="1025">
                  <c:v>4253</c:v>
                </c:pt>
                <c:pt idx="1026">
                  <c:v>4235</c:v>
                </c:pt>
                <c:pt idx="1027">
                  <c:v>4267</c:v>
                </c:pt>
                <c:pt idx="1028">
                  <c:v>4240</c:v>
                </c:pt>
                <c:pt idx="1029">
                  <c:v>4252</c:v>
                </c:pt>
                <c:pt idx="1030">
                  <c:v>4216</c:v>
                </c:pt>
                <c:pt idx="1031">
                  <c:v>4226</c:v>
                </c:pt>
                <c:pt idx="1032">
                  <c:v>4226</c:v>
                </c:pt>
                <c:pt idx="1033">
                  <c:v>4214</c:v>
                </c:pt>
                <c:pt idx="1034">
                  <c:v>4225</c:v>
                </c:pt>
                <c:pt idx="1035">
                  <c:v>4232</c:v>
                </c:pt>
                <c:pt idx="1036">
                  <c:v>4242</c:v>
                </c:pt>
                <c:pt idx="1037">
                  <c:v>4217</c:v>
                </c:pt>
                <c:pt idx="1038">
                  <c:v>4233</c:v>
                </c:pt>
                <c:pt idx="1039">
                  <c:v>4210</c:v>
                </c:pt>
                <c:pt idx="1040">
                  <c:v>4221</c:v>
                </c:pt>
                <c:pt idx="1041">
                  <c:v>4254</c:v>
                </c:pt>
                <c:pt idx="1042">
                  <c:v>4230</c:v>
                </c:pt>
                <c:pt idx="1043">
                  <c:v>4224</c:v>
                </c:pt>
                <c:pt idx="1044">
                  <c:v>4232</c:v>
                </c:pt>
                <c:pt idx="1045">
                  <c:v>4244</c:v>
                </c:pt>
                <c:pt idx="1046">
                  <c:v>4261</c:v>
                </c:pt>
                <c:pt idx="1047">
                  <c:v>4234</c:v>
                </c:pt>
                <c:pt idx="1048">
                  <c:v>4264</c:v>
                </c:pt>
                <c:pt idx="1049">
                  <c:v>4274</c:v>
                </c:pt>
                <c:pt idx="1050">
                  <c:v>4300</c:v>
                </c:pt>
                <c:pt idx="1051">
                  <c:v>4255</c:v>
                </c:pt>
                <c:pt idx="1052">
                  <c:v>4296</c:v>
                </c:pt>
                <c:pt idx="1053">
                  <c:v>4283</c:v>
                </c:pt>
                <c:pt idx="1054">
                  <c:v>4272</c:v>
                </c:pt>
                <c:pt idx="1055">
                  <c:v>4258</c:v>
                </c:pt>
                <c:pt idx="1056">
                  <c:v>4268</c:v>
                </c:pt>
                <c:pt idx="1057">
                  <c:v>4251</c:v>
                </c:pt>
                <c:pt idx="1058">
                  <c:v>4257</c:v>
                </c:pt>
                <c:pt idx="1059">
                  <c:v>4261</c:v>
                </c:pt>
                <c:pt idx="1060">
                  <c:v>4249</c:v>
                </c:pt>
                <c:pt idx="1061">
                  <c:v>4276</c:v>
                </c:pt>
                <c:pt idx="1062">
                  <c:v>4247</c:v>
                </c:pt>
                <c:pt idx="1063">
                  <c:v>4267</c:v>
                </c:pt>
                <c:pt idx="1064">
                  <c:v>4268</c:v>
                </c:pt>
                <c:pt idx="1065">
                  <c:v>4264</c:v>
                </c:pt>
                <c:pt idx="1066">
                  <c:v>4303</c:v>
                </c:pt>
                <c:pt idx="1067">
                  <c:v>4263</c:v>
                </c:pt>
                <c:pt idx="1068">
                  <c:v>4266</c:v>
                </c:pt>
                <c:pt idx="1069">
                  <c:v>4298</c:v>
                </c:pt>
                <c:pt idx="1070">
                  <c:v>4268</c:v>
                </c:pt>
                <c:pt idx="1071">
                  <c:v>4303</c:v>
                </c:pt>
                <c:pt idx="1072">
                  <c:v>4332</c:v>
                </c:pt>
                <c:pt idx="1073">
                  <c:v>4367</c:v>
                </c:pt>
                <c:pt idx="1074">
                  <c:v>4420</c:v>
                </c:pt>
                <c:pt idx="1075">
                  <c:v>4442</c:v>
                </c:pt>
                <c:pt idx="1076">
                  <c:v>4471</c:v>
                </c:pt>
                <c:pt idx="1077">
                  <c:v>4542</c:v>
                </c:pt>
                <c:pt idx="1078">
                  <c:v>4517</c:v>
                </c:pt>
                <c:pt idx="1079">
                  <c:v>4547</c:v>
                </c:pt>
                <c:pt idx="1080">
                  <c:v>4573</c:v>
                </c:pt>
                <c:pt idx="1081">
                  <c:v>4566</c:v>
                </c:pt>
                <c:pt idx="1082">
                  <c:v>4616</c:v>
                </c:pt>
                <c:pt idx="1083">
                  <c:v>4668</c:v>
                </c:pt>
                <c:pt idx="1084">
                  <c:v>4676</c:v>
                </c:pt>
                <c:pt idx="1085">
                  <c:v>4651</c:v>
                </c:pt>
                <c:pt idx="1086">
                  <c:v>4516</c:v>
                </c:pt>
                <c:pt idx="1087">
                  <c:v>4534</c:v>
                </c:pt>
                <c:pt idx="1088">
                  <c:v>4431</c:v>
                </c:pt>
                <c:pt idx="1089">
                  <c:v>4421</c:v>
                </c:pt>
                <c:pt idx="1090">
                  <c:v>4457</c:v>
                </c:pt>
                <c:pt idx="1091">
                  <c:v>4427</c:v>
                </c:pt>
                <c:pt idx="1092">
                  <c:v>4437</c:v>
                </c:pt>
                <c:pt idx="1093">
                  <c:v>4436</c:v>
                </c:pt>
                <c:pt idx="1094">
                  <c:v>4435</c:v>
                </c:pt>
                <c:pt idx="1095">
                  <c:v>4409</c:v>
                </c:pt>
                <c:pt idx="1096">
                  <c:v>4406</c:v>
                </c:pt>
                <c:pt idx="1097">
                  <c:v>4410</c:v>
                </c:pt>
                <c:pt idx="1098">
                  <c:v>4367</c:v>
                </c:pt>
                <c:pt idx="1099">
                  <c:v>4355</c:v>
                </c:pt>
                <c:pt idx="1100">
                  <c:v>4345</c:v>
                </c:pt>
                <c:pt idx="1101">
                  <c:v>4289</c:v>
                </c:pt>
                <c:pt idx="1102">
                  <c:v>4349</c:v>
                </c:pt>
                <c:pt idx="1103">
                  <c:v>4306</c:v>
                </c:pt>
                <c:pt idx="1104">
                  <c:v>4319</c:v>
                </c:pt>
                <c:pt idx="1105">
                  <c:v>4319</c:v>
                </c:pt>
                <c:pt idx="1106">
                  <c:v>4310</c:v>
                </c:pt>
                <c:pt idx="1107">
                  <c:v>4272</c:v>
                </c:pt>
                <c:pt idx="1108">
                  <c:v>4287</c:v>
                </c:pt>
                <c:pt idx="1109">
                  <c:v>4249</c:v>
                </c:pt>
                <c:pt idx="1110">
                  <c:v>4324</c:v>
                </c:pt>
                <c:pt idx="1111">
                  <c:v>4286</c:v>
                </c:pt>
                <c:pt idx="1112">
                  <c:v>4308</c:v>
                </c:pt>
                <c:pt idx="1113">
                  <c:v>4337</c:v>
                </c:pt>
                <c:pt idx="1114">
                  <c:v>4375</c:v>
                </c:pt>
                <c:pt idx="1115">
                  <c:v>4420</c:v>
                </c:pt>
                <c:pt idx="1116">
                  <c:v>4500</c:v>
                </c:pt>
                <c:pt idx="1117">
                  <c:v>4504</c:v>
                </c:pt>
                <c:pt idx="1118">
                  <c:v>4612</c:v>
                </c:pt>
                <c:pt idx="1119">
                  <c:v>4617</c:v>
                </c:pt>
                <c:pt idx="1120">
                  <c:v>4621</c:v>
                </c:pt>
                <c:pt idx="1121">
                  <c:v>4591</c:v>
                </c:pt>
                <c:pt idx="1122">
                  <c:v>4556</c:v>
                </c:pt>
                <c:pt idx="1123">
                  <c:v>4502</c:v>
                </c:pt>
                <c:pt idx="1124">
                  <c:v>4476</c:v>
                </c:pt>
                <c:pt idx="1125">
                  <c:v>4415</c:v>
                </c:pt>
                <c:pt idx="1126">
                  <c:v>4392</c:v>
                </c:pt>
                <c:pt idx="1127">
                  <c:v>4384</c:v>
                </c:pt>
                <c:pt idx="1128">
                  <c:v>4350</c:v>
                </c:pt>
                <c:pt idx="1129">
                  <c:v>4387</c:v>
                </c:pt>
                <c:pt idx="1130">
                  <c:v>4414</c:v>
                </c:pt>
                <c:pt idx="1131">
                  <c:v>4392</c:v>
                </c:pt>
                <c:pt idx="1132">
                  <c:v>4438</c:v>
                </c:pt>
                <c:pt idx="1133">
                  <c:v>4418</c:v>
                </c:pt>
                <c:pt idx="1134">
                  <c:v>4449</c:v>
                </c:pt>
                <c:pt idx="1135">
                  <c:v>4444</c:v>
                </c:pt>
                <c:pt idx="1136">
                  <c:v>4466</c:v>
                </c:pt>
                <c:pt idx="1137">
                  <c:v>4513</c:v>
                </c:pt>
                <c:pt idx="1138">
                  <c:v>4447</c:v>
                </c:pt>
                <c:pt idx="1139">
                  <c:v>4462</c:v>
                </c:pt>
                <c:pt idx="1140">
                  <c:v>4442</c:v>
                </c:pt>
                <c:pt idx="1141">
                  <c:v>4474</c:v>
                </c:pt>
                <c:pt idx="1142">
                  <c:v>4543</c:v>
                </c:pt>
                <c:pt idx="1143">
                  <c:v>4523</c:v>
                </c:pt>
                <c:pt idx="1144">
                  <c:v>4509</c:v>
                </c:pt>
                <c:pt idx="1145">
                  <c:v>4503</c:v>
                </c:pt>
                <c:pt idx="1146">
                  <c:v>4528</c:v>
                </c:pt>
                <c:pt idx="1147">
                  <c:v>4587</c:v>
                </c:pt>
                <c:pt idx="1148">
                  <c:v>4578</c:v>
                </c:pt>
                <c:pt idx="1149">
                  <c:v>4689</c:v>
                </c:pt>
                <c:pt idx="1150">
                  <c:v>4720</c:v>
                </c:pt>
                <c:pt idx="1151">
                  <c:v>4820</c:v>
                </c:pt>
                <c:pt idx="1152">
                  <c:v>4903</c:v>
                </c:pt>
                <c:pt idx="1153">
                  <c:v>5043</c:v>
                </c:pt>
                <c:pt idx="1154">
                  <c:v>5106</c:v>
                </c:pt>
                <c:pt idx="1155">
                  <c:v>5284</c:v>
                </c:pt>
                <c:pt idx="1156">
                  <c:v>5309</c:v>
                </c:pt>
                <c:pt idx="1157">
                  <c:v>5403</c:v>
                </c:pt>
                <c:pt idx="1158">
                  <c:v>5276</c:v>
                </c:pt>
                <c:pt idx="1159">
                  <c:v>5254</c:v>
                </c:pt>
                <c:pt idx="1160">
                  <c:v>5209</c:v>
                </c:pt>
                <c:pt idx="1161">
                  <c:v>5112</c:v>
                </c:pt>
                <c:pt idx="1162">
                  <c:v>4969</c:v>
                </c:pt>
                <c:pt idx="1163">
                  <c:v>4933</c:v>
                </c:pt>
                <c:pt idx="1164">
                  <c:v>4894</c:v>
                </c:pt>
                <c:pt idx="1165">
                  <c:v>4868</c:v>
                </c:pt>
                <c:pt idx="1166">
                  <c:v>4762</c:v>
                </c:pt>
                <c:pt idx="1167">
                  <c:v>4750</c:v>
                </c:pt>
                <c:pt idx="1168">
                  <c:v>4776</c:v>
                </c:pt>
                <c:pt idx="1169">
                  <c:v>4730</c:v>
                </c:pt>
                <c:pt idx="1170">
                  <c:v>4704</c:v>
                </c:pt>
                <c:pt idx="1171">
                  <c:v>4688</c:v>
                </c:pt>
                <c:pt idx="1172">
                  <c:v>4694</c:v>
                </c:pt>
                <c:pt idx="1173">
                  <c:v>4604</c:v>
                </c:pt>
                <c:pt idx="1174">
                  <c:v>4579</c:v>
                </c:pt>
                <c:pt idx="1175">
                  <c:v>4520</c:v>
                </c:pt>
                <c:pt idx="1176">
                  <c:v>4464</c:v>
                </c:pt>
                <c:pt idx="1177">
                  <c:v>4423</c:v>
                </c:pt>
                <c:pt idx="1178">
                  <c:v>4390</c:v>
                </c:pt>
                <c:pt idx="1179">
                  <c:v>4392</c:v>
                </c:pt>
                <c:pt idx="1180">
                  <c:v>4347</c:v>
                </c:pt>
                <c:pt idx="1181">
                  <c:v>4370</c:v>
                </c:pt>
                <c:pt idx="1182">
                  <c:v>4344</c:v>
                </c:pt>
                <c:pt idx="1183">
                  <c:v>4341</c:v>
                </c:pt>
                <c:pt idx="1184">
                  <c:v>4338</c:v>
                </c:pt>
                <c:pt idx="1185">
                  <c:v>4399</c:v>
                </c:pt>
                <c:pt idx="1186">
                  <c:v>4369</c:v>
                </c:pt>
                <c:pt idx="1187">
                  <c:v>4365</c:v>
                </c:pt>
                <c:pt idx="1188">
                  <c:v>4384</c:v>
                </c:pt>
                <c:pt idx="1189">
                  <c:v>4403</c:v>
                </c:pt>
                <c:pt idx="1190">
                  <c:v>4439</c:v>
                </c:pt>
                <c:pt idx="1191">
                  <c:v>4453</c:v>
                </c:pt>
                <c:pt idx="1192">
                  <c:v>4460</c:v>
                </c:pt>
                <c:pt idx="1193">
                  <c:v>4527</c:v>
                </c:pt>
                <c:pt idx="1194">
                  <c:v>4609</c:v>
                </c:pt>
                <c:pt idx="1195">
                  <c:v>4719</c:v>
                </c:pt>
                <c:pt idx="1196">
                  <c:v>4804</c:v>
                </c:pt>
                <c:pt idx="1197">
                  <c:v>4937</c:v>
                </c:pt>
                <c:pt idx="1198">
                  <c:v>4906</c:v>
                </c:pt>
                <c:pt idx="1199">
                  <c:v>4877</c:v>
                </c:pt>
                <c:pt idx="1200">
                  <c:v>4748</c:v>
                </c:pt>
                <c:pt idx="1201">
                  <c:v>4700</c:v>
                </c:pt>
                <c:pt idx="1202">
                  <c:v>4580</c:v>
                </c:pt>
                <c:pt idx="1203">
                  <c:v>4521</c:v>
                </c:pt>
                <c:pt idx="1204">
                  <c:v>4546</c:v>
                </c:pt>
                <c:pt idx="1205">
                  <c:v>4512</c:v>
                </c:pt>
                <c:pt idx="1206">
                  <c:v>4469</c:v>
                </c:pt>
                <c:pt idx="1207">
                  <c:v>4450</c:v>
                </c:pt>
                <c:pt idx="1208">
                  <c:v>4489</c:v>
                </c:pt>
                <c:pt idx="1209">
                  <c:v>4458</c:v>
                </c:pt>
                <c:pt idx="1210">
                  <c:v>4497</c:v>
                </c:pt>
                <c:pt idx="1211">
                  <c:v>4465</c:v>
                </c:pt>
                <c:pt idx="1212">
                  <c:v>4480</c:v>
                </c:pt>
                <c:pt idx="1213">
                  <c:v>4429</c:v>
                </c:pt>
                <c:pt idx="1214">
                  <c:v>4523</c:v>
                </c:pt>
                <c:pt idx="1215">
                  <c:v>4502</c:v>
                </c:pt>
                <c:pt idx="1216">
                  <c:v>4530</c:v>
                </c:pt>
                <c:pt idx="1217">
                  <c:v>4510</c:v>
                </c:pt>
                <c:pt idx="1218">
                  <c:v>4525</c:v>
                </c:pt>
                <c:pt idx="1219">
                  <c:v>4509</c:v>
                </c:pt>
                <c:pt idx="1220">
                  <c:v>4593</c:v>
                </c:pt>
                <c:pt idx="1221">
                  <c:v>4578</c:v>
                </c:pt>
                <c:pt idx="1222">
                  <c:v>4601</c:v>
                </c:pt>
                <c:pt idx="1223">
                  <c:v>4639</c:v>
                </c:pt>
                <c:pt idx="1224">
                  <c:v>4604</c:v>
                </c:pt>
                <c:pt idx="1225">
                  <c:v>4640</c:v>
                </c:pt>
                <c:pt idx="1226">
                  <c:v>4634</c:v>
                </c:pt>
                <c:pt idx="1227">
                  <c:v>4663</c:v>
                </c:pt>
                <c:pt idx="1228">
                  <c:v>4708</c:v>
                </c:pt>
                <c:pt idx="1229">
                  <c:v>4713</c:v>
                </c:pt>
                <c:pt idx="1230">
                  <c:v>4764</c:v>
                </c:pt>
                <c:pt idx="1231">
                  <c:v>4675</c:v>
                </c:pt>
                <c:pt idx="1232">
                  <c:v>4696</c:v>
                </c:pt>
                <c:pt idx="1233">
                  <c:v>4683</c:v>
                </c:pt>
                <c:pt idx="1234">
                  <c:v>4665</c:v>
                </c:pt>
                <c:pt idx="1235">
                  <c:v>4632</c:v>
                </c:pt>
                <c:pt idx="1236">
                  <c:v>4626</c:v>
                </c:pt>
                <c:pt idx="1237">
                  <c:v>4595</c:v>
                </c:pt>
                <c:pt idx="1238">
                  <c:v>4556</c:v>
                </c:pt>
                <c:pt idx="1239">
                  <c:v>4566</c:v>
                </c:pt>
                <c:pt idx="1240">
                  <c:v>4509</c:v>
                </c:pt>
                <c:pt idx="1241">
                  <c:v>4487</c:v>
                </c:pt>
                <c:pt idx="1242">
                  <c:v>4464</c:v>
                </c:pt>
                <c:pt idx="1243">
                  <c:v>4421</c:v>
                </c:pt>
                <c:pt idx="1244">
                  <c:v>4405</c:v>
                </c:pt>
                <c:pt idx="1245">
                  <c:v>4381</c:v>
                </c:pt>
                <c:pt idx="1246">
                  <c:v>4414</c:v>
                </c:pt>
                <c:pt idx="1247">
                  <c:v>4395</c:v>
                </c:pt>
                <c:pt idx="1248">
                  <c:v>4396</c:v>
                </c:pt>
                <c:pt idx="1249">
                  <c:v>4361</c:v>
                </c:pt>
                <c:pt idx="1250">
                  <c:v>4346</c:v>
                </c:pt>
                <c:pt idx="1251">
                  <c:v>4367</c:v>
                </c:pt>
                <c:pt idx="1252">
                  <c:v>4373</c:v>
                </c:pt>
                <c:pt idx="1253">
                  <c:v>4334</c:v>
                </c:pt>
                <c:pt idx="1254">
                  <c:v>4352</c:v>
                </c:pt>
                <c:pt idx="1255">
                  <c:v>4339</c:v>
                </c:pt>
                <c:pt idx="1256">
                  <c:v>4369</c:v>
                </c:pt>
                <c:pt idx="1257">
                  <c:v>4345</c:v>
                </c:pt>
                <c:pt idx="1258">
                  <c:v>4341</c:v>
                </c:pt>
                <c:pt idx="1259">
                  <c:v>4328</c:v>
                </c:pt>
                <c:pt idx="1260">
                  <c:v>4280</c:v>
                </c:pt>
                <c:pt idx="1261">
                  <c:v>4271</c:v>
                </c:pt>
                <c:pt idx="1262">
                  <c:v>4277</c:v>
                </c:pt>
                <c:pt idx="1263">
                  <c:v>4216</c:v>
                </c:pt>
                <c:pt idx="1264">
                  <c:v>4204</c:v>
                </c:pt>
                <c:pt idx="1265">
                  <c:v>4214</c:v>
                </c:pt>
                <c:pt idx="1266">
                  <c:v>4216</c:v>
                </c:pt>
                <c:pt idx="1267">
                  <c:v>4199</c:v>
                </c:pt>
                <c:pt idx="1268">
                  <c:v>4222</c:v>
                </c:pt>
                <c:pt idx="1269">
                  <c:v>4194</c:v>
                </c:pt>
                <c:pt idx="1270">
                  <c:v>4198</c:v>
                </c:pt>
                <c:pt idx="1271">
                  <c:v>4205</c:v>
                </c:pt>
                <c:pt idx="1272">
                  <c:v>4209</c:v>
                </c:pt>
                <c:pt idx="1273">
                  <c:v>4241</c:v>
                </c:pt>
                <c:pt idx="1274">
                  <c:v>4222</c:v>
                </c:pt>
                <c:pt idx="1275">
                  <c:v>4199</c:v>
                </c:pt>
                <c:pt idx="1276">
                  <c:v>4204</c:v>
                </c:pt>
                <c:pt idx="1277">
                  <c:v>4222</c:v>
                </c:pt>
                <c:pt idx="1278">
                  <c:v>4261</c:v>
                </c:pt>
                <c:pt idx="1279">
                  <c:v>4240</c:v>
                </c:pt>
                <c:pt idx="1280">
                  <c:v>4275</c:v>
                </c:pt>
                <c:pt idx="1281">
                  <c:v>4272</c:v>
                </c:pt>
                <c:pt idx="1282">
                  <c:v>4339</c:v>
                </c:pt>
                <c:pt idx="1283">
                  <c:v>4347</c:v>
                </c:pt>
                <c:pt idx="1284">
                  <c:v>4384</c:v>
                </c:pt>
                <c:pt idx="1285">
                  <c:v>4385</c:v>
                </c:pt>
                <c:pt idx="1286">
                  <c:v>4379</c:v>
                </c:pt>
                <c:pt idx="1287">
                  <c:v>4326</c:v>
                </c:pt>
                <c:pt idx="1288">
                  <c:v>4291</c:v>
                </c:pt>
                <c:pt idx="1289">
                  <c:v>4283</c:v>
                </c:pt>
                <c:pt idx="1290">
                  <c:v>4303</c:v>
                </c:pt>
                <c:pt idx="1291">
                  <c:v>4265</c:v>
                </c:pt>
                <c:pt idx="1292">
                  <c:v>4288</c:v>
                </c:pt>
                <c:pt idx="1293">
                  <c:v>4305</c:v>
                </c:pt>
                <c:pt idx="1294">
                  <c:v>4343</c:v>
                </c:pt>
                <c:pt idx="1295">
                  <c:v>4309</c:v>
                </c:pt>
                <c:pt idx="1296">
                  <c:v>4344</c:v>
                </c:pt>
                <c:pt idx="1297">
                  <c:v>4374</c:v>
                </c:pt>
                <c:pt idx="1298">
                  <c:v>4370</c:v>
                </c:pt>
                <c:pt idx="1299">
                  <c:v>4319</c:v>
                </c:pt>
                <c:pt idx="1300">
                  <c:v>4313</c:v>
                </c:pt>
                <c:pt idx="1301">
                  <c:v>4341</c:v>
                </c:pt>
                <c:pt idx="1302">
                  <c:v>4339</c:v>
                </c:pt>
                <c:pt idx="1303">
                  <c:v>4351</c:v>
                </c:pt>
                <c:pt idx="1304">
                  <c:v>4347</c:v>
                </c:pt>
                <c:pt idx="1305">
                  <c:v>4320</c:v>
                </c:pt>
                <c:pt idx="1306">
                  <c:v>4280</c:v>
                </c:pt>
                <c:pt idx="1307">
                  <c:v>4291</c:v>
                </c:pt>
                <c:pt idx="1308">
                  <c:v>4269</c:v>
                </c:pt>
                <c:pt idx="1309">
                  <c:v>4271</c:v>
                </c:pt>
                <c:pt idx="1310">
                  <c:v>4262</c:v>
                </c:pt>
                <c:pt idx="1311">
                  <c:v>4271</c:v>
                </c:pt>
                <c:pt idx="1312">
                  <c:v>4267</c:v>
                </c:pt>
                <c:pt idx="1313">
                  <c:v>4294</c:v>
                </c:pt>
                <c:pt idx="1314">
                  <c:v>4272</c:v>
                </c:pt>
                <c:pt idx="1315">
                  <c:v>4263</c:v>
                </c:pt>
                <c:pt idx="1316">
                  <c:v>4296</c:v>
                </c:pt>
                <c:pt idx="1317">
                  <c:v>4296</c:v>
                </c:pt>
                <c:pt idx="1318">
                  <c:v>4284</c:v>
                </c:pt>
                <c:pt idx="1319">
                  <c:v>4310</c:v>
                </c:pt>
                <c:pt idx="1320">
                  <c:v>4337</c:v>
                </c:pt>
                <c:pt idx="1321">
                  <c:v>4353</c:v>
                </c:pt>
                <c:pt idx="1322">
                  <c:v>4413</c:v>
                </c:pt>
                <c:pt idx="1323">
                  <c:v>4485</c:v>
                </c:pt>
                <c:pt idx="1324">
                  <c:v>4613</c:v>
                </c:pt>
                <c:pt idx="1325">
                  <c:v>4837</c:v>
                </c:pt>
                <c:pt idx="1326">
                  <c:v>5116</c:v>
                </c:pt>
                <c:pt idx="1327">
                  <c:v>5536</c:v>
                </c:pt>
                <c:pt idx="1328">
                  <c:v>6153</c:v>
                </c:pt>
                <c:pt idx="1329">
                  <c:v>6853</c:v>
                </c:pt>
                <c:pt idx="1330">
                  <c:v>7483</c:v>
                </c:pt>
                <c:pt idx="1331">
                  <c:v>7936</c:v>
                </c:pt>
                <c:pt idx="1332">
                  <c:v>7891</c:v>
                </c:pt>
                <c:pt idx="1333">
                  <c:v>7871</c:v>
                </c:pt>
                <c:pt idx="1334">
                  <c:v>7272</c:v>
                </c:pt>
                <c:pt idx="1335">
                  <c:v>6543</c:v>
                </c:pt>
                <c:pt idx="1336">
                  <c:v>5901</c:v>
                </c:pt>
                <c:pt idx="1337">
                  <c:v>5509</c:v>
                </c:pt>
                <c:pt idx="1338">
                  <c:v>5098</c:v>
                </c:pt>
                <c:pt idx="1339">
                  <c:v>4930</c:v>
                </c:pt>
                <c:pt idx="1340">
                  <c:v>4748</c:v>
                </c:pt>
                <c:pt idx="1341">
                  <c:v>4566</c:v>
                </c:pt>
                <c:pt idx="1342">
                  <c:v>4531</c:v>
                </c:pt>
                <c:pt idx="1343">
                  <c:v>4446</c:v>
                </c:pt>
                <c:pt idx="1344">
                  <c:v>4418</c:v>
                </c:pt>
                <c:pt idx="1345">
                  <c:v>4350</c:v>
                </c:pt>
                <c:pt idx="1346">
                  <c:v>4313</c:v>
                </c:pt>
                <c:pt idx="1347">
                  <c:v>4340</c:v>
                </c:pt>
                <c:pt idx="1348">
                  <c:v>4300</c:v>
                </c:pt>
                <c:pt idx="1349">
                  <c:v>4274</c:v>
                </c:pt>
                <c:pt idx="1350">
                  <c:v>4247</c:v>
                </c:pt>
                <c:pt idx="1351">
                  <c:v>4261</c:v>
                </c:pt>
                <c:pt idx="1352">
                  <c:v>4258</c:v>
                </c:pt>
                <c:pt idx="1353">
                  <c:v>4241</c:v>
                </c:pt>
                <c:pt idx="1354">
                  <c:v>4255</c:v>
                </c:pt>
                <c:pt idx="1355">
                  <c:v>4235</c:v>
                </c:pt>
                <c:pt idx="1356">
                  <c:v>4242</c:v>
                </c:pt>
                <c:pt idx="1357">
                  <c:v>4247</c:v>
                </c:pt>
                <c:pt idx="1358">
                  <c:v>4207</c:v>
                </c:pt>
                <c:pt idx="1359">
                  <c:v>4230</c:v>
                </c:pt>
                <c:pt idx="1360">
                  <c:v>4232</c:v>
                </c:pt>
                <c:pt idx="1361">
                  <c:v>4214</c:v>
                </c:pt>
                <c:pt idx="1362">
                  <c:v>4241</c:v>
                </c:pt>
                <c:pt idx="1363">
                  <c:v>4246</c:v>
                </c:pt>
                <c:pt idx="1364">
                  <c:v>4241</c:v>
                </c:pt>
                <c:pt idx="1365">
                  <c:v>4231</c:v>
                </c:pt>
                <c:pt idx="1366">
                  <c:v>4255</c:v>
                </c:pt>
                <c:pt idx="1367">
                  <c:v>4212</c:v>
                </c:pt>
                <c:pt idx="1368">
                  <c:v>4245</c:v>
                </c:pt>
                <c:pt idx="1369">
                  <c:v>4255</c:v>
                </c:pt>
                <c:pt idx="1370">
                  <c:v>4278</c:v>
                </c:pt>
                <c:pt idx="1371">
                  <c:v>4273</c:v>
                </c:pt>
                <c:pt idx="1372">
                  <c:v>4308</c:v>
                </c:pt>
                <c:pt idx="1373">
                  <c:v>4351</c:v>
                </c:pt>
                <c:pt idx="1374">
                  <c:v>4317</c:v>
                </c:pt>
                <c:pt idx="1375">
                  <c:v>4308</c:v>
                </c:pt>
                <c:pt idx="1376">
                  <c:v>4372</c:v>
                </c:pt>
                <c:pt idx="1377">
                  <c:v>4351</c:v>
                </c:pt>
                <c:pt idx="1378">
                  <c:v>4355</c:v>
                </c:pt>
                <c:pt idx="1379">
                  <c:v>4329</c:v>
                </c:pt>
                <c:pt idx="1380">
                  <c:v>4373</c:v>
                </c:pt>
                <c:pt idx="1381">
                  <c:v>4334</c:v>
                </c:pt>
                <c:pt idx="1382">
                  <c:v>4385</c:v>
                </c:pt>
                <c:pt idx="1383">
                  <c:v>4363</c:v>
                </c:pt>
                <c:pt idx="1384">
                  <c:v>4382</c:v>
                </c:pt>
                <c:pt idx="1385">
                  <c:v>4411</c:v>
                </c:pt>
                <c:pt idx="1386">
                  <c:v>4459</c:v>
                </c:pt>
                <c:pt idx="1387">
                  <c:v>4414</c:v>
                </c:pt>
                <c:pt idx="1388">
                  <c:v>4437</c:v>
                </c:pt>
                <c:pt idx="1389">
                  <c:v>4378</c:v>
                </c:pt>
                <c:pt idx="1390">
                  <c:v>4307</c:v>
                </c:pt>
                <c:pt idx="1391">
                  <c:v>4303</c:v>
                </c:pt>
                <c:pt idx="1392">
                  <c:v>4293</c:v>
                </c:pt>
                <c:pt idx="1393">
                  <c:v>4273</c:v>
                </c:pt>
                <c:pt idx="1394">
                  <c:v>4272</c:v>
                </c:pt>
                <c:pt idx="1395">
                  <c:v>4237</c:v>
                </c:pt>
                <c:pt idx="1396">
                  <c:v>4244</c:v>
                </c:pt>
                <c:pt idx="1397">
                  <c:v>4225</c:v>
                </c:pt>
                <c:pt idx="1398">
                  <c:v>4238</c:v>
                </c:pt>
                <c:pt idx="1399">
                  <c:v>4215</c:v>
                </c:pt>
                <c:pt idx="1400">
                  <c:v>4182</c:v>
                </c:pt>
                <c:pt idx="1401">
                  <c:v>4219</c:v>
                </c:pt>
                <c:pt idx="1402">
                  <c:v>4208</c:v>
                </c:pt>
                <c:pt idx="1403">
                  <c:v>4206</c:v>
                </c:pt>
                <c:pt idx="1404">
                  <c:v>4201</c:v>
                </c:pt>
                <c:pt idx="1405">
                  <c:v>4203</c:v>
                </c:pt>
                <c:pt idx="1406">
                  <c:v>4198</c:v>
                </c:pt>
                <c:pt idx="1407">
                  <c:v>4202</c:v>
                </c:pt>
                <c:pt idx="1408">
                  <c:v>4174</c:v>
                </c:pt>
                <c:pt idx="1409">
                  <c:v>4211</c:v>
                </c:pt>
                <c:pt idx="1410">
                  <c:v>4197</c:v>
                </c:pt>
                <c:pt idx="1411">
                  <c:v>4177</c:v>
                </c:pt>
                <c:pt idx="1412">
                  <c:v>4189</c:v>
                </c:pt>
                <c:pt idx="1413">
                  <c:v>4217</c:v>
                </c:pt>
                <c:pt idx="1414">
                  <c:v>4190</c:v>
                </c:pt>
                <c:pt idx="1415">
                  <c:v>4179</c:v>
                </c:pt>
                <c:pt idx="1416">
                  <c:v>4168</c:v>
                </c:pt>
                <c:pt idx="1417">
                  <c:v>4180</c:v>
                </c:pt>
                <c:pt idx="1418">
                  <c:v>4177</c:v>
                </c:pt>
                <c:pt idx="1419">
                  <c:v>4167</c:v>
                </c:pt>
                <c:pt idx="1420">
                  <c:v>4196</c:v>
                </c:pt>
                <c:pt idx="1421">
                  <c:v>4211</c:v>
                </c:pt>
                <c:pt idx="1422">
                  <c:v>4198</c:v>
                </c:pt>
                <c:pt idx="1423">
                  <c:v>4177</c:v>
                </c:pt>
                <c:pt idx="1424">
                  <c:v>4148</c:v>
                </c:pt>
                <c:pt idx="1425">
                  <c:v>4175</c:v>
                </c:pt>
                <c:pt idx="1426">
                  <c:v>4205</c:v>
                </c:pt>
                <c:pt idx="1427">
                  <c:v>4199</c:v>
                </c:pt>
                <c:pt idx="1428">
                  <c:v>4195</c:v>
                </c:pt>
                <c:pt idx="1429">
                  <c:v>4183</c:v>
                </c:pt>
                <c:pt idx="1430">
                  <c:v>4192</c:v>
                </c:pt>
                <c:pt idx="1431">
                  <c:v>4222</c:v>
                </c:pt>
                <c:pt idx="1432">
                  <c:v>4174</c:v>
                </c:pt>
                <c:pt idx="1433">
                  <c:v>4197</c:v>
                </c:pt>
                <c:pt idx="1434">
                  <c:v>4192</c:v>
                </c:pt>
                <c:pt idx="1435">
                  <c:v>4198</c:v>
                </c:pt>
                <c:pt idx="1436">
                  <c:v>4187</c:v>
                </c:pt>
                <c:pt idx="1437">
                  <c:v>4189</c:v>
                </c:pt>
                <c:pt idx="1438">
                  <c:v>4195</c:v>
                </c:pt>
                <c:pt idx="1439">
                  <c:v>4182</c:v>
                </c:pt>
                <c:pt idx="1440">
                  <c:v>4183</c:v>
                </c:pt>
                <c:pt idx="1441">
                  <c:v>4172</c:v>
                </c:pt>
                <c:pt idx="1442">
                  <c:v>4171</c:v>
                </c:pt>
                <c:pt idx="1443">
                  <c:v>4204</c:v>
                </c:pt>
                <c:pt idx="1444">
                  <c:v>4175</c:v>
                </c:pt>
                <c:pt idx="1445">
                  <c:v>4194</c:v>
                </c:pt>
                <c:pt idx="1446">
                  <c:v>4182</c:v>
                </c:pt>
                <c:pt idx="1447">
                  <c:v>4228</c:v>
                </c:pt>
                <c:pt idx="1448">
                  <c:v>4189</c:v>
                </c:pt>
                <c:pt idx="1449">
                  <c:v>4199</c:v>
                </c:pt>
                <c:pt idx="1450">
                  <c:v>4177</c:v>
                </c:pt>
                <c:pt idx="1451">
                  <c:v>4205</c:v>
                </c:pt>
                <c:pt idx="1452">
                  <c:v>4191</c:v>
                </c:pt>
                <c:pt idx="1453">
                  <c:v>4199</c:v>
                </c:pt>
                <c:pt idx="1454">
                  <c:v>4203</c:v>
                </c:pt>
                <c:pt idx="1455">
                  <c:v>4237</c:v>
                </c:pt>
                <c:pt idx="1456">
                  <c:v>4231</c:v>
                </c:pt>
                <c:pt idx="1457">
                  <c:v>4253</c:v>
                </c:pt>
                <c:pt idx="1458">
                  <c:v>4251</c:v>
                </c:pt>
                <c:pt idx="1459">
                  <c:v>4337</c:v>
                </c:pt>
                <c:pt idx="1460">
                  <c:v>4337</c:v>
                </c:pt>
                <c:pt idx="1461">
                  <c:v>4371</c:v>
                </c:pt>
                <c:pt idx="1462">
                  <c:v>4374</c:v>
                </c:pt>
                <c:pt idx="1463">
                  <c:v>4393</c:v>
                </c:pt>
                <c:pt idx="1464">
                  <c:v>4332</c:v>
                </c:pt>
                <c:pt idx="1465">
                  <c:v>4347</c:v>
                </c:pt>
                <c:pt idx="1466">
                  <c:v>4332</c:v>
                </c:pt>
                <c:pt idx="1467">
                  <c:v>4254</c:v>
                </c:pt>
                <c:pt idx="1468">
                  <c:v>4267</c:v>
                </c:pt>
                <c:pt idx="1469">
                  <c:v>4275</c:v>
                </c:pt>
                <c:pt idx="1470">
                  <c:v>4272</c:v>
                </c:pt>
                <c:pt idx="1471">
                  <c:v>4255</c:v>
                </c:pt>
                <c:pt idx="1472">
                  <c:v>4261</c:v>
                </c:pt>
                <c:pt idx="1473">
                  <c:v>4230</c:v>
                </c:pt>
                <c:pt idx="1474">
                  <c:v>4184</c:v>
                </c:pt>
                <c:pt idx="1475">
                  <c:v>4226</c:v>
                </c:pt>
                <c:pt idx="1476">
                  <c:v>4211</c:v>
                </c:pt>
                <c:pt idx="1477">
                  <c:v>4228</c:v>
                </c:pt>
                <c:pt idx="1478">
                  <c:v>4247</c:v>
                </c:pt>
                <c:pt idx="1479">
                  <c:v>4220</c:v>
                </c:pt>
                <c:pt idx="1480">
                  <c:v>4228</c:v>
                </c:pt>
                <c:pt idx="1481">
                  <c:v>4222</c:v>
                </c:pt>
                <c:pt idx="1482">
                  <c:v>4225</c:v>
                </c:pt>
                <c:pt idx="1483">
                  <c:v>4216</c:v>
                </c:pt>
                <c:pt idx="1484">
                  <c:v>4242</c:v>
                </c:pt>
                <c:pt idx="1485">
                  <c:v>4226</c:v>
                </c:pt>
                <c:pt idx="1486">
                  <c:v>4239</c:v>
                </c:pt>
                <c:pt idx="1487">
                  <c:v>4223</c:v>
                </c:pt>
                <c:pt idx="1488">
                  <c:v>4215</c:v>
                </c:pt>
                <c:pt idx="1489">
                  <c:v>4243</c:v>
                </c:pt>
                <c:pt idx="1490">
                  <c:v>4229</c:v>
                </c:pt>
                <c:pt idx="1491">
                  <c:v>4221</c:v>
                </c:pt>
                <c:pt idx="1492">
                  <c:v>4235</c:v>
                </c:pt>
                <c:pt idx="1493">
                  <c:v>4226</c:v>
                </c:pt>
                <c:pt idx="1494">
                  <c:v>4218</c:v>
                </c:pt>
                <c:pt idx="1495">
                  <c:v>4208</c:v>
                </c:pt>
                <c:pt idx="1496">
                  <c:v>4226</c:v>
                </c:pt>
                <c:pt idx="1497">
                  <c:v>4202</c:v>
                </c:pt>
                <c:pt idx="1498">
                  <c:v>4218</c:v>
                </c:pt>
                <c:pt idx="1499">
                  <c:v>4202</c:v>
                </c:pt>
                <c:pt idx="1500">
                  <c:v>4178</c:v>
                </c:pt>
                <c:pt idx="1501">
                  <c:v>4209</c:v>
                </c:pt>
                <c:pt idx="1502">
                  <c:v>4203</c:v>
                </c:pt>
                <c:pt idx="1503">
                  <c:v>4224</c:v>
                </c:pt>
                <c:pt idx="1504">
                  <c:v>4198</c:v>
                </c:pt>
                <c:pt idx="1505">
                  <c:v>4221</c:v>
                </c:pt>
                <c:pt idx="1506">
                  <c:v>4213</c:v>
                </c:pt>
                <c:pt idx="1507">
                  <c:v>4186</c:v>
                </c:pt>
                <c:pt idx="1508">
                  <c:v>4217</c:v>
                </c:pt>
                <c:pt idx="1509">
                  <c:v>4209</c:v>
                </c:pt>
                <c:pt idx="1510">
                  <c:v>4243</c:v>
                </c:pt>
                <c:pt idx="1511">
                  <c:v>4260</c:v>
                </c:pt>
                <c:pt idx="1512">
                  <c:v>4300</c:v>
                </c:pt>
                <c:pt idx="1513">
                  <c:v>4274</c:v>
                </c:pt>
                <c:pt idx="1514">
                  <c:v>4290</c:v>
                </c:pt>
                <c:pt idx="1515">
                  <c:v>4291</c:v>
                </c:pt>
                <c:pt idx="1516">
                  <c:v>4252</c:v>
                </c:pt>
                <c:pt idx="1517">
                  <c:v>4266</c:v>
                </c:pt>
                <c:pt idx="1518">
                  <c:v>4234</c:v>
                </c:pt>
                <c:pt idx="1519">
                  <c:v>4231</c:v>
                </c:pt>
                <c:pt idx="1520">
                  <c:v>4239</c:v>
                </c:pt>
                <c:pt idx="1521">
                  <c:v>4224</c:v>
                </c:pt>
                <c:pt idx="1522">
                  <c:v>4208</c:v>
                </c:pt>
                <c:pt idx="1523">
                  <c:v>4233</c:v>
                </c:pt>
                <c:pt idx="1524">
                  <c:v>4197</c:v>
                </c:pt>
                <c:pt idx="1525">
                  <c:v>4197</c:v>
                </c:pt>
                <c:pt idx="1526">
                  <c:v>4213</c:v>
                </c:pt>
                <c:pt idx="1527">
                  <c:v>4224</c:v>
                </c:pt>
                <c:pt idx="1528">
                  <c:v>4237</c:v>
                </c:pt>
                <c:pt idx="1529">
                  <c:v>4220</c:v>
                </c:pt>
                <c:pt idx="1530">
                  <c:v>4256</c:v>
                </c:pt>
                <c:pt idx="1531">
                  <c:v>4226</c:v>
                </c:pt>
                <c:pt idx="1532">
                  <c:v>4211</c:v>
                </c:pt>
                <c:pt idx="1533">
                  <c:v>4232</c:v>
                </c:pt>
                <c:pt idx="1534">
                  <c:v>4217</c:v>
                </c:pt>
                <c:pt idx="1535">
                  <c:v>4217</c:v>
                </c:pt>
                <c:pt idx="1536">
                  <c:v>4192</c:v>
                </c:pt>
                <c:pt idx="1537">
                  <c:v>4199</c:v>
                </c:pt>
                <c:pt idx="1538">
                  <c:v>4186</c:v>
                </c:pt>
                <c:pt idx="1539">
                  <c:v>4205</c:v>
                </c:pt>
                <c:pt idx="1540">
                  <c:v>4204</c:v>
                </c:pt>
                <c:pt idx="1541">
                  <c:v>4175</c:v>
                </c:pt>
                <c:pt idx="1542">
                  <c:v>4192</c:v>
                </c:pt>
                <c:pt idx="1543">
                  <c:v>4189</c:v>
                </c:pt>
                <c:pt idx="1544">
                  <c:v>4183</c:v>
                </c:pt>
                <c:pt idx="1545">
                  <c:v>4188</c:v>
                </c:pt>
                <c:pt idx="1546">
                  <c:v>4183</c:v>
                </c:pt>
                <c:pt idx="1547">
                  <c:v>4174</c:v>
                </c:pt>
                <c:pt idx="1548">
                  <c:v>4188</c:v>
                </c:pt>
                <c:pt idx="1549">
                  <c:v>4164</c:v>
                </c:pt>
                <c:pt idx="1550">
                  <c:v>4183</c:v>
                </c:pt>
                <c:pt idx="1551">
                  <c:v>4179</c:v>
                </c:pt>
                <c:pt idx="1552">
                  <c:v>4181</c:v>
                </c:pt>
                <c:pt idx="1553">
                  <c:v>4165</c:v>
                </c:pt>
                <c:pt idx="1554">
                  <c:v>4170</c:v>
                </c:pt>
                <c:pt idx="1555">
                  <c:v>4176</c:v>
                </c:pt>
                <c:pt idx="1556">
                  <c:v>4152</c:v>
                </c:pt>
                <c:pt idx="1557">
                  <c:v>4152</c:v>
                </c:pt>
                <c:pt idx="1558">
                  <c:v>4160</c:v>
                </c:pt>
                <c:pt idx="1559">
                  <c:v>4153</c:v>
                </c:pt>
                <c:pt idx="1560">
                  <c:v>4185</c:v>
                </c:pt>
                <c:pt idx="1561">
                  <c:v>4176</c:v>
                </c:pt>
                <c:pt idx="1562">
                  <c:v>4167</c:v>
                </c:pt>
                <c:pt idx="1563">
                  <c:v>4170</c:v>
                </c:pt>
                <c:pt idx="1564">
                  <c:v>4140</c:v>
                </c:pt>
                <c:pt idx="1565">
                  <c:v>4175</c:v>
                </c:pt>
                <c:pt idx="1566">
                  <c:v>4179</c:v>
                </c:pt>
                <c:pt idx="1567">
                  <c:v>4160</c:v>
                </c:pt>
                <c:pt idx="1568">
                  <c:v>4167</c:v>
                </c:pt>
                <c:pt idx="1569">
                  <c:v>4177</c:v>
                </c:pt>
                <c:pt idx="1570">
                  <c:v>4146</c:v>
                </c:pt>
                <c:pt idx="1571">
                  <c:v>4148</c:v>
                </c:pt>
                <c:pt idx="1572">
                  <c:v>4157</c:v>
                </c:pt>
                <c:pt idx="1573">
                  <c:v>4162</c:v>
                </c:pt>
                <c:pt idx="1574">
                  <c:v>4185</c:v>
                </c:pt>
                <c:pt idx="1575">
                  <c:v>4155</c:v>
                </c:pt>
                <c:pt idx="1576">
                  <c:v>4166</c:v>
                </c:pt>
                <c:pt idx="1577">
                  <c:v>4177</c:v>
                </c:pt>
                <c:pt idx="1578">
                  <c:v>4177</c:v>
                </c:pt>
                <c:pt idx="1579">
                  <c:v>4181</c:v>
                </c:pt>
                <c:pt idx="1580">
                  <c:v>4166</c:v>
                </c:pt>
                <c:pt idx="1581">
                  <c:v>4159</c:v>
                </c:pt>
                <c:pt idx="1582">
                  <c:v>4182</c:v>
                </c:pt>
                <c:pt idx="1583">
                  <c:v>4186</c:v>
                </c:pt>
                <c:pt idx="1584">
                  <c:v>4164</c:v>
                </c:pt>
                <c:pt idx="1585">
                  <c:v>4177</c:v>
                </c:pt>
                <c:pt idx="1586">
                  <c:v>4175</c:v>
                </c:pt>
                <c:pt idx="1587">
                  <c:v>4160</c:v>
                </c:pt>
                <c:pt idx="1588">
                  <c:v>4181</c:v>
                </c:pt>
                <c:pt idx="1589">
                  <c:v>4186</c:v>
                </c:pt>
                <c:pt idx="1590">
                  <c:v>4176</c:v>
                </c:pt>
                <c:pt idx="1591">
                  <c:v>4206</c:v>
                </c:pt>
                <c:pt idx="1592">
                  <c:v>4220</c:v>
                </c:pt>
                <c:pt idx="1593">
                  <c:v>4242</c:v>
                </c:pt>
                <c:pt idx="1594">
                  <c:v>4252</c:v>
                </c:pt>
                <c:pt idx="1595">
                  <c:v>4230</c:v>
                </c:pt>
                <c:pt idx="1596">
                  <c:v>4227</c:v>
                </c:pt>
                <c:pt idx="1597">
                  <c:v>4208</c:v>
                </c:pt>
                <c:pt idx="1598">
                  <c:v>4197</c:v>
                </c:pt>
                <c:pt idx="1599">
                  <c:v>4188</c:v>
                </c:pt>
                <c:pt idx="1600">
                  <c:v>4200</c:v>
                </c:pt>
                <c:pt idx="1601">
                  <c:v>4196</c:v>
                </c:pt>
                <c:pt idx="1602">
                  <c:v>4184</c:v>
                </c:pt>
                <c:pt idx="1603">
                  <c:v>4154</c:v>
                </c:pt>
                <c:pt idx="1604">
                  <c:v>4178</c:v>
                </c:pt>
                <c:pt idx="1605">
                  <c:v>4181</c:v>
                </c:pt>
                <c:pt idx="1606">
                  <c:v>4189</c:v>
                </c:pt>
                <c:pt idx="1607">
                  <c:v>4154</c:v>
                </c:pt>
                <c:pt idx="1608">
                  <c:v>4191</c:v>
                </c:pt>
                <c:pt idx="1609">
                  <c:v>4153</c:v>
                </c:pt>
                <c:pt idx="1610">
                  <c:v>4166</c:v>
                </c:pt>
                <c:pt idx="1611">
                  <c:v>4188</c:v>
                </c:pt>
                <c:pt idx="1612">
                  <c:v>4159</c:v>
                </c:pt>
                <c:pt idx="1613">
                  <c:v>4186</c:v>
                </c:pt>
                <c:pt idx="1614">
                  <c:v>4159</c:v>
                </c:pt>
                <c:pt idx="1615">
                  <c:v>4169</c:v>
                </c:pt>
                <c:pt idx="1616">
                  <c:v>4160</c:v>
                </c:pt>
                <c:pt idx="1617">
                  <c:v>4172</c:v>
                </c:pt>
                <c:pt idx="1618">
                  <c:v>4174</c:v>
                </c:pt>
                <c:pt idx="1619">
                  <c:v>4162</c:v>
                </c:pt>
                <c:pt idx="1620">
                  <c:v>4150</c:v>
                </c:pt>
                <c:pt idx="1621">
                  <c:v>4191</c:v>
                </c:pt>
                <c:pt idx="1622">
                  <c:v>4153</c:v>
                </c:pt>
                <c:pt idx="1623">
                  <c:v>4175</c:v>
                </c:pt>
                <c:pt idx="1624">
                  <c:v>4180</c:v>
                </c:pt>
                <c:pt idx="1625">
                  <c:v>4146</c:v>
                </c:pt>
                <c:pt idx="1626">
                  <c:v>4154</c:v>
                </c:pt>
                <c:pt idx="1627">
                  <c:v>4156</c:v>
                </c:pt>
                <c:pt idx="1628">
                  <c:v>4141</c:v>
                </c:pt>
                <c:pt idx="1629">
                  <c:v>4132</c:v>
                </c:pt>
                <c:pt idx="1630">
                  <c:v>4152</c:v>
                </c:pt>
                <c:pt idx="1631">
                  <c:v>4141</c:v>
                </c:pt>
                <c:pt idx="1632">
                  <c:v>4132</c:v>
                </c:pt>
                <c:pt idx="1633">
                  <c:v>4142</c:v>
                </c:pt>
                <c:pt idx="1634">
                  <c:v>4175</c:v>
                </c:pt>
                <c:pt idx="1635">
                  <c:v>4161</c:v>
                </c:pt>
                <c:pt idx="1636">
                  <c:v>4160</c:v>
                </c:pt>
                <c:pt idx="1637">
                  <c:v>4179</c:v>
                </c:pt>
                <c:pt idx="1638">
                  <c:v>4171</c:v>
                </c:pt>
                <c:pt idx="1639">
                  <c:v>4205</c:v>
                </c:pt>
                <c:pt idx="1640">
                  <c:v>4207</c:v>
                </c:pt>
                <c:pt idx="1641">
                  <c:v>4191</c:v>
                </c:pt>
                <c:pt idx="1642">
                  <c:v>4201</c:v>
                </c:pt>
                <c:pt idx="1643">
                  <c:v>4202</c:v>
                </c:pt>
                <c:pt idx="1644">
                  <c:v>4193</c:v>
                </c:pt>
                <c:pt idx="1645">
                  <c:v>4207</c:v>
                </c:pt>
                <c:pt idx="1646">
                  <c:v>4232</c:v>
                </c:pt>
                <c:pt idx="1647">
                  <c:v>4211</c:v>
                </c:pt>
                <c:pt idx="1648">
                  <c:v>4219</c:v>
                </c:pt>
                <c:pt idx="1649">
                  <c:v>4229</c:v>
                </c:pt>
                <c:pt idx="1650">
                  <c:v>4222</c:v>
                </c:pt>
                <c:pt idx="1651">
                  <c:v>4244</c:v>
                </c:pt>
                <c:pt idx="1652">
                  <c:v>4253</c:v>
                </c:pt>
                <c:pt idx="1653">
                  <c:v>4260</c:v>
                </c:pt>
                <c:pt idx="1654">
                  <c:v>4261</c:v>
                </c:pt>
                <c:pt idx="1655">
                  <c:v>4252</c:v>
                </c:pt>
                <c:pt idx="1656">
                  <c:v>4262</c:v>
                </c:pt>
                <c:pt idx="1657">
                  <c:v>4272</c:v>
                </c:pt>
                <c:pt idx="1658">
                  <c:v>4242</c:v>
                </c:pt>
                <c:pt idx="1659">
                  <c:v>4233</c:v>
                </c:pt>
                <c:pt idx="1660">
                  <c:v>4225</c:v>
                </c:pt>
                <c:pt idx="1661">
                  <c:v>4228</c:v>
                </c:pt>
                <c:pt idx="1662">
                  <c:v>4230</c:v>
                </c:pt>
                <c:pt idx="1663">
                  <c:v>4208</c:v>
                </c:pt>
                <c:pt idx="1664">
                  <c:v>4218</c:v>
                </c:pt>
                <c:pt idx="1665">
                  <c:v>4233</c:v>
                </c:pt>
                <c:pt idx="1666">
                  <c:v>4216</c:v>
                </c:pt>
                <c:pt idx="1667">
                  <c:v>4216</c:v>
                </c:pt>
                <c:pt idx="1668">
                  <c:v>4211</c:v>
                </c:pt>
                <c:pt idx="1669">
                  <c:v>4184</c:v>
                </c:pt>
                <c:pt idx="1670">
                  <c:v>4203</c:v>
                </c:pt>
                <c:pt idx="1671">
                  <c:v>4187</c:v>
                </c:pt>
                <c:pt idx="1672">
                  <c:v>4182</c:v>
                </c:pt>
                <c:pt idx="1673">
                  <c:v>4181</c:v>
                </c:pt>
                <c:pt idx="1674">
                  <c:v>4206</c:v>
                </c:pt>
                <c:pt idx="1675">
                  <c:v>4206</c:v>
                </c:pt>
                <c:pt idx="1676">
                  <c:v>4219</c:v>
                </c:pt>
                <c:pt idx="1677">
                  <c:v>4171</c:v>
                </c:pt>
                <c:pt idx="1678">
                  <c:v>4205</c:v>
                </c:pt>
                <c:pt idx="1679">
                  <c:v>4204</c:v>
                </c:pt>
                <c:pt idx="1680">
                  <c:v>4219</c:v>
                </c:pt>
                <c:pt idx="1681">
                  <c:v>4207</c:v>
                </c:pt>
                <c:pt idx="1682">
                  <c:v>4212</c:v>
                </c:pt>
                <c:pt idx="1683">
                  <c:v>4208</c:v>
                </c:pt>
                <c:pt idx="1684">
                  <c:v>4209</c:v>
                </c:pt>
                <c:pt idx="1685">
                  <c:v>4230</c:v>
                </c:pt>
                <c:pt idx="1686">
                  <c:v>4247</c:v>
                </c:pt>
                <c:pt idx="1687">
                  <c:v>4218</c:v>
                </c:pt>
                <c:pt idx="1688">
                  <c:v>4223</c:v>
                </c:pt>
                <c:pt idx="1689">
                  <c:v>4230</c:v>
                </c:pt>
                <c:pt idx="1690">
                  <c:v>4249</c:v>
                </c:pt>
                <c:pt idx="1691">
                  <c:v>4215</c:v>
                </c:pt>
                <c:pt idx="1692">
                  <c:v>4226</c:v>
                </c:pt>
                <c:pt idx="1693">
                  <c:v>4205</c:v>
                </c:pt>
                <c:pt idx="1694">
                  <c:v>4208</c:v>
                </c:pt>
                <c:pt idx="1695">
                  <c:v>4201</c:v>
                </c:pt>
                <c:pt idx="1696">
                  <c:v>4209</c:v>
                </c:pt>
                <c:pt idx="1697">
                  <c:v>4190</c:v>
                </c:pt>
                <c:pt idx="1698">
                  <c:v>4202</c:v>
                </c:pt>
                <c:pt idx="1699">
                  <c:v>4216</c:v>
                </c:pt>
                <c:pt idx="1700">
                  <c:v>4231</c:v>
                </c:pt>
                <c:pt idx="1701">
                  <c:v>4214</c:v>
                </c:pt>
                <c:pt idx="1702">
                  <c:v>4224</c:v>
                </c:pt>
                <c:pt idx="1703">
                  <c:v>4244</c:v>
                </c:pt>
                <c:pt idx="1704">
                  <c:v>4254</c:v>
                </c:pt>
                <c:pt idx="1705">
                  <c:v>4269</c:v>
                </c:pt>
                <c:pt idx="1706">
                  <c:v>4235</c:v>
                </c:pt>
                <c:pt idx="1707">
                  <c:v>4264</c:v>
                </c:pt>
                <c:pt idx="1708">
                  <c:v>4275</c:v>
                </c:pt>
                <c:pt idx="1709">
                  <c:v>4286</c:v>
                </c:pt>
                <c:pt idx="1710">
                  <c:v>4306</c:v>
                </c:pt>
                <c:pt idx="1711">
                  <c:v>4342</c:v>
                </c:pt>
                <c:pt idx="1712">
                  <c:v>4332</c:v>
                </c:pt>
                <c:pt idx="1713">
                  <c:v>4323</c:v>
                </c:pt>
                <c:pt idx="1714">
                  <c:v>4336</c:v>
                </c:pt>
                <c:pt idx="1715">
                  <c:v>4310</c:v>
                </c:pt>
                <c:pt idx="1716">
                  <c:v>4283</c:v>
                </c:pt>
                <c:pt idx="1717">
                  <c:v>4269</c:v>
                </c:pt>
                <c:pt idx="1718">
                  <c:v>4245</c:v>
                </c:pt>
                <c:pt idx="1719">
                  <c:v>4262</c:v>
                </c:pt>
                <c:pt idx="1720">
                  <c:v>4213</c:v>
                </c:pt>
                <c:pt idx="1721">
                  <c:v>4231</c:v>
                </c:pt>
                <c:pt idx="1722">
                  <c:v>4224</c:v>
                </c:pt>
                <c:pt idx="1723">
                  <c:v>4228</c:v>
                </c:pt>
                <c:pt idx="1724">
                  <c:v>4220</c:v>
                </c:pt>
                <c:pt idx="1725">
                  <c:v>4224</c:v>
                </c:pt>
                <c:pt idx="1726">
                  <c:v>4221</c:v>
                </c:pt>
                <c:pt idx="1727">
                  <c:v>4215</c:v>
                </c:pt>
                <c:pt idx="1728">
                  <c:v>4206</c:v>
                </c:pt>
                <c:pt idx="1729">
                  <c:v>4213</c:v>
                </c:pt>
                <c:pt idx="1730">
                  <c:v>4194</c:v>
                </c:pt>
                <c:pt idx="1731">
                  <c:v>4217</c:v>
                </c:pt>
                <c:pt idx="1732">
                  <c:v>4222</c:v>
                </c:pt>
                <c:pt idx="1733">
                  <c:v>4233</c:v>
                </c:pt>
                <c:pt idx="1734">
                  <c:v>4212</c:v>
                </c:pt>
                <c:pt idx="1735">
                  <c:v>4193</c:v>
                </c:pt>
                <c:pt idx="1736">
                  <c:v>4201</c:v>
                </c:pt>
                <c:pt idx="1737">
                  <c:v>4193</c:v>
                </c:pt>
                <c:pt idx="1738">
                  <c:v>4217</c:v>
                </c:pt>
                <c:pt idx="1739">
                  <c:v>4174</c:v>
                </c:pt>
                <c:pt idx="1740">
                  <c:v>4179</c:v>
                </c:pt>
                <c:pt idx="1741">
                  <c:v>4186</c:v>
                </c:pt>
                <c:pt idx="1742">
                  <c:v>4216</c:v>
                </c:pt>
                <c:pt idx="1743">
                  <c:v>4231</c:v>
                </c:pt>
                <c:pt idx="1744">
                  <c:v>4218</c:v>
                </c:pt>
                <c:pt idx="1745">
                  <c:v>4247</c:v>
                </c:pt>
                <c:pt idx="1746">
                  <c:v>4266</c:v>
                </c:pt>
                <c:pt idx="1747">
                  <c:v>4264</c:v>
                </c:pt>
                <c:pt idx="1748">
                  <c:v>4278</c:v>
                </c:pt>
                <c:pt idx="1749">
                  <c:v>4263</c:v>
                </c:pt>
                <c:pt idx="1750">
                  <c:v>4225</c:v>
                </c:pt>
                <c:pt idx="1751">
                  <c:v>4235</c:v>
                </c:pt>
                <c:pt idx="1752">
                  <c:v>4219</c:v>
                </c:pt>
                <c:pt idx="1753">
                  <c:v>4223</c:v>
                </c:pt>
                <c:pt idx="1754">
                  <c:v>4219</c:v>
                </c:pt>
                <c:pt idx="1755">
                  <c:v>4194</c:v>
                </c:pt>
                <c:pt idx="1756">
                  <c:v>4191</c:v>
                </c:pt>
                <c:pt idx="1757">
                  <c:v>4177</c:v>
                </c:pt>
                <c:pt idx="1758">
                  <c:v>4170</c:v>
                </c:pt>
                <c:pt idx="1759">
                  <c:v>4158</c:v>
                </c:pt>
                <c:pt idx="1760">
                  <c:v>4149</c:v>
                </c:pt>
                <c:pt idx="1761">
                  <c:v>4157</c:v>
                </c:pt>
                <c:pt idx="1762">
                  <c:v>4163</c:v>
                </c:pt>
                <c:pt idx="1763">
                  <c:v>4184</c:v>
                </c:pt>
                <c:pt idx="1764">
                  <c:v>4169</c:v>
                </c:pt>
                <c:pt idx="1765">
                  <c:v>4141</c:v>
                </c:pt>
                <c:pt idx="1766">
                  <c:v>4142</c:v>
                </c:pt>
                <c:pt idx="1767">
                  <c:v>4156</c:v>
                </c:pt>
                <c:pt idx="1768">
                  <c:v>4186</c:v>
                </c:pt>
                <c:pt idx="1769">
                  <c:v>4192</c:v>
                </c:pt>
                <c:pt idx="1770">
                  <c:v>4167</c:v>
                </c:pt>
                <c:pt idx="1771">
                  <c:v>4164</c:v>
                </c:pt>
                <c:pt idx="1772">
                  <c:v>4166</c:v>
                </c:pt>
                <c:pt idx="1773">
                  <c:v>4177</c:v>
                </c:pt>
                <c:pt idx="1774">
                  <c:v>4184</c:v>
                </c:pt>
                <c:pt idx="1775">
                  <c:v>4174</c:v>
                </c:pt>
                <c:pt idx="1776">
                  <c:v>4171</c:v>
                </c:pt>
                <c:pt idx="1777">
                  <c:v>4214</c:v>
                </c:pt>
                <c:pt idx="1778">
                  <c:v>4180</c:v>
                </c:pt>
                <c:pt idx="1779">
                  <c:v>4179</c:v>
                </c:pt>
                <c:pt idx="1780">
                  <c:v>4195</c:v>
                </c:pt>
                <c:pt idx="1781">
                  <c:v>4204</c:v>
                </c:pt>
                <c:pt idx="1782">
                  <c:v>4210</c:v>
                </c:pt>
                <c:pt idx="1783">
                  <c:v>4189</c:v>
                </c:pt>
                <c:pt idx="1784">
                  <c:v>4190</c:v>
                </c:pt>
                <c:pt idx="1785">
                  <c:v>4199</c:v>
                </c:pt>
                <c:pt idx="1786">
                  <c:v>4185</c:v>
                </c:pt>
                <c:pt idx="1787">
                  <c:v>4162</c:v>
                </c:pt>
                <c:pt idx="1788">
                  <c:v>4169</c:v>
                </c:pt>
                <c:pt idx="1789">
                  <c:v>4181</c:v>
                </c:pt>
                <c:pt idx="1790">
                  <c:v>4156</c:v>
                </c:pt>
                <c:pt idx="1791">
                  <c:v>4174</c:v>
                </c:pt>
                <c:pt idx="1792">
                  <c:v>4175</c:v>
                </c:pt>
                <c:pt idx="1793">
                  <c:v>4185</c:v>
                </c:pt>
                <c:pt idx="1794">
                  <c:v>4175</c:v>
                </c:pt>
                <c:pt idx="1795">
                  <c:v>4200</c:v>
                </c:pt>
                <c:pt idx="1796">
                  <c:v>4202</c:v>
                </c:pt>
                <c:pt idx="1797">
                  <c:v>4189</c:v>
                </c:pt>
                <c:pt idx="1798">
                  <c:v>4197</c:v>
                </c:pt>
                <c:pt idx="1799">
                  <c:v>4174</c:v>
                </c:pt>
                <c:pt idx="1800">
                  <c:v>4195</c:v>
                </c:pt>
                <c:pt idx="1801">
                  <c:v>4196</c:v>
                </c:pt>
                <c:pt idx="1802">
                  <c:v>4181</c:v>
                </c:pt>
                <c:pt idx="1803">
                  <c:v>4195</c:v>
                </c:pt>
                <c:pt idx="1804">
                  <c:v>4176</c:v>
                </c:pt>
                <c:pt idx="1805">
                  <c:v>4160</c:v>
                </c:pt>
                <c:pt idx="1806">
                  <c:v>4183</c:v>
                </c:pt>
                <c:pt idx="1807">
                  <c:v>4182</c:v>
                </c:pt>
                <c:pt idx="1808">
                  <c:v>4184</c:v>
                </c:pt>
                <c:pt idx="1809">
                  <c:v>4189</c:v>
                </c:pt>
                <c:pt idx="1810">
                  <c:v>4189</c:v>
                </c:pt>
                <c:pt idx="1811">
                  <c:v>4205</c:v>
                </c:pt>
                <c:pt idx="1812">
                  <c:v>4215</c:v>
                </c:pt>
                <c:pt idx="1813">
                  <c:v>4199</c:v>
                </c:pt>
                <c:pt idx="1814">
                  <c:v>4210</c:v>
                </c:pt>
                <c:pt idx="1815">
                  <c:v>4222</c:v>
                </c:pt>
                <c:pt idx="1816">
                  <c:v>4214</c:v>
                </c:pt>
                <c:pt idx="1817">
                  <c:v>4234</c:v>
                </c:pt>
                <c:pt idx="1818">
                  <c:v>4215</c:v>
                </c:pt>
                <c:pt idx="1819">
                  <c:v>4213</c:v>
                </c:pt>
                <c:pt idx="1820">
                  <c:v>4210</c:v>
                </c:pt>
                <c:pt idx="1821">
                  <c:v>4205</c:v>
                </c:pt>
                <c:pt idx="1822">
                  <c:v>4210</c:v>
                </c:pt>
                <c:pt idx="1823">
                  <c:v>4223</c:v>
                </c:pt>
                <c:pt idx="1824">
                  <c:v>4216</c:v>
                </c:pt>
                <c:pt idx="1825">
                  <c:v>4228</c:v>
                </c:pt>
                <c:pt idx="1826">
                  <c:v>4255</c:v>
                </c:pt>
                <c:pt idx="1827">
                  <c:v>4236</c:v>
                </c:pt>
                <c:pt idx="1828">
                  <c:v>4242</c:v>
                </c:pt>
                <c:pt idx="1829">
                  <c:v>4239</c:v>
                </c:pt>
                <c:pt idx="1830">
                  <c:v>4249</c:v>
                </c:pt>
                <c:pt idx="1831">
                  <c:v>4232</c:v>
                </c:pt>
                <c:pt idx="1832">
                  <c:v>4215</c:v>
                </c:pt>
                <c:pt idx="1833">
                  <c:v>4234</c:v>
                </c:pt>
                <c:pt idx="1834">
                  <c:v>4270</c:v>
                </c:pt>
                <c:pt idx="1835">
                  <c:v>4251</c:v>
                </c:pt>
                <c:pt idx="1836">
                  <c:v>4229</c:v>
                </c:pt>
                <c:pt idx="1837">
                  <c:v>4259</c:v>
                </c:pt>
                <c:pt idx="1838">
                  <c:v>4246</c:v>
                </c:pt>
                <c:pt idx="1839">
                  <c:v>4253</c:v>
                </c:pt>
                <c:pt idx="1840">
                  <c:v>4239</c:v>
                </c:pt>
                <c:pt idx="1841">
                  <c:v>4244</c:v>
                </c:pt>
                <c:pt idx="1842">
                  <c:v>4255</c:v>
                </c:pt>
                <c:pt idx="1843">
                  <c:v>4264</c:v>
                </c:pt>
                <c:pt idx="1844">
                  <c:v>4256</c:v>
                </c:pt>
                <c:pt idx="1845">
                  <c:v>4267</c:v>
                </c:pt>
                <c:pt idx="1846">
                  <c:v>4242</c:v>
                </c:pt>
                <c:pt idx="1847">
                  <c:v>4243</c:v>
                </c:pt>
                <c:pt idx="1848">
                  <c:v>4260</c:v>
                </c:pt>
                <c:pt idx="1849">
                  <c:v>4233</c:v>
                </c:pt>
                <c:pt idx="1850">
                  <c:v>4269</c:v>
                </c:pt>
                <c:pt idx="1851">
                  <c:v>4241</c:v>
                </c:pt>
                <c:pt idx="1852">
                  <c:v>4228</c:v>
                </c:pt>
                <c:pt idx="1853">
                  <c:v>4244</c:v>
                </c:pt>
                <c:pt idx="1854">
                  <c:v>4286</c:v>
                </c:pt>
                <c:pt idx="1855">
                  <c:v>4267</c:v>
                </c:pt>
                <c:pt idx="1856">
                  <c:v>4246</c:v>
                </c:pt>
                <c:pt idx="1857">
                  <c:v>4221</c:v>
                </c:pt>
                <c:pt idx="1858">
                  <c:v>4208</c:v>
                </c:pt>
                <c:pt idx="1859">
                  <c:v>4219</c:v>
                </c:pt>
                <c:pt idx="1860">
                  <c:v>4169</c:v>
                </c:pt>
                <c:pt idx="1861">
                  <c:v>4195</c:v>
                </c:pt>
                <c:pt idx="1862">
                  <c:v>4161</c:v>
                </c:pt>
                <c:pt idx="1863">
                  <c:v>4140</c:v>
                </c:pt>
                <c:pt idx="1864">
                  <c:v>4164</c:v>
                </c:pt>
                <c:pt idx="1865">
                  <c:v>4173</c:v>
                </c:pt>
                <c:pt idx="1866">
                  <c:v>4174</c:v>
                </c:pt>
                <c:pt idx="1867">
                  <c:v>4169</c:v>
                </c:pt>
                <c:pt idx="1868">
                  <c:v>4150</c:v>
                </c:pt>
                <c:pt idx="1869">
                  <c:v>4165</c:v>
                </c:pt>
                <c:pt idx="1870">
                  <c:v>4184</c:v>
                </c:pt>
                <c:pt idx="1871">
                  <c:v>4173</c:v>
                </c:pt>
                <c:pt idx="1872">
                  <c:v>4187</c:v>
                </c:pt>
                <c:pt idx="1873">
                  <c:v>4196</c:v>
                </c:pt>
                <c:pt idx="1874">
                  <c:v>4238</c:v>
                </c:pt>
                <c:pt idx="1875">
                  <c:v>4157</c:v>
                </c:pt>
                <c:pt idx="1876">
                  <c:v>4185</c:v>
                </c:pt>
                <c:pt idx="1877">
                  <c:v>4198</c:v>
                </c:pt>
                <c:pt idx="1878">
                  <c:v>4184</c:v>
                </c:pt>
                <c:pt idx="1879">
                  <c:v>4191</c:v>
                </c:pt>
                <c:pt idx="1880">
                  <c:v>4171</c:v>
                </c:pt>
                <c:pt idx="1881">
                  <c:v>4200</c:v>
                </c:pt>
                <c:pt idx="1882">
                  <c:v>4184</c:v>
                </c:pt>
                <c:pt idx="1883">
                  <c:v>4195</c:v>
                </c:pt>
                <c:pt idx="1884">
                  <c:v>4229</c:v>
                </c:pt>
                <c:pt idx="1885">
                  <c:v>4219</c:v>
                </c:pt>
                <c:pt idx="1886">
                  <c:v>4208</c:v>
                </c:pt>
                <c:pt idx="1887">
                  <c:v>4234</c:v>
                </c:pt>
                <c:pt idx="1888">
                  <c:v>4246</c:v>
                </c:pt>
                <c:pt idx="1889">
                  <c:v>4244</c:v>
                </c:pt>
                <c:pt idx="1890">
                  <c:v>4246</c:v>
                </c:pt>
                <c:pt idx="1891">
                  <c:v>4211</c:v>
                </c:pt>
                <c:pt idx="1892">
                  <c:v>4242</c:v>
                </c:pt>
                <c:pt idx="1893">
                  <c:v>4223</c:v>
                </c:pt>
                <c:pt idx="1894">
                  <c:v>4212</c:v>
                </c:pt>
                <c:pt idx="1895">
                  <c:v>4174</c:v>
                </c:pt>
                <c:pt idx="1896">
                  <c:v>4215</c:v>
                </c:pt>
                <c:pt idx="1897">
                  <c:v>4172</c:v>
                </c:pt>
                <c:pt idx="1898">
                  <c:v>4170</c:v>
                </c:pt>
                <c:pt idx="1899">
                  <c:v>4158</c:v>
                </c:pt>
                <c:pt idx="1900">
                  <c:v>4193</c:v>
                </c:pt>
                <c:pt idx="1901">
                  <c:v>4171</c:v>
                </c:pt>
                <c:pt idx="1902">
                  <c:v>4174</c:v>
                </c:pt>
                <c:pt idx="1903">
                  <c:v>4152</c:v>
                </c:pt>
                <c:pt idx="1904">
                  <c:v>4160</c:v>
                </c:pt>
                <c:pt idx="1905">
                  <c:v>4166</c:v>
                </c:pt>
                <c:pt idx="1906">
                  <c:v>4154</c:v>
                </c:pt>
                <c:pt idx="1907">
                  <c:v>4156</c:v>
                </c:pt>
                <c:pt idx="1908">
                  <c:v>4124</c:v>
                </c:pt>
                <c:pt idx="1909">
                  <c:v>4147</c:v>
                </c:pt>
                <c:pt idx="1910">
                  <c:v>4142</c:v>
                </c:pt>
                <c:pt idx="1911">
                  <c:v>4151</c:v>
                </c:pt>
                <c:pt idx="1912">
                  <c:v>4144</c:v>
                </c:pt>
                <c:pt idx="1913">
                  <c:v>4155</c:v>
                </c:pt>
                <c:pt idx="1914">
                  <c:v>4142</c:v>
                </c:pt>
                <c:pt idx="1915">
                  <c:v>4131</c:v>
                </c:pt>
                <c:pt idx="1916">
                  <c:v>4126</c:v>
                </c:pt>
                <c:pt idx="1917">
                  <c:v>4129</c:v>
                </c:pt>
                <c:pt idx="1918">
                  <c:v>4144</c:v>
                </c:pt>
                <c:pt idx="1919">
                  <c:v>4111</c:v>
                </c:pt>
                <c:pt idx="1920">
                  <c:v>4136</c:v>
                </c:pt>
                <c:pt idx="1921">
                  <c:v>4135</c:v>
                </c:pt>
                <c:pt idx="1922">
                  <c:v>4125</c:v>
                </c:pt>
                <c:pt idx="1923">
                  <c:v>4161</c:v>
                </c:pt>
                <c:pt idx="1924">
                  <c:v>4129</c:v>
                </c:pt>
                <c:pt idx="1925">
                  <c:v>4141</c:v>
                </c:pt>
                <c:pt idx="1926">
                  <c:v>4135</c:v>
                </c:pt>
                <c:pt idx="1927">
                  <c:v>4117</c:v>
                </c:pt>
                <c:pt idx="1928">
                  <c:v>4127</c:v>
                </c:pt>
                <c:pt idx="1929">
                  <c:v>4155</c:v>
                </c:pt>
                <c:pt idx="1930">
                  <c:v>4147</c:v>
                </c:pt>
                <c:pt idx="1931">
                  <c:v>4137</c:v>
                </c:pt>
                <c:pt idx="1932">
                  <c:v>4137</c:v>
                </c:pt>
                <c:pt idx="1933">
                  <c:v>4167</c:v>
                </c:pt>
                <c:pt idx="1934">
                  <c:v>4146</c:v>
                </c:pt>
                <c:pt idx="1935">
                  <c:v>4156</c:v>
                </c:pt>
                <c:pt idx="1936">
                  <c:v>4165</c:v>
                </c:pt>
                <c:pt idx="1937">
                  <c:v>4160</c:v>
                </c:pt>
                <c:pt idx="1938">
                  <c:v>4150</c:v>
                </c:pt>
                <c:pt idx="1939">
                  <c:v>4134</c:v>
                </c:pt>
                <c:pt idx="1940">
                  <c:v>4152</c:v>
                </c:pt>
                <c:pt idx="1941">
                  <c:v>4174</c:v>
                </c:pt>
                <c:pt idx="1942">
                  <c:v>4172</c:v>
                </c:pt>
                <c:pt idx="1943">
                  <c:v>4179</c:v>
                </c:pt>
                <c:pt idx="1944">
                  <c:v>4169</c:v>
                </c:pt>
                <c:pt idx="1945">
                  <c:v>4183</c:v>
                </c:pt>
                <c:pt idx="1946">
                  <c:v>4200</c:v>
                </c:pt>
                <c:pt idx="1947">
                  <c:v>4178</c:v>
                </c:pt>
                <c:pt idx="1948">
                  <c:v>4189</c:v>
                </c:pt>
                <c:pt idx="1949">
                  <c:v>4188</c:v>
                </c:pt>
                <c:pt idx="1950">
                  <c:v>4174</c:v>
                </c:pt>
                <c:pt idx="1951">
                  <c:v>4184</c:v>
                </c:pt>
                <c:pt idx="1952">
                  <c:v>4163</c:v>
                </c:pt>
                <c:pt idx="1953">
                  <c:v>4207</c:v>
                </c:pt>
                <c:pt idx="1954">
                  <c:v>4246</c:v>
                </c:pt>
                <c:pt idx="1955">
                  <c:v>4270</c:v>
                </c:pt>
                <c:pt idx="1956">
                  <c:v>4281</c:v>
                </c:pt>
                <c:pt idx="1957">
                  <c:v>4352</c:v>
                </c:pt>
                <c:pt idx="1958">
                  <c:v>4394</c:v>
                </c:pt>
                <c:pt idx="1959">
                  <c:v>4420</c:v>
                </c:pt>
                <c:pt idx="1960">
                  <c:v>4404</c:v>
                </c:pt>
                <c:pt idx="1961">
                  <c:v>4340</c:v>
                </c:pt>
                <c:pt idx="1962">
                  <c:v>4349</c:v>
                </c:pt>
                <c:pt idx="1963">
                  <c:v>4307</c:v>
                </c:pt>
                <c:pt idx="1964">
                  <c:v>4238</c:v>
                </c:pt>
                <c:pt idx="1965">
                  <c:v>4263</c:v>
                </c:pt>
                <c:pt idx="1966">
                  <c:v>4217</c:v>
                </c:pt>
                <c:pt idx="1967">
                  <c:v>4235</c:v>
                </c:pt>
                <c:pt idx="1968">
                  <c:v>4187</c:v>
                </c:pt>
                <c:pt idx="1969">
                  <c:v>4188</c:v>
                </c:pt>
                <c:pt idx="1970">
                  <c:v>4175</c:v>
                </c:pt>
                <c:pt idx="1971">
                  <c:v>4166</c:v>
                </c:pt>
                <c:pt idx="1972">
                  <c:v>4165</c:v>
                </c:pt>
                <c:pt idx="1973">
                  <c:v>4159</c:v>
                </c:pt>
                <c:pt idx="1974">
                  <c:v>4148</c:v>
                </c:pt>
                <c:pt idx="1975">
                  <c:v>4148</c:v>
                </c:pt>
                <c:pt idx="1976">
                  <c:v>4124</c:v>
                </c:pt>
                <c:pt idx="1977">
                  <c:v>4136</c:v>
                </c:pt>
                <c:pt idx="1978">
                  <c:v>4127</c:v>
                </c:pt>
                <c:pt idx="1979">
                  <c:v>4129</c:v>
                </c:pt>
                <c:pt idx="1980">
                  <c:v>4153</c:v>
                </c:pt>
                <c:pt idx="1981">
                  <c:v>4148</c:v>
                </c:pt>
                <c:pt idx="1982">
                  <c:v>4152</c:v>
                </c:pt>
                <c:pt idx="1983">
                  <c:v>4120</c:v>
                </c:pt>
                <c:pt idx="1984">
                  <c:v>4124</c:v>
                </c:pt>
                <c:pt idx="1985">
                  <c:v>4113</c:v>
                </c:pt>
                <c:pt idx="1986">
                  <c:v>4133</c:v>
                </c:pt>
                <c:pt idx="1987">
                  <c:v>4147</c:v>
                </c:pt>
                <c:pt idx="1988">
                  <c:v>4116</c:v>
                </c:pt>
                <c:pt idx="1989">
                  <c:v>4129</c:v>
                </c:pt>
                <c:pt idx="1990">
                  <c:v>4116</c:v>
                </c:pt>
                <c:pt idx="1991">
                  <c:v>4145</c:v>
                </c:pt>
                <c:pt idx="1992">
                  <c:v>4146</c:v>
                </c:pt>
                <c:pt idx="1993">
                  <c:v>4171</c:v>
                </c:pt>
                <c:pt idx="1994">
                  <c:v>4174</c:v>
                </c:pt>
                <c:pt idx="1995">
                  <c:v>4144</c:v>
                </c:pt>
                <c:pt idx="1996">
                  <c:v>4144</c:v>
                </c:pt>
                <c:pt idx="1997">
                  <c:v>4165</c:v>
                </c:pt>
                <c:pt idx="1998">
                  <c:v>4157</c:v>
                </c:pt>
                <c:pt idx="1999">
                  <c:v>4120</c:v>
                </c:pt>
                <c:pt idx="2000">
                  <c:v>4149</c:v>
                </c:pt>
                <c:pt idx="2001">
                  <c:v>4132</c:v>
                </c:pt>
                <c:pt idx="2002">
                  <c:v>4141</c:v>
                </c:pt>
                <c:pt idx="2003">
                  <c:v>4122</c:v>
                </c:pt>
                <c:pt idx="2004">
                  <c:v>4124</c:v>
                </c:pt>
                <c:pt idx="2005">
                  <c:v>4160</c:v>
                </c:pt>
                <c:pt idx="2006">
                  <c:v>4163</c:v>
                </c:pt>
                <c:pt idx="2007">
                  <c:v>4149</c:v>
                </c:pt>
                <c:pt idx="2008">
                  <c:v>4145</c:v>
                </c:pt>
                <c:pt idx="2009">
                  <c:v>4148</c:v>
                </c:pt>
                <c:pt idx="2010">
                  <c:v>4178</c:v>
                </c:pt>
                <c:pt idx="2011">
                  <c:v>4172</c:v>
                </c:pt>
                <c:pt idx="2012">
                  <c:v>4166</c:v>
                </c:pt>
                <c:pt idx="2013">
                  <c:v>4179</c:v>
                </c:pt>
                <c:pt idx="2014">
                  <c:v>4186</c:v>
                </c:pt>
                <c:pt idx="2015">
                  <c:v>4185</c:v>
                </c:pt>
                <c:pt idx="2016">
                  <c:v>4182</c:v>
                </c:pt>
                <c:pt idx="2017">
                  <c:v>4163</c:v>
                </c:pt>
                <c:pt idx="2018">
                  <c:v>4186</c:v>
                </c:pt>
                <c:pt idx="2019">
                  <c:v>4167</c:v>
                </c:pt>
                <c:pt idx="2020">
                  <c:v>4172</c:v>
                </c:pt>
                <c:pt idx="2021">
                  <c:v>4163</c:v>
                </c:pt>
                <c:pt idx="2022">
                  <c:v>4151</c:v>
                </c:pt>
                <c:pt idx="2023">
                  <c:v>4158</c:v>
                </c:pt>
                <c:pt idx="2024">
                  <c:v>4196</c:v>
                </c:pt>
                <c:pt idx="2025">
                  <c:v>4167</c:v>
                </c:pt>
                <c:pt idx="2026">
                  <c:v>4198</c:v>
                </c:pt>
                <c:pt idx="2027">
                  <c:v>4164</c:v>
                </c:pt>
                <c:pt idx="2028">
                  <c:v>4180</c:v>
                </c:pt>
                <c:pt idx="2029">
                  <c:v>4183</c:v>
                </c:pt>
                <c:pt idx="2030">
                  <c:v>4189</c:v>
                </c:pt>
                <c:pt idx="2031">
                  <c:v>4167</c:v>
                </c:pt>
                <c:pt idx="2032">
                  <c:v>4195</c:v>
                </c:pt>
                <c:pt idx="2033">
                  <c:v>4226</c:v>
                </c:pt>
                <c:pt idx="2034">
                  <c:v>4225</c:v>
                </c:pt>
                <c:pt idx="2035">
                  <c:v>4257</c:v>
                </c:pt>
                <c:pt idx="2036">
                  <c:v>4310</c:v>
                </c:pt>
                <c:pt idx="2037">
                  <c:v>4307</c:v>
                </c:pt>
                <c:pt idx="2038">
                  <c:v>4330</c:v>
                </c:pt>
                <c:pt idx="2039">
                  <c:v>4403</c:v>
                </c:pt>
                <c:pt idx="2040">
                  <c:v>4477</c:v>
                </c:pt>
                <c:pt idx="2041">
                  <c:v>4525</c:v>
                </c:pt>
                <c:pt idx="2042">
                  <c:v>4523</c:v>
                </c:pt>
                <c:pt idx="2043">
                  <c:v>4517</c:v>
                </c:pt>
                <c:pt idx="2044">
                  <c:v>4499</c:v>
                </c:pt>
                <c:pt idx="2045">
                  <c:v>4417</c:v>
                </c:pt>
                <c:pt idx="2046">
                  <c:v>4345</c:v>
                </c:pt>
                <c:pt idx="2047">
                  <c:v>4290</c:v>
                </c:pt>
                <c:pt idx="2048">
                  <c:v>4271</c:v>
                </c:pt>
                <c:pt idx="2049">
                  <c:v>4234</c:v>
                </c:pt>
                <c:pt idx="2050">
                  <c:v>4216</c:v>
                </c:pt>
                <c:pt idx="2051">
                  <c:v>4216</c:v>
                </c:pt>
                <c:pt idx="2052">
                  <c:v>4182</c:v>
                </c:pt>
                <c:pt idx="2053">
                  <c:v>4204</c:v>
                </c:pt>
                <c:pt idx="2054">
                  <c:v>4187</c:v>
                </c:pt>
                <c:pt idx="2055">
                  <c:v>4142</c:v>
                </c:pt>
                <c:pt idx="2056">
                  <c:v>4190</c:v>
                </c:pt>
                <c:pt idx="2057">
                  <c:v>4164</c:v>
                </c:pt>
                <c:pt idx="2058">
                  <c:v>4168</c:v>
                </c:pt>
                <c:pt idx="2059">
                  <c:v>4162</c:v>
                </c:pt>
                <c:pt idx="2060">
                  <c:v>4161</c:v>
                </c:pt>
                <c:pt idx="2061">
                  <c:v>4154</c:v>
                </c:pt>
                <c:pt idx="2062">
                  <c:v>4183</c:v>
                </c:pt>
                <c:pt idx="2063">
                  <c:v>4186</c:v>
                </c:pt>
                <c:pt idx="2064">
                  <c:v>4192</c:v>
                </c:pt>
                <c:pt idx="2065">
                  <c:v>4185</c:v>
                </c:pt>
                <c:pt idx="2066">
                  <c:v>4189</c:v>
                </c:pt>
                <c:pt idx="2067">
                  <c:v>4218</c:v>
                </c:pt>
                <c:pt idx="2068">
                  <c:v>4219</c:v>
                </c:pt>
                <c:pt idx="2069">
                  <c:v>4233</c:v>
                </c:pt>
                <c:pt idx="2070">
                  <c:v>4244</c:v>
                </c:pt>
                <c:pt idx="2071">
                  <c:v>4204</c:v>
                </c:pt>
                <c:pt idx="2072">
                  <c:v>4187</c:v>
                </c:pt>
                <c:pt idx="2073">
                  <c:v>4195</c:v>
                </c:pt>
                <c:pt idx="2074">
                  <c:v>4163</c:v>
                </c:pt>
                <c:pt idx="2075">
                  <c:v>4173</c:v>
                </c:pt>
                <c:pt idx="2076">
                  <c:v>4205</c:v>
                </c:pt>
                <c:pt idx="2077">
                  <c:v>4179</c:v>
                </c:pt>
                <c:pt idx="2078">
                  <c:v>4190</c:v>
                </c:pt>
                <c:pt idx="2079">
                  <c:v>4202</c:v>
                </c:pt>
                <c:pt idx="2080">
                  <c:v>4211</c:v>
                </c:pt>
                <c:pt idx="2081">
                  <c:v>4183</c:v>
                </c:pt>
                <c:pt idx="2082">
                  <c:v>4186</c:v>
                </c:pt>
                <c:pt idx="2083">
                  <c:v>4181</c:v>
                </c:pt>
                <c:pt idx="2084">
                  <c:v>4203</c:v>
                </c:pt>
                <c:pt idx="2085">
                  <c:v>4181</c:v>
                </c:pt>
                <c:pt idx="2086">
                  <c:v>4185</c:v>
                </c:pt>
                <c:pt idx="2087">
                  <c:v>4190</c:v>
                </c:pt>
                <c:pt idx="2088">
                  <c:v>4151</c:v>
                </c:pt>
                <c:pt idx="2089">
                  <c:v>4202</c:v>
                </c:pt>
                <c:pt idx="2090">
                  <c:v>4173</c:v>
                </c:pt>
                <c:pt idx="2091">
                  <c:v>4171</c:v>
                </c:pt>
                <c:pt idx="2092">
                  <c:v>4168</c:v>
                </c:pt>
                <c:pt idx="2093">
                  <c:v>4168</c:v>
                </c:pt>
                <c:pt idx="2094">
                  <c:v>4189</c:v>
                </c:pt>
                <c:pt idx="2095">
                  <c:v>4126</c:v>
                </c:pt>
                <c:pt idx="2096">
                  <c:v>4188</c:v>
                </c:pt>
                <c:pt idx="2097">
                  <c:v>4157</c:v>
                </c:pt>
                <c:pt idx="2098">
                  <c:v>4171</c:v>
                </c:pt>
                <c:pt idx="2099">
                  <c:v>4149</c:v>
                </c:pt>
                <c:pt idx="2100">
                  <c:v>4161</c:v>
                </c:pt>
                <c:pt idx="2101">
                  <c:v>4161</c:v>
                </c:pt>
                <c:pt idx="2102">
                  <c:v>4156</c:v>
                </c:pt>
                <c:pt idx="2103">
                  <c:v>4145</c:v>
                </c:pt>
                <c:pt idx="2104">
                  <c:v>4144</c:v>
                </c:pt>
                <c:pt idx="2105">
                  <c:v>4154</c:v>
                </c:pt>
                <c:pt idx="2106">
                  <c:v>4148</c:v>
                </c:pt>
                <c:pt idx="2107">
                  <c:v>4178</c:v>
                </c:pt>
                <c:pt idx="2108">
                  <c:v>4158</c:v>
                </c:pt>
                <c:pt idx="2109">
                  <c:v>4166</c:v>
                </c:pt>
                <c:pt idx="2110">
                  <c:v>4138</c:v>
                </c:pt>
                <c:pt idx="2111">
                  <c:v>4166</c:v>
                </c:pt>
                <c:pt idx="2112">
                  <c:v>4146</c:v>
                </c:pt>
                <c:pt idx="2113">
                  <c:v>4143</c:v>
                </c:pt>
                <c:pt idx="2114">
                  <c:v>4136</c:v>
                </c:pt>
                <c:pt idx="2115">
                  <c:v>4139</c:v>
                </c:pt>
                <c:pt idx="2116">
                  <c:v>4147</c:v>
                </c:pt>
                <c:pt idx="2117">
                  <c:v>4135</c:v>
                </c:pt>
                <c:pt idx="2118">
                  <c:v>4168</c:v>
                </c:pt>
                <c:pt idx="2119">
                  <c:v>4158</c:v>
                </c:pt>
                <c:pt idx="2120">
                  <c:v>4163</c:v>
                </c:pt>
                <c:pt idx="2121">
                  <c:v>4171</c:v>
                </c:pt>
                <c:pt idx="2122">
                  <c:v>4171</c:v>
                </c:pt>
                <c:pt idx="2123">
                  <c:v>4160</c:v>
                </c:pt>
                <c:pt idx="2124">
                  <c:v>4178</c:v>
                </c:pt>
                <c:pt idx="2125">
                  <c:v>4198</c:v>
                </c:pt>
                <c:pt idx="2126">
                  <c:v>4191</c:v>
                </c:pt>
                <c:pt idx="2127">
                  <c:v>4181</c:v>
                </c:pt>
                <c:pt idx="2128">
                  <c:v>4151</c:v>
                </c:pt>
                <c:pt idx="2129">
                  <c:v>4147</c:v>
                </c:pt>
                <c:pt idx="2130">
                  <c:v>4143</c:v>
                </c:pt>
                <c:pt idx="2131">
                  <c:v>4156</c:v>
                </c:pt>
                <c:pt idx="2132">
                  <c:v>4123</c:v>
                </c:pt>
                <c:pt idx="2133">
                  <c:v>4132</c:v>
                </c:pt>
                <c:pt idx="2134">
                  <c:v>4151</c:v>
                </c:pt>
                <c:pt idx="2135">
                  <c:v>4146</c:v>
                </c:pt>
                <c:pt idx="2136">
                  <c:v>4136</c:v>
                </c:pt>
                <c:pt idx="2137">
                  <c:v>4129</c:v>
                </c:pt>
                <c:pt idx="2138">
                  <c:v>4127</c:v>
                </c:pt>
                <c:pt idx="2139">
                  <c:v>4131</c:v>
                </c:pt>
                <c:pt idx="2140">
                  <c:v>4125</c:v>
                </c:pt>
                <c:pt idx="2141">
                  <c:v>4137</c:v>
                </c:pt>
                <c:pt idx="2142">
                  <c:v>4127</c:v>
                </c:pt>
                <c:pt idx="2143">
                  <c:v>4133</c:v>
                </c:pt>
                <c:pt idx="2144">
                  <c:v>4146</c:v>
                </c:pt>
                <c:pt idx="2145">
                  <c:v>4172</c:v>
                </c:pt>
                <c:pt idx="2146">
                  <c:v>4165</c:v>
                </c:pt>
                <c:pt idx="2147">
                  <c:v>4171</c:v>
                </c:pt>
                <c:pt idx="2148">
                  <c:v>4153</c:v>
                </c:pt>
                <c:pt idx="2149">
                  <c:v>4156</c:v>
                </c:pt>
                <c:pt idx="2150">
                  <c:v>4137</c:v>
                </c:pt>
                <c:pt idx="2151">
                  <c:v>4139</c:v>
                </c:pt>
                <c:pt idx="2152">
                  <c:v>4133</c:v>
                </c:pt>
                <c:pt idx="2153">
                  <c:v>4133</c:v>
                </c:pt>
                <c:pt idx="2154">
                  <c:v>4129</c:v>
                </c:pt>
                <c:pt idx="2155">
                  <c:v>4117</c:v>
                </c:pt>
                <c:pt idx="2156">
                  <c:v>4119</c:v>
                </c:pt>
                <c:pt idx="2157">
                  <c:v>4131</c:v>
                </c:pt>
                <c:pt idx="2158">
                  <c:v>4128</c:v>
                </c:pt>
                <c:pt idx="2159">
                  <c:v>4128</c:v>
                </c:pt>
                <c:pt idx="2160">
                  <c:v>4114</c:v>
                </c:pt>
                <c:pt idx="2161">
                  <c:v>4120</c:v>
                </c:pt>
                <c:pt idx="2162">
                  <c:v>4114</c:v>
                </c:pt>
                <c:pt idx="2163">
                  <c:v>4121</c:v>
                </c:pt>
                <c:pt idx="2164">
                  <c:v>4107</c:v>
                </c:pt>
                <c:pt idx="2165">
                  <c:v>4113</c:v>
                </c:pt>
                <c:pt idx="2166">
                  <c:v>4115</c:v>
                </c:pt>
                <c:pt idx="2167">
                  <c:v>4092</c:v>
                </c:pt>
                <c:pt idx="2168">
                  <c:v>4118</c:v>
                </c:pt>
                <c:pt idx="2169">
                  <c:v>4121</c:v>
                </c:pt>
                <c:pt idx="2170">
                  <c:v>4107</c:v>
                </c:pt>
                <c:pt idx="2171">
                  <c:v>4121</c:v>
                </c:pt>
                <c:pt idx="2172">
                  <c:v>4103</c:v>
                </c:pt>
                <c:pt idx="2173">
                  <c:v>4105</c:v>
                </c:pt>
                <c:pt idx="2174">
                  <c:v>4136</c:v>
                </c:pt>
                <c:pt idx="2175">
                  <c:v>4117</c:v>
                </c:pt>
                <c:pt idx="2176">
                  <c:v>4129</c:v>
                </c:pt>
                <c:pt idx="2177">
                  <c:v>4129</c:v>
                </c:pt>
                <c:pt idx="2178">
                  <c:v>4150</c:v>
                </c:pt>
                <c:pt idx="2179">
                  <c:v>4116</c:v>
                </c:pt>
                <c:pt idx="2180">
                  <c:v>4133</c:v>
                </c:pt>
                <c:pt idx="2181">
                  <c:v>4133</c:v>
                </c:pt>
                <c:pt idx="2182">
                  <c:v>4136</c:v>
                </c:pt>
                <c:pt idx="2183">
                  <c:v>4138</c:v>
                </c:pt>
                <c:pt idx="2184">
                  <c:v>4117</c:v>
                </c:pt>
                <c:pt idx="2185">
                  <c:v>4125</c:v>
                </c:pt>
                <c:pt idx="2186">
                  <c:v>4101</c:v>
                </c:pt>
                <c:pt idx="2187">
                  <c:v>4125</c:v>
                </c:pt>
                <c:pt idx="2188">
                  <c:v>4139</c:v>
                </c:pt>
                <c:pt idx="2189">
                  <c:v>4126</c:v>
                </c:pt>
                <c:pt idx="2190">
                  <c:v>4117</c:v>
                </c:pt>
                <c:pt idx="2191">
                  <c:v>4120</c:v>
                </c:pt>
                <c:pt idx="2192">
                  <c:v>4100</c:v>
                </c:pt>
                <c:pt idx="2193">
                  <c:v>4114</c:v>
                </c:pt>
                <c:pt idx="2194">
                  <c:v>4123</c:v>
                </c:pt>
                <c:pt idx="2195">
                  <c:v>4128</c:v>
                </c:pt>
                <c:pt idx="2196">
                  <c:v>4133</c:v>
                </c:pt>
                <c:pt idx="2197">
                  <c:v>4131</c:v>
                </c:pt>
                <c:pt idx="2198">
                  <c:v>4123</c:v>
                </c:pt>
                <c:pt idx="2199">
                  <c:v>4141</c:v>
                </c:pt>
                <c:pt idx="2200">
                  <c:v>4121</c:v>
                </c:pt>
                <c:pt idx="2201">
                  <c:v>4140</c:v>
                </c:pt>
                <c:pt idx="2202">
                  <c:v>4141</c:v>
                </c:pt>
                <c:pt idx="2203">
                  <c:v>4132</c:v>
                </c:pt>
                <c:pt idx="2204">
                  <c:v>4120</c:v>
                </c:pt>
                <c:pt idx="2205">
                  <c:v>4109</c:v>
                </c:pt>
                <c:pt idx="2206">
                  <c:v>4124</c:v>
                </c:pt>
                <c:pt idx="2207">
                  <c:v>4128</c:v>
                </c:pt>
                <c:pt idx="2208">
                  <c:v>4104</c:v>
                </c:pt>
                <c:pt idx="2209">
                  <c:v>4137</c:v>
                </c:pt>
                <c:pt idx="2210">
                  <c:v>4127</c:v>
                </c:pt>
                <c:pt idx="2211">
                  <c:v>4119</c:v>
                </c:pt>
                <c:pt idx="2212">
                  <c:v>4118</c:v>
                </c:pt>
                <c:pt idx="2213">
                  <c:v>4116</c:v>
                </c:pt>
                <c:pt idx="2214">
                  <c:v>4103</c:v>
                </c:pt>
                <c:pt idx="2215">
                  <c:v>4121</c:v>
                </c:pt>
                <c:pt idx="2216">
                  <c:v>4107</c:v>
                </c:pt>
                <c:pt idx="2217">
                  <c:v>4135</c:v>
                </c:pt>
                <c:pt idx="2218">
                  <c:v>4119</c:v>
                </c:pt>
                <c:pt idx="2219">
                  <c:v>4110</c:v>
                </c:pt>
                <c:pt idx="2220">
                  <c:v>4102</c:v>
                </c:pt>
                <c:pt idx="2221">
                  <c:v>4103</c:v>
                </c:pt>
                <c:pt idx="2222">
                  <c:v>4127</c:v>
                </c:pt>
                <c:pt idx="2223">
                  <c:v>4106</c:v>
                </c:pt>
                <c:pt idx="2224">
                  <c:v>4123</c:v>
                </c:pt>
                <c:pt idx="2225">
                  <c:v>4089</c:v>
                </c:pt>
                <c:pt idx="2226">
                  <c:v>4112</c:v>
                </c:pt>
                <c:pt idx="2227">
                  <c:v>4119</c:v>
                </c:pt>
                <c:pt idx="2228">
                  <c:v>4110</c:v>
                </c:pt>
                <c:pt idx="2229">
                  <c:v>4120</c:v>
                </c:pt>
                <c:pt idx="2230">
                  <c:v>4113</c:v>
                </c:pt>
                <c:pt idx="2231">
                  <c:v>4113</c:v>
                </c:pt>
                <c:pt idx="2232">
                  <c:v>4100</c:v>
                </c:pt>
                <c:pt idx="2233">
                  <c:v>4117</c:v>
                </c:pt>
                <c:pt idx="2234">
                  <c:v>4117</c:v>
                </c:pt>
                <c:pt idx="2235">
                  <c:v>4125</c:v>
                </c:pt>
                <c:pt idx="2236">
                  <c:v>4116</c:v>
                </c:pt>
                <c:pt idx="2237">
                  <c:v>4115</c:v>
                </c:pt>
                <c:pt idx="2238">
                  <c:v>4114</c:v>
                </c:pt>
                <c:pt idx="2239">
                  <c:v>4118</c:v>
                </c:pt>
                <c:pt idx="2240">
                  <c:v>4110</c:v>
                </c:pt>
                <c:pt idx="2241">
                  <c:v>4105</c:v>
                </c:pt>
                <c:pt idx="2242">
                  <c:v>4102</c:v>
                </c:pt>
                <c:pt idx="2243">
                  <c:v>4122</c:v>
                </c:pt>
                <c:pt idx="2244">
                  <c:v>4109</c:v>
                </c:pt>
                <c:pt idx="2245">
                  <c:v>4127</c:v>
                </c:pt>
                <c:pt idx="2246">
                  <c:v>4123</c:v>
                </c:pt>
                <c:pt idx="2247">
                  <c:v>4106</c:v>
                </c:pt>
                <c:pt idx="2248">
                  <c:v>4124</c:v>
                </c:pt>
                <c:pt idx="2249">
                  <c:v>4115</c:v>
                </c:pt>
                <c:pt idx="2250">
                  <c:v>4115</c:v>
                </c:pt>
                <c:pt idx="2251">
                  <c:v>4103</c:v>
                </c:pt>
                <c:pt idx="2252">
                  <c:v>4102</c:v>
                </c:pt>
                <c:pt idx="2253">
                  <c:v>4117</c:v>
                </c:pt>
                <c:pt idx="2254">
                  <c:v>4106</c:v>
                </c:pt>
                <c:pt idx="2255">
                  <c:v>4116</c:v>
                </c:pt>
                <c:pt idx="2256">
                  <c:v>4116</c:v>
                </c:pt>
                <c:pt idx="2257">
                  <c:v>4115</c:v>
                </c:pt>
                <c:pt idx="2258">
                  <c:v>4128</c:v>
                </c:pt>
                <c:pt idx="2259">
                  <c:v>4122</c:v>
                </c:pt>
                <c:pt idx="2260">
                  <c:v>4125</c:v>
                </c:pt>
                <c:pt idx="2261">
                  <c:v>4111</c:v>
                </c:pt>
                <c:pt idx="2262">
                  <c:v>4141</c:v>
                </c:pt>
                <c:pt idx="2263">
                  <c:v>4127</c:v>
                </c:pt>
                <c:pt idx="2264">
                  <c:v>4106</c:v>
                </c:pt>
                <c:pt idx="2265">
                  <c:v>4114</c:v>
                </c:pt>
                <c:pt idx="2266">
                  <c:v>4133</c:v>
                </c:pt>
                <c:pt idx="2267">
                  <c:v>4141</c:v>
                </c:pt>
                <c:pt idx="2268">
                  <c:v>4133</c:v>
                </c:pt>
                <c:pt idx="2269">
                  <c:v>4127</c:v>
                </c:pt>
                <c:pt idx="2270">
                  <c:v>4129</c:v>
                </c:pt>
                <c:pt idx="2271">
                  <c:v>4127</c:v>
                </c:pt>
                <c:pt idx="2272">
                  <c:v>4142</c:v>
                </c:pt>
                <c:pt idx="2273">
                  <c:v>4122</c:v>
                </c:pt>
                <c:pt idx="2274">
                  <c:v>4140</c:v>
                </c:pt>
                <c:pt idx="2275">
                  <c:v>4152</c:v>
                </c:pt>
                <c:pt idx="2276">
                  <c:v>4142</c:v>
                </c:pt>
                <c:pt idx="2277">
                  <c:v>4161</c:v>
                </c:pt>
                <c:pt idx="2278">
                  <c:v>4149</c:v>
                </c:pt>
                <c:pt idx="2279">
                  <c:v>4161</c:v>
                </c:pt>
                <c:pt idx="2280">
                  <c:v>4149</c:v>
                </c:pt>
                <c:pt idx="2281">
                  <c:v>4159</c:v>
                </c:pt>
                <c:pt idx="2282">
                  <c:v>4143</c:v>
                </c:pt>
                <c:pt idx="2283">
                  <c:v>4127</c:v>
                </c:pt>
                <c:pt idx="2284">
                  <c:v>4130</c:v>
                </c:pt>
                <c:pt idx="2285">
                  <c:v>4137</c:v>
                </c:pt>
                <c:pt idx="2286">
                  <c:v>4140</c:v>
                </c:pt>
                <c:pt idx="2287">
                  <c:v>4119</c:v>
                </c:pt>
                <c:pt idx="2288">
                  <c:v>4135</c:v>
                </c:pt>
                <c:pt idx="2289">
                  <c:v>4135</c:v>
                </c:pt>
                <c:pt idx="2290">
                  <c:v>4107</c:v>
                </c:pt>
                <c:pt idx="2291">
                  <c:v>4151</c:v>
                </c:pt>
                <c:pt idx="2292">
                  <c:v>4123</c:v>
                </c:pt>
                <c:pt idx="2293">
                  <c:v>4120</c:v>
                </c:pt>
                <c:pt idx="2294">
                  <c:v>4135</c:v>
                </c:pt>
                <c:pt idx="2295">
                  <c:v>4135</c:v>
                </c:pt>
                <c:pt idx="2296">
                  <c:v>4132</c:v>
                </c:pt>
                <c:pt idx="2297">
                  <c:v>4109</c:v>
                </c:pt>
                <c:pt idx="2298">
                  <c:v>4109</c:v>
                </c:pt>
                <c:pt idx="2299">
                  <c:v>4120</c:v>
                </c:pt>
                <c:pt idx="2300">
                  <c:v>4128</c:v>
                </c:pt>
                <c:pt idx="2301">
                  <c:v>4116</c:v>
                </c:pt>
                <c:pt idx="2302">
                  <c:v>4136</c:v>
                </c:pt>
                <c:pt idx="2303">
                  <c:v>4111</c:v>
                </c:pt>
                <c:pt idx="2304">
                  <c:v>4136</c:v>
                </c:pt>
                <c:pt idx="2305">
                  <c:v>4126</c:v>
                </c:pt>
                <c:pt idx="2306">
                  <c:v>4128</c:v>
                </c:pt>
                <c:pt idx="2307">
                  <c:v>4118</c:v>
                </c:pt>
                <c:pt idx="2308">
                  <c:v>4118</c:v>
                </c:pt>
                <c:pt idx="2309">
                  <c:v>4142</c:v>
                </c:pt>
                <c:pt idx="2310">
                  <c:v>4116</c:v>
                </c:pt>
                <c:pt idx="2311">
                  <c:v>4108</c:v>
                </c:pt>
                <c:pt idx="2312">
                  <c:v>4115</c:v>
                </c:pt>
                <c:pt idx="2313">
                  <c:v>4120</c:v>
                </c:pt>
                <c:pt idx="2314">
                  <c:v>4121</c:v>
                </c:pt>
                <c:pt idx="2315">
                  <c:v>4104</c:v>
                </c:pt>
                <c:pt idx="2316">
                  <c:v>4103</c:v>
                </c:pt>
                <c:pt idx="2317">
                  <c:v>4135</c:v>
                </c:pt>
                <c:pt idx="2318">
                  <c:v>4126</c:v>
                </c:pt>
                <c:pt idx="2319">
                  <c:v>4141</c:v>
                </c:pt>
                <c:pt idx="2320">
                  <c:v>4139</c:v>
                </c:pt>
                <c:pt idx="2321">
                  <c:v>4146</c:v>
                </c:pt>
                <c:pt idx="2322">
                  <c:v>4148</c:v>
                </c:pt>
                <c:pt idx="2323">
                  <c:v>4152</c:v>
                </c:pt>
                <c:pt idx="2324">
                  <c:v>4142</c:v>
                </c:pt>
                <c:pt idx="2325">
                  <c:v>4128</c:v>
                </c:pt>
                <c:pt idx="2326">
                  <c:v>4147</c:v>
                </c:pt>
                <c:pt idx="2327">
                  <c:v>4133</c:v>
                </c:pt>
                <c:pt idx="2328">
                  <c:v>4154</c:v>
                </c:pt>
                <c:pt idx="2329">
                  <c:v>4166</c:v>
                </c:pt>
                <c:pt idx="2330">
                  <c:v>4142</c:v>
                </c:pt>
                <c:pt idx="2331">
                  <c:v>4142</c:v>
                </c:pt>
                <c:pt idx="2332">
                  <c:v>4212</c:v>
                </c:pt>
                <c:pt idx="2333">
                  <c:v>4168</c:v>
                </c:pt>
                <c:pt idx="2334">
                  <c:v>4217</c:v>
                </c:pt>
                <c:pt idx="2335">
                  <c:v>4260</c:v>
                </c:pt>
                <c:pt idx="2336">
                  <c:v>4262</c:v>
                </c:pt>
                <c:pt idx="2337">
                  <c:v>4301</c:v>
                </c:pt>
                <c:pt idx="2338">
                  <c:v>4338</c:v>
                </c:pt>
                <c:pt idx="2339">
                  <c:v>4318</c:v>
                </c:pt>
                <c:pt idx="2340">
                  <c:v>4319</c:v>
                </c:pt>
                <c:pt idx="2341">
                  <c:v>4305</c:v>
                </c:pt>
                <c:pt idx="2342">
                  <c:v>4235</c:v>
                </c:pt>
                <c:pt idx="2343">
                  <c:v>4239</c:v>
                </c:pt>
                <c:pt idx="2344">
                  <c:v>4208</c:v>
                </c:pt>
                <c:pt idx="2345">
                  <c:v>4204</c:v>
                </c:pt>
                <c:pt idx="2346">
                  <c:v>4181</c:v>
                </c:pt>
                <c:pt idx="2347">
                  <c:v>4177</c:v>
                </c:pt>
                <c:pt idx="2348">
                  <c:v>4174</c:v>
                </c:pt>
                <c:pt idx="2349">
                  <c:v>4155</c:v>
                </c:pt>
                <c:pt idx="2350">
                  <c:v>4137</c:v>
                </c:pt>
                <c:pt idx="2351">
                  <c:v>4161</c:v>
                </c:pt>
                <c:pt idx="2352">
                  <c:v>4139</c:v>
                </c:pt>
                <c:pt idx="2353">
                  <c:v>4141</c:v>
                </c:pt>
                <c:pt idx="2354">
                  <c:v>4137</c:v>
                </c:pt>
                <c:pt idx="2355">
                  <c:v>4140</c:v>
                </c:pt>
                <c:pt idx="2356">
                  <c:v>4133</c:v>
                </c:pt>
                <c:pt idx="2357">
                  <c:v>4139</c:v>
                </c:pt>
                <c:pt idx="2358">
                  <c:v>4140</c:v>
                </c:pt>
                <c:pt idx="2359">
                  <c:v>4148</c:v>
                </c:pt>
                <c:pt idx="2360">
                  <c:v>4138</c:v>
                </c:pt>
                <c:pt idx="2361">
                  <c:v>4118</c:v>
                </c:pt>
                <c:pt idx="2362">
                  <c:v>4149</c:v>
                </c:pt>
                <c:pt idx="2363">
                  <c:v>4130</c:v>
                </c:pt>
                <c:pt idx="2364">
                  <c:v>4140</c:v>
                </c:pt>
                <c:pt idx="2365">
                  <c:v>4128</c:v>
                </c:pt>
                <c:pt idx="2366">
                  <c:v>4128</c:v>
                </c:pt>
                <c:pt idx="2367">
                  <c:v>4153</c:v>
                </c:pt>
                <c:pt idx="2368">
                  <c:v>4106</c:v>
                </c:pt>
                <c:pt idx="2369">
                  <c:v>4137</c:v>
                </c:pt>
                <c:pt idx="2370">
                  <c:v>4158</c:v>
                </c:pt>
                <c:pt idx="2371">
                  <c:v>4150</c:v>
                </c:pt>
                <c:pt idx="2372">
                  <c:v>4145</c:v>
                </c:pt>
                <c:pt idx="2373">
                  <c:v>4135</c:v>
                </c:pt>
                <c:pt idx="2374">
                  <c:v>4150</c:v>
                </c:pt>
                <c:pt idx="2375">
                  <c:v>4124</c:v>
                </c:pt>
                <c:pt idx="2376">
                  <c:v>4131</c:v>
                </c:pt>
                <c:pt idx="2377">
                  <c:v>4152</c:v>
                </c:pt>
                <c:pt idx="2378">
                  <c:v>4132</c:v>
                </c:pt>
                <c:pt idx="2379">
                  <c:v>4123</c:v>
                </c:pt>
                <c:pt idx="2380">
                  <c:v>4126</c:v>
                </c:pt>
                <c:pt idx="2381">
                  <c:v>4161</c:v>
                </c:pt>
                <c:pt idx="2382">
                  <c:v>4135</c:v>
                </c:pt>
                <c:pt idx="2383">
                  <c:v>4141</c:v>
                </c:pt>
                <c:pt idx="2384">
                  <c:v>4149</c:v>
                </c:pt>
                <c:pt idx="2385">
                  <c:v>4154</c:v>
                </c:pt>
                <c:pt idx="2386">
                  <c:v>4138</c:v>
                </c:pt>
                <c:pt idx="2387">
                  <c:v>4154</c:v>
                </c:pt>
                <c:pt idx="2388">
                  <c:v>4155</c:v>
                </c:pt>
                <c:pt idx="2389">
                  <c:v>4145</c:v>
                </c:pt>
                <c:pt idx="2390">
                  <c:v>4157</c:v>
                </c:pt>
                <c:pt idx="2391">
                  <c:v>4175</c:v>
                </c:pt>
                <c:pt idx="2392">
                  <c:v>4164</c:v>
                </c:pt>
                <c:pt idx="2393">
                  <c:v>4195</c:v>
                </c:pt>
                <c:pt idx="2394">
                  <c:v>4178</c:v>
                </c:pt>
                <c:pt idx="2395">
                  <c:v>4203</c:v>
                </c:pt>
                <c:pt idx="2396">
                  <c:v>4192</c:v>
                </c:pt>
                <c:pt idx="2397">
                  <c:v>4150</c:v>
                </c:pt>
                <c:pt idx="2398">
                  <c:v>4187</c:v>
                </c:pt>
                <c:pt idx="2399">
                  <c:v>4179</c:v>
                </c:pt>
                <c:pt idx="2400">
                  <c:v>4155</c:v>
                </c:pt>
                <c:pt idx="2401">
                  <c:v>4172</c:v>
                </c:pt>
                <c:pt idx="2402">
                  <c:v>4141</c:v>
                </c:pt>
                <c:pt idx="2403">
                  <c:v>4153</c:v>
                </c:pt>
                <c:pt idx="2404">
                  <c:v>4138</c:v>
                </c:pt>
                <c:pt idx="2405">
                  <c:v>4133</c:v>
                </c:pt>
                <c:pt idx="2406">
                  <c:v>4156</c:v>
                </c:pt>
                <c:pt idx="2407">
                  <c:v>4125</c:v>
                </c:pt>
                <c:pt idx="2408">
                  <c:v>4132</c:v>
                </c:pt>
                <c:pt idx="2409">
                  <c:v>4141</c:v>
                </c:pt>
                <c:pt idx="2410">
                  <c:v>4141</c:v>
                </c:pt>
                <c:pt idx="2411">
                  <c:v>4147</c:v>
                </c:pt>
                <c:pt idx="2412">
                  <c:v>4128</c:v>
                </c:pt>
                <c:pt idx="2413">
                  <c:v>4133</c:v>
                </c:pt>
                <c:pt idx="2414">
                  <c:v>4123</c:v>
                </c:pt>
                <c:pt idx="2415">
                  <c:v>4122</c:v>
                </c:pt>
                <c:pt idx="2416">
                  <c:v>4164</c:v>
                </c:pt>
                <c:pt idx="2417">
                  <c:v>4152</c:v>
                </c:pt>
                <c:pt idx="2418">
                  <c:v>4156</c:v>
                </c:pt>
                <c:pt idx="2419">
                  <c:v>4150</c:v>
                </c:pt>
                <c:pt idx="2420">
                  <c:v>4154</c:v>
                </c:pt>
                <c:pt idx="2421">
                  <c:v>4155</c:v>
                </c:pt>
                <c:pt idx="2422">
                  <c:v>4143</c:v>
                </c:pt>
                <c:pt idx="2423">
                  <c:v>4153</c:v>
                </c:pt>
                <c:pt idx="2424">
                  <c:v>4145</c:v>
                </c:pt>
                <c:pt idx="2425">
                  <c:v>4154</c:v>
                </c:pt>
                <c:pt idx="2426">
                  <c:v>4145</c:v>
                </c:pt>
                <c:pt idx="2427">
                  <c:v>4143</c:v>
                </c:pt>
                <c:pt idx="2428">
                  <c:v>4143</c:v>
                </c:pt>
                <c:pt idx="2429">
                  <c:v>4157</c:v>
                </c:pt>
                <c:pt idx="2430">
                  <c:v>4176</c:v>
                </c:pt>
                <c:pt idx="2431">
                  <c:v>4198</c:v>
                </c:pt>
                <c:pt idx="2432">
                  <c:v>4196</c:v>
                </c:pt>
                <c:pt idx="2433">
                  <c:v>4162</c:v>
                </c:pt>
                <c:pt idx="2434">
                  <c:v>4175</c:v>
                </c:pt>
                <c:pt idx="2435">
                  <c:v>4170</c:v>
                </c:pt>
                <c:pt idx="2436">
                  <c:v>4172</c:v>
                </c:pt>
                <c:pt idx="2437">
                  <c:v>4171</c:v>
                </c:pt>
                <c:pt idx="2438">
                  <c:v>4166</c:v>
                </c:pt>
                <c:pt idx="2439">
                  <c:v>4144</c:v>
                </c:pt>
                <c:pt idx="2440">
                  <c:v>4151</c:v>
                </c:pt>
                <c:pt idx="2441">
                  <c:v>4146</c:v>
                </c:pt>
                <c:pt idx="2442">
                  <c:v>4128</c:v>
                </c:pt>
                <c:pt idx="2443">
                  <c:v>4145</c:v>
                </c:pt>
                <c:pt idx="2444">
                  <c:v>4135</c:v>
                </c:pt>
                <c:pt idx="2445">
                  <c:v>4148</c:v>
                </c:pt>
                <c:pt idx="2446">
                  <c:v>4126</c:v>
                </c:pt>
                <c:pt idx="2447">
                  <c:v>4142</c:v>
                </c:pt>
                <c:pt idx="2448">
                  <c:v>4131</c:v>
                </c:pt>
                <c:pt idx="2449">
                  <c:v>4133</c:v>
                </c:pt>
                <c:pt idx="2450">
                  <c:v>4139</c:v>
                </c:pt>
                <c:pt idx="2451">
                  <c:v>4118</c:v>
                </c:pt>
                <c:pt idx="2452">
                  <c:v>4130</c:v>
                </c:pt>
                <c:pt idx="2453">
                  <c:v>4126</c:v>
                </c:pt>
                <c:pt idx="2454">
                  <c:v>4106</c:v>
                </c:pt>
                <c:pt idx="2455">
                  <c:v>4122</c:v>
                </c:pt>
                <c:pt idx="2456">
                  <c:v>4130</c:v>
                </c:pt>
                <c:pt idx="2457">
                  <c:v>4102</c:v>
                </c:pt>
                <c:pt idx="2458">
                  <c:v>4103</c:v>
                </c:pt>
                <c:pt idx="2459">
                  <c:v>4131</c:v>
                </c:pt>
                <c:pt idx="2460">
                  <c:v>4105</c:v>
                </c:pt>
                <c:pt idx="2461">
                  <c:v>4124</c:v>
                </c:pt>
                <c:pt idx="2462">
                  <c:v>4122</c:v>
                </c:pt>
                <c:pt idx="2463">
                  <c:v>4128</c:v>
                </c:pt>
                <c:pt idx="2464">
                  <c:v>4101</c:v>
                </c:pt>
                <c:pt idx="2465">
                  <c:v>4129</c:v>
                </c:pt>
                <c:pt idx="2466">
                  <c:v>4134</c:v>
                </c:pt>
                <c:pt idx="2467">
                  <c:v>4124</c:v>
                </c:pt>
                <c:pt idx="2468">
                  <c:v>4101</c:v>
                </c:pt>
                <c:pt idx="2469">
                  <c:v>4129</c:v>
                </c:pt>
                <c:pt idx="2470">
                  <c:v>4127</c:v>
                </c:pt>
                <c:pt idx="2471">
                  <c:v>4103</c:v>
                </c:pt>
                <c:pt idx="2472">
                  <c:v>4111</c:v>
                </c:pt>
                <c:pt idx="2473">
                  <c:v>4107</c:v>
                </c:pt>
                <c:pt idx="2474">
                  <c:v>4104</c:v>
                </c:pt>
                <c:pt idx="2475">
                  <c:v>4133</c:v>
                </c:pt>
                <c:pt idx="2476">
                  <c:v>4131</c:v>
                </c:pt>
                <c:pt idx="2477">
                  <c:v>4135</c:v>
                </c:pt>
                <c:pt idx="2478">
                  <c:v>4137</c:v>
                </c:pt>
                <c:pt idx="2479">
                  <c:v>4119</c:v>
                </c:pt>
                <c:pt idx="2480">
                  <c:v>4116</c:v>
                </c:pt>
                <c:pt idx="2481">
                  <c:v>4101</c:v>
                </c:pt>
                <c:pt idx="2482">
                  <c:v>4092</c:v>
                </c:pt>
                <c:pt idx="2483">
                  <c:v>4126</c:v>
                </c:pt>
                <c:pt idx="2484">
                  <c:v>4118</c:v>
                </c:pt>
                <c:pt idx="2485">
                  <c:v>4110</c:v>
                </c:pt>
                <c:pt idx="2486">
                  <c:v>4109</c:v>
                </c:pt>
                <c:pt idx="2487">
                  <c:v>4111</c:v>
                </c:pt>
                <c:pt idx="2488">
                  <c:v>4120</c:v>
                </c:pt>
                <c:pt idx="2489">
                  <c:v>4113</c:v>
                </c:pt>
                <c:pt idx="2490">
                  <c:v>4108</c:v>
                </c:pt>
                <c:pt idx="2491">
                  <c:v>4114</c:v>
                </c:pt>
                <c:pt idx="2492">
                  <c:v>4118</c:v>
                </c:pt>
                <c:pt idx="2493">
                  <c:v>4117</c:v>
                </c:pt>
                <c:pt idx="2494">
                  <c:v>4114</c:v>
                </c:pt>
                <c:pt idx="2495">
                  <c:v>4113</c:v>
                </c:pt>
                <c:pt idx="2496">
                  <c:v>4115</c:v>
                </c:pt>
                <c:pt idx="2497">
                  <c:v>4105</c:v>
                </c:pt>
                <c:pt idx="2498">
                  <c:v>4111</c:v>
                </c:pt>
                <c:pt idx="2499">
                  <c:v>4114</c:v>
                </c:pt>
                <c:pt idx="2500">
                  <c:v>4116</c:v>
                </c:pt>
                <c:pt idx="2501">
                  <c:v>4106</c:v>
                </c:pt>
                <c:pt idx="2502">
                  <c:v>4121</c:v>
                </c:pt>
                <c:pt idx="2503">
                  <c:v>4119</c:v>
                </c:pt>
                <c:pt idx="2504">
                  <c:v>4108</c:v>
                </c:pt>
                <c:pt idx="2505">
                  <c:v>4113</c:v>
                </c:pt>
                <c:pt idx="2506">
                  <c:v>4138</c:v>
                </c:pt>
                <c:pt idx="2507">
                  <c:v>4130</c:v>
                </c:pt>
                <c:pt idx="2508">
                  <c:v>4131</c:v>
                </c:pt>
                <c:pt idx="2509">
                  <c:v>4123</c:v>
                </c:pt>
                <c:pt idx="2510">
                  <c:v>4113</c:v>
                </c:pt>
                <c:pt idx="2511">
                  <c:v>4110</c:v>
                </c:pt>
                <c:pt idx="2512">
                  <c:v>4118</c:v>
                </c:pt>
                <c:pt idx="2513">
                  <c:v>4104</c:v>
                </c:pt>
                <c:pt idx="2514">
                  <c:v>4130</c:v>
                </c:pt>
                <c:pt idx="2515">
                  <c:v>4149</c:v>
                </c:pt>
                <c:pt idx="2516">
                  <c:v>4110</c:v>
                </c:pt>
                <c:pt idx="2517">
                  <c:v>4124</c:v>
                </c:pt>
                <c:pt idx="2518">
                  <c:v>4127</c:v>
                </c:pt>
                <c:pt idx="2519">
                  <c:v>4134</c:v>
                </c:pt>
                <c:pt idx="2520">
                  <c:v>4115</c:v>
                </c:pt>
                <c:pt idx="2521">
                  <c:v>4118</c:v>
                </c:pt>
                <c:pt idx="2522">
                  <c:v>4120</c:v>
                </c:pt>
                <c:pt idx="2523">
                  <c:v>4136</c:v>
                </c:pt>
                <c:pt idx="2524">
                  <c:v>4114</c:v>
                </c:pt>
                <c:pt idx="2525">
                  <c:v>4118</c:v>
                </c:pt>
                <c:pt idx="2526">
                  <c:v>4105</c:v>
                </c:pt>
                <c:pt idx="2527">
                  <c:v>4122</c:v>
                </c:pt>
                <c:pt idx="2528">
                  <c:v>4118</c:v>
                </c:pt>
                <c:pt idx="2529">
                  <c:v>4110</c:v>
                </c:pt>
                <c:pt idx="2530">
                  <c:v>4113</c:v>
                </c:pt>
                <c:pt idx="2531">
                  <c:v>4123</c:v>
                </c:pt>
                <c:pt idx="2532">
                  <c:v>4109</c:v>
                </c:pt>
                <c:pt idx="2533">
                  <c:v>4119</c:v>
                </c:pt>
                <c:pt idx="2534">
                  <c:v>4114</c:v>
                </c:pt>
                <c:pt idx="2535">
                  <c:v>4124</c:v>
                </c:pt>
                <c:pt idx="2536">
                  <c:v>4121</c:v>
                </c:pt>
                <c:pt idx="2537">
                  <c:v>4136</c:v>
                </c:pt>
                <c:pt idx="2538">
                  <c:v>4139</c:v>
                </c:pt>
                <c:pt idx="2539">
                  <c:v>4118</c:v>
                </c:pt>
                <c:pt idx="2540">
                  <c:v>4115</c:v>
                </c:pt>
                <c:pt idx="2541">
                  <c:v>4125</c:v>
                </c:pt>
                <c:pt idx="2542">
                  <c:v>4116</c:v>
                </c:pt>
                <c:pt idx="2543">
                  <c:v>4100</c:v>
                </c:pt>
                <c:pt idx="2544">
                  <c:v>4134</c:v>
                </c:pt>
                <c:pt idx="2545">
                  <c:v>4100</c:v>
                </c:pt>
                <c:pt idx="2546">
                  <c:v>4135</c:v>
                </c:pt>
                <c:pt idx="2547">
                  <c:v>4105</c:v>
                </c:pt>
                <c:pt idx="2548">
                  <c:v>4127</c:v>
                </c:pt>
                <c:pt idx="2549">
                  <c:v>4127</c:v>
                </c:pt>
                <c:pt idx="2550">
                  <c:v>4115</c:v>
                </c:pt>
                <c:pt idx="2551">
                  <c:v>4125</c:v>
                </c:pt>
                <c:pt idx="2552">
                  <c:v>4111</c:v>
                </c:pt>
                <c:pt idx="2553">
                  <c:v>4122</c:v>
                </c:pt>
                <c:pt idx="2554">
                  <c:v>4106</c:v>
                </c:pt>
                <c:pt idx="2555">
                  <c:v>4121</c:v>
                </c:pt>
                <c:pt idx="2556">
                  <c:v>4111</c:v>
                </c:pt>
                <c:pt idx="2557">
                  <c:v>4122</c:v>
                </c:pt>
                <c:pt idx="2558">
                  <c:v>4126</c:v>
                </c:pt>
                <c:pt idx="2559">
                  <c:v>4114</c:v>
                </c:pt>
                <c:pt idx="2560">
                  <c:v>4126</c:v>
                </c:pt>
                <c:pt idx="2561">
                  <c:v>4123</c:v>
                </c:pt>
                <c:pt idx="2562">
                  <c:v>4126</c:v>
                </c:pt>
                <c:pt idx="2563">
                  <c:v>4139</c:v>
                </c:pt>
                <c:pt idx="2564">
                  <c:v>4108</c:v>
                </c:pt>
                <c:pt idx="2565">
                  <c:v>4134</c:v>
                </c:pt>
                <c:pt idx="2566">
                  <c:v>4130</c:v>
                </c:pt>
                <c:pt idx="2567">
                  <c:v>4123</c:v>
                </c:pt>
                <c:pt idx="2568">
                  <c:v>4146</c:v>
                </c:pt>
                <c:pt idx="2569">
                  <c:v>4113</c:v>
                </c:pt>
                <c:pt idx="2570">
                  <c:v>4125</c:v>
                </c:pt>
                <c:pt idx="2571">
                  <c:v>4148</c:v>
                </c:pt>
                <c:pt idx="2572">
                  <c:v>4148</c:v>
                </c:pt>
                <c:pt idx="2573">
                  <c:v>4135</c:v>
                </c:pt>
                <c:pt idx="2574">
                  <c:v>4145</c:v>
                </c:pt>
                <c:pt idx="2575">
                  <c:v>4142</c:v>
                </c:pt>
                <c:pt idx="2576">
                  <c:v>4168</c:v>
                </c:pt>
                <c:pt idx="2577">
                  <c:v>4176</c:v>
                </c:pt>
                <c:pt idx="2578">
                  <c:v>4193</c:v>
                </c:pt>
                <c:pt idx="2579">
                  <c:v>4155</c:v>
                </c:pt>
                <c:pt idx="2580">
                  <c:v>4199</c:v>
                </c:pt>
                <c:pt idx="2581">
                  <c:v>4156</c:v>
                </c:pt>
                <c:pt idx="2582">
                  <c:v>4175</c:v>
                </c:pt>
                <c:pt idx="2583">
                  <c:v>4163</c:v>
                </c:pt>
                <c:pt idx="2584">
                  <c:v>4148</c:v>
                </c:pt>
                <c:pt idx="2585">
                  <c:v>4165</c:v>
                </c:pt>
                <c:pt idx="2586">
                  <c:v>4146</c:v>
                </c:pt>
                <c:pt idx="2587">
                  <c:v>4144</c:v>
                </c:pt>
                <c:pt idx="2588">
                  <c:v>4167</c:v>
                </c:pt>
                <c:pt idx="2589">
                  <c:v>4147</c:v>
                </c:pt>
                <c:pt idx="2590">
                  <c:v>4149</c:v>
                </c:pt>
                <c:pt idx="2591">
                  <c:v>4138</c:v>
                </c:pt>
                <c:pt idx="2592">
                  <c:v>4140</c:v>
                </c:pt>
                <c:pt idx="2593">
                  <c:v>4155</c:v>
                </c:pt>
                <c:pt idx="2594">
                  <c:v>4157</c:v>
                </c:pt>
                <c:pt idx="2595">
                  <c:v>4157</c:v>
                </c:pt>
                <c:pt idx="2596">
                  <c:v>4146</c:v>
                </c:pt>
                <c:pt idx="2597">
                  <c:v>4154</c:v>
                </c:pt>
                <c:pt idx="2598">
                  <c:v>4147</c:v>
                </c:pt>
                <c:pt idx="2599">
                  <c:v>4162</c:v>
                </c:pt>
                <c:pt idx="2600">
                  <c:v>4182</c:v>
                </c:pt>
                <c:pt idx="2601">
                  <c:v>4167</c:v>
                </c:pt>
                <c:pt idx="2602">
                  <c:v>4164</c:v>
                </c:pt>
                <c:pt idx="2603">
                  <c:v>4175</c:v>
                </c:pt>
                <c:pt idx="2604">
                  <c:v>4193</c:v>
                </c:pt>
                <c:pt idx="2605">
                  <c:v>4224</c:v>
                </c:pt>
                <c:pt idx="2606">
                  <c:v>4239</c:v>
                </c:pt>
                <c:pt idx="2607">
                  <c:v>4302</c:v>
                </c:pt>
                <c:pt idx="2608">
                  <c:v>4292</c:v>
                </c:pt>
                <c:pt idx="2609">
                  <c:v>4398</c:v>
                </c:pt>
                <c:pt idx="2610">
                  <c:v>4422</c:v>
                </c:pt>
                <c:pt idx="2611">
                  <c:v>4480</c:v>
                </c:pt>
                <c:pt idx="2612">
                  <c:v>4570</c:v>
                </c:pt>
                <c:pt idx="2613">
                  <c:v>4626</c:v>
                </c:pt>
                <c:pt idx="2614">
                  <c:v>4611</c:v>
                </c:pt>
                <c:pt idx="2615">
                  <c:v>4616</c:v>
                </c:pt>
                <c:pt idx="2616">
                  <c:v>4602</c:v>
                </c:pt>
                <c:pt idx="2617">
                  <c:v>4513</c:v>
                </c:pt>
                <c:pt idx="2618">
                  <c:v>4427</c:v>
                </c:pt>
                <c:pt idx="2619">
                  <c:v>4400</c:v>
                </c:pt>
                <c:pt idx="2620">
                  <c:v>4329</c:v>
                </c:pt>
                <c:pt idx="2621">
                  <c:v>4271</c:v>
                </c:pt>
                <c:pt idx="2622">
                  <c:v>4238</c:v>
                </c:pt>
                <c:pt idx="2623">
                  <c:v>4245</c:v>
                </c:pt>
                <c:pt idx="2624">
                  <c:v>4203</c:v>
                </c:pt>
                <c:pt idx="2625">
                  <c:v>4206</c:v>
                </c:pt>
                <c:pt idx="2626">
                  <c:v>4179</c:v>
                </c:pt>
                <c:pt idx="2627">
                  <c:v>4160</c:v>
                </c:pt>
                <c:pt idx="2628">
                  <c:v>4158</c:v>
                </c:pt>
                <c:pt idx="2629">
                  <c:v>4162</c:v>
                </c:pt>
                <c:pt idx="2630">
                  <c:v>4140</c:v>
                </c:pt>
                <c:pt idx="2631">
                  <c:v>4129</c:v>
                </c:pt>
                <c:pt idx="2632">
                  <c:v>4121</c:v>
                </c:pt>
                <c:pt idx="2633">
                  <c:v>4142</c:v>
                </c:pt>
                <c:pt idx="2634">
                  <c:v>4129</c:v>
                </c:pt>
                <c:pt idx="2635">
                  <c:v>4136</c:v>
                </c:pt>
                <c:pt idx="2636">
                  <c:v>4146</c:v>
                </c:pt>
                <c:pt idx="2637">
                  <c:v>4119</c:v>
                </c:pt>
                <c:pt idx="2638">
                  <c:v>4123</c:v>
                </c:pt>
                <c:pt idx="2639">
                  <c:v>4132</c:v>
                </c:pt>
                <c:pt idx="2640">
                  <c:v>4125</c:v>
                </c:pt>
                <c:pt idx="2641">
                  <c:v>4122</c:v>
                </c:pt>
                <c:pt idx="2642">
                  <c:v>4127</c:v>
                </c:pt>
                <c:pt idx="2643">
                  <c:v>4099</c:v>
                </c:pt>
                <c:pt idx="2644">
                  <c:v>4123</c:v>
                </c:pt>
                <c:pt idx="2645">
                  <c:v>4115</c:v>
                </c:pt>
                <c:pt idx="2646">
                  <c:v>4103</c:v>
                </c:pt>
                <c:pt idx="2647">
                  <c:v>4108</c:v>
                </c:pt>
                <c:pt idx="2648">
                  <c:v>4112</c:v>
                </c:pt>
                <c:pt idx="2649">
                  <c:v>4104</c:v>
                </c:pt>
                <c:pt idx="2650">
                  <c:v>4110</c:v>
                </c:pt>
                <c:pt idx="2651">
                  <c:v>4111</c:v>
                </c:pt>
                <c:pt idx="2652">
                  <c:v>4120</c:v>
                </c:pt>
                <c:pt idx="2653">
                  <c:v>4120</c:v>
                </c:pt>
                <c:pt idx="2654">
                  <c:v>4109</c:v>
                </c:pt>
                <c:pt idx="2655">
                  <c:v>4119</c:v>
                </c:pt>
                <c:pt idx="2656">
                  <c:v>4111</c:v>
                </c:pt>
                <c:pt idx="2657">
                  <c:v>4098</c:v>
                </c:pt>
                <c:pt idx="2658">
                  <c:v>4114</c:v>
                </c:pt>
                <c:pt idx="2659">
                  <c:v>4121</c:v>
                </c:pt>
                <c:pt idx="2660">
                  <c:v>4109</c:v>
                </c:pt>
                <c:pt idx="2661">
                  <c:v>4125</c:v>
                </c:pt>
                <c:pt idx="2662">
                  <c:v>4098</c:v>
                </c:pt>
                <c:pt idx="2663">
                  <c:v>4104</c:v>
                </c:pt>
                <c:pt idx="2664">
                  <c:v>4113</c:v>
                </c:pt>
                <c:pt idx="2665">
                  <c:v>4121</c:v>
                </c:pt>
                <c:pt idx="2666">
                  <c:v>4127</c:v>
                </c:pt>
                <c:pt idx="2667">
                  <c:v>4136</c:v>
                </c:pt>
                <c:pt idx="2668">
                  <c:v>4117</c:v>
                </c:pt>
                <c:pt idx="2669">
                  <c:v>4128</c:v>
                </c:pt>
                <c:pt idx="2670">
                  <c:v>4107</c:v>
                </c:pt>
                <c:pt idx="2671">
                  <c:v>4130</c:v>
                </c:pt>
                <c:pt idx="2672">
                  <c:v>4124</c:v>
                </c:pt>
                <c:pt idx="2673">
                  <c:v>4112</c:v>
                </c:pt>
                <c:pt idx="2674">
                  <c:v>4102</c:v>
                </c:pt>
                <c:pt idx="2675">
                  <c:v>4101</c:v>
                </c:pt>
                <c:pt idx="2676">
                  <c:v>4114</c:v>
                </c:pt>
                <c:pt idx="2677">
                  <c:v>4116</c:v>
                </c:pt>
                <c:pt idx="2678">
                  <c:v>4103</c:v>
                </c:pt>
                <c:pt idx="2679">
                  <c:v>4097</c:v>
                </c:pt>
                <c:pt idx="2680">
                  <c:v>4100</c:v>
                </c:pt>
                <c:pt idx="2681">
                  <c:v>4096</c:v>
                </c:pt>
                <c:pt idx="2682">
                  <c:v>4113</c:v>
                </c:pt>
                <c:pt idx="2683">
                  <c:v>4140</c:v>
                </c:pt>
                <c:pt idx="2684">
                  <c:v>4102</c:v>
                </c:pt>
                <c:pt idx="2685">
                  <c:v>4101</c:v>
                </c:pt>
                <c:pt idx="2686">
                  <c:v>4108</c:v>
                </c:pt>
                <c:pt idx="2687">
                  <c:v>4111</c:v>
                </c:pt>
                <c:pt idx="2688">
                  <c:v>4116</c:v>
                </c:pt>
                <c:pt idx="2689">
                  <c:v>4111</c:v>
                </c:pt>
                <c:pt idx="2690">
                  <c:v>4099</c:v>
                </c:pt>
                <c:pt idx="2691">
                  <c:v>4089</c:v>
                </c:pt>
                <c:pt idx="2692">
                  <c:v>4099</c:v>
                </c:pt>
                <c:pt idx="2693">
                  <c:v>4101</c:v>
                </c:pt>
                <c:pt idx="2694">
                  <c:v>4114</c:v>
                </c:pt>
                <c:pt idx="2695">
                  <c:v>4099</c:v>
                </c:pt>
                <c:pt idx="2696">
                  <c:v>4098</c:v>
                </c:pt>
                <c:pt idx="2697">
                  <c:v>4081</c:v>
                </c:pt>
                <c:pt idx="2698">
                  <c:v>4106</c:v>
                </c:pt>
                <c:pt idx="2699">
                  <c:v>4106</c:v>
                </c:pt>
                <c:pt idx="2700">
                  <c:v>4117</c:v>
                </c:pt>
                <c:pt idx="2701">
                  <c:v>4108</c:v>
                </c:pt>
                <c:pt idx="2702">
                  <c:v>4092</c:v>
                </c:pt>
                <c:pt idx="2703">
                  <c:v>4111</c:v>
                </c:pt>
                <c:pt idx="2704">
                  <c:v>4101</c:v>
                </c:pt>
                <c:pt idx="2705">
                  <c:v>4095</c:v>
                </c:pt>
                <c:pt idx="2706">
                  <c:v>4106</c:v>
                </c:pt>
                <c:pt idx="2707">
                  <c:v>4130</c:v>
                </c:pt>
                <c:pt idx="2708">
                  <c:v>4109</c:v>
                </c:pt>
                <c:pt idx="2709">
                  <c:v>4108</c:v>
                </c:pt>
                <c:pt idx="2710">
                  <c:v>4119</c:v>
                </c:pt>
                <c:pt idx="2711">
                  <c:v>4124</c:v>
                </c:pt>
                <c:pt idx="2712">
                  <c:v>4116</c:v>
                </c:pt>
                <c:pt idx="2713">
                  <c:v>4112</c:v>
                </c:pt>
                <c:pt idx="2714">
                  <c:v>4133</c:v>
                </c:pt>
                <c:pt idx="2715">
                  <c:v>4100</c:v>
                </c:pt>
                <c:pt idx="2716">
                  <c:v>4133</c:v>
                </c:pt>
                <c:pt idx="2717">
                  <c:v>4117</c:v>
                </c:pt>
                <c:pt idx="2718">
                  <c:v>4114</c:v>
                </c:pt>
                <c:pt idx="2719">
                  <c:v>4129</c:v>
                </c:pt>
                <c:pt idx="2720">
                  <c:v>4136</c:v>
                </c:pt>
                <c:pt idx="2721">
                  <c:v>4138</c:v>
                </c:pt>
                <c:pt idx="2722">
                  <c:v>4124</c:v>
                </c:pt>
                <c:pt idx="2723">
                  <c:v>4114</c:v>
                </c:pt>
                <c:pt idx="2724">
                  <c:v>4123</c:v>
                </c:pt>
                <c:pt idx="2725">
                  <c:v>4125</c:v>
                </c:pt>
                <c:pt idx="2726">
                  <c:v>4134</c:v>
                </c:pt>
                <c:pt idx="2727">
                  <c:v>4143</c:v>
                </c:pt>
                <c:pt idx="2728">
                  <c:v>4132</c:v>
                </c:pt>
                <c:pt idx="2729">
                  <c:v>4144</c:v>
                </c:pt>
                <c:pt idx="2730">
                  <c:v>4144</c:v>
                </c:pt>
                <c:pt idx="2731">
                  <c:v>4134</c:v>
                </c:pt>
                <c:pt idx="2732">
                  <c:v>4109</c:v>
                </c:pt>
                <c:pt idx="2733">
                  <c:v>4116</c:v>
                </c:pt>
                <c:pt idx="2734">
                  <c:v>4123</c:v>
                </c:pt>
                <c:pt idx="2735">
                  <c:v>4123</c:v>
                </c:pt>
                <c:pt idx="2736">
                  <c:v>4118</c:v>
                </c:pt>
                <c:pt idx="2737">
                  <c:v>4124</c:v>
                </c:pt>
                <c:pt idx="2738">
                  <c:v>4101</c:v>
                </c:pt>
                <c:pt idx="2739">
                  <c:v>4107</c:v>
                </c:pt>
                <c:pt idx="2740">
                  <c:v>4100</c:v>
                </c:pt>
                <c:pt idx="2741">
                  <c:v>4123</c:v>
                </c:pt>
                <c:pt idx="2742">
                  <c:v>4125</c:v>
                </c:pt>
                <c:pt idx="2743">
                  <c:v>4105</c:v>
                </c:pt>
                <c:pt idx="2744">
                  <c:v>4095</c:v>
                </c:pt>
                <c:pt idx="2745">
                  <c:v>4110</c:v>
                </c:pt>
                <c:pt idx="2746">
                  <c:v>4102</c:v>
                </c:pt>
                <c:pt idx="2747">
                  <c:v>4104</c:v>
                </c:pt>
                <c:pt idx="2748">
                  <c:v>4101</c:v>
                </c:pt>
                <c:pt idx="2749">
                  <c:v>4088</c:v>
                </c:pt>
                <c:pt idx="2750">
                  <c:v>4094</c:v>
                </c:pt>
                <c:pt idx="2751">
                  <c:v>4110</c:v>
                </c:pt>
                <c:pt idx="2752">
                  <c:v>4106</c:v>
                </c:pt>
                <c:pt idx="2753">
                  <c:v>4118</c:v>
                </c:pt>
                <c:pt idx="2754">
                  <c:v>4137</c:v>
                </c:pt>
                <c:pt idx="2755">
                  <c:v>4115</c:v>
                </c:pt>
                <c:pt idx="2756">
                  <c:v>4107</c:v>
                </c:pt>
                <c:pt idx="2757">
                  <c:v>4097</c:v>
                </c:pt>
                <c:pt idx="2758">
                  <c:v>4100</c:v>
                </c:pt>
                <c:pt idx="2759">
                  <c:v>4098</c:v>
                </c:pt>
                <c:pt idx="2760">
                  <c:v>4098</c:v>
                </c:pt>
                <c:pt idx="2761">
                  <c:v>4115</c:v>
                </c:pt>
                <c:pt idx="2762">
                  <c:v>4099</c:v>
                </c:pt>
                <c:pt idx="2763">
                  <c:v>4103</c:v>
                </c:pt>
                <c:pt idx="2764">
                  <c:v>4093</c:v>
                </c:pt>
                <c:pt idx="2765">
                  <c:v>4087</c:v>
                </c:pt>
                <c:pt idx="2766">
                  <c:v>4105</c:v>
                </c:pt>
                <c:pt idx="2767">
                  <c:v>4106</c:v>
                </c:pt>
                <c:pt idx="2768">
                  <c:v>4108</c:v>
                </c:pt>
                <c:pt idx="2769">
                  <c:v>4089</c:v>
                </c:pt>
                <c:pt idx="2770">
                  <c:v>4091</c:v>
                </c:pt>
                <c:pt idx="2771">
                  <c:v>4107</c:v>
                </c:pt>
                <c:pt idx="2772">
                  <c:v>4115</c:v>
                </c:pt>
                <c:pt idx="2773">
                  <c:v>4114</c:v>
                </c:pt>
                <c:pt idx="2774">
                  <c:v>4100</c:v>
                </c:pt>
                <c:pt idx="2775">
                  <c:v>4128</c:v>
                </c:pt>
                <c:pt idx="2776">
                  <c:v>4134</c:v>
                </c:pt>
                <c:pt idx="2777">
                  <c:v>4111</c:v>
                </c:pt>
                <c:pt idx="2778">
                  <c:v>4095</c:v>
                </c:pt>
                <c:pt idx="2779">
                  <c:v>4124</c:v>
                </c:pt>
                <c:pt idx="2780">
                  <c:v>4118</c:v>
                </c:pt>
                <c:pt idx="2781">
                  <c:v>4113</c:v>
                </c:pt>
                <c:pt idx="2782">
                  <c:v>4103</c:v>
                </c:pt>
                <c:pt idx="2783">
                  <c:v>4103</c:v>
                </c:pt>
                <c:pt idx="2784">
                  <c:v>4105</c:v>
                </c:pt>
                <c:pt idx="2785">
                  <c:v>4100</c:v>
                </c:pt>
                <c:pt idx="2786">
                  <c:v>4112</c:v>
                </c:pt>
                <c:pt idx="2787">
                  <c:v>4130</c:v>
                </c:pt>
                <c:pt idx="2788">
                  <c:v>4095</c:v>
                </c:pt>
                <c:pt idx="2789">
                  <c:v>4116</c:v>
                </c:pt>
                <c:pt idx="2790">
                  <c:v>4111</c:v>
                </c:pt>
                <c:pt idx="2791">
                  <c:v>4094</c:v>
                </c:pt>
                <c:pt idx="2792">
                  <c:v>4109</c:v>
                </c:pt>
                <c:pt idx="2793">
                  <c:v>4111</c:v>
                </c:pt>
                <c:pt idx="2794">
                  <c:v>4111</c:v>
                </c:pt>
                <c:pt idx="2795">
                  <c:v>4083</c:v>
                </c:pt>
                <c:pt idx="2796">
                  <c:v>4103</c:v>
                </c:pt>
                <c:pt idx="2797">
                  <c:v>4099</c:v>
                </c:pt>
                <c:pt idx="2798">
                  <c:v>4106</c:v>
                </c:pt>
                <c:pt idx="2799">
                  <c:v>4108</c:v>
                </c:pt>
                <c:pt idx="2800">
                  <c:v>4102</c:v>
                </c:pt>
                <c:pt idx="2801">
                  <c:v>4097</c:v>
                </c:pt>
                <c:pt idx="2802">
                  <c:v>4129</c:v>
                </c:pt>
                <c:pt idx="2803">
                  <c:v>4089</c:v>
                </c:pt>
                <c:pt idx="2804">
                  <c:v>4110</c:v>
                </c:pt>
                <c:pt idx="2805">
                  <c:v>4113</c:v>
                </c:pt>
                <c:pt idx="2806">
                  <c:v>4087</c:v>
                </c:pt>
                <c:pt idx="2807">
                  <c:v>4097</c:v>
                </c:pt>
                <c:pt idx="2808">
                  <c:v>4125</c:v>
                </c:pt>
                <c:pt idx="2809">
                  <c:v>4091</c:v>
                </c:pt>
                <c:pt idx="2810">
                  <c:v>4117</c:v>
                </c:pt>
                <c:pt idx="2811">
                  <c:v>4118</c:v>
                </c:pt>
                <c:pt idx="2812">
                  <c:v>4142</c:v>
                </c:pt>
                <c:pt idx="2813">
                  <c:v>4123</c:v>
                </c:pt>
                <c:pt idx="2814">
                  <c:v>4128</c:v>
                </c:pt>
                <c:pt idx="2815">
                  <c:v>4150</c:v>
                </c:pt>
                <c:pt idx="2816">
                  <c:v>4174</c:v>
                </c:pt>
                <c:pt idx="2817">
                  <c:v>4148</c:v>
                </c:pt>
                <c:pt idx="2818">
                  <c:v>4147</c:v>
                </c:pt>
                <c:pt idx="2819">
                  <c:v>4136</c:v>
                </c:pt>
                <c:pt idx="2820">
                  <c:v>4148</c:v>
                </c:pt>
                <c:pt idx="2821">
                  <c:v>4118</c:v>
                </c:pt>
                <c:pt idx="2822">
                  <c:v>4124</c:v>
                </c:pt>
                <c:pt idx="2823">
                  <c:v>4137</c:v>
                </c:pt>
                <c:pt idx="2824">
                  <c:v>4132</c:v>
                </c:pt>
                <c:pt idx="2825">
                  <c:v>4139</c:v>
                </c:pt>
                <c:pt idx="2826">
                  <c:v>4131</c:v>
                </c:pt>
                <c:pt idx="2827">
                  <c:v>4115</c:v>
                </c:pt>
                <c:pt idx="2828">
                  <c:v>4101</c:v>
                </c:pt>
                <c:pt idx="2829">
                  <c:v>4116</c:v>
                </c:pt>
                <c:pt idx="2830">
                  <c:v>4096</c:v>
                </c:pt>
                <c:pt idx="2831">
                  <c:v>4123</c:v>
                </c:pt>
                <c:pt idx="2832">
                  <c:v>4124</c:v>
                </c:pt>
                <c:pt idx="2833">
                  <c:v>4130</c:v>
                </c:pt>
                <c:pt idx="2834">
                  <c:v>4130</c:v>
                </c:pt>
                <c:pt idx="2835">
                  <c:v>4133</c:v>
                </c:pt>
                <c:pt idx="2836">
                  <c:v>4135</c:v>
                </c:pt>
                <c:pt idx="2837">
                  <c:v>4109</c:v>
                </c:pt>
                <c:pt idx="2838">
                  <c:v>4117</c:v>
                </c:pt>
                <c:pt idx="2839">
                  <c:v>4109</c:v>
                </c:pt>
                <c:pt idx="2840">
                  <c:v>4107</c:v>
                </c:pt>
                <c:pt idx="2841">
                  <c:v>4107</c:v>
                </c:pt>
                <c:pt idx="2842">
                  <c:v>4141</c:v>
                </c:pt>
                <c:pt idx="2843">
                  <c:v>4105</c:v>
                </c:pt>
                <c:pt idx="2844">
                  <c:v>4117</c:v>
                </c:pt>
                <c:pt idx="2845">
                  <c:v>4128</c:v>
                </c:pt>
                <c:pt idx="2846">
                  <c:v>4103</c:v>
                </c:pt>
                <c:pt idx="2847">
                  <c:v>4090</c:v>
                </c:pt>
                <c:pt idx="2848">
                  <c:v>4117</c:v>
                </c:pt>
                <c:pt idx="2849">
                  <c:v>4114</c:v>
                </c:pt>
                <c:pt idx="2850">
                  <c:v>4111</c:v>
                </c:pt>
                <c:pt idx="2851">
                  <c:v>4118</c:v>
                </c:pt>
                <c:pt idx="2852">
                  <c:v>4125</c:v>
                </c:pt>
                <c:pt idx="2853">
                  <c:v>4139</c:v>
                </c:pt>
                <c:pt idx="2854">
                  <c:v>4133</c:v>
                </c:pt>
                <c:pt idx="2855">
                  <c:v>4161</c:v>
                </c:pt>
                <c:pt idx="2856">
                  <c:v>4134</c:v>
                </c:pt>
                <c:pt idx="2857">
                  <c:v>4135</c:v>
                </c:pt>
                <c:pt idx="2858">
                  <c:v>4171</c:v>
                </c:pt>
                <c:pt idx="2859">
                  <c:v>4133</c:v>
                </c:pt>
                <c:pt idx="2860">
                  <c:v>4156</c:v>
                </c:pt>
                <c:pt idx="2861">
                  <c:v>4154</c:v>
                </c:pt>
                <c:pt idx="2862">
                  <c:v>4145</c:v>
                </c:pt>
                <c:pt idx="2863">
                  <c:v>4118</c:v>
                </c:pt>
                <c:pt idx="2864">
                  <c:v>4126</c:v>
                </c:pt>
                <c:pt idx="2865">
                  <c:v>4113</c:v>
                </c:pt>
                <c:pt idx="2866">
                  <c:v>4132</c:v>
                </c:pt>
                <c:pt idx="2867">
                  <c:v>4123</c:v>
                </c:pt>
                <c:pt idx="2868">
                  <c:v>4144</c:v>
                </c:pt>
                <c:pt idx="2869">
                  <c:v>4139</c:v>
                </c:pt>
                <c:pt idx="2870">
                  <c:v>4129</c:v>
                </c:pt>
                <c:pt idx="2871">
                  <c:v>4124</c:v>
                </c:pt>
                <c:pt idx="2872">
                  <c:v>4117</c:v>
                </c:pt>
                <c:pt idx="2873">
                  <c:v>4130</c:v>
                </c:pt>
                <c:pt idx="2874">
                  <c:v>4125</c:v>
                </c:pt>
                <c:pt idx="2875">
                  <c:v>4133</c:v>
                </c:pt>
                <c:pt idx="2876">
                  <c:v>4102</c:v>
                </c:pt>
                <c:pt idx="2877">
                  <c:v>4108</c:v>
                </c:pt>
                <c:pt idx="2878">
                  <c:v>4128</c:v>
                </c:pt>
                <c:pt idx="2879">
                  <c:v>4108</c:v>
                </c:pt>
                <c:pt idx="2880">
                  <c:v>4127</c:v>
                </c:pt>
                <c:pt idx="2881">
                  <c:v>4128</c:v>
                </c:pt>
                <c:pt idx="2882">
                  <c:v>4120</c:v>
                </c:pt>
                <c:pt idx="2883">
                  <c:v>4105</c:v>
                </c:pt>
                <c:pt idx="2884">
                  <c:v>4134</c:v>
                </c:pt>
                <c:pt idx="2885">
                  <c:v>4124</c:v>
                </c:pt>
                <c:pt idx="2886">
                  <c:v>4131</c:v>
                </c:pt>
                <c:pt idx="2887">
                  <c:v>4141</c:v>
                </c:pt>
                <c:pt idx="2888">
                  <c:v>4130</c:v>
                </c:pt>
                <c:pt idx="2889">
                  <c:v>4134</c:v>
                </c:pt>
                <c:pt idx="2890">
                  <c:v>4135</c:v>
                </c:pt>
                <c:pt idx="2891">
                  <c:v>4152</c:v>
                </c:pt>
                <c:pt idx="2892">
                  <c:v>4143</c:v>
                </c:pt>
                <c:pt idx="2893">
                  <c:v>4136</c:v>
                </c:pt>
                <c:pt idx="2894">
                  <c:v>4134</c:v>
                </c:pt>
                <c:pt idx="2895">
                  <c:v>4130</c:v>
                </c:pt>
                <c:pt idx="2896">
                  <c:v>4124</c:v>
                </c:pt>
                <c:pt idx="2897">
                  <c:v>4134</c:v>
                </c:pt>
                <c:pt idx="2898">
                  <c:v>4132</c:v>
                </c:pt>
                <c:pt idx="2899">
                  <c:v>4138</c:v>
                </c:pt>
                <c:pt idx="2900">
                  <c:v>4119</c:v>
                </c:pt>
                <c:pt idx="2901">
                  <c:v>4134</c:v>
                </c:pt>
                <c:pt idx="2902">
                  <c:v>4126</c:v>
                </c:pt>
                <c:pt idx="2903">
                  <c:v>4137</c:v>
                </c:pt>
                <c:pt idx="2904">
                  <c:v>4122</c:v>
                </c:pt>
                <c:pt idx="2905">
                  <c:v>4134</c:v>
                </c:pt>
                <c:pt idx="2906">
                  <c:v>4123</c:v>
                </c:pt>
                <c:pt idx="2907">
                  <c:v>4111</c:v>
                </c:pt>
                <c:pt idx="2908">
                  <c:v>4113</c:v>
                </c:pt>
                <c:pt idx="2909">
                  <c:v>4129</c:v>
                </c:pt>
                <c:pt idx="2910">
                  <c:v>4125</c:v>
                </c:pt>
                <c:pt idx="2911">
                  <c:v>4138</c:v>
                </c:pt>
                <c:pt idx="2912">
                  <c:v>4124</c:v>
                </c:pt>
                <c:pt idx="2913">
                  <c:v>4112</c:v>
                </c:pt>
                <c:pt idx="2914">
                  <c:v>4110</c:v>
                </c:pt>
                <c:pt idx="2915">
                  <c:v>4106</c:v>
                </c:pt>
                <c:pt idx="2916">
                  <c:v>4111</c:v>
                </c:pt>
                <c:pt idx="2917">
                  <c:v>4108</c:v>
                </c:pt>
                <c:pt idx="2918">
                  <c:v>4102</c:v>
                </c:pt>
                <c:pt idx="2919">
                  <c:v>4126</c:v>
                </c:pt>
                <c:pt idx="2920">
                  <c:v>4109</c:v>
                </c:pt>
                <c:pt idx="2921">
                  <c:v>4101</c:v>
                </c:pt>
                <c:pt idx="2922">
                  <c:v>4113</c:v>
                </c:pt>
                <c:pt idx="2923">
                  <c:v>4120</c:v>
                </c:pt>
                <c:pt idx="2924">
                  <c:v>4104</c:v>
                </c:pt>
                <c:pt idx="2925">
                  <c:v>4107</c:v>
                </c:pt>
                <c:pt idx="2926">
                  <c:v>4116</c:v>
                </c:pt>
                <c:pt idx="2927">
                  <c:v>4094</c:v>
                </c:pt>
                <c:pt idx="2928">
                  <c:v>4124</c:v>
                </c:pt>
                <c:pt idx="2929">
                  <c:v>4120</c:v>
                </c:pt>
                <c:pt idx="2930">
                  <c:v>4100</c:v>
                </c:pt>
                <c:pt idx="2931">
                  <c:v>4106</c:v>
                </c:pt>
                <c:pt idx="2932">
                  <c:v>4110</c:v>
                </c:pt>
                <c:pt idx="2933">
                  <c:v>4098</c:v>
                </c:pt>
                <c:pt idx="2934">
                  <c:v>4127</c:v>
                </c:pt>
                <c:pt idx="2935">
                  <c:v>4106</c:v>
                </c:pt>
                <c:pt idx="2936">
                  <c:v>4125</c:v>
                </c:pt>
                <c:pt idx="2937">
                  <c:v>4118</c:v>
                </c:pt>
                <c:pt idx="2938">
                  <c:v>4132</c:v>
                </c:pt>
                <c:pt idx="2939">
                  <c:v>4136</c:v>
                </c:pt>
                <c:pt idx="2940">
                  <c:v>4107</c:v>
                </c:pt>
                <c:pt idx="2941">
                  <c:v>4115</c:v>
                </c:pt>
                <c:pt idx="2942">
                  <c:v>4112</c:v>
                </c:pt>
                <c:pt idx="2943">
                  <c:v>4125</c:v>
                </c:pt>
                <c:pt idx="2944">
                  <c:v>4147</c:v>
                </c:pt>
                <c:pt idx="2945">
                  <c:v>4108</c:v>
                </c:pt>
                <c:pt idx="2946">
                  <c:v>4110</c:v>
                </c:pt>
                <c:pt idx="2947">
                  <c:v>4127</c:v>
                </c:pt>
                <c:pt idx="2948">
                  <c:v>4113</c:v>
                </c:pt>
                <c:pt idx="2949">
                  <c:v>4122</c:v>
                </c:pt>
                <c:pt idx="2950">
                  <c:v>4110</c:v>
                </c:pt>
                <c:pt idx="2951">
                  <c:v>4108</c:v>
                </c:pt>
                <c:pt idx="2952">
                  <c:v>4128</c:v>
                </c:pt>
                <c:pt idx="2953">
                  <c:v>4118</c:v>
                </c:pt>
                <c:pt idx="2954">
                  <c:v>4115</c:v>
                </c:pt>
                <c:pt idx="2955">
                  <c:v>4125</c:v>
                </c:pt>
                <c:pt idx="2956">
                  <c:v>4112</c:v>
                </c:pt>
                <c:pt idx="2957">
                  <c:v>4109</c:v>
                </c:pt>
                <c:pt idx="2958">
                  <c:v>4121</c:v>
                </c:pt>
                <c:pt idx="2959">
                  <c:v>4115</c:v>
                </c:pt>
                <c:pt idx="2960">
                  <c:v>4108</c:v>
                </c:pt>
                <c:pt idx="2961">
                  <c:v>4124</c:v>
                </c:pt>
                <c:pt idx="2962">
                  <c:v>4116</c:v>
                </c:pt>
                <c:pt idx="2963">
                  <c:v>4090</c:v>
                </c:pt>
                <c:pt idx="2964">
                  <c:v>4104</c:v>
                </c:pt>
                <c:pt idx="2965">
                  <c:v>4102</c:v>
                </c:pt>
                <c:pt idx="2966">
                  <c:v>4111</c:v>
                </c:pt>
                <c:pt idx="2967">
                  <c:v>4114</c:v>
                </c:pt>
                <c:pt idx="2968">
                  <c:v>4110</c:v>
                </c:pt>
                <c:pt idx="2969">
                  <c:v>4093</c:v>
                </c:pt>
                <c:pt idx="2970">
                  <c:v>4115</c:v>
                </c:pt>
                <c:pt idx="2971">
                  <c:v>4104</c:v>
                </c:pt>
                <c:pt idx="2972">
                  <c:v>4109</c:v>
                </c:pt>
                <c:pt idx="2973">
                  <c:v>4103</c:v>
                </c:pt>
                <c:pt idx="2974">
                  <c:v>4102</c:v>
                </c:pt>
                <c:pt idx="2975">
                  <c:v>4086</c:v>
                </c:pt>
                <c:pt idx="2976">
                  <c:v>4099</c:v>
                </c:pt>
                <c:pt idx="2977">
                  <c:v>4106</c:v>
                </c:pt>
                <c:pt idx="2978">
                  <c:v>4098</c:v>
                </c:pt>
                <c:pt idx="2979">
                  <c:v>4101</c:v>
                </c:pt>
                <c:pt idx="2980">
                  <c:v>4084</c:v>
                </c:pt>
                <c:pt idx="2981">
                  <c:v>4117</c:v>
                </c:pt>
                <c:pt idx="2982">
                  <c:v>4114</c:v>
                </c:pt>
                <c:pt idx="2983">
                  <c:v>4094</c:v>
                </c:pt>
                <c:pt idx="2984">
                  <c:v>4125</c:v>
                </c:pt>
                <c:pt idx="2985">
                  <c:v>4114</c:v>
                </c:pt>
                <c:pt idx="2986">
                  <c:v>4090</c:v>
                </c:pt>
                <c:pt idx="2987">
                  <c:v>4094</c:v>
                </c:pt>
                <c:pt idx="2988">
                  <c:v>4105</c:v>
                </c:pt>
                <c:pt idx="2989">
                  <c:v>4110</c:v>
                </c:pt>
                <c:pt idx="2990">
                  <c:v>4109</c:v>
                </c:pt>
                <c:pt idx="2991">
                  <c:v>4100</c:v>
                </c:pt>
                <c:pt idx="2992">
                  <c:v>4110</c:v>
                </c:pt>
                <c:pt idx="2993">
                  <c:v>4106</c:v>
                </c:pt>
                <c:pt idx="2994">
                  <c:v>4126</c:v>
                </c:pt>
                <c:pt idx="2995">
                  <c:v>4130</c:v>
                </c:pt>
                <c:pt idx="2996">
                  <c:v>4094</c:v>
                </c:pt>
                <c:pt idx="2997">
                  <c:v>4108</c:v>
                </c:pt>
                <c:pt idx="2998">
                  <c:v>4127</c:v>
                </c:pt>
                <c:pt idx="2999">
                  <c:v>4109</c:v>
                </c:pt>
                <c:pt idx="3000">
                  <c:v>4124</c:v>
                </c:pt>
                <c:pt idx="3001">
                  <c:v>4122</c:v>
                </c:pt>
                <c:pt idx="3002">
                  <c:v>4117</c:v>
                </c:pt>
                <c:pt idx="3003">
                  <c:v>4096</c:v>
                </c:pt>
                <c:pt idx="3004">
                  <c:v>4107</c:v>
                </c:pt>
                <c:pt idx="3005">
                  <c:v>4104</c:v>
                </c:pt>
                <c:pt idx="3006">
                  <c:v>4123</c:v>
                </c:pt>
                <c:pt idx="3007">
                  <c:v>4112</c:v>
                </c:pt>
                <c:pt idx="3008">
                  <c:v>4104</c:v>
                </c:pt>
                <c:pt idx="3009">
                  <c:v>4126</c:v>
                </c:pt>
                <c:pt idx="3010">
                  <c:v>4123</c:v>
                </c:pt>
                <c:pt idx="3011">
                  <c:v>4088</c:v>
                </c:pt>
                <c:pt idx="3012">
                  <c:v>4121</c:v>
                </c:pt>
                <c:pt idx="3013">
                  <c:v>4106</c:v>
                </c:pt>
                <c:pt idx="3014">
                  <c:v>4115</c:v>
                </c:pt>
                <c:pt idx="3015">
                  <c:v>4110</c:v>
                </c:pt>
                <c:pt idx="3016">
                  <c:v>4109</c:v>
                </c:pt>
                <c:pt idx="3017">
                  <c:v>4140</c:v>
                </c:pt>
                <c:pt idx="3018">
                  <c:v>4094</c:v>
                </c:pt>
                <c:pt idx="3019">
                  <c:v>4126</c:v>
                </c:pt>
                <c:pt idx="3020">
                  <c:v>4099</c:v>
                </c:pt>
                <c:pt idx="3021">
                  <c:v>4105</c:v>
                </c:pt>
                <c:pt idx="3022">
                  <c:v>4110</c:v>
                </c:pt>
                <c:pt idx="3023">
                  <c:v>4115</c:v>
                </c:pt>
                <c:pt idx="3024">
                  <c:v>4107</c:v>
                </c:pt>
                <c:pt idx="3025">
                  <c:v>4117</c:v>
                </c:pt>
                <c:pt idx="3026">
                  <c:v>4118</c:v>
                </c:pt>
                <c:pt idx="3027">
                  <c:v>4114</c:v>
                </c:pt>
                <c:pt idx="3028">
                  <c:v>4115</c:v>
                </c:pt>
                <c:pt idx="3029">
                  <c:v>4104</c:v>
                </c:pt>
                <c:pt idx="3030">
                  <c:v>4109</c:v>
                </c:pt>
                <c:pt idx="3031">
                  <c:v>4128</c:v>
                </c:pt>
                <c:pt idx="3032">
                  <c:v>4123</c:v>
                </c:pt>
                <c:pt idx="3033">
                  <c:v>4086</c:v>
                </c:pt>
                <c:pt idx="3034">
                  <c:v>4102</c:v>
                </c:pt>
                <c:pt idx="3035">
                  <c:v>4106</c:v>
                </c:pt>
                <c:pt idx="3036">
                  <c:v>4112</c:v>
                </c:pt>
                <c:pt idx="3037">
                  <c:v>4111</c:v>
                </c:pt>
                <c:pt idx="3038">
                  <c:v>4114</c:v>
                </c:pt>
                <c:pt idx="3039">
                  <c:v>4119</c:v>
                </c:pt>
                <c:pt idx="3040">
                  <c:v>4093</c:v>
                </c:pt>
                <c:pt idx="3041">
                  <c:v>4102</c:v>
                </c:pt>
                <c:pt idx="3042">
                  <c:v>4081</c:v>
                </c:pt>
                <c:pt idx="3043">
                  <c:v>4117</c:v>
                </c:pt>
                <c:pt idx="3044">
                  <c:v>4113</c:v>
                </c:pt>
                <c:pt idx="3045">
                  <c:v>4098</c:v>
                </c:pt>
                <c:pt idx="3046">
                  <c:v>4134</c:v>
                </c:pt>
                <c:pt idx="3047">
                  <c:v>4109</c:v>
                </c:pt>
                <c:pt idx="3048">
                  <c:v>4111</c:v>
                </c:pt>
                <c:pt idx="3049">
                  <c:v>4113</c:v>
                </c:pt>
                <c:pt idx="3050">
                  <c:v>4116</c:v>
                </c:pt>
                <c:pt idx="3051">
                  <c:v>4117</c:v>
                </c:pt>
                <c:pt idx="3052">
                  <c:v>4112</c:v>
                </c:pt>
                <c:pt idx="3053">
                  <c:v>4118</c:v>
                </c:pt>
                <c:pt idx="3054">
                  <c:v>4111</c:v>
                </c:pt>
                <c:pt idx="3055">
                  <c:v>4105</c:v>
                </c:pt>
                <c:pt idx="3056">
                  <c:v>4115</c:v>
                </c:pt>
                <c:pt idx="3057">
                  <c:v>4122</c:v>
                </c:pt>
                <c:pt idx="3058">
                  <c:v>4125</c:v>
                </c:pt>
                <c:pt idx="3059">
                  <c:v>4116</c:v>
                </c:pt>
                <c:pt idx="3060">
                  <c:v>4114</c:v>
                </c:pt>
                <c:pt idx="3061">
                  <c:v>4101</c:v>
                </c:pt>
                <c:pt idx="3062">
                  <c:v>4120</c:v>
                </c:pt>
                <c:pt idx="3063">
                  <c:v>4115</c:v>
                </c:pt>
                <c:pt idx="3064">
                  <c:v>4124</c:v>
                </c:pt>
                <c:pt idx="3065">
                  <c:v>4127</c:v>
                </c:pt>
                <c:pt idx="3066">
                  <c:v>4123</c:v>
                </c:pt>
                <c:pt idx="3067">
                  <c:v>4111</c:v>
                </c:pt>
                <c:pt idx="3068">
                  <c:v>4103</c:v>
                </c:pt>
                <c:pt idx="3069">
                  <c:v>4119</c:v>
                </c:pt>
                <c:pt idx="3070">
                  <c:v>4094</c:v>
                </c:pt>
                <c:pt idx="3071">
                  <c:v>4112</c:v>
                </c:pt>
                <c:pt idx="3072">
                  <c:v>4099</c:v>
                </c:pt>
                <c:pt idx="3073">
                  <c:v>4117</c:v>
                </c:pt>
                <c:pt idx="3074">
                  <c:v>4113</c:v>
                </c:pt>
                <c:pt idx="3075">
                  <c:v>4123</c:v>
                </c:pt>
                <c:pt idx="3076">
                  <c:v>4104</c:v>
                </c:pt>
                <c:pt idx="3077">
                  <c:v>4115</c:v>
                </c:pt>
                <c:pt idx="3078">
                  <c:v>4111</c:v>
                </c:pt>
                <c:pt idx="3079">
                  <c:v>4105</c:v>
                </c:pt>
                <c:pt idx="3080">
                  <c:v>4099</c:v>
                </c:pt>
                <c:pt idx="3081">
                  <c:v>4132</c:v>
                </c:pt>
                <c:pt idx="3082">
                  <c:v>4113</c:v>
                </c:pt>
                <c:pt idx="3083">
                  <c:v>4111</c:v>
                </c:pt>
                <c:pt idx="3084">
                  <c:v>4111</c:v>
                </c:pt>
                <c:pt idx="3085">
                  <c:v>4095</c:v>
                </c:pt>
                <c:pt idx="3086">
                  <c:v>4103</c:v>
                </c:pt>
                <c:pt idx="3087">
                  <c:v>4123</c:v>
                </c:pt>
                <c:pt idx="3088">
                  <c:v>4130</c:v>
                </c:pt>
                <c:pt idx="3089">
                  <c:v>4111</c:v>
                </c:pt>
                <c:pt idx="3090">
                  <c:v>4098</c:v>
                </c:pt>
                <c:pt idx="3091">
                  <c:v>4102</c:v>
                </c:pt>
                <c:pt idx="3092">
                  <c:v>4114</c:v>
                </c:pt>
                <c:pt idx="3093">
                  <c:v>4109</c:v>
                </c:pt>
                <c:pt idx="3094">
                  <c:v>4113</c:v>
                </c:pt>
                <c:pt idx="3095">
                  <c:v>4129</c:v>
                </c:pt>
                <c:pt idx="3096">
                  <c:v>4099</c:v>
                </c:pt>
                <c:pt idx="3097">
                  <c:v>4112</c:v>
                </c:pt>
                <c:pt idx="3098">
                  <c:v>4099</c:v>
                </c:pt>
                <c:pt idx="3099">
                  <c:v>4111</c:v>
                </c:pt>
                <c:pt idx="3100">
                  <c:v>4114</c:v>
                </c:pt>
                <c:pt idx="3101">
                  <c:v>4103</c:v>
                </c:pt>
                <c:pt idx="3102">
                  <c:v>4106</c:v>
                </c:pt>
                <c:pt idx="3103">
                  <c:v>4105</c:v>
                </c:pt>
                <c:pt idx="3104">
                  <c:v>4130</c:v>
                </c:pt>
                <c:pt idx="3105">
                  <c:v>4119</c:v>
                </c:pt>
                <c:pt idx="3106">
                  <c:v>4124</c:v>
                </c:pt>
                <c:pt idx="3107">
                  <c:v>4102</c:v>
                </c:pt>
                <c:pt idx="3108">
                  <c:v>4139</c:v>
                </c:pt>
                <c:pt idx="3109">
                  <c:v>4129</c:v>
                </c:pt>
                <c:pt idx="3110">
                  <c:v>4139</c:v>
                </c:pt>
                <c:pt idx="3111">
                  <c:v>4131</c:v>
                </c:pt>
                <c:pt idx="3112">
                  <c:v>4121</c:v>
                </c:pt>
                <c:pt idx="3113">
                  <c:v>4134</c:v>
                </c:pt>
                <c:pt idx="3114">
                  <c:v>4150</c:v>
                </c:pt>
                <c:pt idx="3115">
                  <c:v>4144</c:v>
                </c:pt>
                <c:pt idx="3116">
                  <c:v>4161</c:v>
                </c:pt>
                <c:pt idx="3117">
                  <c:v>4151</c:v>
                </c:pt>
                <c:pt idx="3118">
                  <c:v>4180</c:v>
                </c:pt>
                <c:pt idx="3119">
                  <c:v>4207</c:v>
                </c:pt>
                <c:pt idx="3120">
                  <c:v>4216</c:v>
                </c:pt>
                <c:pt idx="3121">
                  <c:v>4219</c:v>
                </c:pt>
                <c:pt idx="3122">
                  <c:v>4281</c:v>
                </c:pt>
                <c:pt idx="3123">
                  <c:v>4238</c:v>
                </c:pt>
                <c:pt idx="3124">
                  <c:v>4293</c:v>
                </c:pt>
                <c:pt idx="3125">
                  <c:v>4249</c:v>
                </c:pt>
                <c:pt idx="3126">
                  <c:v>4228</c:v>
                </c:pt>
                <c:pt idx="3127">
                  <c:v>4183</c:v>
                </c:pt>
                <c:pt idx="3128">
                  <c:v>4209</c:v>
                </c:pt>
                <c:pt idx="3129">
                  <c:v>4176</c:v>
                </c:pt>
                <c:pt idx="3130">
                  <c:v>4165</c:v>
                </c:pt>
                <c:pt idx="3131">
                  <c:v>4149</c:v>
                </c:pt>
                <c:pt idx="3132">
                  <c:v>4164</c:v>
                </c:pt>
                <c:pt idx="3133">
                  <c:v>4151</c:v>
                </c:pt>
                <c:pt idx="3134">
                  <c:v>4167</c:v>
                </c:pt>
                <c:pt idx="3135">
                  <c:v>4136</c:v>
                </c:pt>
                <c:pt idx="3136">
                  <c:v>4143</c:v>
                </c:pt>
                <c:pt idx="3137">
                  <c:v>4144</c:v>
                </c:pt>
                <c:pt idx="3138">
                  <c:v>4111</c:v>
                </c:pt>
                <c:pt idx="3139">
                  <c:v>4142</c:v>
                </c:pt>
                <c:pt idx="3140">
                  <c:v>4138</c:v>
                </c:pt>
                <c:pt idx="3141">
                  <c:v>4117</c:v>
                </c:pt>
                <c:pt idx="3142">
                  <c:v>4126</c:v>
                </c:pt>
                <c:pt idx="3143">
                  <c:v>4104</c:v>
                </c:pt>
                <c:pt idx="3144">
                  <c:v>4126</c:v>
                </c:pt>
                <c:pt idx="3145">
                  <c:v>4121</c:v>
                </c:pt>
                <c:pt idx="3146">
                  <c:v>4127</c:v>
                </c:pt>
                <c:pt idx="3147">
                  <c:v>4142</c:v>
                </c:pt>
                <c:pt idx="3148">
                  <c:v>4122</c:v>
                </c:pt>
                <c:pt idx="3149">
                  <c:v>4134</c:v>
                </c:pt>
                <c:pt idx="3150">
                  <c:v>4127</c:v>
                </c:pt>
                <c:pt idx="3151">
                  <c:v>4134</c:v>
                </c:pt>
                <c:pt idx="3152">
                  <c:v>4117</c:v>
                </c:pt>
                <c:pt idx="3153">
                  <c:v>4117</c:v>
                </c:pt>
                <c:pt idx="3154">
                  <c:v>4118</c:v>
                </c:pt>
                <c:pt idx="3155">
                  <c:v>4106</c:v>
                </c:pt>
                <c:pt idx="3156">
                  <c:v>4128</c:v>
                </c:pt>
                <c:pt idx="3157">
                  <c:v>4108</c:v>
                </c:pt>
                <c:pt idx="3158">
                  <c:v>4111</c:v>
                </c:pt>
                <c:pt idx="3159">
                  <c:v>4107</c:v>
                </c:pt>
                <c:pt idx="3160">
                  <c:v>4113</c:v>
                </c:pt>
                <c:pt idx="3161">
                  <c:v>4097</c:v>
                </c:pt>
                <c:pt idx="3162">
                  <c:v>4127</c:v>
                </c:pt>
                <c:pt idx="3163">
                  <c:v>4114</c:v>
                </c:pt>
                <c:pt idx="3164">
                  <c:v>4113</c:v>
                </c:pt>
                <c:pt idx="3165">
                  <c:v>4089</c:v>
                </c:pt>
                <c:pt idx="3166">
                  <c:v>4097</c:v>
                </c:pt>
                <c:pt idx="3167">
                  <c:v>4107</c:v>
                </c:pt>
                <c:pt idx="3168">
                  <c:v>4107</c:v>
                </c:pt>
                <c:pt idx="3169">
                  <c:v>4097</c:v>
                </c:pt>
                <c:pt idx="3170">
                  <c:v>4099</c:v>
                </c:pt>
                <c:pt idx="3171">
                  <c:v>4108</c:v>
                </c:pt>
                <c:pt idx="3172">
                  <c:v>4083</c:v>
                </c:pt>
                <c:pt idx="3173">
                  <c:v>4107</c:v>
                </c:pt>
                <c:pt idx="3174">
                  <c:v>4109</c:v>
                </c:pt>
                <c:pt idx="3175">
                  <c:v>4102</c:v>
                </c:pt>
                <c:pt idx="3176">
                  <c:v>4094</c:v>
                </c:pt>
                <c:pt idx="3177">
                  <c:v>4090</c:v>
                </c:pt>
                <c:pt idx="3178">
                  <c:v>4079</c:v>
                </c:pt>
                <c:pt idx="3179">
                  <c:v>4092</c:v>
                </c:pt>
                <c:pt idx="3180">
                  <c:v>4095</c:v>
                </c:pt>
                <c:pt idx="3181">
                  <c:v>4095</c:v>
                </c:pt>
                <c:pt idx="3182">
                  <c:v>4100</c:v>
                </c:pt>
                <c:pt idx="3183">
                  <c:v>4089</c:v>
                </c:pt>
                <c:pt idx="3184">
                  <c:v>4089</c:v>
                </c:pt>
                <c:pt idx="3185">
                  <c:v>4102</c:v>
                </c:pt>
                <c:pt idx="3186">
                  <c:v>4114</c:v>
                </c:pt>
                <c:pt idx="3187">
                  <c:v>4093</c:v>
                </c:pt>
                <c:pt idx="3188">
                  <c:v>4095</c:v>
                </c:pt>
                <c:pt idx="3189">
                  <c:v>4105</c:v>
                </c:pt>
                <c:pt idx="3190">
                  <c:v>4121</c:v>
                </c:pt>
                <c:pt idx="3191">
                  <c:v>4122</c:v>
                </c:pt>
                <c:pt idx="3192">
                  <c:v>4120</c:v>
                </c:pt>
                <c:pt idx="3193">
                  <c:v>4112</c:v>
                </c:pt>
                <c:pt idx="3194">
                  <c:v>4134</c:v>
                </c:pt>
                <c:pt idx="3195">
                  <c:v>4107</c:v>
                </c:pt>
                <c:pt idx="3196">
                  <c:v>4107</c:v>
                </c:pt>
                <c:pt idx="3197">
                  <c:v>4124</c:v>
                </c:pt>
                <c:pt idx="3198">
                  <c:v>4116</c:v>
                </c:pt>
                <c:pt idx="3199">
                  <c:v>4105</c:v>
                </c:pt>
                <c:pt idx="3200">
                  <c:v>4103</c:v>
                </c:pt>
                <c:pt idx="3201">
                  <c:v>4102</c:v>
                </c:pt>
                <c:pt idx="3202">
                  <c:v>4088</c:v>
                </c:pt>
                <c:pt idx="3203">
                  <c:v>4098</c:v>
                </c:pt>
                <c:pt idx="3204">
                  <c:v>4121</c:v>
                </c:pt>
                <c:pt idx="3205">
                  <c:v>4098</c:v>
                </c:pt>
                <c:pt idx="3206">
                  <c:v>4088</c:v>
                </c:pt>
                <c:pt idx="3207">
                  <c:v>4119</c:v>
                </c:pt>
                <c:pt idx="3208">
                  <c:v>4095</c:v>
                </c:pt>
                <c:pt idx="3209">
                  <c:v>4089</c:v>
                </c:pt>
                <c:pt idx="3210">
                  <c:v>4107</c:v>
                </c:pt>
                <c:pt idx="3211">
                  <c:v>4112</c:v>
                </c:pt>
                <c:pt idx="3212">
                  <c:v>4108</c:v>
                </c:pt>
                <c:pt idx="3213">
                  <c:v>4096</c:v>
                </c:pt>
                <c:pt idx="3214">
                  <c:v>4079</c:v>
                </c:pt>
                <c:pt idx="3215">
                  <c:v>4100</c:v>
                </c:pt>
                <c:pt idx="3216">
                  <c:v>4097</c:v>
                </c:pt>
                <c:pt idx="3217">
                  <c:v>4099</c:v>
                </c:pt>
                <c:pt idx="3218">
                  <c:v>4114</c:v>
                </c:pt>
                <c:pt idx="3219">
                  <c:v>4101</c:v>
                </c:pt>
                <c:pt idx="3220">
                  <c:v>4105</c:v>
                </c:pt>
                <c:pt idx="3221">
                  <c:v>4107</c:v>
                </c:pt>
                <c:pt idx="3222">
                  <c:v>4122</c:v>
                </c:pt>
                <c:pt idx="3223">
                  <c:v>4101</c:v>
                </c:pt>
                <c:pt idx="3224">
                  <c:v>4101</c:v>
                </c:pt>
                <c:pt idx="3225">
                  <c:v>4096</c:v>
                </c:pt>
                <c:pt idx="3226">
                  <c:v>4097</c:v>
                </c:pt>
                <c:pt idx="3227">
                  <c:v>4090</c:v>
                </c:pt>
                <c:pt idx="3228">
                  <c:v>4106</c:v>
                </c:pt>
                <c:pt idx="3229">
                  <c:v>4106</c:v>
                </c:pt>
                <c:pt idx="3230">
                  <c:v>4100</c:v>
                </c:pt>
                <c:pt idx="3231">
                  <c:v>4090</c:v>
                </c:pt>
                <c:pt idx="3232">
                  <c:v>4086</c:v>
                </c:pt>
                <c:pt idx="3233">
                  <c:v>4085</c:v>
                </c:pt>
                <c:pt idx="3234">
                  <c:v>4093</c:v>
                </c:pt>
                <c:pt idx="3235">
                  <c:v>4096</c:v>
                </c:pt>
                <c:pt idx="3236">
                  <c:v>4096</c:v>
                </c:pt>
                <c:pt idx="3237">
                  <c:v>4111</c:v>
                </c:pt>
                <c:pt idx="3238">
                  <c:v>4086</c:v>
                </c:pt>
                <c:pt idx="3239">
                  <c:v>4093</c:v>
                </c:pt>
                <c:pt idx="3240">
                  <c:v>4075</c:v>
                </c:pt>
                <c:pt idx="3241">
                  <c:v>4088</c:v>
                </c:pt>
                <c:pt idx="3242">
                  <c:v>4098</c:v>
                </c:pt>
                <c:pt idx="3243">
                  <c:v>4098</c:v>
                </c:pt>
                <c:pt idx="3244">
                  <c:v>4103</c:v>
                </c:pt>
                <c:pt idx="3245">
                  <c:v>4095</c:v>
                </c:pt>
                <c:pt idx="3246">
                  <c:v>4112</c:v>
                </c:pt>
                <c:pt idx="3247">
                  <c:v>4094</c:v>
                </c:pt>
                <c:pt idx="3248">
                  <c:v>4117</c:v>
                </c:pt>
                <c:pt idx="3249">
                  <c:v>4112</c:v>
                </c:pt>
              </c:numCache>
            </c:numRef>
          </c:yVal>
          <c:smooth val="1"/>
        </c:ser>
        <c:ser>
          <c:idx val="2"/>
          <c:order val="1"/>
          <c:spPr>
            <a:ln w="6350">
              <a:solidFill>
                <a:srgbClr val="0070C0"/>
              </a:solidFill>
            </a:ln>
          </c:spPr>
          <c:marker>
            <c:symbol val="none"/>
          </c:marker>
          <c:dLbls>
            <c:dLbl>
              <c:idx val="493"/>
              <c:layout>
                <c:manualLayout>
                  <c:x val="-2.4562952695003346E-2"/>
                  <c:y val="-1.7509877850231406E-2"/>
                </c:manualLayout>
              </c:layout>
              <c:tx>
                <c:rich>
                  <a:bodyPr/>
                  <a:lstStyle/>
                  <a:p>
                    <a:r>
                      <a:rPr lang="en-US" sz="800" b="0" i="0">
                        <a:solidFill>
                          <a:sysClr val="windowText" lastClr="000000"/>
                        </a:solidFill>
                        <a:latin typeface="+mj-lt"/>
                      </a:rPr>
                      <a:t>1</a:t>
                    </a:r>
                    <a:endParaRPr lang="en-US"/>
                  </a:p>
                </c:rich>
              </c:tx>
              <c:dLblPos val="r"/>
              <c:showLegendKey val="0"/>
              <c:showVal val="1"/>
              <c:showCatName val="0"/>
              <c:showSerName val="0"/>
              <c:showPercent val="0"/>
              <c:showBubbleSize val="0"/>
              <c:extLst>
                <c:ext xmlns:c15="http://schemas.microsoft.com/office/drawing/2012/chart" uri="{CE6537A1-D6FC-4f65-9D91-7224C49458BB}"/>
              </c:extLst>
            </c:dLbl>
            <c:dLbl>
              <c:idx val="532"/>
              <c:layout>
                <c:manualLayout>
                  <c:x val="-2.4562952695003346E-2"/>
                  <c:y val="-1.5389209438968847E-2"/>
                </c:manualLayout>
              </c:layout>
              <c:tx>
                <c:rich>
                  <a:bodyPr/>
                  <a:lstStyle/>
                  <a:p>
                    <a:r>
                      <a:rPr lang="en-US" sz="800" b="0" i="0">
                        <a:solidFill>
                          <a:sysClr val="windowText" lastClr="000000"/>
                        </a:solidFill>
                        <a:latin typeface="+mj-lt"/>
                      </a:rPr>
                      <a:t>7</a:t>
                    </a:r>
                    <a:endParaRPr lang="en-US">
                      <a:solidFill>
                        <a:srgbClr val="00B0F0"/>
                      </a:solidFill>
                    </a:endParaRPr>
                  </a:p>
                </c:rich>
              </c:tx>
              <c:dLblPos val="r"/>
              <c:showLegendKey val="0"/>
              <c:showVal val="1"/>
              <c:showCatName val="0"/>
              <c:showSerName val="0"/>
              <c:showPercent val="0"/>
              <c:showBubbleSize val="0"/>
              <c:extLst>
                <c:ext xmlns:c15="http://schemas.microsoft.com/office/drawing/2012/chart" uri="{CE6537A1-D6FC-4f65-9D91-7224C49458BB}"/>
              </c:extLst>
            </c:dLbl>
            <c:dLbl>
              <c:idx val="575"/>
              <c:layout>
                <c:manualLayout>
                  <c:x val="-2.4690715928249826E-2"/>
                  <c:y val="-1.4328875233337566E-2"/>
                </c:manualLayout>
              </c:layout>
              <c:tx>
                <c:rich>
                  <a:bodyPr/>
                  <a:lstStyle/>
                  <a:p>
                    <a:r>
                      <a:rPr lang="en-US" sz="800" b="0" i="0">
                        <a:solidFill>
                          <a:sysClr val="windowText" lastClr="000000"/>
                        </a:solidFill>
                        <a:latin typeface="+mj-lt"/>
                      </a:rPr>
                      <a:t>1</a:t>
                    </a:r>
                    <a:endParaRPr lang="en-US"/>
                  </a:p>
                </c:rich>
              </c:tx>
              <c:dLblPos val="r"/>
              <c:showLegendKey val="0"/>
              <c:showVal val="1"/>
              <c:showCatName val="0"/>
              <c:showSerName val="0"/>
              <c:showPercent val="0"/>
              <c:showBubbleSize val="0"/>
              <c:extLst>
                <c:ext xmlns:c15="http://schemas.microsoft.com/office/drawing/2012/chart" uri="{CE6537A1-D6FC-4f65-9D91-7224C49458BB}"/>
              </c:extLst>
            </c:dLbl>
            <c:dLbl>
              <c:idx val="597"/>
              <c:layout>
                <c:manualLayout>
                  <c:x val="-2.4570301907535223E-2"/>
                  <c:y val="-1.5389209438968847E-2"/>
                </c:manualLayout>
              </c:layout>
              <c:tx>
                <c:rich>
                  <a:bodyPr/>
                  <a:lstStyle/>
                  <a:p>
                    <a:r>
                      <a:rPr lang="en-US" sz="800" b="0" i="0">
                        <a:solidFill>
                          <a:sysClr val="windowText" lastClr="000000"/>
                        </a:solidFill>
                        <a:latin typeface="+mj-lt"/>
                      </a:rPr>
                      <a:t>1</a:t>
                    </a:r>
                    <a:endParaRPr lang="en-US"/>
                  </a:p>
                </c:rich>
              </c:tx>
              <c:dLblPos val="r"/>
              <c:showLegendKey val="0"/>
              <c:showVal val="1"/>
              <c:showCatName val="0"/>
              <c:showSerName val="0"/>
              <c:showPercent val="0"/>
              <c:showBubbleSize val="0"/>
              <c:extLst>
                <c:ext xmlns:c15="http://schemas.microsoft.com/office/drawing/2012/chart" uri="{CE6537A1-D6FC-4f65-9D91-7224C49458BB}"/>
              </c:extLst>
            </c:dLbl>
            <c:dLbl>
              <c:idx val="606"/>
              <c:layout>
                <c:manualLayout>
                  <c:x val="-1.9130753985864262E-2"/>
                  <c:y val="-1.4126140065116779E-2"/>
                </c:manualLayout>
              </c:layout>
              <c:tx>
                <c:rich>
                  <a:bodyPr/>
                  <a:lstStyle/>
                  <a:p>
                    <a:r>
                      <a:rPr lang="en-US" sz="800" b="0" i="0">
                        <a:solidFill>
                          <a:sysClr val="windowText" lastClr="000000"/>
                        </a:solidFill>
                        <a:latin typeface="+mj-lt"/>
                      </a:rPr>
                      <a:t>9</a:t>
                    </a:r>
                    <a:endParaRPr lang="en-US">
                      <a:solidFill>
                        <a:srgbClr val="FFC000"/>
                      </a:solidFill>
                    </a:endParaRPr>
                  </a:p>
                </c:rich>
              </c:tx>
              <c:dLblPos val="r"/>
              <c:showLegendKey val="0"/>
              <c:showVal val="1"/>
              <c:showCatName val="0"/>
              <c:showSerName val="0"/>
              <c:showPercent val="0"/>
              <c:showBubbleSize val="0"/>
              <c:extLst>
                <c:ext xmlns:c15="http://schemas.microsoft.com/office/drawing/2012/chart" uri="{CE6537A1-D6FC-4f65-9D91-7224C49458BB}"/>
              </c:extLst>
            </c:dLbl>
            <c:dLbl>
              <c:idx val="655"/>
              <c:layout>
                <c:manualLayout>
                  <c:x val="-2.2111142329560927E-2"/>
                  <c:y val="-1.4328875233337566E-2"/>
                </c:manualLayout>
              </c:layout>
              <c:tx>
                <c:rich>
                  <a:bodyPr/>
                  <a:lstStyle/>
                  <a:p>
                    <a:r>
                      <a:rPr lang="en-US" sz="800" b="0" i="0">
                        <a:solidFill>
                          <a:sysClr val="windowText" lastClr="000000"/>
                        </a:solidFill>
                        <a:latin typeface="+mj-lt"/>
                      </a:rPr>
                      <a:t>8</a:t>
                    </a:r>
                    <a:endParaRPr lang="en-US">
                      <a:solidFill>
                        <a:srgbClr val="92D050"/>
                      </a:solidFill>
                    </a:endParaRPr>
                  </a:p>
                </c:rich>
              </c:tx>
              <c:dLblPos val="r"/>
              <c:showLegendKey val="0"/>
              <c:showVal val="1"/>
              <c:showCatName val="0"/>
              <c:showSerName val="0"/>
              <c:showPercent val="0"/>
              <c:showBubbleSize val="0"/>
              <c:extLst>
                <c:ext xmlns:c15="http://schemas.microsoft.com/office/drawing/2012/chart" uri="{CE6537A1-D6FC-4f65-9D91-7224C49458BB}"/>
              </c:extLst>
            </c:dLbl>
            <c:dLbl>
              <c:idx val="775"/>
              <c:layout>
                <c:manualLayout>
                  <c:x val="-2.6178837245281476E-2"/>
                  <c:y val="-1.7712978966409273E-2"/>
                </c:manualLayout>
              </c:layout>
              <c:tx>
                <c:rich>
                  <a:bodyPr/>
                  <a:lstStyle/>
                  <a:p>
                    <a:r>
                      <a:rPr lang="en-US" sz="800" b="0" i="0">
                        <a:solidFill>
                          <a:sysClr val="windowText" lastClr="000000"/>
                        </a:solidFill>
                        <a:latin typeface="+mj-lt"/>
                      </a:rPr>
                      <a:t>1</a:t>
                    </a:r>
                    <a:endParaRPr lang="en-US"/>
                  </a:p>
                </c:rich>
              </c:tx>
              <c:dLblPos val="r"/>
              <c:showLegendKey val="0"/>
              <c:showVal val="1"/>
              <c:showCatName val="0"/>
              <c:showSerName val="0"/>
              <c:showPercent val="0"/>
              <c:showBubbleSize val="0"/>
              <c:extLst>
                <c:ext xmlns:c15="http://schemas.microsoft.com/office/drawing/2012/chart" uri="{CE6537A1-D6FC-4f65-9D91-7224C49458BB}"/>
              </c:extLst>
            </c:dLbl>
            <c:dLbl>
              <c:idx val="846"/>
              <c:layout>
                <c:manualLayout>
                  <c:x val="-3.1742568014606468E-2"/>
                  <c:y val="-3.9439675126041622E-2"/>
                </c:manualLayout>
              </c:layout>
              <c:tx>
                <c:rich>
                  <a:bodyPr/>
                  <a:lstStyle/>
                  <a:p>
                    <a:r>
                      <a:rPr lang="en-US" sz="800" b="0" i="0">
                        <a:solidFill>
                          <a:sysClr val="windowText" lastClr="000000"/>
                        </a:solidFill>
                        <a:latin typeface="+mj-lt"/>
                      </a:rPr>
                      <a:t>1</a:t>
                    </a:r>
                  </a:p>
                  <a:p>
                    <a:r>
                      <a:rPr lang="en-US" sz="800" b="0" i="0">
                        <a:solidFill>
                          <a:sysClr val="windowText" lastClr="000000"/>
                        </a:solidFill>
                        <a:latin typeface="+mj-lt"/>
                      </a:rPr>
                      <a:t>8</a:t>
                    </a:r>
                  </a:p>
                  <a:p>
                    <a:r>
                      <a:rPr lang="en-US" sz="800" b="0" i="0">
                        <a:solidFill>
                          <a:sysClr val="windowText" lastClr="000000"/>
                        </a:solidFill>
                        <a:latin typeface="+mj-lt"/>
                      </a:rPr>
                      <a:t>11</a:t>
                    </a:r>
                    <a:endParaRPr lang="en-US">
                      <a:solidFill>
                        <a:schemeClr val="accent6">
                          <a:lumMod val="50000"/>
                        </a:schemeClr>
                      </a:solidFill>
                    </a:endParaRPr>
                  </a:p>
                </c:rich>
              </c:tx>
              <c:dLblPos val="r"/>
              <c:showLegendKey val="0"/>
              <c:showVal val="1"/>
              <c:showCatName val="0"/>
              <c:showSerName val="0"/>
              <c:showPercent val="0"/>
              <c:showBubbleSize val="0"/>
              <c:extLst>
                <c:ext xmlns:c15="http://schemas.microsoft.com/office/drawing/2012/chart" uri="{CE6537A1-D6FC-4f65-9D91-7224C49458BB}"/>
              </c:extLst>
            </c:dLbl>
            <c:dLbl>
              <c:idx val="886"/>
              <c:layout>
                <c:manualLayout>
                  <c:x val="-2.4563141136350317E-2"/>
                  <c:y val="-2.4887571638886948E-2"/>
                </c:manualLayout>
              </c:layout>
              <c:tx>
                <c:rich>
                  <a:bodyPr/>
                  <a:lstStyle/>
                  <a:p>
                    <a:r>
                      <a:rPr lang="en-US" sz="800" b="0" i="0">
                        <a:solidFill>
                          <a:sysClr val="windowText" lastClr="000000"/>
                        </a:solidFill>
                        <a:latin typeface="+mj-lt"/>
                      </a:rPr>
                      <a:t>7</a:t>
                    </a:r>
                  </a:p>
                  <a:p>
                    <a:r>
                      <a:rPr lang="en-US" sz="800" b="0" i="0">
                        <a:solidFill>
                          <a:sysClr val="windowText" lastClr="000000"/>
                        </a:solidFill>
                        <a:latin typeface="+mj-lt"/>
                      </a:rPr>
                      <a:t>9</a:t>
                    </a:r>
                    <a:endParaRPr lang="en-US">
                      <a:solidFill>
                        <a:srgbClr val="FFC000"/>
                      </a:solidFill>
                    </a:endParaRPr>
                  </a:p>
                </c:rich>
              </c:tx>
              <c:dLblPos val="r"/>
              <c:showLegendKey val="0"/>
              <c:showVal val="1"/>
              <c:showCatName val="0"/>
              <c:showSerName val="0"/>
              <c:showPercent val="0"/>
              <c:showBubbleSize val="0"/>
              <c:extLst>
                <c:ext xmlns:c15="http://schemas.microsoft.com/office/drawing/2012/chart" uri="{CE6537A1-D6FC-4f65-9D91-7224C49458BB}"/>
              </c:extLst>
            </c:dLbl>
            <c:dLbl>
              <c:idx val="1073"/>
              <c:layout>
                <c:manualLayout>
                  <c:x val="-2.6876447111768897E-2"/>
                  <c:y val="-1.6449543644600127E-2"/>
                </c:manualLayout>
              </c:layout>
              <c:tx>
                <c:rich>
                  <a:bodyPr/>
                  <a:lstStyle/>
                  <a:p>
                    <a:r>
                      <a:rPr lang="en-US" sz="800" b="0" i="0">
                        <a:solidFill>
                          <a:sysClr val="windowText" lastClr="000000"/>
                        </a:solidFill>
                        <a:latin typeface="+mj-lt"/>
                      </a:rPr>
                      <a:t>8</a:t>
                    </a:r>
                    <a:endParaRPr lang="en-US">
                      <a:solidFill>
                        <a:srgbClr val="92D050"/>
                      </a:solidFill>
                    </a:endParaRPr>
                  </a:p>
                </c:rich>
              </c:tx>
              <c:dLblPos val="r"/>
              <c:showLegendKey val="0"/>
              <c:showVal val="1"/>
              <c:showCatName val="0"/>
              <c:showSerName val="0"/>
              <c:showPercent val="0"/>
              <c:showBubbleSize val="0"/>
              <c:extLst>
                <c:ext xmlns:c15="http://schemas.microsoft.com/office/drawing/2012/chart" uri="{CE6537A1-D6FC-4f65-9D91-7224C49458BB}"/>
              </c:extLst>
            </c:dLbl>
            <c:dLbl>
              <c:idx val="1119"/>
              <c:layout>
                <c:manualLayout>
                  <c:x val="-2.9033535210548345E-2"/>
                  <c:y val="-1.5592310555146668E-2"/>
                </c:manualLayout>
              </c:layout>
              <c:tx>
                <c:rich>
                  <a:bodyPr/>
                  <a:lstStyle/>
                  <a:p>
                    <a:r>
                      <a:rPr lang="en-US" sz="800" b="0" i="0">
                        <a:solidFill>
                          <a:sysClr val="windowText" lastClr="000000"/>
                        </a:solidFill>
                        <a:latin typeface="+mj-lt"/>
                      </a:rPr>
                      <a:t>10</a:t>
                    </a:r>
                    <a:endParaRPr lang="en-US">
                      <a:solidFill>
                        <a:schemeClr val="bg2">
                          <a:lumMod val="50000"/>
                        </a:schemeClr>
                      </a:solidFill>
                    </a:endParaRPr>
                  </a:p>
                </c:rich>
              </c:tx>
              <c:dLblPos val="r"/>
              <c:showLegendKey val="0"/>
              <c:showVal val="1"/>
              <c:showCatName val="0"/>
              <c:showSerName val="0"/>
              <c:showPercent val="0"/>
              <c:showBubbleSize val="0"/>
              <c:extLst>
                <c:ext xmlns:c15="http://schemas.microsoft.com/office/drawing/2012/chart" uri="{CE6537A1-D6FC-4f65-9D91-7224C49458BB}"/>
              </c:extLst>
            </c:dLbl>
            <c:dLbl>
              <c:idx val="1155"/>
              <c:layout>
                <c:manualLayout>
                  <c:x val="-2.4562952695003346E-2"/>
                  <c:y val="-2.7211158192348834E-2"/>
                </c:manualLayout>
              </c:layout>
              <c:tx>
                <c:rich>
                  <a:bodyPr/>
                  <a:lstStyle/>
                  <a:p>
                    <a:r>
                      <a:rPr lang="en-US" sz="800" b="0" i="0">
                        <a:solidFill>
                          <a:sysClr val="windowText" lastClr="000000"/>
                        </a:solidFill>
                        <a:latin typeface="+mj-lt"/>
                      </a:rPr>
                      <a:t>7</a:t>
                    </a:r>
                  </a:p>
                  <a:p>
                    <a:r>
                      <a:rPr lang="en-US" sz="800" b="0" i="0">
                        <a:solidFill>
                          <a:sysClr val="windowText" lastClr="000000"/>
                        </a:solidFill>
                        <a:latin typeface="+mj-lt"/>
                      </a:rPr>
                      <a:t>9</a:t>
                    </a:r>
                    <a:endParaRPr lang="en-US">
                      <a:solidFill>
                        <a:srgbClr val="FFC000"/>
                      </a:solidFill>
                    </a:endParaRPr>
                  </a:p>
                </c:rich>
              </c:tx>
              <c:dLblPos val="r"/>
              <c:showLegendKey val="0"/>
              <c:showVal val="1"/>
              <c:showCatName val="0"/>
              <c:showSerName val="0"/>
              <c:showPercent val="0"/>
              <c:showBubbleSize val="0"/>
              <c:extLst>
                <c:ext xmlns:c15="http://schemas.microsoft.com/office/drawing/2012/chart" uri="{CE6537A1-D6FC-4f65-9D91-7224C49458BB}"/>
              </c:extLst>
            </c:dLbl>
            <c:dLbl>
              <c:idx val="1242"/>
              <c:layout>
                <c:manualLayout>
                  <c:x val="-2.4504347436095298E-2"/>
                  <c:y val="-4.0703110447850771E-2"/>
                </c:manualLayout>
              </c:layout>
              <c:tx>
                <c:rich>
                  <a:bodyPr/>
                  <a:lstStyle/>
                  <a:p>
                    <a:r>
                      <a:rPr lang="en-US" sz="800" b="0" i="0">
                        <a:solidFill>
                          <a:sysClr val="windowText" lastClr="000000"/>
                        </a:solidFill>
                        <a:latin typeface="+mj-lt"/>
                      </a:rPr>
                      <a:t>1</a:t>
                    </a:r>
                  </a:p>
                  <a:p>
                    <a:r>
                      <a:rPr lang="en-US" sz="800" b="0" i="0">
                        <a:solidFill>
                          <a:sysClr val="windowText" lastClr="000000"/>
                        </a:solidFill>
                        <a:latin typeface="+mj-lt"/>
                      </a:rPr>
                      <a:t>8</a:t>
                    </a:r>
                  </a:p>
                  <a:p>
                    <a:r>
                      <a:rPr lang="en-US" sz="800" b="0" i="0">
                        <a:solidFill>
                          <a:sysClr val="windowText" lastClr="000000"/>
                        </a:solidFill>
                        <a:latin typeface="+mj-lt"/>
                      </a:rPr>
                      <a:t>9</a:t>
                    </a:r>
                    <a:endParaRPr lang="en-US">
                      <a:solidFill>
                        <a:srgbClr val="FFC000"/>
                      </a:solidFill>
                    </a:endParaRPr>
                  </a:p>
                </c:rich>
              </c:tx>
              <c:dLblPos val="r"/>
              <c:showLegendKey val="0"/>
              <c:showVal val="1"/>
              <c:showCatName val="0"/>
              <c:showSerName val="0"/>
              <c:showPercent val="0"/>
              <c:showBubbleSize val="0"/>
              <c:extLst>
                <c:ext xmlns:c15="http://schemas.microsoft.com/office/drawing/2012/chart" uri="{CE6537A1-D6FC-4f65-9D91-7224C49458BB}"/>
              </c:extLst>
            </c:dLbl>
            <c:dLbl>
              <c:idx val="1283"/>
              <c:layout>
                <c:manualLayout>
                  <c:x val="-2.456314113635023E-2"/>
                  <c:y val="-3.2062164311364626E-2"/>
                </c:manualLayout>
              </c:layout>
              <c:tx>
                <c:rich>
                  <a:bodyPr/>
                  <a:lstStyle/>
                  <a:p>
                    <a:r>
                      <a:rPr lang="en-US" sz="800" b="0" i="0">
                        <a:solidFill>
                          <a:sysClr val="windowText" lastClr="000000"/>
                        </a:solidFill>
                        <a:latin typeface="+mj-lt"/>
                      </a:rPr>
                      <a:t>1</a:t>
                    </a:r>
                  </a:p>
                  <a:p>
                    <a:r>
                      <a:rPr lang="en-US" sz="800" b="0" i="0">
                        <a:solidFill>
                          <a:sysClr val="windowText" lastClr="000000"/>
                        </a:solidFill>
                        <a:latin typeface="+mj-lt"/>
                      </a:rPr>
                      <a:t>8</a:t>
                    </a:r>
                    <a:endParaRPr lang="en-US">
                      <a:solidFill>
                        <a:srgbClr val="92D050"/>
                      </a:solidFill>
                    </a:endParaRPr>
                  </a:p>
                </c:rich>
              </c:tx>
              <c:dLblPos val="r"/>
              <c:showLegendKey val="0"/>
              <c:showVal val="1"/>
              <c:showCatName val="0"/>
              <c:showSerName val="0"/>
              <c:showPercent val="0"/>
              <c:showBubbleSize val="0"/>
              <c:extLst>
                <c:ext xmlns:c15="http://schemas.microsoft.com/office/drawing/2012/chart" uri="{CE6537A1-D6FC-4f65-9D91-7224C49458BB}"/>
              </c:extLst>
            </c:dLbl>
            <c:dLbl>
              <c:idx val="1333"/>
              <c:layout>
                <c:manualLayout>
                  <c:x val="-1.7264181270722812E-2"/>
                  <c:y val="-9.2548735897502489E-3"/>
                </c:manualLayout>
              </c:layout>
              <c:tx>
                <c:rich>
                  <a:bodyPr/>
                  <a:lstStyle/>
                  <a:p>
                    <a:r>
                      <a:rPr lang="en-US" sz="800" b="0" i="0">
                        <a:solidFill>
                          <a:sysClr val="windowText" lastClr="000000"/>
                        </a:solidFill>
                        <a:latin typeface="+mj-lt"/>
                      </a:rPr>
                      <a:t>11</a:t>
                    </a:r>
                    <a:endParaRPr lang="en-US">
                      <a:solidFill>
                        <a:schemeClr val="accent6">
                          <a:lumMod val="50000"/>
                        </a:schemeClr>
                      </a:solidFill>
                    </a:endParaRPr>
                  </a:p>
                </c:rich>
              </c:tx>
              <c:dLblPos val="r"/>
              <c:showLegendKey val="0"/>
              <c:showVal val="1"/>
              <c:showCatName val="0"/>
              <c:showSerName val="0"/>
              <c:showPercent val="0"/>
              <c:showBubbleSize val="0"/>
              <c:extLst>
                <c:ext xmlns:c15="http://schemas.microsoft.com/office/drawing/2012/chart" uri="{CE6537A1-D6FC-4f65-9D91-7224C49458BB}"/>
              </c:extLst>
            </c:dLbl>
            <c:dLbl>
              <c:idx val="1617"/>
              <c:layout>
                <c:manualLayout>
                  <c:x val="0"/>
                  <c:y val="-7.2047454329380395E-2"/>
                </c:manualLayout>
              </c:layout>
              <c:tx>
                <c:rich>
                  <a:bodyPr/>
                  <a:lstStyle/>
                  <a:p>
                    <a:r>
                      <a:rPr lang="en-US" sz="1000" b="1"/>
                      <a:t>c</a:t>
                    </a:r>
                  </a:p>
                </c:rich>
              </c:tx>
              <c:showLegendKey val="0"/>
              <c:showVal val="1"/>
              <c:showCatName val="0"/>
              <c:showSerName val="0"/>
              <c:showPercent val="0"/>
              <c:showBubbleSize val="0"/>
              <c:extLst>
                <c:ext xmlns:c15="http://schemas.microsoft.com/office/drawing/2012/chart" uri="{CE6537A1-D6FC-4f65-9D91-7224C49458BB}"/>
              </c:extLst>
            </c:dLbl>
            <c:dLbl>
              <c:idx val="1661"/>
              <c:layout>
                <c:manualLayout>
                  <c:x val="-2.5643286937189296E-2"/>
                  <c:y val="-2.0187702026144054E-2"/>
                </c:manualLayout>
              </c:layout>
              <c:tx>
                <c:rich>
                  <a:bodyPr/>
                  <a:lstStyle/>
                  <a:p>
                    <a:r>
                      <a:rPr lang="en-US" sz="800" b="0" i="0">
                        <a:solidFill>
                          <a:sysClr val="windowText" lastClr="000000"/>
                        </a:solidFill>
                        <a:latin typeface="+mj-lt"/>
                      </a:rPr>
                      <a:t>8</a:t>
                    </a:r>
                    <a:endParaRPr lang="en-US">
                      <a:solidFill>
                        <a:srgbClr val="92D050"/>
                      </a:solidFill>
                    </a:endParaRPr>
                  </a:p>
                </c:rich>
              </c:tx>
              <c:dLblPos val="r"/>
              <c:showLegendKey val="0"/>
              <c:showVal val="1"/>
              <c:showCatName val="0"/>
              <c:showSerName val="0"/>
              <c:showPercent val="0"/>
              <c:showBubbleSize val="0"/>
              <c:extLst>
                <c:ext xmlns:c15="http://schemas.microsoft.com/office/drawing/2012/chart" uri="{CE6537A1-D6FC-4f65-9D91-7224C49458BB}"/>
              </c:extLst>
            </c:dLbl>
            <c:dLbl>
              <c:idx val="1715"/>
              <c:layout>
                <c:manualLayout>
                  <c:x val="-1.4286560402262611E-2"/>
                  <c:y val="-1.3471781872815804E-2"/>
                </c:manualLayout>
              </c:layout>
              <c:tx>
                <c:rich>
                  <a:bodyPr/>
                  <a:lstStyle/>
                  <a:p>
                    <a:r>
                      <a:rPr lang="en-US" sz="800" b="0" i="0">
                        <a:solidFill>
                          <a:sysClr val="windowText" lastClr="000000"/>
                        </a:solidFill>
                        <a:latin typeface="+mj-lt"/>
                      </a:rPr>
                      <a:t>10</a:t>
                    </a:r>
                  </a:p>
                  <a:p>
                    <a:r>
                      <a:rPr lang="en-US" sz="800" b="0" i="0">
                        <a:solidFill>
                          <a:sysClr val="windowText" lastClr="000000"/>
                        </a:solidFill>
                        <a:latin typeface="+mj-lt"/>
                      </a:rPr>
                      <a:t>11</a:t>
                    </a:r>
                    <a:endParaRPr lang="en-US">
                      <a:solidFill>
                        <a:schemeClr val="accent6">
                          <a:lumMod val="50000"/>
                        </a:schemeClr>
                      </a:solidFill>
                    </a:endParaRPr>
                  </a:p>
                </c:rich>
              </c:tx>
              <c:dLblPos val="r"/>
              <c:showLegendKey val="0"/>
              <c:showVal val="1"/>
              <c:showCatName val="0"/>
              <c:showSerName val="0"/>
              <c:showPercent val="0"/>
              <c:showBubbleSize val="0"/>
              <c:extLst>
                <c:ext xmlns:c15="http://schemas.microsoft.com/office/drawing/2012/chart" uri="{CE6537A1-D6FC-4f65-9D91-7224C49458BB}"/>
              </c:extLst>
            </c:dLbl>
            <c:dLbl>
              <c:idx val="1851"/>
              <c:layout>
                <c:manualLayout>
                  <c:x val="-1.4990216319986356E-2"/>
                  <c:y val="-8.4178988242459476E-3"/>
                </c:manualLayout>
              </c:layout>
              <c:tx>
                <c:rich>
                  <a:bodyPr/>
                  <a:lstStyle/>
                  <a:p>
                    <a:r>
                      <a:rPr lang="en-US" sz="800" b="0" i="0">
                        <a:solidFill>
                          <a:sysClr val="windowText" lastClr="000000"/>
                        </a:solidFill>
                        <a:latin typeface="+mj-lt"/>
                      </a:rPr>
                      <a:t>9</a:t>
                    </a:r>
                    <a:endParaRPr lang="en-US">
                      <a:solidFill>
                        <a:srgbClr val="FFC000"/>
                      </a:solidFill>
                    </a:endParaRPr>
                  </a:p>
                </c:rich>
              </c:tx>
              <c:dLblPos val="r"/>
              <c:showLegendKey val="0"/>
              <c:showVal val="1"/>
              <c:showCatName val="0"/>
              <c:showSerName val="0"/>
              <c:showPercent val="0"/>
              <c:showBubbleSize val="0"/>
              <c:extLst>
                <c:ext xmlns:c15="http://schemas.microsoft.com/office/drawing/2012/chart" uri="{CE6537A1-D6FC-4f65-9D91-7224C49458BB}"/>
              </c:extLst>
            </c:dLbl>
            <c:spPr>
              <a:noFill/>
              <a:ln>
                <a:noFill/>
              </a:ln>
              <a:effectLst/>
            </c:spPr>
            <c:txPr>
              <a:bodyPr/>
              <a:lstStyle/>
              <a:p>
                <a:pPr>
                  <a:defRPr sz="800" b="0" i="0">
                    <a:solidFill>
                      <a:sysClr val="windowText" lastClr="000000"/>
                    </a:solidFill>
                    <a:latin typeface="+mj-lt"/>
                  </a:defRPr>
                </a:pPr>
                <a:endParaRPr lang="ru-RU"/>
              </a:p>
            </c:txPr>
            <c:showLegendKey val="0"/>
            <c:showVal val="0"/>
            <c:showCatName val="0"/>
            <c:showSerName val="0"/>
            <c:showPercent val="0"/>
            <c:showBubbleSize val="0"/>
            <c:extLst>
              <c:ext xmlns:c15="http://schemas.microsoft.com/office/drawing/2012/chart" uri="{CE6537A1-D6FC-4f65-9D91-7224C49458BB}">
                <c15:showLeaderLines val="0"/>
              </c:ext>
            </c:extLst>
          </c:dLbls>
          <c:xVal>
            <c:numRef>
              <c:f>РЕНТГЕН!$A$4:$A$3253</c:f>
              <c:numCache>
                <c:formatCode>General</c:formatCode>
                <c:ptCount val="3250"/>
                <c:pt idx="0">
                  <c:v>6</c:v>
                </c:pt>
                <c:pt idx="1">
                  <c:v>6.02</c:v>
                </c:pt>
                <c:pt idx="2">
                  <c:v>6.04</c:v>
                </c:pt>
                <c:pt idx="3">
                  <c:v>6.06</c:v>
                </c:pt>
                <c:pt idx="4">
                  <c:v>6.08</c:v>
                </c:pt>
                <c:pt idx="5">
                  <c:v>6.1</c:v>
                </c:pt>
                <c:pt idx="6">
                  <c:v>6.12</c:v>
                </c:pt>
                <c:pt idx="7">
                  <c:v>6.14</c:v>
                </c:pt>
                <c:pt idx="8">
                  <c:v>6.16</c:v>
                </c:pt>
                <c:pt idx="9">
                  <c:v>6.18</c:v>
                </c:pt>
                <c:pt idx="10">
                  <c:v>6.2</c:v>
                </c:pt>
                <c:pt idx="11">
                  <c:v>6.22</c:v>
                </c:pt>
                <c:pt idx="12">
                  <c:v>6.2399999999999904</c:v>
                </c:pt>
                <c:pt idx="13">
                  <c:v>6.25999999999999</c:v>
                </c:pt>
                <c:pt idx="14">
                  <c:v>6.2799999999999896</c:v>
                </c:pt>
                <c:pt idx="15">
                  <c:v>6.2999999999999901</c:v>
                </c:pt>
                <c:pt idx="16">
                  <c:v>6.3199999999999896</c:v>
                </c:pt>
                <c:pt idx="17">
                  <c:v>6.3399999999999901</c:v>
                </c:pt>
                <c:pt idx="18">
                  <c:v>6.3599999999999897</c:v>
                </c:pt>
                <c:pt idx="19">
                  <c:v>6.3799999999999901</c:v>
                </c:pt>
                <c:pt idx="20">
                  <c:v>6.3999999999999897</c:v>
                </c:pt>
                <c:pt idx="21">
                  <c:v>6.4199999999999902</c:v>
                </c:pt>
                <c:pt idx="22">
                  <c:v>6.4399999999999897</c:v>
                </c:pt>
                <c:pt idx="23">
                  <c:v>6.4599999999999902</c:v>
                </c:pt>
                <c:pt idx="24">
                  <c:v>6.4799999999999898</c:v>
                </c:pt>
                <c:pt idx="25">
                  <c:v>6.4999999999999902</c:v>
                </c:pt>
                <c:pt idx="26">
                  <c:v>6.5199999999999898</c:v>
                </c:pt>
                <c:pt idx="27">
                  <c:v>6.5399999999999903</c:v>
                </c:pt>
                <c:pt idx="28">
                  <c:v>6.5599999999999898</c:v>
                </c:pt>
                <c:pt idx="29">
                  <c:v>6.5799999999999903</c:v>
                </c:pt>
                <c:pt idx="30">
                  <c:v>6.5999999999999899</c:v>
                </c:pt>
                <c:pt idx="31">
                  <c:v>6.6199999999999903</c:v>
                </c:pt>
                <c:pt idx="32">
                  <c:v>6.6399999999999899</c:v>
                </c:pt>
                <c:pt idx="33">
                  <c:v>6.6599999999999904</c:v>
                </c:pt>
                <c:pt idx="34">
                  <c:v>6.6799999999999899</c:v>
                </c:pt>
                <c:pt idx="35">
                  <c:v>6.6999999999999904</c:v>
                </c:pt>
                <c:pt idx="36">
                  <c:v>6.7199999999999802</c:v>
                </c:pt>
                <c:pt idx="37">
                  <c:v>6.7399999999999798</c:v>
                </c:pt>
                <c:pt idx="38">
                  <c:v>6.7599999999999802</c:v>
                </c:pt>
                <c:pt idx="39">
                  <c:v>6.7799999999999798</c:v>
                </c:pt>
                <c:pt idx="40">
                  <c:v>6.7999999999999803</c:v>
                </c:pt>
                <c:pt idx="41">
                  <c:v>6.8199999999999799</c:v>
                </c:pt>
                <c:pt idx="42">
                  <c:v>6.8399999999999803</c:v>
                </c:pt>
                <c:pt idx="43">
                  <c:v>6.8599999999999799</c:v>
                </c:pt>
                <c:pt idx="44">
                  <c:v>6.8799999999999804</c:v>
                </c:pt>
                <c:pt idx="45">
                  <c:v>6.8999999999999799</c:v>
                </c:pt>
                <c:pt idx="46">
                  <c:v>6.9199999999999804</c:v>
                </c:pt>
                <c:pt idx="47">
                  <c:v>6.93999999999998</c:v>
                </c:pt>
                <c:pt idx="48">
                  <c:v>6.9599999999999804</c:v>
                </c:pt>
                <c:pt idx="49">
                  <c:v>6.97999999999998</c:v>
                </c:pt>
                <c:pt idx="50">
                  <c:v>6.9999999999999796</c:v>
                </c:pt>
                <c:pt idx="51">
                  <c:v>7.01999999999998</c:v>
                </c:pt>
                <c:pt idx="52">
                  <c:v>7.0399999999999796</c:v>
                </c:pt>
                <c:pt idx="53">
                  <c:v>7.0599999999999801</c:v>
                </c:pt>
                <c:pt idx="54">
                  <c:v>7.0799999999999796</c:v>
                </c:pt>
                <c:pt idx="55">
                  <c:v>7.0999999999999801</c:v>
                </c:pt>
                <c:pt idx="56">
                  <c:v>7.1199999999999797</c:v>
                </c:pt>
                <c:pt idx="57">
                  <c:v>7.1399999999999801</c:v>
                </c:pt>
                <c:pt idx="58">
                  <c:v>7.1599999999999797</c:v>
                </c:pt>
                <c:pt idx="59">
                  <c:v>7.1799999999999704</c:v>
                </c:pt>
                <c:pt idx="60">
                  <c:v>7.19999999999997</c:v>
                </c:pt>
                <c:pt idx="61">
                  <c:v>7.2199999999999704</c:v>
                </c:pt>
                <c:pt idx="62">
                  <c:v>7.23999999999997</c:v>
                </c:pt>
                <c:pt idx="63">
                  <c:v>7.2599999999999696</c:v>
                </c:pt>
                <c:pt idx="64">
                  <c:v>7.2799999999999701</c:v>
                </c:pt>
                <c:pt idx="65">
                  <c:v>7.2999999999999696</c:v>
                </c:pt>
                <c:pt idx="66">
                  <c:v>7.3199999999999701</c:v>
                </c:pt>
                <c:pt idx="67">
                  <c:v>7.3399999999999697</c:v>
                </c:pt>
                <c:pt idx="68">
                  <c:v>7.3599999999999701</c:v>
                </c:pt>
                <c:pt idx="69">
                  <c:v>7.3799999999999697</c:v>
                </c:pt>
                <c:pt idx="70">
                  <c:v>7.3999999999999702</c:v>
                </c:pt>
                <c:pt idx="71">
                  <c:v>7.4199999999999697</c:v>
                </c:pt>
                <c:pt idx="72">
                  <c:v>7.4399999999999702</c:v>
                </c:pt>
                <c:pt idx="73">
                  <c:v>7.4599999999999698</c:v>
                </c:pt>
                <c:pt idx="74">
                  <c:v>7.4799999999999702</c:v>
                </c:pt>
                <c:pt idx="75">
                  <c:v>7.4999999999999698</c:v>
                </c:pt>
                <c:pt idx="76">
                  <c:v>7.5199999999999703</c:v>
                </c:pt>
                <c:pt idx="77">
                  <c:v>7.5399999999999698</c:v>
                </c:pt>
                <c:pt idx="78">
                  <c:v>7.5599999999999703</c:v>
                </c:pt>
                <c:pt idx="79">
                  <c:v>7.5799999999999699</c:v>
                </c:pt>
                <c:pt idx="80">
                  <c:v>7.5999999999999703</c:v>
                </c:pt>
                <c:pt idx="81">
                  <c:v>7.6199999999999699</c:v>
                </c:pt>
                <c:pt idx="82">
                  <c:v>7.6399999999999704</c:v>
                </c:pt>
                <c:pt idx="83">
                  <c:v>7.6599999999999602</c:v>
                </c:pt>
                <c:pt idx="84">
                  <c:v>7.6799999999999597</c:v>
                </c:pt>
                <c:pt idx="85">
                  <c:v>7.6999999999999602</c:v>
                </c:pt>
                <c:pt idx="86">
                  <c:v>7.7199999999999598</c:v>
                </c:pt>
                <c:pt idx="87">
                  <c:v>7.7399999999999602</c:v>
                </c:pt>
                <c:pt idx="88">
                  <c:v>7.7599999999999598</c:v>
                </c:pt>
                <c:pt idx="89">
                  <c:v>7.7799999999999603</c:v>
                </c:pt>
                <c:pt idx="90">
                  <c:v>7.7999999999999599</c:v>
                </c:pt>
                <c:pt idx="91">
                  <c:v>7.8199999999999603</c:v>
                </c:pt>
                <c:pt idx="92">
                  <c:v>7.8399999999999599</c:v>
                </c:pt>
                <c:pt idx="93">
                  <c:v>7.8599999999999604</c:v>
                </c:pt>
                <c:pt idx="94">
                  <c:v>7.8799999999999599</c:v>
                </c:pt>
                <c:pt idx="95">
                  <c:v>7.8999999999999604</c:v>
                </c:pt>
                <c:pt idx="96">
                  <c:v>7.91999999999996</c:v>
                </c:pt>
                <c:pt idx="97">
                  <c:v>7.9399999999999604</c:v>
                </c:pt>
                <c:pt idx="98">
                  <c:v>7.95999999999996</c:v>
                </c:pt>
                <c:pt idx="99">
                  <c:v>7.9799999999999596</c:v>
                </c:pt>
                <c:pt idx="100">
                  <c:v>7.99999999999996</c:v>
                </c:pt>
                <c:pt idx="101">
                  <c:v>8.0199999999999605</c:v>
                </c:pt>
                <c:pt idx="102">
                  <c:v>8.0399999999999601</c:v>
                </c:pt>
                <c:pt idx="103">
                  <c:v>8.0599999999999596</c:v>
                </c:pt>
                <c:pt idx="104">
                  <c:v>8.0799999999999592</c:v>
                </c:pt>
                <c:pt idx="105">
                  <c:v>8.0999999999999606</c:v>
                </c:pt>
                <c:pt idx="106">
                  <c:v>8.1199999999999495</c:v>
                </c:pt>
                <c:pt idx="107">
                  <c:v>8.1399999999999508</c:v>
                </c:pt>
                <c:pt idx="108">
                  <c:v>8.1599999999999504</c:v>
                </c:pt>
                <c:pt idx="109">
                  <c:v>8.17999999999995</c:v>
                </c:pt>
                <c:pt idx="110">
                  <c:v>8.1999999999999496</c:v>
                </c:pt>
                <c:pt idx="111">
                  <c:v>8.2199999999999491</c:v>
                </c:pt>
                <c:pt idx="112">
                  <c:v>8.2399999999999505</c:v>
                </c:pt>
                <c:pt idx="113">
                  <c:v>8.25999999999995</c:v>
                </c:pt>
                <c:pt idx="114">
                  <c:v>8.2799999999999496</c:v>
                </c:pt>
                <c:pt idx="115">
                  <c:v>8.2999999999999492</c:v>
                </c:pt>
                <c:pt idx="116">
                  <c:v>8.3199999999999505</c:v>
                </c:pt>
                <c:pt idx="117">
                  <c:v>8.3399999999999501</c:v>
                </c:pt>
                <c:pt idx="118">
                  <c:v>8.3599999999999497</c:v>
                </c:pt>
                <c:pt idx="119">
                  <c:v>8.3799999999999493</c:v>
                </c:pt>
                <c:pt idx="120">
                  <c:v>8.3999999999999506</c:v>
                </c:pt>
                <c:pt idx="121">
                  <c:v>8.4199999999999502</c:v>
                </c:pt>
                <c:pt idx="122">
                  <c:v>8.4399999999999498</c:v>
                </c:pt>
                <c:pt idx="123">
                  <c:v>8.4599999999999493</c:v>
                </c:pt>
                <c:pt idx="124">
                  <c:v>8.4799999999999507</c:v>
                </c:pt>
                <c:pt idx="125">
                  <c:v>8.4999999999999503</c:v>
                </c:pt>
                <c:pt idx="126">
                  <c:v>8.5199999999999498</c:v>
                </c:pt>
                <c:pt idx="127">
                  <c:v>8.5399999999999494</c:v>
                </c:pt>
                <c:pt idx="128">
                  <c:v>8.5599999999999508</c:v>
                </c:pt>
                <c:pt idx="129">
                  <c:v>8.5799999999999503</c:v>
                </c:pt>
                <c:pt idx="130">
                  <c:v>8.5999999999999392</c:v>
                </c:pt>
                <c:pt idx="131">
                  <c:v>8.6199999999999406</c:v>
                </c:pt>
                <c:pt idx="132">
                  <c:v>8.6399999999999402</c:v>
                </c:pt>
                <c:pt idx="133">
                  <c:v>8.6599999999999397</c:v>
                </c:pt>
                <c:pt idx="134">
                  <c:v>8.6799999999999393</c:v>
                </c:pt>
                <c:pt idx="135">
                  <c:v>8.6999999999999407</c:v>
                </c:pt>
                <c:pt idx="136">
                  <c:v>8.7199999999999402</c:v>
                </c:pt>
                <c:pt idx="137">
                  <c:v>8.7399999999999398</c:v>
                </c:pt>
                <c:pt idx="138">
                  <c:v>8.7599999999999394</c:v>
                </c:pt>
                <c:pt idx="139">
                  <c:v>8.7799999999999407</c:v>
                </c:pt>
                <c:pt idx="140">
                  <c:v>8.7999999999999403</c:v>
                </c:pt>
                <c:pt idx="141">
                  <c:v>8.8199999999999399</c:v>
                </c:pt>
                <c:pt idx="142">
                  <c:v>8.8399999999999395</c:v>
                </c:pt>
                <c:pt idx="143">
                  <c:v>8.8599999999999408</c:v>
                </c:pt>
                <c:pt idx="144">
                  <c:v>8.8799999999999404</c:v>
                </c:pt>
                <c:pt idx="145">
                  <c:v>8.89999999999994</c:v>
                </c:pt>
                <c:pt idx="146">
                  <c:v>8.9199999999999395</c:v>
                </c:pt>
                <c:pt idx="147">
                  <c:v>8.9399999999999409</c:v>
                </c:pt>
                <c:pt idx="148">
                  <c:v>8.9599999999999405</c:v>
                </c:pt>
                <c:pt idx="149">
                  <c:v>8.97999999999994</c:v>
                </c:pt>
                <c:pt idx="150">
                  <c:v>8.9999999999999396</c:v>
                </c:pt>
                <c:pt idx="151">
                  <c:v>9.0199999999999392</c:v>
                </c:pt>
                <c:pt idx="152">
                  <c:v>9.0399999999999405</c:v>
                </c:pt>
                <c:pt idx="153">
                  <c:v>9.0599999999999294</c:v>
                </c:pt>
                <c:pt idx="154">
                  <c:v>9.0799999999999308</c:v>
                </c:pt>
                <c:pt idx="155">
                  <c:v>9.0999999999999304</c:v>
                </c:pt>
                <c:pt idx="156">
                  <c:v>9.1199999999999299</c:v>
                </c:pt>
                <c:pt idx="157">
                  <c:v>9.1399999999999295</c:v>
                </c:pt>
                <c:pt idx="158">
                  <c:v>9.1599999999999309</c:v>
                </c:pt>
                <c:pt idx="159">
                  <c:v>9.1799999999999304</c:v>
                </c:pt>
                <c:pt idx="160">
                  <c:v>9.19999999999993</c:v>
                </c:pt>
                <c:pt idx="161">
                  <c:v>9.2199999999999296</c:v>
                </c:pt>
                <c:pt idx="162">
                  <c:v>9.2399999999999292</c:v>
                </c:pt>
                <c:pt idx="163">
                  <c:v>9.2599999999999305</c:v>
                </c:pt>
                <c:pt idx="164">
                  <c:v>9.2799999999999301</c:v>
                </c:pt>
                <c:pt idx="165">
                  <c:v>9.2999999999999297</c:v>
                </c:pt>
                <c:pt idx="166">
                  <c:v>9.3199999999999292</c:v>
                </c:pt>
                <c:pt idx="167">
                  <c:v>9.3399999999999306</c:v>
                </c:pt>
                <c:pt idx="168">
                  <c:v>9.3599999999999302</c:v>
                </c:pt>
                <c:pt idx="169">
                  <c:v>9.3799999999999297</c:v>
                </c:pt>
                <c:pt idx="170">
                  <c:v>9.3999999999999293</c:v>
                </c:pt>
                <c:pt idx="171">
                  <c:v>9.4199999999999307</c:v>
                </c:pt>
                <c:pt idx="172">
                  <c:v>9.4399999999999302</c:v>
                </c:pt>
                <c:pt idx="173">
                  <c:v>9.4599999999999298</c:v>
                </c:pt>
                <c:pt idx="174">
                  <c:v>9.4799999999999294</c:v>
                </c:pt>
                <c:pt idx="175">
                  <c:v>9.4999999999999307</c:v>
                </c:pt>
                <c:pt idx="176">
                  <c:v>9.5199999999999196</c:v>
                </c:pt>
                <c:pt idx="177">
                  <c:v>9.5399999999999192</c:v>
                </c:pt>
                <c:pt idx="178">
                  <c:v>9.5599999999999206</c:v>
                </c:pt>
                <c:pt idx="179">
                  <c:v>9.5799999999999201</c:v>
                </c:pt>
                <c:pt idx="180">
                  <c:v>9.5999999999999197</c:v>
                </c:pt>
                <c:pt idx="181">
                  <c:v>9.6199999999999193</c:v>
                </c:pt>
                <c:pt idx="182">
                  <c:v>9.6399999999999206</c:v>
                </c:pt>
                <c:pt idx="183">
                  <c:v>9.6599999999999202</c:v>
                </c:pt>
                <c:pt idx="184">
                  <c:v>9.6799999999999198</c:v>
                </c:pt>
                <c:pt idx="185">
                  <c:v>9.6999999999999194</c:v>
                </c:pt>
                <c:pt idx="186">
                  <c:v>9.7199999999999207</c:v>
                </c:pt>
                <c:pt idx="187">
                  <c:v>9.7399999999999203</c:v>
                </c:pt>
                <c:pt idx="188">
                  <c:v>9.7599999999999199</c:v>
                </c:pt>
                <c:pt idx="189">
                  <c:v>9.7799999999999194</c:v>
                </c:pt>
                <c:pt idx="190">
                  <c:v>9.7999999999999208</c:v>
                </c:pt>
                <c:pt idx="191">
                  <c:v>9.8199999999999203</c:v>
                </c:pt>
                <c:pt idx="192">
                  <c:v>9.8399999999999199</c:v>
                </c:pt>
                <c:pt idx="193">
                  <c:v>9.8599999999999195</c:v>
                </c:pt>
                <c:pt idx="194">
                  <c:v>9.8799999999999208</c:v>
                </c:pt>
                <c:pt idx="195">
                  <c:v>9.8999999999999204</c:v>
                </c:pt>
                <c:pt idx="196">
                  <c:v>9.91999999999992</c:v>
                </c:pt>
                <c:pt idx="197">
                  <c:v>9.9399999999999196</c:v>
                </c:pt>
                <c:pt idx="198">
                  <c:v>9.9599999999999191</c:v>
                </c:pt>
                <c:pt idx="199">
                  <c:v>9.9799999999999205</c:v>
                </c:pt>
                <c:pt idx="200">
                  <c:v>9.9999999999999094</c:v>
                </c:pt>
                <c:pt idx="201">
                  <c:v>10.0199999999999</c:v>
                </c:pt>
                <c:pt idx="202">
                  <c:v>10.0399999999999</c:v>
                </c:pt>
                <c:pt idx="203">
                  <c:v>10.059999999999899</c:v>
                </c:pt>
                <c:pt idx="204">
                  <c:v>10.079999999999901</c:v>
                </c:pt>
                <c:pt idx="205">
                  <c:v>10.0999999999999</c:v>
                </c:pt>
                <c:pt idx="206">
                  <c:v>10.1199999999999</c:v>
                </c:pt>
                <c:pt idx="207">
                  <c:v>10.139999999999899</c:v>
                </c:pt>
                <c:pt idx="208">
                  <c:v>10.159999999999901</c:v>
                </c:pt>
                <c:pt idx="209">
                  <c:v>10.1799999999999</c:v>
                </c:pt>
                <c:pt idx="210">
                  <c:v>10.1999999999999</c:v>
                </c:pt>
                <c:pt idx="211">
                  <c:v>10.219999999999899</c:v>
                </c:pt>
                <c:pt idx="212">
                  <c:v>10.239999999999901</c:v>
                </c:pt>
                <c:pt idx="213">
                  <c:v>10.2599999999999</c:v>
                </c:pt>
                <c:pt idx="214">
                  <c:v>10.2799999999999</c:v>
                </c:pt>
                <c:pt idx="215">
                  <c:v>10.299999999999899</c:v>
                </c:pt>
                <c:pt idx="216">
                  <c:v>10.319999999999901</c:v>
                </c:pt>
                <c:pt idx="217">
                  <c:v>10.3399999999999</c:v>
                </c:pt>
                <c:pt idx="218">
                  <c:v>10.3599999999999</c:v>
                </c:pt>
                <c:pt idx="219">
                  <c:v>10.3799999999999</c:v>
                </c:pt>
                <c:pt idx="220">
                  <c:v>10.399999999999901</c:v>
                </c:pt>
                <c:pt idx="221">
                  <c:v>10.4199999999999</c:v>
                </c:pt>
                <c:pt idx="222">
                  <c:v>10.4399999999999</c:v>
                </c:pt>
                <c:pt idx="223">
                  <c:v>10.4599999999999</c:v>
                </c:pt>
                <c:pt idx="224">
                  <c:v>10.479999999999899</c:v>
                </c:pt>
                <c:pt idx="225">
                  <c:v>10.499999999999901</c:v>
                </c:pt>
                <c:pt idx="226">
                  <c:v>10.5199999999999</c:v>
                </c:pt>
                <c:pt idx="227">
                  <c:v>10.5399999999999</c:v>
                </c:pt>
                <c:pt idx="228">
                  <c:v>10.559999999999899</c:v>
                </c:pt>
                <c:pt idx="229">
                  <c:v>10.579999999999901</c:v>
                </c:pt>
                <c:pt idx="230">
                  <c:v>10.5999999999999</c:v>
                </c:pt>
                <c:pt idx="231">
                  <c:v>10.6199999999999</c:v>
                </c:pt>
                <c:pt idx="232">
                  <c:v>10.639999999999899</c:v>
                </c:pt>
                <c:pt idx="233">
                  <c:v>10.659999999999901</c:v>
                </c:pt>
                <c:pt idx="234">
                  <c:v>10.6799999999999</c:v>
                </c:pt>
                <c:pt idx="235">
                  <c:v>10.6999999999999</c:v>
                </c:pt>
                <c:pt idx="236">
                  <c:v>10.719999999999899</c:v>
                </c:pt>
                <c:pt idx="237">
                  <c:v>10.739999999999901</c:v>
                </c:pt>
                <c:pt idx="238">
                  <c:v>10.7599999999999</c:v>
                </c:pt>
                <c:pt idx="239">
                  <c:v>10.7799999999999</c:v>
                </c:pt>
                <c:pt idx="240">
                  <c:v>10.799999999999899</c:v>
                </c:pt>
                <c:pt idx="241">
                  <c:v>10.819999999999901</c:v>
                </c:pt>
                <c:pt idx="242">
                  <c:v>10.8399999999999</c:v>
                </c:pt>
                <c:pt idx="243">
                  <c:v>10.8599999999999</c:v>
                </c:pt>
                <c:pt idx="244">
                  <c:v>10.8799999999999</c:v>
                </c:pt>
                <c:pt idx="245">
                  <c:v>10.899999999999901</c:v>
                </c:pt>
                <c:pt idx="246">
                  <c:v>10.9199999999999</c:v>
                </c:pt>
                <c:pt idx="247">
                  <c:v>10.9399999999999</c:v>
                </c:pt>
                <c:pt idx="248">
                  <c:v>10.9599999999999</c:v>
                </c:pt>
                <c:pt idx="249">
                  <c:v>10.979999999999899</c:v>
                </c:pt>
                <c:pt idx="250">
                  <c:v>10.999999999999901</c:v>
                </c:pt>
                <c:pt idx="251">
                  <c:v>11.0199999999999</c:v>
                </c:pt>
                <c:pt idx="252">
                  <c:v>11.0399999999999</c:v>
                </c:pt>
                <c:pt idx="253">
                  <c:v>11.059999999999899</c:v>
                </c:pt>
                <c:pt idx="254">
                  <c:v>11.079999999999901</c:v>
                </c:pt>
                <c:pt idx="255">
                  <c:v>11.0999999999999</c:v>
                </c:pt>
                <c:pt idx="256">
                  <c:v>11.1199999999999</c:v>
                </c:pt>
                <c:pt idx="257">
                  <c:v>11.139999999999899</c:v>
                </c:pt>
                <c:pt idx="258">
                  <c:v>11.159999999999901</c:v>
                </c:pt>
                <c:pt idx="259">
                  <c:v>11.1799999999999</c:v>
                </c:pt>
                <c:pt idx="260">
                  <c:v>11.1999999999999</c:v>
                </c:pt>
                <c:pt idx="261">
                  <c:v>11.219999999999899</c:v>
                </c:pt>
                <c:pt idx="262">
                  <c:v>11.239999999999901</c:v>
                </c:pt>
                <c:pt idx="263">
                  <c:v>11.2599999999999</c:v>
                </c:pt>
                <c:pt idx="264">
                  <c:v>11.2799999999999</c:v>
                </c:pt>
                <c:pt idx="265">
                  <c:v>11.299999999999899</c:v>
                </c:pt>
                <c:pt idx="266">
                  <c:v>11.319999999999901</c:v>
                </c:pt>
                <c:pt idx="267">
                  <c:v>11.3399999999999</c:v>
                </c:pt>
                <c:pt idx="268">
                  <c:v>11.3599999999999</c:v>
                </c:pt>
                <c:pt idx="269">
                  <c:v>11.3799999999999</c:v>
                </c:pt>
                <c:pt idx="270">
                  <c:v>11.399999999999901</c:v>
                </c:pt>
                <c:pt idx="271">
                  <c:v>11.4199999999999</c:v>
                </c:pt>
                <c:pt idx="272">
                  <c:v>11.4399999999999</c:v>
                </c:pt>
                <c:pt idx="273">
                  <c:v>11.4599999999999</c:v>
                </c:pt>
                <c:pt idx="274">
                  <c:v>11.479999999999899</c:v>
                </c:pt>
                <c:pt idx="275">
                  <c:v>11.499999999999901</c:v>
                </c:pt>
                <c:pt idx="276">
                  <c:v>11.5199999999999</c:v>
                </c:pt>
                <c:pt idx="277">
                  <c:v>11.5399999999999</c:v>
                </c:pt>
                <c:pt idx="278">
                  <c:v>11.559999999999899</c:v>
                </c:pt>
                <c:pt idx="279">
                  <c:v>11.579999999999901</c:v>
                </c:pt>
                <c:pt idx="280">
                  <c:v>11.5999999999999</c:v>
                </c:pt>
                <c:pt idx="281">
                  <c:v>11.6199999999999</c:v>
                </c:pt>
                <c:pt idx="282">
                  <c:v>11.639999999999899</c:v>
                </c:pt>
                <c:pt idx="283">
                  <c:v>11.659999999999901</c:v>
                </c:pt>
                <c:pt idx="284">
                  <c:v>11.6799999999999</c:v>
                </c:pt>
                <c:pt idx="285">
                  <c:v>11.6999999999999</c:v>
                </c:pt>
                <c:pt idx="286">
                  <c:v>11.719999999999899</c:v>
                </c:pt>
                <c:pt idx="287">
                  <c:v>11.739999999999901</c:v>
                </c:pt>
                <c:pt idx="288">
                  <c:v>11.7599999999999</c:v>
                </c:pt>
                <c:pt idx="289">
                  <c:v>11.7799999999999</c:v>
                </c:pt>
                <c:pt idx="290">
                  <c:v>11.799999999999899</c:v>
                </c:pt>
                <c:pt idx="291">
                  <c:v>11.819999999999901</c:v>
                </c:pt>
                <c:pt idx="292">
                  <c:v>11.8399999999999</c:v>
                </c:pt>
                <c:pt idx="293">
                  <c:v>11.8599999999999</c:v>
                </c:pt>
                <c:pt idx="294">
                  <c:v>11.8799999999999</c:v>
                </c:pt>
                <c:pt idx="295">
                  <c:v>11.899999999999901</c:v>
                </c:pt>
                <c:pt idx="296">
                  <c:v>11.9199999999999</c:v>
                </c:pt>
                <c:pt idx="297">
                  <c:v>11.9399999999999</c:v>
                </c:pt>
                <c:pt idx="298">
                  <c:v>11.9599999999999</c:v>
                </c:pt>
                <c:pt idx="299">
                  <c:v>11.979999999999899</c:v>
                </c:pt>
                <c:pt idx="300">
                  <c:v>11.999999999999901</c:v>
                </c:pt>
                <c:pt idx="301">
                  <c:v>12.0199999999999</c:v>
                </c:pt>
                <c:pt idx="302">
                  <c:v>12.0399999999999</c:v>
                </c:pt>
                <c:pt idx="303">
                  <c:v>12.059999999999899</c:v>
                </c:pt>
                <c:pt idx="304">
                  <c:v>12.079999999999901</c:v>
                </c:pt>
                <c:pt idx="305">
                  <c:v>12.0999999999999</c:v>
                </c:pt>
                <c:pt idx="306">
                  <c:v>12.1199999999999</c:v>
                </c:pt>
                <c:pt idx="307">
                  <c:v>12.139999999999899</c:v>
                </c:pt>
                <c:pt idx="308">
                  <c:v>12.159999999999901</c:v>
                </c:pt>
                <c:pt idx="309">
                  <c:v>12.1799999999999</c:v>
                </c:pt>
                <c:pt idx="310">
                  <c:v>12.1999999999999</c:v>
                </c:pt>
                <c:pt idx="311">
                  <c:v>12.219999999999899</c:v>
                </c:pt>
                <c:pt idx="312">
                  <c:v>12.239999999999901</c:v>
                </c:pt>
                <c:pt idx="313">
                  <c:v>12.2599999999999</c:v>
                </c:pt>
                <c:pt idx="314">
                  <c:v>12.2799999999999</c:v>
                </c:pt>
                <c:pt idx="315">
                  <c:v>12.299999999999899</c:v>
                </c:pt>
                <c:pt idx="316">
                  <c:v>12.319999999999901</c:v>
                </c:pt>
                <c:pt idx="317">
                  <c:v>12.3399999999999</c:v>
                </c:pt>
                <c:pt idx="318">
                  <c:v>12.3599999999999</c:v>
                </c:pt>
                <c:pt idx="319">
                  <c:v>12.3799999999999</c:v>
                </c:pt>
                <c:pt idx="320">
                  <c:v>12.399999999999901</c:v>
                </c:pt>
                <c:pt idx="321">
                  <c:v>12.4199999999999</c:v>
                </c:pt>
                <c:pt idx="322">
                  <c:v>12.4399999999999</c:v>
                </c:pt>
                <c:pt idx="323">
                  <c:v>12.4599999999999</c:v>
                </c:pt>
                <c:pt idx="324">
                  <c:v>12.479999999999899</c:v>
                </c:pt>
                <c:pt idx="325">
                  <c:v>12.499999999999901</c:v>
                </c:pt>
                <c:pt idx="326">
                  <c:v>12.5199999999999</c:v>
                </c:pt>
                <c:pt idx="327">
                  <c:v>12.5399999999999</c:v>
                </c:pt>
                <c:pt idx="328">
                  <c:v>12.559999999999899</c:v>
                </c:pt>
                <c:pt idx="329">
                  <c:v>12.579999999999901</c:v>
                </c:pt>
                <c:pt idx="330">
                  <c:v>12.5999999999999</c:v>
                </c:pt>
                <c:pt idx="331">
                  <c:v>12.6199999999999</c:v>
                </c:pt>
                <c:pt idx="332">
                  <c:v>12.639999999999899</c:v>
                </c:pt>
                <c:pt idx="333">
                  <c:v>12.659999999999901</c:v>
                </c:pt>
                <c:pt idx="334">
                  <c:v>12.6799999999999</c:v>
                </c:pt>
                <c:pt idx="335">
                  <c:v>12.6999999999999</c:v>
                </c:pt>
                <c:pt idx="336">
                  <c:v>12.719999999999899</c:v>
                </c:pt>
                <c:pt idx="337">
                  <c:v>12.739999999999901</c:v>
                </c:pt>
                <c:pt idx="338">
                  <c:v>12.7599999999999</c:v>
                </c:pt>
                <c:pt idx="339">
                  <c:v>12.7799999999999</c:v>
                </c:pt>
                <c:pt idx="340">
                  <c:v>12.799999999999899</c:v>
                </c:pt>
                <c:pt idx="341">
                  <c:v>12.819999999999901</c:v>
                </c:pt>
                <c:pt idx="342">
                  <c:v>12.8399999999999</c:v>
                </c:pt>
                <c:pt idx="343">
                  <c:v>12.8599999999999</c:v>
                </c:pt>
                <c:pt idx="344">
                  <c:v>12.8799999999998</c:v>
                </c:pt>
                <c:pt idx="345">
                  <c:v>12.8999999999998</c:v>
                </c:pt>
                <c:pt idx="346">
                  <c:v>12.919999999999799</c:v>
                </c:pt>
                <c:pt idx="347">
                  <c:v>12.9399999999999</c:v>
                </c:pt>
                <c:pt idx="348">
                  <c:v>12.9599999999998</c:v>
                </c:pt>
                <c:pt idx="349">
                  <c:v>12.979999999999899</c:v>
                </c:pt>
                <c:pt idx="350">
                  <c:v>12.999999999999901</c:v>
                </c:pt>
                <c:pt idx="351">
                  <c:v>13.0199999999999</c:v>
                </c:pt>
                <c:pt idx="352">
                  <c:v>13.0399999999998</c:v>
                </c:pt>
                <c:pt idx="353">
                  <c:v>13.0599999999998</c:v>
                </c:pt>
                <c:pt idx="354">
                  <c:v>13.079999999999799</c:v>
                </c:pt>
                <c:pt idx="355">
                  <c:v>13.0999999999999</c:v>
                </c:pt>
                <c:pt idx="356">
                  <c:v>13.1199999999999</c:v>
                </c:pt>
                <c:pt idx="357">
                  <c:v>13.1399999999998</c:v>
                </c:pt>
                <c:pt idx="358">
                  <c:v>13.159999999999901</c:v>
                </c:pt>
                <c:pt idx="359">
                  <c:v>13.1799999999999</c:v>
                </c:pt>
                <c:pt idx="360">
                  <c:v>13.1999999999999</c:v>
                </c:pt>
                <c:pt idx="361">
                  <c:v>13.2199999999998</c:v>
                </c:pt>
                <c:pt idx="362">
                  <c:v>13.239999999999799</c:v>
                </c:pt>
                <c:pt idx="363">
                  <c:v>13.259999999999801</c:v>
                </c:pt>
                <c:pt idx="364">
                  <c:v>13.2799999999998</c:v>
                </c:pt>
                <c:pt idx="365">
                  <c:v>13.2999999999998</c:v>
                </c:pt>
                <c:pt idx="366">
                  <c:v>13.3199999999998</c:v>
                </c:pt>
                <c:pt idx="367">
                  <c:v>13.339999999999799</c:v>
                </c:pt>
                <c:pt idx="368">
                  <c:v>13.3599999999998</c:v>
                </c:pt>
                <c:pt idx="369">
                  <c:v>13.3799999999998</c:v>
                </c:pt>
                <c:pt idx="370">
                  <c:v>13.3999999999998</c:v>
                </c:pt>
                <c:pt idx="371">
                  <c:v>13.419999999999799</c:v>
                </c:pt>
                <c:pt idx="372">
                  <c:v>13.439999999999801</c:v>
                </c:pt>
                <c:pt idx="373">
                  <c:v>13.4599999999998</c:v>
                </c:pt>
                <c:pt idx="374">
                  <c:v>13.4799999999998</c:v>
                </c:pt>
                <c:pt idx="375">
                  <c:v>13.499999999999799</c:v>
                </c:pt>
                <c:pt idx="376">
                  <c:v>13.519999999999801</c:v>
                </c:pt>
                <c:pt idx="377">
                  <c:v>13.5399999999998</c:v>
                </c:pt>
                <c:pt idx="378">
                  <c:v>13.5599999999998</c:v>
                </c:pt>
                <c:pt idx="379">
                  <c:v>13.579999999999799</c:v>
                </c:pt>
                <c:pt idx="380">
                  <c:v>13.599999999999801</c:v>
                </c:pt>
                <c:pt idx="381">
                  <c:v>13.6199999999998</c:v>
                </c:pt>
                <c:pt idx="382">
                  <c:v>13.6399999999998</c:v>
                </c:pt>
                <c:pt idx="383">
                  <c:v>13.659999999999799</c:v>
                </c:pt>
                <c:pt idx="384">
                  <c:v>13.679999999999801</c:v>
                </c:pt>
                <c:pt idx="385">
                  <c:v>13.6999999999998</c:v>
                </c:pt>
                <c:pt idx="386">
                  <c:v>13.7199999999998</c:v>
                </c:pt>
                <c:pt idx="387">
                  <c:v>13.739999999999799</c:v>
                </c:pt>
                <c:pt idx="388">
                  <c:v>13.759999999999801</c:v>
                </c:pt>
                <c:pt idx="389">
                  <c:v>13.7799999999998</c:v>
                </c:pt>
                <c:pt idx="390">
                  <c:v>13.7999999999998</c:v>
                </c:pt>
                <c:pt idx="391">
                  <c:v>13.8199999999998</c:v>
                </c:pt>
                <c:pt idx="392">
                  <c:v>13.839999999999799</c:v>
                </c:pt>
                <c:pt idx="393">
                  <c:v>13.8599999999998</c:v>
                </c:pt>
                <c:pt idx="394">
                  <c:v>13.8799999999998</c:v>
                </c:pt>
                <c:pt idx="395">
                  <c:v>13.8999999999998</c:v>
                </c:pt>
                <c:pt idx="396">
                  <c:v>13.919999999999799</c:v>
                </c:pt>
                <c:pt idx="397">
                  <c:v>13.939999999999801</c:v>
                </c:pt>
                <c:pt idx="398">
                  <c:v>13.9599999999998</c:v>
                </c:pt>
                <c:pt idx="399">
                  <c:v>13.9799999999998</c:v>
                </c:pt>
                <c:pt idx="400">
                  <c:v>13.999999999999799</c:v>
                </c:pt>
                <c:pt idx="401">
                  <c:v>14.019999999999801</c:v>
                </c:pt>
                <c:pt idx="402">
                  <c:v>14.0399999999998</c:v>
                </c:pt>
                <c:pt idx="403">
                  <c:v>14.0599999999998</c:v>
                </c:pt>
                <c:pt idx="404">
                  <c:v>14.079999999999799</c:v>
                </c:pt>
                <c:pt idx="405">
                  <c:v>14.099999999999801</c:v>
                </c:pt>
                <c:pt idx="406">
                  <c:v>14.1199999999998</c:v>
                </c:pt>
                <c:pt idx="407">
                  <c:v>14.1399999999998</c:v>
                </c:pt>
                <c:pt idx="408">
                  <c:v>14.159999999999799</c:v>
                </c:pt>
                <c:pt idx="409">
                  <c:v>14.179999999999801</c:v>
                </c:pt>
                <c:pt idx="410">
                  <c:v>14.1999999999998</c:v>
                </c:pt>
                <c:pt idx="411">
                  <c:v>14.2199999999998</c:v>
                </c:pt>
                <c:pt idx="412">
                  <c:v>14.239999999999799</c:v>
                </c:pt>
                <c:pt idx="413">
                  <c:v>14.259999999999801</c:v>
                </c:pt>
                <c:pt idx="414">
                  <c:v>14.2799999999998</c:v>
                </c:pt>
                <c:pt idx="415">
                  <c:v>14.2999999999998</c:v>
                </c:pt>
                <c:pt idx="416">
                  <c:v>14.3199999999998</c:v>
                </c:pt>
                <c:pt idx="417">
                  <c:v>14.339999999999799</c:v>
                </c:pt>
                <c:pt idx="418">
                  <c:v>14.3599999999998</c:v>
                </c:pt>
                <c:pt idx="419">
                  <c:v>14.3799999999998</c:v>
                </c:pt>
                <c:pt idx="420">
                  <c:v>14.3999999999998</c:v>
                </c:pt>
                <c:pt idx="421">
                  <c:v>14.419999999999799</c:v>
                </c:pt>
                <c:pt idx="422">
                  <c:v>14.439999999999801</c:v>
                </c:pt>
                <c:pt idx="423">
                  <c:v>14.4599999999998</c:v>
                </c:pt>
                <c:pt idx="424">
                  <c:v>14.4799999999998</c:v>
                </c:pt>
                <c:pt idx="425">
                  <c:v>14.499999999999799</c:v>
                </c:pt>
                <c:pt idx="426">
                  <c:v>14.519999999999801</c:v>
                </c:pt>
                <c:pt idx="427">
                  <c:v>14.5399999999998</c:v>
                </c:pt>
                <c:pt idx="428">
                  <c:v>14.5599999999998</c:v>
                </c:pt>
                <c:pt idx="429">
                  <c:v>14.579999999999799</c:v>
                </c:pt>
                <c:pt idx="430">
                  <c:v>14.599999999999801</c:v>
                </c:pt>
                <c:pt idx="431">
                  <c:v>14.6199999999998</c:v>
                </c:pt>
                <c:pt idx="432">
                  <c:v>14.6399999999998</c:v>
                </c:pt>
                <c:pt idx="433">
                  <c:v>14.659999999999799</c:v>
                </c:pt>
                <c:pt idx="434">
                  <c:v>14.679999999999801</c:v>
                </c:pt>
                <c:pt idx="435">
                  <c:v>14.6999999999998</c:v>
                </c:pt>
                <c:pt idx="436">
                  <c:v>14.7199999999998</c:v>
                </c:pt>
                <c:pt idx="437">
                  <c:v>14.739999999999799</c:v>
                </c:pt>
                <c:pt idx="438">
                  <c:v>14.759999999999801</c:v>
                </c:pt>
                <c:pt idx="439">
                  <c:v>14.7799999999998</c:v>
                </c:pt>
                <c:pt idx="440">
                  <c:v>14.7999999999998</c:v>
                </c:pt>
                <c:pt idx="441">
                  <c:v>14.8199999999998</c:v>
                </c:pt>
                <c:pt idx="442">
                  <c:v>14.839999999999799</c:v>
                </c:pt>
                <c:pt idx="443">
                  <c:v>14.8599999999998</c:v>
                </c:pt>
                <c:pt idx="444">
                  <c:v>14.8799999999998</c:v>
                </c:pt>
                <c:pt idx="445">
                  <c:v>14.8999999999998</c:v>
                </c:pt>
                <c:pt idx="446">
                  <c:v>14.919999999999799</c:v>
                </c:pt>
                <c:pt idx="447">
                  <c:v>14.939999999999801</c:v>
                </c:pt>
                <c:pt idx="448">
                  <c:v>14.9599999999998</c:v>
                </c:pt>
                <c:pt idx="449">
                  <c:v>14.9799999999998</c:v>
                </c:pt>
                <c:pt idx="450">
                  <c:v>14.999999999999799</c:v>
                </c:pt>
                <c:pt idx="451">
                  <c:v>15.019999999999801</c:v>
                </c:pt>
                <c:pt idx="452">
                  <c:v>15.0399999999998</c:v>
                </c:pt>
                <c:pt idx="453">
                  <c:v>15.0599999999998</c:v>
                </c:pt>
                <c:pt idx="454">
                  <c:v>15.079999999999799</c:v>
                </c:pt>
                <c:pt idx="455">
                  <c:v>15.099999999999801</c:v>
                </c:pt>
                <c:pt idx="456">
                  <c:v>15.1199999999998</c:v>
                </c:pt>
                <c:pt idx="457">
                  <c:v>15.1399999999998</c:v>
                </c:pt>
                <c:pt idx="458">
                  <c:v>15.159999999999799</c:v>
                </c:pt>
                <c:pt idx="459">
                  <c:v>15.179999999999801</c:v>
                </c:pt>
                <c:pt idx="460">
                  <c:v>15.1999999999998</c:v>
                </c:pt>
                <c:pt idx="461">
                  <c:v>15.2199999999998</c:v>
                </c:pt>
                <c:pt idx="462">
                  <c:v>15.239999999999799</c:v>
                </c:pt>
                <c:pt idx="463">
                  <c:v>15.259999999999801</c:v>
                </c:pt>
                <c:pt idx="464">
                  <c:v>15.2799999999998</c:v>
                </c:pt>
                <c:pt idx="465">
                  <c:v>15.2999999999998</c:v>
                </c:pt>
                <c:pt idx="466">
                  <c:v>15.3199999999998</c:v>
                </c:pt>
                <c:pt idx="467">
                  <c:v>15.339999999999799</c:v>
                </c:pt>
                <c:pt idx="468">
                  <c:v>15.3599999999998</c:v>
                </c:pt>
                <c:pt idx="469">
                  <c:v>15.3799999999998</c:v>
                </c:pt>
                <c:pt idx="470">
                  <c:v>15.3999999999998</c:v>
                </c:pt>
                <c:pt idx="471">
                  <c:v>15.419999999999799</c:v>
                </c:pt>
                <c:pt idx="472">
                  <c:v>15.439999999999801</c:v>
                </c:pt>
                <c:pt idx="473">
                  <c:v>15.4599999999998</c:v>
                </c:pt>
                <c:pt idx="474">
                  <c:v>15.4799999999998</c:v>
                </c:pt>
                <c:pt idx="475">
                  <c:v>15.499999999999799</c:v>
                </c:pt>
                <c:pt idx="476">
                  <c:v>15.519999999999801</c:v>
                </c:pt>
                <c:pt idx="477">
                  <c:v>15.5399999999998</c:v>
                </c:pt>
                <c:pt idx="478">
                  <c:v>15.5599999999998</c:v>
                </c:pt>
                <c:pt idx="479">
                  <c:v>15.579999999999799</c:v>
                </c:pt>
                <c:pt idx="480">
                  <c:v>15.599999999999801</c:v>
                </c:pt>
                <c:pt idx="481">
                  <c:v>15.6199999999998</c:v>
                </c:pt>
                <c:pt idx="482">
                  <c:v>15.6399999999998</c:v>
                </c:pt>
                <c:pt idx="483">
                  <c:v>15.659999999999799</c:v>
                </c:pt>
                <c:pt idx="484">
                  <c:v>15.679999999999801</c:v>
                </c:pt>
                <c:pt idx="485">
                  <c:v>15.6999999999998</c:v>
                </c:pt>
                <c:pt idx="486">
                  <c:v>15.7199999999998</c:v>
                </c:pt>
                <c:pt idx="487">
                  <c:v>15.739999999999799</c:v>
                </c:pt>
                <c:pt idx="488">
                  <c:v>15.759999999999801</c:v>
                </c:pt>
                <c:pt idx="489">
                  <c:v>15.7799999999998</c:v>
                </c:pt>
                <c:pt idx="490">
                  <c:v>15.7999999999998</c:v>
                </c:pt>
                <c:pt idx="491">
                  <c:v>15.8199999999998</c:v>
                </c:pt>
                <c:pt idx="492">
                  <c:v>15.839999999999799</c:v>
                </c:pt>
                <c:pt idx="493">
                  <c:v>15.8599999999998</c:v>
                </c:pt>
                <c:pt idx="494">
                  <c:v>15.8799999999998</c:v>
                </c:pt>
                <c:pt idx="495">
                  <c:v>15.8999999999998</c:v>
                </c:pt>
                <c:pt idx="496">
                  <c:v>15.919999999999799</c:v>
                </c:pt>
                <c:pt idx="497">
                  <c:v>15.939999999999801</c:v>
                </c:pt>
                <c:pt idx="498">
                  <c:v>15.9599999999998</c:v>
                </c:pt>
                <c:pt idx="499">
                  <c:v>15.9799999999998</c:v>
                </c:pt>
                <c:pt idx="500">
                  <c:v>15.999999999999799</c:v>
                </c:pt>
                <c:pt idx="501">
                  <c:v>16.019999999999801</c:v>
                </c:pt>
                <c:pt idx="502">
                  <c:v>16.0399999999998</c:v>
                </c:pt>
                <c:pt idx="503">
                  <c:v>16.0599999999998</c:v>
                </c:pt>
                <c:pt idx="504">
                  <c:v>16.079999999999799</c:v>
                </c:pt>
                <c:pt idx="505">
                  <c:v>16.099999999999799</c:v>
                </c:pt>
                <c:pt idx="506">
                  <c:v>16.119999999999798</c:v>
                </c:pt>
                <c:pt idx="507">
                  <c:v>16.139999999999802</c:v>
                </c:pt>
                <c:pt idx="508">
                  <c:v>16.159999999999801</c:v>
                </c:pt>
                <c:pt idx="509">
                  <c:v>16.179999999999801</c:v>
                </c:pt>
                <c:pt idx="510">
                  <c:v>16.1999999999998</c:v>
                </c:pt>
                <c:pt idx="511">
                  <c:v>16.2199999999998</c:v>
                </c:pt>
                <c:pt idx="512">
                  <c:v>16.239999999999799</c:v>
                </c:pt>
                <c:pt idx="513">
                  <c:v>16.259999999999799</c:v>
                </c:pt>
                <c:pt idx="514">
                  <c:v>16.279999999999799</c:v>
                </c:pt>
                <c:pt idx="515">
                  <c:v>16.299999999999802</c:v>
                </c:pt>
                <c:pt idx="516">
                  <c:v>16.319999999999801</c:v>
                </c:pt>
                <c:pt idx="517">
                  <c:v>16.339999999999801</c:v>
                </c:pt>
                <c:pt idx="518">
                  <c:v>16.3599999999998</c:v>
                </c:pt>
                <c:pt idx="519">
                  <c:v>16.3799999999998</c:v>
                </c:pt>
                <c:pt idx="520">
                  <c:v>16.3999999999998</c:v>
                </c:pt>
                <c:pt idx="521">
                  <c:v>16.419999999999799</c:v>
                </c:pt>
                <c:pt idx="522">
                  <c:v>16.439999999999799</c:v>
                </c:pt>
                <c:pt idx="523">
                  <c:v>16.459999999999798</c:v>
                </c:pt>
                <c:pt idx="524">
                  <c:v>16.479999999999801</c:v>
                </c:pt>
                <c:pt idx="525">
                  <c:v>16.499999999999801</c:v>
                </c:pt>
                <c:pt idx="526">
                  <c:v>16.519999999999801</c:v>
                </c:pt>
                <c:pt idx="527">
                  <c:v>16.5399999999998</c:v>
                </c:pt>
                <c:pt idx="528">
                  <c:v>16.5599999999998</c:v>
                </c:pt>
                <c:pt idx="529">
                  <c:v>16.579999999999799</c:v>
                </c:pt>
                <c:pt idx="530">
                  <c:v>16.599999999999799</c:v>
                </c:pt>
                <c:pt idx="531">
                  <c:v>16.619999999999798</c:v>
                </c:pt>
                <c:pt idx="532">
                  <c:v>16.639999999999802</c:v>
                </c:pt>
                <c:pt idx="533">
                  <c:v>16.659999999999801</c:v>
                </c:pt>
                <c:pt idx="534">
                  <c:v>16.679999999999801</c:v>
                </c:pt>
                <c:pt idx="535">
                  <c:v>16.6999999999998</c:v>
                </c:pt>
                <c:pt idx="536">
                  <c:v>16.7199999999998</c:v>
                </c:pt>
                <c:pt idx="537">
                  <c:v>16.739999999999799</c:v>
                </c:pt>
                <c:pt idx="538">
                  <c:v>16.759999999999799</c:v>
                </c:pt>
                <c:pt idx="539">
                  <c:v>16.779999999999799</c:v>
                </c:pt>
                <c:pt idx="540">
                  <c:v>16.799999999999802</c:v>
                </c:pt>
                <c:pt idx="541">
                  <c:v>16.819999999999801</c:v>
                </c:pt>
                <c:pt idx="542">
                  <c:v>16.839999999999801</c:v>
                </c:pt>
                <c:pt idx="543">
                  <c:v>16.8599999999998</c:v>
                </c:pt>
                <c:pt idx="544">
                  <c:v>16.8799999999998</c:v>
                </c:pt>
                <c:pt idx="545">
                  <c:v>16.8999999999998</c:v>
                </c:pt>
                <c:pt idx="546">
                  <c:v>16.919999999999799</c:v>
                </c:pt>
                <c:pt idx="547">
                  <c:v>16.939999999999799</c:v>
                </c:pt>
                <c:pt idx="548">
                  <c:v>16.959999999999798</c:v>
                </c:pt>
                <c:pt idx="549">
                  <c:v>16.979999999999801</c:v>
                </c:pt>
                <c:pt idx="550">
                  <c:v>16.999999999999801</c:v>
                </c:pt>
                <c:pt idx="551">
                  <c:v>17.019999999999801</c:v>
                </c:pt>
                <c:pt idx="552">
                  <c:v>17.0399999999998</c:v>
                </c:pt>
                <c:pt idx="553">
                  <c:v>17.0599999999998</c:v>
                </c:pt>
                <c:pt idx="554">
                  <c:v>17.079999999999799</c:v>
                </c:pt>
                <c:pt idx="555">
                  <c:v>17.099999999999799</c:v>
                </c:pt>
                <c:pt idx="556">
                  <c:v>17.119999999999798</c:v>
                </c:pt>
                <c:pt idx="557">
                  <c:v>17.139999999999802</c:v>
                </c:pt>
                <c:pt idx="558">
                  <c:v>17.159999999999801</c:v>
                </c:pt>
                <c:pt idx="559">
                  <c:v>17.179999999999801</c:v>
                </c:pt>
                <c:pt idx="560">
                  <c:v>17.1999999999998</c:v>
                </c:pt>
                <c:pt idx="561">
                  <c:v>17.2199999999998</c:v>
                </c:pt>
                <c:pt idx="562">
                  <c:v>17.239999999999799</c:v>
                </c:pt>
                <c:pt idx="563">
                  <c:v>17.259999999999799</c:v>
                </c:pt>
                <c:pt idx="564">
                  <c:v>17.279999999999799</c:v>
                </c:pt>
                <c:pt idx="565">
                  <c:v>17.299999999999802</c:v>
                </c:pt>
                <c:pt idx="566">
                  <c:v>17.319999999999801</c:v>
                </c:pt>
                <c:pt idx="567">
                  <c:v>17.339999999999801</c:v>
                </c:pt>
                <c:pt idx="568">
                  <c:v>17.3599999999998</c:v>
                </c:pt>
                <c:pt idx="569">
                  <c:v>17.3799999999998</c:v>
                </c:pt>
                <c:pt idx="570">
                  <c:v>17.3999999999998</c:v>
                </c:pt>
                <c:pt idx="571">
                  <c:v>17.419999999999799</c:v>
                </c:pt>
                <c:pt idx="572">
                  <c:v>17.439999999999799</c:v>
                </c:pt>
                <c:pt idx="573">
                  <c:v>17.459999999999798</c:v>
                </c:pt>
                <c:pt idx="574">
                  <c:v>17.479999999999801</c:v>
                </c:pt>
                <c:pt idx="575">
                  <c:v>17.499999999999801</c:v>
                </c:pt>
                <c:pt idx="576">
                  <c:v>17.519999999999801</c:v>
                </c:pt>
                <c:pt idx="577">
                  <c:v>17.5399999999998</c:v>
                </c:pt>
                <c:pt idx="578">
                  <c:v>17.5599999999998</c:v>
                </c:pt>
                <c:pt idx="579">
                  <c:v>17.579999999999799</c:v>
                </c:pt>
                <c:pt idx="580">
                  <c:v>17.599999999999799</c:v>
                </c:pt>
                <c:pt idx="581">
                  <c:v>17.619999999999798</c:v>
                </c:pt>
                <c:pt idx="582">
                  <c:v>17.639999999999802</c:v>
                </c:pt>
                <c:pt idx="583">
                  <c:v>17.659999999999801</c:v>
                </c:pt>
                <c:pt idx="584">
                  <c:v>17.679999999999801</c:v>
                </c:pt>
                <c:pt idx="585">
                  <c:v>17.6999999999998</c:v>
                </c:pt>
                <c:pt idx="586">
                  <c:v>17.7199999999998</c:v>
                </c:pt>
                <c:pt idx="587">
                  <c:v>17.7399999999997</c:v>
                </c:pt>
                <c:pt idx="588">
                  <c:v>17.7599999999997</c:v>
                </c:pt>
                <c:pt idx="589">
                  <c:v>17.779999999999699</c:v>
                </c:pt>
                <c:pt idx="590">
                  <c:v>17.799999999999699</c:v>
                </c:pt>
                <c:pt idx="591">
                  <c:v>17.819999999999698</c:v>
                </c:pt>
                <c:pt idx="592">
                  <c:v>17.839999999999701</c:v>
                </c:pt>
                <c:pt idx="593">
                  <c:v>17.859999999999701</c:v>
                </c:pt>
                <c:pt idx="594">
                  <c:v>17.879999999999701</c:v>
                </c:pt>
                <c:pt idx="595">
                  <c:v>17.8999999999997</c:v>
                </c:pt>
                <c:pt idx="596">
                  <c:v>17.9199999999997</c:v>
                </c:pt>
                <c:pt idx="597">
                  <c:v>17.939999999999699</c:v>
                </c:pt>
                <c:pt idx="598">
                  <c:v>17.959999999999699</c:v>
                </c:pt>
                <c:pt idx="599">
                  <c:v>17.979999999999698</c:v>
                </c:pt>
                <c:pt idx="600">
                  <c:v>17.999999999999702</c:v>
                </c:pt>
                <c:pt idx="601">
                  <c:v>18.019999999999701</c:v>
                </c:pt>
                <c:pt idx="602">
                  <c:v>18.039999999999701</c:v>
                </c:pt>
                <c:pt idx="603">
                  <c:v>18.0599999999997</c:v>
                </c:pt>
                <c:pt idx="604">
                  <c:v>18.0799999999997</c:v>
                </c:pt>
                <c:pt idx="605">
                  <c:v>18.099999999999699</c:v>
                </c:pt>
                <c:pt idx="606">
                  <c:v>18.119999999999699</c:v>
                </c:pt>
                <c:pt idx="607">
                  <c:v>18.139999999999699</c:v>
                </c:pt>
                <c:pt idx="608">
                  <c:v>18.159999999999702</c:v>
                </c:pt>
                <c:pt idx="609">
                  <c:v>18.179999999999701</c:v>
                </c:pt>
                <c:pt idx="610">
                  <c:v>18.199999999999701</c:v>
                </c:pt>
                <c:pt idx="611">
                  <c:v>18.2199999999997</c:v>
                </c:pt>
                <c:pt idx="612">
                  <c:v>18.2399999999997</c:v>
                </c:pt>
                <c:pt idx="613">
                  <c:v>18.2599999999997</c:v>
                </c:pt>
                <c:pt idx="614">
                  <c:v>18.279999999999699</c:v>
                </c:pt>
                <c:pt idx="615">
                  <c:v>18.299999999999699</c:v>
                </c:pt>
                <c:pt idx="616">
                  <c:v>18.319999999999698</c:v>
                </c:pt>
                <c:pt idx="617">
                  <c:v>18.339999999999701</c:v>
                </c:pt>
                <c:pt idx="618">
                  <c:v>18.359999999999701</c:v>
                </c:pt>
                <c:pt idx="619">
                  <c:v>18.379999999999701</c:v>
                </c:pt>
                <c:pt idx="620">
                  <c:v>18.3999999999997</c:v>
                </c:pt>
                <c:pt idx="621">
                  <c:v>18.4199999999997</c:v>
                </c:pt>
                <c:pt idx="622">
                  <c:v>18.439999999999699</c:v>
                </c:pt>
                <c:pt idx="623">
                  <c:v>18.459999999999699</c:v>
                </c:pt>
                <c:pt idx="624">
                  <c:v>18.479999999999698</c:v>
                </c:pt>
                <c:pt idx="625">
                  <c:v>18.499999999999702</c:v>
                </c:pt>
                <c:pt idx="626">
                  <c:v>18.519999999999701</c:v>
                </c:pt>
                <c:pt idx="627">
                  <c:v>18.539999999999701</c:v>
                </c:pt>
                <c:pt idx="628">
                  <c:v>18.5599999999997</c:v>
                </c:pt>
                <c:pt idx="629">
                  <c:v>18.5799999999997</c:v>
                </c:pt>
                <c:pt idx="630">
                  <c:v>18.599999999999699</c:v>
                </c:pt>
                <c:pt idx="631">
                  <c:v>18.619999999999699</c:v>
                </c:pt>
                <c:pt idx="632">
                  <c:v>18.639999999999699</c:v>
                </c:pt>
                <c:pt idx="633">
                  <c:v>18.659999999999702</c:v>
                </c:pt>
                <c:pt idx="634">
                  <c:v>18.679999999999701</c:v>
                </c:pt>
                <c:pt idx="635">
                  <c:v>18.699999999999701</c:v>
                </c:pt>
                <c:pt idx="636">
                  <c:v>18.7199999999997</c:v>
                </c:pt>
                <c:pt idx="637">
                  <c:v>18.7399999999997</c:v>
                </c:pt>
                <c:pt idx="638">
                  <c:v>18.7599999999997</c:v>
                </c:pt>
                <c:pt idx="639">
                  <c:v>18.779999999999699</c:v>
                </c:pt>
                <c:pt idx="640">
                  <c:v>18.799999999999699</c:v>
                </c:pt>
                <c:pt idx="641">
                  <c:v>18.819999999999698</c:v>
                </c:pt>
                <c:pt idx="642">
                  <c:v>18.839999999999701</c:v>
                </c:pt>
                <c:pt idx="643">
                  <c:v>18.859999999999701</c:v>
                </c:pt>
                <c:pt idx="644">
                  <c:v>18.879999999999701</c:v>
                </c:pt>
                <c:pt idx="645">
                  <c:v>18.8999999999997</c:v>
                </c:pt>
                <c:pt idx="646">
                  <c:v>18.9199999999997</c:v>
                </c:pt>
                <c:pt idx="647">
                  <c:v>18.939999999999699</c:v>
                </c:pt>
                <c:pt idx="648">
                  <c:v>18.959999999999699</c:v>
                </c:pt>
                <c:pt idx="649">
                  <c:v>18.979999999999698</c:v>
                </c:pt>
                <c:pt idx="650">
                  <c:v>18.999999999999702</c:v>
                </c:pt>
                <c:pt idx="651">
                  <c:v>19.019999999999701</c:v>
                </c:pt>
                <c:pt idx="652">
                  <c:v>19.039999999999701</c:v>
                </c:pt>
                <c:pt idx="653">
                  <c:v>19.0599999999997</c:v>
                </c:pt>
                <c:pt idx="654">
                  <c:v>19.0799999999997</c:v>
                </c:pt>
                <c:pt idx="655">
                  <c:v>19.099999999999699</c:v>
                </c:pt>
                <c:pt idx="656">
                  <c:v>19.119999999999699</c:v>
                </c:pt>
                <c:pt idx="657">
                  <c:v>19.139999999999699</c:v>
                </c:pt>
                <c:pt idx="658">
                  <c:v>19.159999999999702</c:v>
                </c:pt>
                <c:pt idx="659">
                  <c:v>19.179999999999701</c:v>
                </c:pt>
                <c:pt idx="660">
                  <c:v>19.199999999999701</c:v>
                </c:pt>
                <c:pt idx="661">
                  <c:v>19.2199999999997</c:v>
                </c:pt>
                <c:pt idx="662">
                  <c:v>19.2399999999997</c:v>
                </c:pt>
                <c:pt idx="663">
                  <c:v>19.2599999999997</c:v>
                </c:pt>
                <c:pt idx="664">
                  <c:v>19.279999999999699</c:v>
                </c:pt>
                <c:pt idx="665">
                  <c:v>19.299999999999699</c:v>
                </c:pt>
                <c:pt idx="666">
                  <c:v>19.319999999999698</c:v>
                </c:pt>
                <c:pt idx="667">
                  <c:v>19.339999999999701</c:v>
                </c:pt>
                <c:pt idx="668">
                  <c:v>19.359999999999701</c:v>
                </c:pt>
                <c:pt idx="669">
                  <c:v>19.379999999999701</c:v>
                </c:pt>
                <c:pt idx="670">
                  <c:v>19.3999999999997</c:v>
                </c:pt>
                <c:pt idx="671">
                  <c:v>19.4199999999997</c:v>
                </c:pt>
                <c:pt idx="672">
                  <c:v>19.439999999999699</c:v>
                </c:pt>
                <c:pt idx="673">
                  <c:v>19.459999999999699</c:v>
                </c:pt>
                <c:pt idx="674">
                  <c:v>19.479999999999698</c:v>
                </c:pt>
                <c:pt idx="675">
                  <c:v>19.499999999999702</c:v>
                </c:pt>
                <c:pt idx="676">
                  <c:v>19.519999999999701</c:v>
                </c:pt>
                <c:pt idx="677">
                  <c:v>19.539999999999701</c:v>
                </c:pt>
                <c:pt idx="678">
                  <c:v>19.5599999999997</c:v>
                </c:pt>
                <c:pt idx="679">
                  <c:v>19.5799999999997</c:v>
                </c:pt>
                <c:pt idx="680">
                  <c:v>19.599999999999699</c:v>
                </c:pt>
                <c:pt idx="681">
                  <c:v>19.619999999999699</c:v>
                </c:pt>
                <c:pt idx="682">
                  <c:v>19.639999999999699</c:v>
                </c:pt>
                <c:pt idx="683">
                  <c:v>19.659999999999702</c:v>
                </c:pt>
                <c:pt idx="684">
                  <c:v>19.679999999999701</c:v>
                </c:pt>
                <c:pt idx="685">
                  <c:v>19.699999999999701</c:v>
                </c:pt>
                <c:pt idx="686">
                  <c:v>19.7199999999997</c:v>
                </c:pt>
                <c:pt idx="687">
                  <c:v>19.7399999999997</c:v>
                </c:pt>
                <c:pt idx="688">
                  <c:v>19.7599999999997</c:v>
                </c:pt>
                <c:pt idx="689">
                  <c:v>19.779999999999699</c:v>
                </c:pt>
                <c:pt idx="690">
                  <c:v>19.799999999999699</c:v>
                </c:pt>
                <c:pt idx="691">
                  <c:v>19.819999999999698</c:v>
                </c:pt>
                <c:pt idx="692">
                  <c:v>19.839999999999701</c:v>
                </c:pt>
                <c:pt idx="693">
                  <c:v>19.859999999999701</c:v>
                </c:pt>
                <c:pt idx="694">
                  <c:v>19.879999999999701</c:v>
                </c:pt>
                <c:pt idx="695">
                  <c:v>19.8999999999997</c:v>
                </c:pt>
                <c:pt idx="696">
                  <c:v>19.9199999999997</c:v>
                </c:pt>
                <c:pt idx="697">
                  <c:v>19.939999999999699</c:v>
                </c:pt>
                <c:pt idx="698">
                  <c:v>19.959999999999699</c:v>
                </c:pt>
                <c:pt idx="699">
                  <c:v>19.979999999999698</c:v>
                </c:pt>
                <c:pt idx="700">
                  <c:v>19.999999999999702</c:v>
                </c:pt>
                <c:pt idx="701">
                  <c:v>20.019999999999701</c:v>
                </c:pt>
                <c:pt idx="702">
                  <c:v>20.039999999999701</c:v>
                </c:pt>
                <c:pt idx="703">
                  <c:v>20.0599999999997</c:v>
                </c:pt>
                <c:pt idx="704">
                  <c:v>20.0799999999997</c:v>
                </c:pt>
                <c:pt idx="705">
                  <c:v>20.099999999999699</c:v>
                </c:pt>
                <c:pt idx="706">
                  <c:v>20.119999999999699</c:v>
                </c:pt>
                <c:pt idx="707">
                  <c:v>20.139999999999699</c:v>
                </c:pt>
                <c:pt idx="708">
                  <c:v>20.159999999999702</c:v>
                </c:pt>
                <c:pt idx="709">
                  <c:v>20.179999999999701</c:v>
                </c:pt>
                <c:pt idx="710">
                  <c:v>20.199999999999701</c:v>
                </c:pt>
                <c:pt idx="711">
                  <c:v>20.2199999999997</c:v>
                </c:pt>
                <c:pt idx="712">
                  <c:v>20.2399999999997</c:v>
                </c:pt>
                <c:pt idx="713">
                  <c:v>20.2599999999997</c:v>
                </c:pt>
                <c:pt idx="714">
                  <c:v>20.279999999999699</c:v>
                </c:pt>
                <c:pt idx="715">
                  <c:v>20.299999999999699</c:v>
                </c:pt>
                <c:pt idx="716">
                  <c:v>20.319999999999698</c:v>
                </c:pt>
                <c:pt idx="717">
                  <c:v>20.339999999999701</c:v>
                </c:pt>
                <c:pt idx="718">
                  <c:v>20.359999999999701</c:v>
                </c:pt>
                <c:pt idx="719">
                  <c:v>20.379999999999701</c:v>
                </c:pt>
                <c:pt idx="720">
                  <c:v>20.3999999999997</c:v>
                </c:pt>
                <c:pt idx="721">
                  <c:v>20.4199999999997</c:v>
                </c:pt>
                <c:pt idx="722">
                  <c:v>20.439999999999699</c:v>
                </c:pt>
                <c:pt idx="723">
                  <c:v>20.459999999999699</c:v>
                </c:pt>
                <c:pt idx="724">
                  <c:v>20.479999999999698</c:v>
                </c:pt>
                <c:pt idx="725">
                  <c:v>20.499999999999702</c:v>
                </c:pt>
                <c:pt idx="726">
                  <c:v>20.519999999999701</c:v>
                </c:pt>
                <c:pt idx="727">
                  <c:v>20.539999999999701</c:v>
                </c:pt>
                <c:pt idx="728">
                  <c:v>20.5599999999997</c:v>
                </c:pt>
                <c:pt idx="729">
                  <c:v>20.5799999999997</c:v>
                </c:pt>
                <c:pt idx="730">
                  <c:v>20.599999999999699</c:v>
                </c:pt>
                <c:pt idx="731">
                  <c:v>20.619999999999699</c:v>
                </c:pt>
                <c:pt idx="732">
                  <c:v>20.639999999999699</c:v>
                </c:pt>
                <c:pt idx="733">
                  <c:v>20.659999999999702</c:v>
                </c:pt>
                <c:pt idx="734">
                  <c:v>20.679999999999701</c:v>
                </c:pt>
                <c:pt idx="735">
                  <c:v>20.699999999999701</c:v>
                </c:pt>
                <c:pt idx="736">
                  <c:v>20.7199999999997</c:v>
                </c:pt>
                <c:pt idx="737">
                  <c:v>20.7399999999997</c:v>
                </c:pt>
                <c:pt idx="738">
                  <c:v>20.7599999999997</c:v>
                </c:pt>
                <c:pt idx="739">
                  <c:v>20.779999999999699</c:v>
                </c:pt>
                <c:pt idx="740">
                  <c:v>20.799999999999699</c:v>
                </c:pt>
                <c:pt idx="741">
                  <c:v>20.819999999999698</c:v>
                </c:pt>
                <c:pt idx="742">
                  <c:v>20.839999999999701</c:v>
                </c:pt>
                <c:pt idx="743">
                  <c:v>20.859999999999701</c:v>
                </c:pt>
                <c:pt idx="744">
                  <c:v>20.879999999999701</c:v>
                </c:pt>
                <c:pt idx="745">
                  <c:v>20.8999999999997</c:v>
                </c:pt>
                <c:pt idx="746">
                  <c:v>20.9199999999997</c:v>
                </c:pt>
                <c:pt idx="747">
                  <c:v>20.939999999999699</c:v>
                </c:pt>
                <c:pt idx="748">
                  <c:v>20.959999999999699</c:v>
                </c:pt>
                <c:pt idx="749">
                  <c:v>20.979999999999698</c:v>
                </c:pt>
                <c:pt idx="750">
                  <c:v>20.999999999999702</c:v>
                </c:pt>
                <c:pt idx="751">
                  <c:v>21.019999999999701</c:v>
                </c:pt>
                <c:pt idx="752">
                  <c:v>21.039999999999701</c:v>
                </c:pt>
                <c:pt idx="753">
                  <c:v>21.0599999999997</c:v>
                </c:pt>
                <c:pt idx="754">
                  <c:v>21.0799999999997</c:v>
                </c:pt>
                <c:pt idx="755">
                  <c:v>21.099999999999699</c:v>
                </c:pt>
                <c:pt idx="756">
                  <c:v>21.119999999999699</c:v>
                </c:pt>
                <c:pt idx="757">
                  <c:v>21.139999999999699</c:v>
                </c:pt>
                <c:pt idx="758">
                  <c:v>21.159999999999702</c:v>
                </c:pt>
                <c:pt idx="759">
                  <c:v>21.179999999999701</c:v>
                </c:pt>
                <c:pt idx="760">
                  <c:v>21.199999999999701</c:v>
                </c:pt>
                <c:pt idx="761">
                  <c:v>21.2199999999997</c:v>
                </c:pt>
                <c:pt idx="762">
                  <c:v>21.2399999999997</c:v>
                </c:pt>
                <c:pt idx="763">
                  <c:v>21.2599999999997</c:v>
                </c:pt>
                <c:pt idx="764">
                  <c:v>21.279999999999699</c:v>
                </c:pt>
                <c:pt idx="765">
                  <c:v>21.299999999999699</c:v>
                </c:pt>
                <c:pt idx="766">
                  <c:v>21.319999999999698</c:v>
                </c:pt>
                <c:pt idx="767">
                  <c:v>21.339999999999701</c:v>
                </c:pt>
                <c:pt idx="768">
                  <c:v>21.359999999999701</c:v>
                </c:pt>
                <c:pt idx="769">
                  <c:v>21.379999999999701</c:v>
                </c:pt>
                <c:pt idx="770">
                  <c:v>21.3999999999997</c:v>
                </c:pt>
                <c:pt idx="771">
                  <c:v>21.4199999999997</c:v>
                </c:pt>
                <c:pt idx="772">
                  <c:v>21.439999999999699</c:v>
                </c:pt>
                <c:pt idx="773">
                  <c:v>21.459999999999699</c:v>
                </c:pt>
                <c:pt idx="774">
                  <c:v>21.479999999999698</c:v>
                </c:pt>
                <c:pt idx="775">
                  <c:v>21.499999999999702</c:v>
                </c:pt>
                <c:pt idx="776">
                  <c:v>21.519999999999701</c:v>
                </c:pt>
                <c:pt idx="777">
                  <c:v>21.539999999999701</c:v>
                </c:pt>
                <c:pt idx="778">
                  <c:v>21.5599999999997</c:v>
                </c:pt>
                <c:pt idx="779">
                  <c:v>21.5799999999997</c:v>
                </c:pt>
                <c:pt idx="780">
                  <c:v>21.599999999999699</c:v>
                </c:pt>
                <c:pt idx="781">
                  <c:v>21.619999999999699</c:v>
                </c:pt>
                <c:pt idx="782">
                  <c:v>21.639999999999699</c:v>
                </c:pt>
                <c:pt idx="783">
                  <c:v>21.659999999999702</c:v>
                </c:pt>
                <c:pt idx="784">
                  <c:v>21.679999999999701</c:v>
                </c:pt>
                <c:pt idx="785">
                  <c:v>21.699999999999701</c:v>
                </c:pt>
                <c:pt idx="786">
                  <c:v>21.7199999999997</c:v>
                </c:pt>
                <c:pt idx="787">
                  <c:v>21.7399999999997</c:v>
                </c:pt>
                <c:pt idx="788">
                  <c:v>21.7599999999997</c:v>
                </c:pt>
                <c:pt idx="789">
                  <c:v>21.779999999999699</c:v>
                </c:pt>
                <c:pt idx="790">
                  <c:v>21.799999999999699</c:v>
                </c:pt>
                <c:pt idx="791">
                  <c:v>21.819999999999698</c:v>
                </c:pt>
                <c:pt idx="792">
                  <c:v>21.839999999999701</c:v>
                </c:pt>
                <c:pt idx="793">
                  <c:v>21.859999999999701</c:v>
                </c:pt>
                <c:pt idx="794">
                  <c:v>21.879999999999701</c:v>
                </c:pt>
                <c:pt idx="795">
                  <c:v>21.8999999999997</c:v>
                </c:pt>
                <c:pt idx="796">
                  <c:v>21.9199999999997</c:v>
                </c:pt>
                <c:pt idx="797">
                  <c:v>21.939999999999699</c:v>
                </c:pt>
                <c:pt idx="798">
                  <c:v>21.959999999999699</c:v>
                </c:pt>
                <c:pt idx="799">
                  <c:v>21.979999999999698</c:v>
                </c:pt>
                <c:pt idx="800">
                  <c:v>21.999999999999702</c:v>
                </c:pt>
                <c:pt idx="801">
                  <c:v>22.019999999999701</c:v>
                </c:pt>
                <c:pt idx="802">
                  <c:v>22.039999999999701</c:v>
                </c:pt>
                <c:pt idx="803">
                  <c:v>22.0599999999997</c:v>
                </c:pt>
                <c:pt idx="804">
                  <c:v>22.0799999999997</c:v>
                </c:pt>
                <c:pt idx="805">
                  <c:v>22.099999999999699</c:v>
                </c:pt>
                <c:pt idx="806">
                  <c:v>22.119999999999699</c:v>
                </c:pt>
                <c:pt idx="807">
                  <c:v>22.139999999999699</c:v>
                </c:pt>
                <c:pt idx="808">
                  <c:v>22.159999999999702</c:v>
                </c:pt>
                <c:pt idx="809">
                  <c:v>22.179999999999701</c:v>
                </c:pt>
                <c:pt idx="810">
                  <c:v>22.199999999999701</c:v>
                </c:pt>
                <c:pt idx="811">
                  <c:v>22.2199999999997</c:v>
                </c:pt>
                <c:pt idx="812">
                  <c:v>22.2399999999997</c:v>
                </c:pt>
                <c:pt idx="813">
                  <c:v>22.2599999999997</c:v>
                </c:pt>
                <c:pt idx="814">
                  <c:v>22.279999999999699</c:v>
                </c:pt>
                <c:pt idx="815">
                  <c:v>22.299999999999699</c:v>
                </c:pt>
                <c:pt idx="816">
                  <c:v>22.319999999999698</c:v>
                </c:pt>
                <c:pt idx="817">
                  <c:v>22.339999999999701</c:v>
                </c:pt>
                <c:pt idx="818">
                  <c:v>22.359999999999701</c:v>
                </c:pt>
                <c:pt idx="819">
                  <c:v>22.379999999999701</c:v>
                </c:pt>
                <c:pt idx="820">
                  <c:v>22.3999999999997</c:v>
                </c:pt>
                <c:pt idx="821">
                  <c:v>22.4199999999996</c:v>
                </c:pt>
                <c:pt idx="822">
                  <c:v>22.4399999999996</c:v>
                </c:pt>
                <c:pt idx="823">
                  <c:v>22.459999999999599</c:v>
                </c:pt>
                <c:pt idx="824">
                  <c:v>22.479999999999599</c:v>
                </c:pt>
                <c:pt idx="825">
                  <c:v>22.499999999999599</c:v>
                </c:pt>
                <c:pt idx="826">
                  <c:v>22.519999999999602</c:v>
                </c:pt>
                <c:pt idx="827">
                  <c:v>22.539999999999601</c:v>
                </c:pt>
                <c:pt idx="828">
                  <c:v>22.559999999999601</c:v>
                </c:pt>
                <c:pt idx="829">
                  <c:v>22.5799999999996</c:v>
                </c:pt>
                <c:pt idx="830">
                  <c:v>22.5999999999996</c:v>
                </c:pt>
                <c:pt idx="831">
                  <c:v>22.6199999999996</c:v>
                </c:pt>
                <c:pt idx="832">
                  <c:v>22.639999999999599</c:v>
                </c:pt>
                <c:pt idx="833">
                  <c:v>22.659999999999599</c:v>
                </c:pt>
                <c:pt idx="834">
                  <c:v>22.679999999999598</c:v>
                </c:pt>
                <c:pt idx="835">
                  <c:v>22.699999999999601</c:v>
                </c:pt>
                <c:pt idx="836">
                  <c:v>22.719999999999601</c:v>
                </c:pt>
                <c:pt idx="837">
                  <c:v>22.739999999999601</c:v>
                </c:pt>
                <c:pt idx="838">
                  <c:v>22.7599999999996</c:v>
                </c:pt>
                <c:pt idx="839">
                  <c:v>22.7799999999996</c:v>
                </c:pt>
                <c:pt idx="840">
                  <c:v>22.799999999999599</c:v>
                </c:pt>
                <c:pt idx="841">
                  <c:v>22.819999999999599</c:v>
                </c:pt>
                <c:pt idx="842">
                  <c:v>22.839999999999598</c:v>
                </c:pt>
                <c:pt idx="843">
                  <c:v>22.859999999999602</c:v>
                </c:pt>
                <c:pt idx="844">
                  <c:v>22.879999999999601</c:v>
                </c:pt>
                <c:pt idx="845">
                  <c:v>22.899999999999601</c:v>
                </c:pt>
                <c:pt idx="846">
                  <c:v>22.9199999999996</c:v>
                </c:pt>
                <c:pt idx="847">
                  <c:v>22.9399999999996</c:v>
                </c:pt>
                <c:pt idx="848">
                  <c:v>22.959999999999599</c:v>
                </c:pt>
                <c:pt idx="849">
                  <c:v>22.979999999999599</c:v>
                </c:pt>
                <c:pt idx="850">
                  <c:v>22.999999999999599</c:v>
                </c:pt>
                <c:pt idx="851">
                  <c:v>23.019999999999602</c:v>
                </c:pt>
                <c:pt idx="852">
                  <c:v>23.039999999999601</c:v>
                </c:pt>
                <c:pt idx="853">
                  <c:v>23.059999999999601</c:v>
                </c:pt>
                <c:pt idx="854">
                  <c:v>23.0799999999996</c:v>
                </c:pt>
                <c:pt idx="855">
                  <c:v>23.0999999999996</c:v>
                </c:pt>
                <c:pt idx="856">
                  <c:v>23.1199999999996</c:v>
                </c:pt>
                <c:pt idx="857">
                  <c:v>23.139999999999599</c:v>
                </c:pt>
                <c:pt idx="858">
                  <c:v>23.159999999999599</c:v>
                </c:pt>
                <c:pt idx="859">
                  <c:v>23.179999999999598</c:v>
                </c:pt>
                <c:pt idx="860">
                  <c:v>23.199999999999601</c:v>
                </c:pt>
                <c:pt idx="861">
                  <c:v>23.219999999999601</c:v>
                </c:pt>
                <c:pt idx="862">
                  <c:v>23.239999999999601</c:v>
                </c:pt>
                <c:pt idx="863">
                  <c:v>23.2599999999996</c:v>
                </c:pt>
                <c:pt idx="864">
                  <c:v>23.2799999999996</c:v>
                </c:pt>
                <c:pt idx="865">
                  <c:v>23.299999999999599</c:v>
                </c:pt>
                <c:pt idx="866">
                  <c:v>23.319999999999599</c:v>
                </c:pt>
                <c:pt idx="867">
                  <c:v>23.339999999999598</c:v>
                </c:pt>
                <c:pt idx="868">
                  <c:v>23.359999999999602</c:v>
                </c:pt>
                <c:pt idx="869">
                  <c:v>23.379999999999601</c:v>
                </c:pt>
                <c:pt idx="870">
                  <c:v>23.399999999999601</c:v>
                </c:pt>
                <c:pt idx="871">
                  <c:v>23.4199999999996</c:v>
                </c:pt>
                <c:pt idx="872">
                  <c:v>23.4399999999996</c:v>
                </c:pt>
                <c:pt idx="873">
                  <c:v>23.459999999999599</c:v>
                </c:pt>
                <c:pt idx="874">
                  <c:v>23.479999999999599</c:v>
                </c:pt>
                <c:pt idx="875">
                  <c:v>23.499999999999599</c:v>
                </c:pt>
                <c:pt idx="876">
                  <c:v>23.519999999999602</c:v>
                </c:pt>
                <c:pt idx="877">
                  <c:v>23.539999999999601</c:v>
                </c:pt>
                <c:pt idx="878">
                  <c:v>23.559999999999601</c:v>
                </c:pt>
                <c:pt idx="879">
                  <c:v>23.5799999999996</c:v>
                </c:pt>
                <c:pt idx="880">
                  <c:v>23.5999999999996</c:v>
                </c:pt>
                <c:pt idx="881">
                  <c:v>23.6199999999996</c:v>
                </c:pt>
                <c:pt idx="882">
                  <c:v>23.639999999999599</c:v>
                </c:pt>
                <c:pt idx="883">
                  <c:v>23.659999999999599</c:v>
                </c:pt>
                <c:pt idx="884">
                  <c:v>23.679999999999598</c:v>
                </c:pt>
                <c:pt idx="885">
                  <c:v>23.699999999999601</c:v>
                </c:pt>
                <c:pt idx="886">
                  <c:v>23.719999999999601</c:v>
                </c:pt>
                <c:pt idx="887">
                  <c:v>23.739999999999601</c:v>
                </c:pt>
                <c:pt idx="888">
                  <c:v>23.7599999999996</c:v>
                </c:pt>
                <c:pt idx="889">
                  <c:v>23.7799999999996</c:v>
                </c:pt>
                <c:pt idx="890">
                  <c:v>23.799999999999599</c:v>
                </c:pt>
                <c:pt idx="891">
                  <c:v>23.819999999999599</c:v>
                </c:pt>
                <c:pt idx="892">
                  <c:v>23.839999999999598</c:v>
                </c:pt>
                <c:pt idx="893">
                  <c:v>23.859999999999602</c:v>
                </c:pt>
                <c:pt idx="894">
                  <c:v>23.879999999999601</c:v>
                </c:pt>
                <c:pt idx="895">
                  <c:v>23.899999999999601</c:v>
                </c:pt>
                <c:pt idx="896">
                  <c:v>23.9199999999996</c:v>
                </c:pt>
                <c:pt idx="897">
                  <c:v>23.9399999999996</c:v>
                </c:pt>
                <c:pt idx="898">
                  <c:v>23.959999999999599</c:v>
                </c:pt>
                <c:pt idx="899">
                  <c:v>23.979999999999599</c:v>
                </c:pt>
                <c:pt idx="900">
                  <c:v>23.999999999999599</c:v>
                </c:pt>
                <c:pt idx="901">
                  <c:v>24.019999999999602</c:v>
                </c:pt>
                <c:pt idx="902">
                  <c:v>24.039999999999601</c:v>
                </c:pt>
                <c:pt idx="903">
                  <c:v>24.059999999999601</c:v>
                </c:pt>
                <c:pt idx="904">
                  <c:v>24.0799999999996</c:v>
                </c:pt>
                <c:pt idx="905">
                  <c:v>24.0999999999996</c:v>
                </c:pt>
                <c:pt idx="906">
                  <c:v>24.1199999999996</c:v>
                </c:pt>
                <c:pt idx="907">
                  <c:v>24.139999999999599</c:v>
                </c:pt>
                <c:pt idx="908">
                  <c:v>24.159999999999599</c:v>
                </c:pt>
                <c:pt idx="909">
                  <c:v>24.179999999999598</c:v>
                </c:pt>
                <c:pt idx="910">
                  <c:v>24.199999999999601</c:v>
                </c:pt>
                <c:pt idx="911">
                  <c:v>24.219999999999601</c:v>
                </c:pt>
                <c:pt idx="912">
                  <c:v>24.239999999999601</c:v>
                </c:pt>
                <c:pt idx="913">
                  <c:v>24.2599999999996</c:v>
                </c:pt>
                <c:pt idx="914">
                  <c:v>24.2799999999996</c:v>
                </c:pt>
                <c:pt idx="915">
                  <c:v>24.299999999999599</c:v>
                </c:pt>
                <c:pt idx="916">
                  <c:v>24.319999999999599</c:v>
                </c:pt>
                <c:pt idx="917">
                  <c:v>24.339999999999598</c:v>
                </c:pt>
                <c:pt idx="918">
                  <c:v>24.359999999999602</c:v>
                </c:pt>
                <c:pt idx="919">
                  <c:v>24.379999999999601</c:v>
                </c:pt>
                <c:pt idx="920">
                  <c:v>24.399999999999601</c:v>
                </c:pt>
                <c:pt idx="921">
                  <c:v>24.4199999999996</c:v>
                </c:pt>
                <c:pt idx="922">
                  <c:v>24.4399999999996</c:v>
                </c:pt>
                <c:pt idx="923">
                  <c:v>24.459999999999599</c:v>
                </c:pt>
                <c:pt idx="924">
                  <c:v>24.479999999999599</c:v>
                </c:pt>
                <c:pt idx="925">
                  <c:v>24.499999999999599</c:v>
                </c:pt>
                <c:pt idx="926">
                  <c:v>24.519999999999602</c:v>
                </c:pt>
                <c:pt idx="927">
                  <c:v>24.539999999999601</c:v>
                </c:pt>
                <c:pt idx="928">
                  <c:v>24.559999999999601</c:v>
                </c:pt>
                <c:pt idx="929">
                  <c:v>24.5799999999996</c:v>
                </c:pt>
                <c:pt idx="930">
                  <c:v>24.5999999999996</c:v>
                </c:pt>
                <c:pt idx="931">
                  <c:v>24.6199999999996</c:v>
                </c:pt>
                <c:pt idx="932">
                  <c:v>24.639999999999599</c:v>
                </c:pt>
                <c:pt idx="933">
                  <c:v>24.659999999999599</c:v>
                </c:pt>
                <c:pt idx="934">
                  <c:v>24.679999999999598</c:v>
                </c:pt>
                <c:pt idx="935">
                  <c:v>24.699999999999601</c:v>
                </c:pt>
                <c:pt idx="936">
                  <c:v>24.719999999999601</c:v>
                </c:pt>
                <c:pt idx="937">
                  <c:v>24.739999999999601</c:v>
                </c:pt>
                <c:pt idx="938">
                  <c:v>24.7599999999996</c:v>
                </c:pt>
                <c:pt idx="939">
                  <c:v>24.7799999999996</c:v>
                </c:pt>
                <c:pt idx="940">
                  <c:v>24.799999999999599</c:v>
                </c:pt>
                <c:pt idx="941">
                  <c:v>24.819999999999599</c:v>
                </c:pt>
                <c:pt idx="942">
                  <c:v>24.839999999999598</c:v>
                </c:pt>
                <c:pt idx="943">
                  <c:v>24.859999999999602</c:v>
                </c:pt>
                <c:pt idx="944">
                  <c:v>24.879999999999601</c:v>
                </c:pt>
                <c:pt idx="945">
                  <c:v>24.899999999999601</c:v>
                </c:pt>
                <c:pt idx="946">
                  <c:v>24.9199999999996</c:v>
                </c:pt>
                <c:pt idx="947">
                  <c:v>24.9399999999996</c:v>
                </c:pt>
                <c:pt idx="948">
                  <c:v>24.959999999999599</c:v>
                </c:pt>
                <c:pt idx="949">
                  <c:v>24.979999999999599</c:v>
                </c:pt>
                <c:pt idx="950">
                  <c:v>24.999999999999599</c:v>
                </c:pt>
                <c:pt idx="951">
                  <c:v>25.019999999999602</c:v>
                </c:pt>
                <c:pt idx="952">
                  <c:v>25.039999999999601</c:v>
                </c:pt>
                <c:pt idx="953">
                  <c:v>25.059999999999601</c:v>
                </c:pt>
                <c:pt idx="954">
                  <c:v>25.0799999999996</c:v>
                </c:pt>
                <c:pt idx="955">
                  <c:v>25.0999999999996</c:v>
                </c:pt>
                <c:pt idx="956">
                  <c:v>25.1199999999996</c:v>
                </c:pt>
                <c:pt idx="957">
                  <c:v>25.139999999999599</c:v>
                </c:pt>
                <c:pt idx="958">
                  <c:v>25.159999999999599</c:v>
                </c:pt>
                <c:pt idx="959">
                  <c:v>25.179999999999598</c:v>
                </c:pt>
                <c:pt idx="960">
                  <c:v>25.199999999999601</c:v>
                </c:pt>
                <c:pt idx="961">
                  <c:v>25.219999999999601</c:v>
                </c:pt>
                <c:pt idx="962">
                  <c:v>25.239999999999601</c:v>
                </c:pt>
                <c:pt idx="963">
                  <c:v>25.2599999999996</c:v>
                </c:pt>
                <c:pt idx="964">
                  <c:v>25.2799999999996</c:v>
                </c:pt>
                <c:pt idx="965">
                  <c:v>25.299999999999599</c:v>
                </c:pt>
                <c:pt idx="966">
                  <c:v>25.319999999999599</c:v>
                </c:pt>
                <c:pt idx="967">
                  <c:v>25.339999999999598</c:v>
                </c:pt>
                <c:pt idx="968">
                  <c:v>25.359999999999602</c:v>
                </c:pt>
                <c:pt idx="969">
                  <c:v>25.379999999999601</c:v>
                </c:pt>
                <c:pt idx="970">
                  <c:v>25.399999999999601</c:v>
                </c:pt>
                <c:pt idx="971">
                  <c:v>25.4199999999996</c:v>
                </c:pt>
                <c:pt idx="972">
                  <c:v>25.4399999999996</c:v>
                </c:pt>
                <c:pt idx="973">
                  <c:v>25.459999999999599</c:v>
                </c:pt>
                <c:pt idx="974">
                  <c:v>25.479999999999599</c:v>
                </c:pt>
                <c:pt idx="975">
                  <c:v>25.499999999999599</c:v>
                </c:pt>
                <c:pt idx="976">
                  <c:v>25.519999999999602</c:v>
                </c:pt>
                <c:pt idx="977">
                  <c:v>25.539999999999601</c:v>
                </c:pt>
                <c:pt idx="978">
                  <c:v>25.559999999999601</c:v>
                </c:pt>
                <c:pt idx="979">
                  <c:v>25.5799999999996</c:v>
                </c:pt>
                <c:pt idx="980">
                  <c:v>25.5999999999996</c:v>
                </c:pt>
                <c:pt idx="981">
                  <c:v>25.6199999999996</c:v>
                </c:pt>
                <c:pt idx="982">
                  <c:v>25.639999999999599</c:v>
                </c:pt>
                <c:pt idx="983">
                  <c:v>25.659999999999599</c:v>
                </c:pt>
                <c:pt idx="984">
                  <c:v>25.679999999999598</c:v>
                </c:pt>
                <c:pt idx="985">
                  <c:v>25.699999999999601</c:v>
                </c:pt>
                <c:pt idx="986">
                  <c:v>25.719999999999601</c:v>
                </c:pt>
                <c:pt idx="987">
                  <c:v>25.739999999999601</c:v>
                </c:pt>
                <c:pt idx="988">
                  <c:v>25.7599999999996</c:v>
                </c:pt>
                <c:pt idx="989">
                  <c:v>25.7799999999996</c:v>
                </c:pt>
                <c:pt idx="990">
                  <c:v>25.799999999999599</c:v>
                </c:pt>
                <c:pt idx="991">
                  <c:v>25.819999999999599</c:v>
                </c:pt>
                <c:pt idx="992">
                  <c:v>25.839999999999598</c:v>
                </c:pt>
                <c:pt idx="993">
                  <c:v>25.859999999999602</c:v>
                </c:pt>
                <c:pt idx="994">
                  <c:v>25.879999999999601</c:v>
                </c:pt>
                <c:pt idx="995">
                  <c:v>25.899999999999601</c:v>
                </c:pt>
                <c:pt idx="996">
                  <c:v>25.9199999999996</c:v>
                </c:pt>
                <c:pt idx="997">
                  <c:v>25.9399999999996</c:v>
                </c:pt>
                <c:pt idx="998">
                  <c:v>25.959999999999599</c:v>
                </c:pt>
                <c:pt idx="999">
                  <c:v>25.979999999999599</c:v>
                </c:pt>
                <c:pt idx="1000">
                  <c:v>25.999999999999599</c:v>
                </c:pt>
                <c:pt idx="1001">
                  <c:v>26.019999999999602</c:v>
                </c:pt>
                <c:pt idx="1002">
                  <c:v>26.039999999999601</c:v>
                </c:pt>
                <c:pt idx="1003">
                  <c:v>26.059999999999601</c:v>
                </c:pt>
                <c:pt idx="1004">
                  <c:v>26.0799999999996</c:v>
                </c:pt>
                <c:pt idx="1005">
                  <c:v>26.0999999999996</c:v>
                </c:pt>
                <c:pt idx="1006">
                  <c:v>26.1199999999996</c:v>
                </c:pt>
                <c:pt idx="1007">
                  <c:v>26.139999999999599</c:v>
                </c:pt>
                <c:pt idx="1008">
                  <c:v>26.159999999999599</c:v>
                </c:pt>
                <c:pt idx="1009">
                  <c:v>26.179999999999598</c:v>
                </c:pt>
                <c:pt idx="1010">
                  <c:v>26.199999999999601</c:v>
                </c:pt>
                <c:pt idx="1011">
                  <c:v>26.219999999999601</c:v>
                </c:pt>
                <c:pt idx="1012">
                  <c:v>26.239999999999601</c:v>
                </c:pt>
                <c:pt idx="1013">
                  <c:v>26.2599999999996</c:v>
                </c:pt>
                <c:pt idx="1014">
                  <c:v>26.2799999999996</c:v>
                </c:pt>
                <c:pt idx="1015">
                  <c:v>26.299999999999599</c:v>
                </c:pt>
                <c:pt idx="1016">
                  <c:v>26.319999999999599</c:v>
                </c:pt>
                <c:pt idx="1017">
                  <c:v>26.339999999999598</c:v>
                </c:pt>
                <c:pt idx="1018">
                  <c:v>26.359999999999602</c:v>
                </c:pt>
                <c:pt idx="1019">
                  <c:v>26.379999999999601</c:v>
                </c:pt>
                <c:pt idx="1020">
                  <c:v>26.399999999999601</c:v>
                </c:pt>
                <c:pt idx="1021">
                  <c:v>26.4199999999996</c:v>
                </c:pt>
                <c:pt idx="1022">
                  <c:v>26.4399999999996</c:v>
                </c:pt>
                <c:pt idx="1023">
                  <c:v>26.459999999999599</c:v>
                </c:pt>
                <c:pt idx="1024">
                  <c:v>26.479999999999599</c:v>
                </c:pt>
                <c:pt idx="1025">
                  <c:v>26.499999999999599</c:v>
                </c:pt>
                <c:pt idx="1026">
                  <c:v>26.519999999999602</c:v>
                </c:pt>
                <c:pt idx="1027">
                  <c:v>26.539999999999601</c:v>
                </c:pt>
                <c:pt idx="1028">
                  <c:v>26.559999999999601</c:v>
                </c:pt>
                <c:pt idx="1029">
                  <c:v>26.5799999999996</c:v>
                </c:pt>
                <c:pt idx="1030">
                  <c:v>26.5999999999996</c:v>
                </c:pt>
                <c:pt idx="1031">
                  <c:v>26.6199999999996</c:v>
                </c:pt>
                <c:pt idx="1032">
                  <c:v>26.639999999999599</c:v>
                </c:pt>
                <c:pt idx="1033">
                  <c:v>26.659999999999599</c:v>
                </c:pt>
                <c:pt idx="1034">
                  <c:v>26.679999999999598</c:v>
                </c:pt>
                <c:pt idx="1035">
                  <c:v>26.699999999999601</c:v>
                </c:pt>
                <c:pt idx="1036">
                  <c:v>26.719999999999601</c:v>
                </c:pt>
                <c:pt idx="1037">
                  <c:v>26.739999999999601</c:v>
                </c:pt>
                <c:pt idx="1038">
                  <c:v>26.7599999999996</c:v>
                </c:pt>
                <c:pt idx="1039">
                  <c:v>26.7799999999996</c:v>
                </c:pt>
                <c:pt idx="1040">
                  <c:v>26.799999999999599</c:v>
                </c:pt>
                <c:pt idx="1041">
                  <c:v>26.819999999999599</c:v>
                </c:pt>
                <c:pt idx="1042">
                  <c:v>26.839999999999598</c:v>
                </c:pt>
                <c:pt idx="1043">
                  <c:v>26.859999999999602</c:v>
                </c:pt>
                <c:pt idx="1044">
                  <c:v>26.879999999999601</c:v>
                </c:pt>
                <c:pt idx="1045">
                  <c:v>26.899999999999601</c:v>
                </c:pt>
                <c:pt idx="1046">
                  <c:v>26.9199999999996</c:v>
                </c:pt>
                <c:pt idx="1047">
                  <c:v>26.9399999999996</c:v>
                </c:pt>
                <c:pt idx="1048">
                  <c:v>26.959999999999599</c:v>
                </c:pt>
                <c:pt idx="1049">
                  <c:v>26.979999999999599</c:v>
                </c:pt>
                <c:pt idx="1050">
                  <c:v>26.999999999999599</c:v>
                </c:pt>
                <c:pt idx="1051">
                  <c:v>27.019999999999602</c:v>
                </c:pt>
                <c:pt idx="1052">
                  <c:v>27.039999999999601</c:v>
                </c:pt>
                <c:pt idx="1053">
                  <c:v>27.059999999999601</c:v>
                </c:pt>
                <c:pt idx="1054">
                  <c:v>27.0799999999996</c:v>
                </c:pt>
                <c:pt idx="1055">
                  <c:v>27.0999999999996</c:v>
                </c:pt>
                <c:pt idx="1056">
                  <c:v>27.1199999999995</c:v>
                </c:pt>
                <c:pt idx="1057">
                  <c:v>27.1399999999995</c:v>
                </c:pt>
                <c:pt idx="1058">
                  <c:v>27.159999999999499</c:v>
                </c:pt>
                <c:pt idx="1059">
                  <c:v>27.179999999999499</c:v>
                </c:pt>
                <c:pt idx="1060">
                  <c:v>27.199999999999498</c:v>
                </c:pt>
                <c:pt idx="1061">
                  <c:v>27.219999999999501</c:v>
                </c:pt>
                <c:pt idx="1062">
                  <c:v>27.239999999999501</c:v>
                </c:pt>
                <c:pt idx="1063">
                  <c:v>27.259999999999501</c:v>
                </c:pt>
                <c:pt idx="1064">
                  <c:v>27.2799999999995</c:v>
                </c:pt>
                <c:pt idx="1065">
                  <c:v>27.2999999999995</c:v>
                </c:pt>
                <c:pt idx="1066">
                  <c:v>27.319999999999499</c:v>
                </c:pt>
                <c:pt idx="1067">
                  <c:v>27.339999999999499</c:v>
                </c:pt>
                <c:pt idx="1068">
                  <c:v>27.359999999999498</c:v>
                </c:pt>
                <c:pt idx="1069">
                  <c:v>27.379999999999502</c:v>
                </c:pt>
                <c:pt idx="1070">
                  <c:v>27.399999999999501</c:v>
                </c:pt>
                <c:pt idx="1071">
                  <c:v>27.419999999999501</c:v>
                </c:pt>
                <c:pt idx="1072">
                  <c:v>27.4399999999995</c:v>
                </c:pt>
                <c:pt idx="1073">
                  <c:v>27.4599999999995</c:v>
                </c:pt>
                <c:pt idx="1074">
                  <c:v>27.479999999999499</c:v>
                </c:pt>
                <c:pt idx="1075">
                  <c:v>27.499999999999499</c:v>
                </c:pt>
                <c:pt idx="1076">
                  <c:v>27.519999999999499</c:v>
                </c:pt>
                <c:pt idx="1077">
                  <c:v>27.539999999999502</c:v>
                </c:pt>
                <c:pt idx="1078">
                  <c:v>27.559999999999501</c:v>
                </c:pt>
                <c:pt idx="1079">
                  <c:v>27.579999999999501</c:v>
                </c:pt>
                <c:pt idx="1080">
                  <c:v>27.5999999999995</c:v>
                </c:pt>
                <c:pt idx="1081">
                  <c:v>27.6199999999995</c:v>
                </c:pt>
                <c:pt idx="1082">
                  <c:v>27.6399999999995</c:v>
                </c:pt>
                <c:pt idx="1083">
                  <c:v>27.659999999999499</c:v>
                </c:pt>
                <c:pt idx="1084">
                  <c:v>27.679999999999499</c:v>
                </c:pt>
                <c:pt idx="1085">
                  <c:v>27.699999999999498</c:v>
                </c:pt>
                <c:pt idx="1086">
                  <c:v>27.719999999999501</c:v>
                </c:pt>
                <c:pt idx="1087">
                  <c:v>27.739999999999501</c:v>
                </c:pt>
                <c:pt idx="1088">
                  <c:v>27.759999999999501</c:v>
                </c:pt>
                <c:pt idx="1089">
                  <c:v>27.7799999999995</c:v>
                </c:pt>
                <c:pt idx="1090">
                  <c:v>27.7999999999995</c:v>
                </c:pt>
                <c:pt idx="1091">
                  <c:v>27.819999999999499</c:v>
                </c:pt>
                <c:pt idx="1092">
                  <c:v>27.839999999999499</c:v>
                </c:pt>
                <c:pt idx="1093">
                  <c:v>27.859999999999498</c:v>
                </c:pt>
                <c:pt idx="1094">
                  <c:v>27.879999999999502</c:v>
                </c:pt>
                <c:pt idx="1095">
                  <c:v>27.899999999999501</c:v>
                </c:pt>
                <c:pt idx="1096">
                  <c:v>27.919999999999501</c:v>
                </c:pt>
                <c:pt idx="1097">
                  <c:v>27.9399999999995</c:v>
                </c:pt>
                <c:pt idx="1098">
                  <c:v>27.9599999999995</c:v>
                </c:pt>
                <c:pt idx="1099">
                  <c:v>27.979999999999499</c:v>
                </c:pt>
                <c:pt idx="1100">
                  <c:v>27.999999999999499</c:v>
                </c:pt>
                <c:pt idx="1101">
                  <c:v>28.019999999999499</c:v>
                </c:pt>
                <c:pt idx="1102">
                  <c:v>28.039999999999502</c:v>
                </c:pt>
                <c:pt idx="1103">
                  <c:v>28.059999999999501</c:v>
                </c:pt>
                <c:pt idx="1104">
                  <c:v>28.079999999999501</c:v>
                </c:pt>
                <c:pt idx="1105">
                  <c:v>28.0999999999995</c:v>
                </c:pt>
                <c:pt idx="1106">
                  <c:v>28.1199999999995</c:v>
                </c:pt>
                <c:pt idx="1107">
                  <c:v>28.1399999999995</c:v>
                </c:pt>
                <c:pt idx="1108">
                  <c:v>28.159999999999499</c:v>
                </c:pt>
                <c:pt idx="1109">
                  <c:v>28.179999999999499</c:v>
                </c:pt>
                <c:pt idx="1110">
                  <c:v>28.199999999999498</c:v>
                </c:pt>
                <c:pt idx="1111">
                  <c:v>28.219999999999501</c:v>
                </c:pt>
                <c:pt idx="1112">
                  <c:v>28.239999999999501</c:v>
                </c:pt>
                <c:pt idx="1113">
                  <c:v>28.259999999999501</c:v>
                </c:pt>
                <c:pt idx="1114">
                  <c:v>28.2799999999995</c:v>
                </c:pt>
                <c:pt idx="1115">
                  <c:v>28.2999999999995</c:v>
                </c:pt>
                <c:pt idx="1116">
                  <c:v>28.319999999999499</c:v>
                </c:pt>
                <c:pt idx="1117">
                  <c:v>28.339999999999499</c:v>
                </c:pt>
                <c:pt idx="1118">
                  <c:v>28.359999999999498</c:v>
                </c:pt>
                <c:pt idx="1119">
                  <c:v>28.379999999999502</c:v>
                </c:pt>
                <c:pt idx="1120">
                  <c:v>28.399999999999501</c:v>
                </c:pt>
                <c:pt idx="1121">
                  <c:v>28.419999999999501</c:v>
                </c:pt>
                <c:pt idx="1122">
                  <c:v>28.4399999999995</c:v>
                </c:pt>
                <c:pt idx="1123">
                  <c:v>28.4599999999995</c:v>
                </c:pt>
                <c:pt idx="1124">
                  <c:v>28.479999999999499</c:v>
                </c:pt>
                <c:pt idx="1125">
                  <c:v>28.499999999999499</c:v>
                </c:pt>
                <c:pt idx="1126">
                  <c:v>28.519999999999499</c:v>
                </c:pt>
                <c:pt idx="1127">
                  <c:v>28.539999999999502</c:v>
                </c:pt>
                <c:pt idx="1128">
                  <c:v>28.559999999999501</c:v>
                </c:pt>
                <c:pt idx="1129">
                  <c:v>28.579999999999501</c:v>
                </c:pt>
                <c:pt idx="1130">
                  <c:v>28.5999999999995</c:v>
                </c:pt>
                <c:pt idx="1131">
                  <c:v>28.6199999999995</c:v>
                </c:pt>
                <c:pt idx="1132">
                  <c:v>28.6399999999995</c:v>
                </c:pt>
                <c:pt idx="1133">
                  <c:v>28.659999999999499</c:v>
                </c:pt>
                <c:pt idx="1134">
                  <c:v>28.679999999999499</c:v>
                </c:pt>
                <c:pt idx="1135">
                  <c:v>28.699999999999498</c:v>
                </c:pt>
                <c:pt idx="1136">
                  <c:v>28.719999999999501</c:v>
                </c:pt>
                <c:pt idx="1137">
                  <c:v>28.739999999999501</c:v>
                </c:pt>
                <c:pt idx="1138">
                  <c:v>28.759999999999501</c:v>
                </c:pt>
                <c:pt idx="1139">
                  <c:v>28.7799999999995</c:v>
                </c:pt>
                <c:pt idx="1140">
                  <c:v>28.7999999999995</c:v>
                </c:pt>
                <c:pt idx="1141">
                  <c:v>28.819999999999499</c:v>
                </c:pt>
                <c:pt idx="1142">
                  <c:v>28.839999999999499</c:v>
                </c:pt>
                <c:pt idx="1143">
                  <c:v>28.859999999999498</c:v>
                </c:pt>
                <c:pt idx="1144">
                  <c:v>28.879999999999502</c:v>
                </c:pt>
                <c:pt idx="1145">
                  <c:v>28.899999999999501</c:v>
                </c:pt>
                <c:pt idx="1146">
                  <c:v>28.919999999999501</c:v>
                </c:pt>
                <c:pt idx="1147">
                  <c:v>28.9399999999995</c:v>
                </c:pt>
                <c:pt idx="1148">
                  <c:v>28.9599999999995</c:v>
                </c:pt>
                <c:pt idx="1149">
                  <c:v>28.979999999999499</c:v>
                </c:pt>
                <c:pt idx="1150">
                  <c:v>28.999999999999499</c:v>
                </c:pt>
                <c:pt idx="1151">
                  <c:v>29.019999999999499</c:v>
                </c:pt>
                <c:pt idx="1152">
                  <c:v>29.039999999999502</c:v>
                </c:pt>
                <c:pt idx="1153">
                  <c:v>29.059999999999501</c:v>
                </c:pt>
                <c:pt idx="1154">
                  <c:v>29.079999999999501</c:v>
                </c:pt>
                <c:pt idx="1155">
                  <c:v>29.0999999999995</c:v>
                </c:pt>
                <c:pt idx="1156">
                  <c:v>29.1199999999995</c:v>
                </c:pt>
                <c:pt idx="1157">
                  <c:v>29.1399999999995</c:v>
                </c:pt>
                <c:pt idx="1158">
                  <c:v>29.159999999999499</c:v>
                </c:pt>
                <c:pt idx="1159">
                  <c:v>29.179999999999499</c:v>
                </c:pt>
                <c:pt idx="1160">
                  <c:v>29.199999999999498</c:v>
                </c:pt>
                <c:pt idx="1161">
                  <c:v>29.219999999999501</c:v>
                </c:pt>
                <c:pt idx="1162">
                  <c:v>29.239999999999501</c:v>
                </c:pt>
                <c:pt idx="1163">
                  <c:v>29.259999999999501</c:v>
                </c:pt>
                <c:pt idx="1164">
                  <c:v>29.2799999999995</c:v>
                </c:pt>
                <c:pt idx="1165">
                  <c:v>29.2999999999995</c:v>
                </c:pt>
                <c:pt idx="1166">
                  <c:v>29.319999999999499</c:v>
                </c:pt>
                <c:pt idx="1167">
                  <c:v>29.339999999999499</c:v>
                </c:pt>
                <c:pt idx="1168">
                  <c:v>29.359999999999498</c:v>
                </c:pt>
                <c:pt idx="1169">
                  <c:v>29.379999999999502</c:v>
                </c:pt>
                <c:pt idx="1170">
                  <c:v>29.399999999999501</c:v>
                </c:pt>
                <c:pt idx="1171">
                  <c:v>29.419999999999501</c:v>
                </c:pt>
                <c:pt idx="1172">
                  <c:v>29.4399999999995</c:v>
                </c:pt>
                <c:pt idx="1173">
                  <c:v>29.4599999999995</c:v>
                </c:pt>
                <c:pt idx="1174">
                  <c:v>29.479999999999499</c:v>
                </c:pt>
                <c:pt idx="1175">
                  <c:v>29.499999999999499</c:v>
                </c:pt>
                <c:pt idx="1176">
                  <c:v>29.519999999999499</c:v>
                </c:pt>
                <c:pt idx="1177">
                  <c:v>29.539999999999502</c:v>
                </c:pt>
                <c:pt idx="1178">
                  <c:v>29.559999999999501</c:v>
                </c:pt>
                <c:pt idx="1179">
                  <c:v>29.579999999999501</c:v>
                </c:pt>
                <c:pt idx="1180">
                  <c:v>29.5999999999995</c:v>
                </c:pt>
                <c:pt idx="1181">
                  <c:v>29.6199999999995</c:v>
                </c:pt>
                <c:pt idx="1182">
                  <c:v>29.6399999999995</c:v>
                </c:pt>
                <c:pt idx="1183">
                  <c:v>29.659999999999499</c:v>
                </c:pt>
                <c:pt idx="1184">
                  <c:v>29.679999999999499</c:v>
                </c:pt>
                <c:pt idx="1185">
                  <c:v>29.699999999999498</c:v>
                </c:pt>
                <c:pt idx="1186">
                  <c:v>29.719999999999501</c:v>
                </c:pt>
                <c:pt idx="1187">
                  <c:v>29.739999999999501</c:v>
                </c:pt>
                <c:pt idx="1188">
                  <c:v>29.759999999999501</c:v>
                </c:pt>
                <c:pt idx="1189">
                  <c:v>29.7799999999995</c:v>
                </c:pt>
                <c:pt idx="1190">
                  <c:v>29.7999999999995</c:v>
                </c:pt>
                <c:pt idx="1191">
                  <c:v>29.819999999999499</c:v>
                </c:pt>
                <c:pt idx="1192">
                  <c:v>29.839999999999499</c:v>
                </c:pt>
                <c:pt idx="1193">
                  <c:v>29.859999999999498</c:v>
                </c:pt>
                <c:pt idx="1194">
                  <c:v>29.879999999999502</c:v>
                </c:pt>
                <c:pt idx="1195">
                  <c:v>29.899999999999501</c:v>
                </c:pt>
                <c:pt idx="1196">
                  <c:v>29.919999999999501</c:v>
                </c:pt>
                <c:pt idx="1197">
                  <c:v>29.9399999999995</c:v>
                </c:pt>
                <c:pt idx="1198">
                  <c:v>29.9599999999995</c:v>
                </c:pt>
                <c:pt idx="1199">
                  <c:v>29.979999999999499</c:v>
                </c:pt>
                <c:pt idx="1200">
                  <c:v>29.999999999999499</c:v>
                </c:pt>
                <c:pt idx="1201">
                  <c:v>30.019999999999499</c:v>
                </c:pt>
                <c:pt idx="1202">
                  <c:v>30.039999999999502</c:v>
                </c:pt>
                <c:pt idx="1203">
                  <c:v>30.059999999999501</c:v>
                </c:pt>
                <c:pt idx="1204">
                  <c:v>30.079999999999501</c:v>
                </c:pt>
                <c:pt idx="1205">
                  <c:v>30.0999999999995</c:v>
                </c:pt>
                <c:pt idx="1206">
                  <c:v>30.1199999999995</c:v>
                </c:pt>
                <c:pt idx="1207">
                  <c:v>30.1399999999995</c:v>
                </c:pt>
                <c:pt idx="1208">
                  <c:v>30.159999999999499</c:v>
                </c:pt>
                <c:pt idx="1209">
                  <c:v>30.179999999999499</c:v>
                </c:pt>
                <c:pt idx="1210">
                  <c:v>30.199999999999498</c:v>
                </c:pt>
                <c:pt idx="1211">
                  <c:v>30.219999999999501</c:v>
                </c:pt>
                <c:pt idx="1212">
                  <c:v>30.239999999999501</c:v>
                </c:pt>
                <c:pt idx="1213">
                  <c:v>30.259999999999501</c:v>
                </c:pt>
                <c:pt idx="1214">
                  <c:v>30.2799999999995</c:v>
                </c:pt>
                <c:pt idx="1215">
                  <c:v>30.2999999999995</c:v>
                </c:pt>
                <c:pt idx="1216">
                  <c:v>30.319999999999499</c:v>
                </c:pt>
                <c:pt idx="1217">
                  <c:v>30.339999999999499</c:v>
                </c:pt>
                <c:pt idx="1218">
                  <c:v>30.359999999999498</c:v>
                </c:pt>
                <c:pt idx="1219">
                  <c:v>30.379999999999502</c:v>
                </c:pt>
                <c:pt idx="1220">
                  <c:v>30.399999999999501</c:v>
                </c:pt>
                <c:pt idx="1221">
                  <c:v>30.419999999999501</c:v>
                </c:pt>
                <c:pt idx="1222">
                  <c:v>30.4399999999995</c:v>
                </c:pt>
                <c:pt idx="1223">
                  <c:v>30.4599999999995</c:v>
                </c:pt>
                <c:pt idx="1224">
                  <c:v>30.479999999999499</c:v>
                </c:pt>
                <c:pt idx="1225">
                  <c:v>30.499999999999499</c:v>
                </c:pt>
                <c:pt idx="1226">
                  <c:v>30.519999999999499</c:v>
                </c:pt>
                <c:pt idx="1227">
                  <c:v>30.539999999999502</c:v>
                </c:pt>
                <c:pt idx="1228">
                  <c:v>30.559999999999501</c:v>
                </c:pt>
                <c:pt idx="1229">
                  <c:v>30.579999999999501</c:v>
                </c:pt>
                <c:pt idx="1230">
                  <c:v>30.5999999999995</c:v>
                </c:pt>
                <c:pt idx="1231">
                  <c:v>30.6199999999995</c:v>
                </c:pt>
                <c:pt idx="1232">
                  <c:v>30.6399999999995</c:v>
                </c:pt>
                <c:pt idx="1233">
                  <c:v>30.659999999999499</c:v>
                </c:pt>
                <c:pt idx="1234">
                  <c:v>30.679999999999499</c:v>
                </c:pt>
                <c:pt idx="1235">
                  <c:v>30.699999999999498</c:v>
                </c:pt>
                <c:pt idx="1236">
                  <c:v>30.719999999999501</c:v>
                </c:pt>
                <c:pt idx="1237">
                  <c:v>30.739999999999501</c:v>
                </c:pt>
                <c:pt idx="1238">
                  <c:v>30.759999999999501</c:v>
                </c:pt>
                <c:pt idx="1239">
                  <c:v>30.7799999999995</c:v>
                </c:pt>
                <c:pt idx="1240">
                  <c:v>30.7999999999995</c:v>
                </c:pt>
                <c:pt idx="1241">
                  <c:v>30.819999999999499</c:v>
                </c:pt>
                <c:pt idx="1242">
                  <c:v>30.839999999999499</c:v>
                </c:pt>
                <c:pt idx="1243">
                  <c:v>30.859999999999498</c:v>
                </c:pt>
                <c:pt idx="1244">
                  <c:v>30.879999999999502</c:v>
                </c:pt>
                <c:pt idx="1245">
                  <c:v>30.899999999999501</c:v>
                </c:pt>
                <c:pt idx="1246">
                  <c:v>30.919999999999501</c:v>
                </c:pt>
                <c:pt idx="1247">
                  <c:v>30.9399999999995</c:v>
                </c:pt>
                <c:pt idx="1248">
                  <c:v>30.9599999999995</c:v>
                </c:pt>
                <c:pt idx="1249">
                  <c:v>30.979999999999499</c:v>
                </c:pt>
                <c:pt idx="1250">
                  <c:v>30.999999999999499</c:v>
                </c:pt>
                <c:pt idx="1251">
                  <c:v>31.019999999999499</c:v>
                </c:pt>
                <c:pt idx="1252">
                  <c:v>31.039999999999502</c:v>
                </c:pt>
                <c:pt idx="1253">
                  <c:v>31.059999999999501</c:v>
                </c:pt>
                <c:pt idx="1254">
                  <c:v>31.079999999999501</c:v>
                </c:pt>
                <c:pt idx="1255">
                  <c:v>31.0999999999995</c:v>
                </c:pt>
                <c:pt idx="1256">
                  <c:v>31.1199999999995</c:v>
                </c:pt>
                <c:pt idx="1257">
                  <c:v>31.1399999999995</c:v>
                </c:pt>
                <c:pt idx="1258">
                  <c:v>31.159999999999499</c:v>
                </c:pt>
                <c:pt idx="1259">
                  <c:v>31.179999999999499</c:v>
                </c:pt>
                <c:pt idx="1260">
                  <c:v>31.199999999999498</c:v>
                </c:pt>
                <c:pt idx="1261">
                  <c:v>31.219999999999501</c:v>
                </c:pt>
                <c:pt idx="1262">
                  <c:v>31.239999999999501</c:v>
                </c:pt>
                <c:pt idx="1263">
                  <c:v>31.259999999999501</c:v>
                </c:pt>
                <c:pt idx="1264">
                  <c:v>31.2799999999995</c:v>
                </c:pt>
                <c:pt idx="1265">
                  <c:v>31.2999999999995</c:v>
                </c:pt>
                <c:pt idx="1266">
                  <c:v>31.319999999999499</c:v>
                </c:pt>
                <c:pt idx="1267">
                  <c:v>31.339999999999499</c:v>
                </c:pt>
                <c:pt idx="1268">
                  <c:v>31.359999999999498</c:v>
                </c:pt>
                <c:pt idx="1269">
                  <c:v>31.379999999999502</c:v>
                </c:pt>
                <c:pt idx="1270">
                  <c:v>31.399999999999501</c:v>
                </c:pt>
                <c:pt idx="1271">
                  <c:v>31.419999999999501</c:v>
                </c:pt>
                <c:pt idx="1272">
                  <c:v>31.4399999999995</c:v>
                </c:pt>
                <c:pt idx="1273">
                  <c:v>31.4599999999995</c:v>
                </c:pt>
                <c:pt idx="1274">
                  <c:v>31.479999999999499</c:v>
                </c:pt>
                <c:pt idx="1275">
                  <c:v>31.499999999999499</c:v>
                </c:pt>
                <c:pt idx="1276">
                  <c:v>31.519999999999499</c:v>
                </c:pt>
                <c:pt idx="1277">
                  <c:v>31.539999999999502</c:v>
                </c:pt>
                <c:pt idx="1278">
                  <c:v>31.559999999999501</c:v>
                </c:pt>
                <c:pt idx="1279">
                  <c:v>31.579999999999501</c:v>
                </c:pt>
                <c:pt idx="1280">
                  <c:v>31.5999999999995</c:v>
                </c:pt>
                <c:pt idx="1281">
                  <c:v>31.6199999999995</c:v>
                </c:pt>
                <c:pt idx="1282">
                  <c:v>31.6399999999995</c:v>
                </c:pt>
                <c:pt idx="1283">
                  <c:v>31.659999999999499</c:v>
                </c:pt>
                <c:pt idx="1284">
                  <c:v>31.679999999999499</c:v>
                </c:pt>
                <c:pt idx="1285">
                  <c:v>31.699999999999498</c:v>
                </c:pt>
                <c:pt idx="1286">
                  <c:v>31.719999999999501</c:v>
                </c:pt>
                <c:pt idx="1287">
                  <c:v>31.739999999999501</c:v>
                </c:pt>
                <c:pt idx="1288">
                  <c:v>31.759999999999501</c:v>
                </c:pt>
                <c:pt idx="1289">
                  <c:v>31.7799999999995</c:v>
                </c:pt>
                <c:pt idx="1290">
                  <c:v>31.7999999999995</c:v>
                </c:pt>
                <c:pt idx="1291">
                  <c:v>31.8199999999994</c:v>
                </c:pt>
                <c:pt idx="1292">
                  <c:v>31.839999999999399</c:v>
                </c:pt>
                <c:pt idx="1293">
                  <c:v>31.859999999999399</c:v>
                </c:pt>
                <c:pt idx="1294">
                  <c:v>31.879999999999399</c:v>
                </c:pt>
                <c:pt idx="1295">
                  <c:v>31.899999999999402</c:v>
                </c:pt>
                <c:pt idx="1296">
                  <c:v>31.919999999999401</c:v>
                </c:pt>
                <c:pt idx="1297">
                  <c:v>31.939999999999401</c:v>
                </c:pt>
                <c:pt idx="1298">
                  <c:v>31.9599999999994</c:v>
                </c:pt>
                <c:pt idx="1299">
                  <c:v>31.9799999999994</c:v>
                </c:pt>
                <c:pt idx="1300">
                  <c:v>31.9999999999994</c:v>
                </c:pt>
                <c:pt idx="1301">
                  <c:v>32.019999999999399</c:v>
                </c:pt>
                <c:pt idx="1302">
                  <c:v>32.039999999999402</c:v>
                </c:pt>
                <c:pt idx="1303">
                  <c:v>32.059999999999398</c:v>
                </c:pt>
                <c:pt idx="1304">
                  <c:v>32.079999999999401</c:v>
                </c:pt>
                <c:pt idx="1305">
                  <c:v>32.099999999999397</c:v>
                </c:pt>
                <c:pt idx="1306">
                  <c:v>32.119999999999401</c:v>
                </c:pt>
                <c:pt idx="1307">
                  <c:v>32.139999999999397</c:v>
                </c:pt>
                <c:pt idx="1308">
                  <c:v>32.1599999999994</c:v>
                </c:pt>
                <c:pt idx="1309">
                  <c:v>32.179999999999403</c:v>
                </c:pt>
                <c:pt idx="1310">
                  <c:v>32.199999999999399</c:v>
                </c:pt>
                <c:pt idx="1311">
                  <c:v>32.219999999999402</c:v>
                </c:pt>
                <c:pt idx="1312">
                  <c:v>32.239999999999398</c:v>
                </c:pt>
                <c:pt idx="1313">
                  <c:v>32.259999999999401</c:v>
                </c:pt>
                <c:pt idx="1314">
                  <c:v>32.279999999999397</c:v>
                </c:pt>
                <c:pt idx="1315">
                  <c:v>32.2999999999994</c:v>
                </c:pt>
                <c:pt idx="1316">
                  <c:v>32.319999999999403</c:v>
                </c:pt>
                <c:pt idx="1317">
                  <c:v>32.339999999999399</c:v>
                </c:pt>
                <c:pt idx="1318">
                  <c:v>32.359999999999403</c:v>
                </c:pt>
                <c:pt idx="1319">
                  <c:v>32.379999999999399</c:v>
                </c:pt>
                <c:pt idx="1320">
                  <c:v>32.399999999999402</c:v>
                </c:pt>
                <c:pt idx="1321">
                  <c:v>32.419999999999398</c:v>
                </c:pt>
                <c:pt idx="1322">
                  <c:v>32.439999999999401</c:v>
                </c:pt>
                <c:pt idx="1323">
                  <c:v>32.459999999999397</c:v>
                </c:pt>
                <c:pt idx="1324">
                  <c:v>32.4799999999994</c:v>
                </c:pt>
                <c:pt idx="1325">
                  <c:v>32.499999999999403</c:v>
                </c:pt>
                <c:pt idx="1326">
                  <c:v>32.519999999999399</c:v>
                </c:pt>
                <c:pt idx="1327">
                  <c:v>32.539999999999402</c:v>
                </c:pt>
                <c:pt idx="1328">
                  <c:v>32.559999999999398</c:v>
                </c:pt>
                <c:pt idx="1329">
                  <c:v>32.579999999999401</c:v>
                </c:pt>
                <c:pt idx="1330">
                  <c:v>32.599999999999397</c:v>
                </c:pt>
                <c:pt idx="1331">
                  <c:v>32.619999999999401</c:v>
                </c:pt>
                <c:pt idx="1332">
                  <c:v>32.639999999999397</c:v>
                </c:pt>
                <c:pt idx="1333">
                  <c:v>32.6599999999994</c:v>
                </c:pt>
                <c:pt idx="1334">
                  <c:v>32.679999999999403</c:v>
                </c:pt>
                <c:pt idx="1335">
                  <c:v>32.699999999999399</c:v>
                </c:pt>
                <c:pt idx="1336">
                  <c:v>32.719999999999402</c:v>
                </c:pt>
                <c:pt idx="1337">
                  <c:v>32.739999999999398</c:v>
                </c:pt>
                <c:pt idx="1338">
                  <c:v>32.759999999999401</c:v>
                </c:pt>
                <c:pt idx="1339">
                  <c:v>32.779999999999397</c:v>
                </c:pt>
                <c:pt idx="1340">
                  <c:v>32.7999999999994</c:v>
                </c:pt>
                <c:pt idx="1341">
                  <c:v>32.819999999999403</c:v>
                </c:pt>
                <c:pt idx="1342">
                  <c:v>32.839999999999399</c:v>
                </c:pt>
                <c:pt idx="1343">
                  <c:v>32.859999999999403</c:v>
                </c:pt>
                <c:pt idx="1344">
                  <c:v>32.879999999999399</c:v>
                </c:pt>
                <c:pt idx="1345">
                  <c:v>32.899999999999402</c:v>
                </c:pt>
                <c:pt idx="1346">
                  <c:v>32.919999999999398</c:v>
                </c:pt>
                <c:pt idx="1347">
                  <c:v>32.939999999999401</c:v>
                </c:pt>
                <c:pt idx="1348">
                  <c:v>32.959999999999397</c:v>
                </c:pt>
                <c:pt idx="1349">
                  <c:v>32.9799999999994</c:v>
                </c:pt>
                <c:pt idx="1350">
                  <c:v>32.999999999999403</c:v>
                </c:pt>
                <c:pt idx="1351">
                  <c:v>33.019999999999399</c:v>
                </c:pt>
                <c:pt idx="1352">
                  <c:v>33.039999999999402</c:v>
                </c:pt>
                <c:pt idx="1353">
                  <c:v>33.059999999999398</c:v>
                </c:pt>
                <c:pt idx="1354">
                  <c:v>33.079999999999401</c:v>
                </c:pt>
                <c:pt idx="1355">
                  <c:v>33.099999999999397</c:v>
                </c:pt>
                <c:pt idx="1356">
                  <c:v>33.119999999999401</c:v>
                </c:pt>
                <c:pt idx="1357">
                  <c:v>33.139999999999397</c:v>
                </c:pt>
                <c:pt idx="1358">
                  <c:v>33.1599999999994</c:v>
                </c:pt>
                <c:pt idx="1359">
                  <c:v>33.179999999999403</c:v>
                </c:pt>
                <c:pt idx="1360">
                  <c:v>33.199999999999399</c:v>
                </c:pt>
                <c:pt idx="1361">
                  <c:v>33.219999999999402</c:v>
                </c:pt>
                <c:pt idx="1362">
                  <c:v>33.239999999999398</c:v>
                </c:pt>
                <c:pt idx="1363">
                  <c:v>33.259999999999401</c:v>
                </c:pt>
                <c:pt idx="1364">
                  <c:v>33.279999999999397</c:v>
                </c:pt>
                <c:pt idx="1365">
                  <c:v>33.2999999999994</c:v>
                </c:pt>
                <c:pt idx="1366">
                  <c:v>33.319999999999403</c:v>
                </c:pt>
                <c:pt idx="1367">
                  <c:v>33.339999999999399</c:v>
                </c:pt>
                <c:pt idx="1368">
                  <c:v>33.359999999999403</c:v>
                </c:pt>
                <c:pt idx="1369">
                  <c:v>33.379999999999399</c:v>
                </c:pt>
                <c:pt idx="1370">
                  <c:v>33.399999999999402</c:v>
                </c:pt>
                <c:pt idx="1371">
                  <c:v>33.419999999999398</c:v>
                </c:pt>
                <c:pt idx="1372">
                  <c:v>33.439999999999401</c:v>
                </c:pt>
                <c:pt idx="1373">
                  <c:v>33.459999999999397</c:v>
                </c:pt>
                <c:pt idx="1374">
                  <c:v>33.4799999999994</c:v>
                </c:pt>
                <c:pt idx="1375">
                  <c:v>33.499999999999403</c:v>
                </c:pt>
                <c:pt idx="1376">
                  <c:v>33.519999999999399</c:v>
                </c:pt>
                <c:pt idx="1377">
                  <c:v>33.539999999999402</c:v>
                </c:pt>
                <c:pt idx="1378">
                  <c:v>33.559999999999398</c:v>
                </c:pt>
                <c:pt idx="1379">
                  <c:v>33.579999999999401</c:v>
                </c:pt>
                <c:pt idx="1380">
                  <c:v>33.599999999999397</c:v>
                </c:pt>
                <c:pt idx="1381">
                  <c:v>33.619999999999401</c:v>
                </c:pt>
                <c:pt idx="1382">
                  <c:v>33.639999999999397</c:v>
                </c:pt>
                <c:pt idx="1383">
                  <c:v>33.6599999999994</c:v>
                </c:pt>
                <c:pt idx="1384">
                  <c:v>33.679999999999403</c:v>
                </c:pt>
                <c:pt idx="1385">
                  <c:v>33.699999999999399</c:v>
                </c:pt>
                <c:pt idx="1386">
                  <c:v>33.719999999999402</c:v>
                </c:pt>
                <c:pt idx="1387">
                  <c:v>33.739999999999398</c:v>
                </c:pt>
                <c:pt idx="1388">
                  <c:v>33.759999999999401</c:v>
                </c:pt>
                <c:pt idx="1389">
                  <c:v>33.779999999999397</c:v>
                </c:pt>
                <c:pt idx="1390">
                  <c:v>33.7999999999994</c:v>
                </c:pt>
                <c:pt idx="1391">
                  <c:v>33.819999999999403</c:v>
                </c:pt>
                <c:pt idx="1392">
                  <c:v>33.839999999999399</c:v>
                </c:pt>
                <c:pt idx="1393">
                  <c:v>33.859999999999403</c:v>
                </c:pt>
                <c:pt idx="1394">
                  <c:v>33.879999999999399</c:v>
                </c:pt>
                <c:pt idx="1395">
                  <c:v>33.899999999999402</c:v>
                </c:pt>
                <c:pt idx="1396">
                  <c:v>33.919999999999398</c:v>
                </c:pt>
                <c:pt idx="1397">
                  <c:v>33.939999999999401</c:v>
                </c:pt>
                <c:pt idx="1398">
                  <c:v>33.959999999999397</c:v>
                </c:pt>
                <c:pt idx="1399">
                  <c:v>33.9799999999994</c:v>
                </c:pt>
                <c:pt idx="1400">
                  <c:v>33.999999999999403</c:v>
                </c:pt>
                <c:pt idx="1401">
                  <c:v>34.019999999999399</c:v>
                </c:pt>
                <c:pt idx="1402">
                  <c:v>34.039999999999402</c:v>
                </c:pt>
                <c:pt idx="1403">
                  <c:v>34.059999999999398</c:v>
                </c:pt>
                <c:pt idx="1404">
                  <c:v>34.079999999999401</c:v>
                </c:pt>
                <c:pt idx="1405">
                  <c:v>34.099999999999397</c:v>
                </c:pt>
                <c:pt idx="1406">
                  <c:v>34.119999999999401</c:v>
                </c:pt>
                <c:pt idx="1407">
                  <c:v>34.139999999999397</c:v>
                </c:pt>
                <c:pt idx="1408">
                  <c:v>34.1599999999994</c:v>
                </c:pt>
                <c:pt idx="1409">
                  <c:v>34.179999999999403</c:v>
                </c:pt>
                <c:pt idx="1410">
                  <c:v>34.199999999999399</c:v>
                </c:pt>
                <c:pt idx="1411">
                  <c:v>34.219999999999402</c:v>
                </c:pt>
                <c:pt idx="1412">
                  <c:v>34.239999999999398</c:v>
                </c:pt>
                <c:pt idx="1413">
                  <c:v>34.259999999999401</c:v>
                </c:pt>
                <c:pt idx="1414">
                  <c:v>34.279999999999397</c:v>
                </c:pt>
                <c:pt idx="1415">
                  <c:v>34.2999999999994</c:v>
                </c:pt>
                <c:pt idx="1416">
                  <c:v>34.319999999999403</c:v>
                </c:pt>
                <c:pt idx="1417">
                  <c:v>34.339999999999399</c:v>
                </c:pt>
                <c:pt idx="1418">
                  <c:v>34.359999999999403</c:v>
                </c:pt>
                <c:pt idx="1419">
                  <c:v>34.379999999999399</c:v>
                </c:pt>
                <c:pt idx="1420">
                  <c:v>34.399999999999402</c:v>
                </c:pt>
                <c:pt idx="1421">
                  <c:v>34.419999999999398</c:v>
                </c:pt>
                <c:pt idx="1422">
                  <c:v>34.439999999999401</c:v>
                </c:pt>
                <c:pt idx="1423">
                  <c:v>34.459999999999397</c:v>
                </c:pt>
                <c:pt idx="1424">
                  <c:v>34.4799999999994</c:v>
                </c:pt>
                <c:pt idx="1425">
                  <c:v>34.499999999999403</c:v>
                </c:pt>
                <c:pt idx="1426">
                  <c:v>34.519999999999399</c:v>
                </c:pt>
                <c:pt idx="1427">
                  <c:v>34.539999999999402</c:v>
                </c:pt>
                <c:pt idx="1428">
                  <c:v>34.559999999999398</c:v>
                </c:pt>
                <c:pt idx="1429">
                  <c:v>34.579999999999401</c:v>
                </c:pt>
                <c:pt idx="1430">
                  <c:v>34.599999999999397</c:v>
                </c:pt>
                <c:pt idx="1431">
                  <c:v>34.619999999999401</c:v>
                </c:pt>
                <c:pt idx="1432">
                  <c:v>34.639999999999397</c:v>
                </c:pt>
                <c:pt idx="1433">
                  <c:v>34.6599999999994</c:v>
                </c:pt>
                <c:pt idx="1434">
                  <c:v>34.679999999999403</c:v>
                </c:pt>
                <c:pt idx="1435">
                  <c:v>34.699999999999399</c:v>
                </c:pt>
                <c:pt idx="1436">
                  <c:v>34.719999999999402</c:v>
                </c:pt>
                <c:pt idx="1437">
                  <c:v>34.739999999999398</c:v>
                </c:pt>
                <c:pt idx="1438">
                  <c:v>34.759999999999401</c:v>
                </c:pt>
                <c:pt idx="1439">
                  <c:v>34.779999999999397</c:v>
                </c:pt>
                <c:pt idx="1440">
                  <c:v>34.7999999999994</c:v>
                </c:pt>
                <c:pt idx="1441">
                  <c:v>34.819999999999403</c:v>
                </c:pt>
                <c:pt idx="1442">
                  <c:v>34.839999999999399</c:v>
                </c:pt>
                <c:pt idx="1443">
                  <c:v>34.859999999999403</c:v>
                </c:pt>
                <c:pt idx="1444">
                  <c:v>34.879999999999399</c:v>
                </c:pt>
                <c:pt idx="1445">
                  <c:v>34.899999999999402</c:v>
                </c:pt>
                <c:pt idx="1446">
                  <c:v>34.919999999999398</c:v>
                </c:pt>
                <c:pt idx="1447">
                  <c:v>34.939999999999401</c:v>
                </c:pt>
                <c:pt idx="1448">
                  <c:v>34.959999999999397</c:v>
                </c:pt>
                <c:pt idx="1449">
                  <c:v>34.9799999999994</c:v>
                </c:pt>
                <c:pt idx="1450">
                  <c:v>34.999999999999403</c:v>
                </c:pt>
                <c:pt idx="1451">
                  <c:v>35.019999999999399</c:v>
                </c:pt>
                <c:pt idx="1452">
                  <c:v>35.039999999999402</c:v>
                </c:pt>
                <c:pt idx="1453">
                  <c:v>35.059999999999398</c:v>
                </c:pt>
                <c:pt idx="1454">
                  <c:v>35.079999999999401</c:v>
                </c:pt>
                <c:pt idx="1455">
                  <c:v>35.099999999999397</c:v>
                </c:pt>
                <c:pt idx="1456">
                  <c:v>35.119999999999401</c:v>
                </c:pt>
                <c:pt idx="1457">
                  <c:v>35.139999999999397</c:v>
                </c:pt>
                <c:pt idx="1458">
                  <c:v>35.1599999999994</c:v>
                </c:pt>
                <c:pt idx="1459">
                  <c:v>35.179999999999403</c:v>
                </c:pt>
                <c:pt idx="1460">
                  <c:v>35.199999999999399</c:v>
                </c:pt>
                <c:pt idx="1461">
                  <c:v>35.219999999999402</c:v>
                </c:pt>
                <c:pt idx="1462">
                  <c:v>35.239999999999398</c:v>
                </c:pt>
                <c:pt idx="1463">
                  <c:v>35.259999999999401</c:v>
                </c:pt>
                <c:pt idx="1464">
                  <c:v>35.279999999999397</c:v>
                </c:pt>
                <c:pt idx="1465">
                  <c:v>35.2999999999994</c:v>
                </c:pt>
                <c:pt idx="1466">
                  <c:v>35.319999999999403</c:v>
                </c:pt>
                <c:pt idx="1467">
                  <c:v>35.339999999999399</c:v>
                </c:pt>
                <c:pt idx="1468">
                  <c:v>35.359999999999403</c:v>
                </c:pt>
                <c:pt idx="1469">
                  <c:v>35.379999999999399</c:v>
                </c:pt>
                <c:pt idx="1470">
                  <c:v>35.399999999999402</c:v>
                </c:pt>
                <c:pt idx="1471">
                  <c:v>35.419999999999398</c:v>
                </c:pt>
                <c:pt idx="1472">
                  <c:v>35.439999999999401</c:v>
                </c:pt>
                <c:pt idx="1473">
                  <c:v>35.459999999999397</c:v>
                </c:pt>
                <c:pt idx="1474">
                  <c:v>35.4799999999994</c:v>
                </c:pt>
                <c:pt idx="1475">
                  <c:v>35.499999999999403</c:v>
                </c:pt>
                <c:pt idx="1476">
                  <c:v>35.519999999999399</c:v>
                </c:pt>
                <c:pt idx="1477">
                  <c:v>35.539999999999402</c:v>
                </c:pt>
                <c:pt idx="1478">
                  <c:v>35.559999999999398</c:v>
                </c:pt>
                <c:pt idx="1479">
                  <c:v>35.579999999999401</c:v>
                </c:pt>
                <c:pt idx="1480">
                  <c:v>35.599999999999397</c:v>
                </c:pt>
                <c:pt idx="1481">
                  <c:v>35.619999999999401</c:v>
                </c:pt>
                <c:pt idx="1482">
                  <c:v>35.639999999999397</c:v>
                </c:pt>
                <c:pt idx="1483">
                  <c:v>35.6599999999994</c:v>
                </c:pt>
                <c:pt idx="1484">
                  <c:v>35.679999999999403</c:v>
                </c:pt>
                <c:pt idx="1485">
                  <c:v>35.699999999999399</c:v>
                </c:pt>
                <c:pt idx="1486">
                  <c:v>35.719999999999402</c:v>
                </c:pt>
                <c:pt idx="1487">
                  <c:v>35.739999999999398</c:v>
                </c:pt>
                <c:pt idx="1488">
                  <c:v>35.759999999999401</c:v>
                </c:pt>
                <c:pt idx="1489">
                  <c:v>35.779999999999397</c:v>
                </c:pt>
                <c:pt idx="1490">
                  <c:v>35.7999999999994</c:v>
                </c:pt>
                <c:pt idx="1491">
                  <c:v>35.819999999999403</c:v>
                </c:pt>
                <c:pt idx="1492">
                  <c:v>35.839999999999399</c:v>
                </c:pt>
                <c:pt idx="1493">
                  <c:v>35.859999999999403</c:v>
                </c:pt>
                <c:pt idx="1494">
                  <c:v>35.879999999999399</c:v>
                </c:pt>
                <c:pt idx="1495">
                  <c:v>35.899999999999402</c:v>
                </c:pt>
                <c:pt idx="1496">
                  <c:v>35.919999999999398</c:v>
                </c:pt>
                <c:pt idx="1497">
                  <c:v>35.939999999999401</c:v>
                </c:pt>
                <c:pt idx="1498">
                  <c:v>35.959999999999397</c:v>
                </c:pt>
                <c:pt idx="1499">
                  <c:v>35.9799999999994</c:v>
                </c:pt>
                <c:pt idx="1500">
                  <c:v>35.999999999999403</c:v>
                </c:pt>
                <c:pt idx="1501">
                  <c:v>36.019999999999399</c:v>
                </c:pt>
                <c:pt idx="1502">
                  <c:v>36.039999999999402</c:v>
                </c:pt>
                <c:pt idx="1503">
                  <c:v>36.059999999999398</c:v>
                </c:pt>
                <c:pt idx="1504">
                  <c:v>36.079999999999401</c:v>
                </c:pt>
                <c:pt idx="1505">
                  <c:v>36.099999999999397</c:v>
                </c:pt>
                <c:pt idx="1506">
                  <c:v>36.119999999999401</c:v>
                </c:pt>
                <c:pt idx="1507">
                  <c:v>36.139999999999397</c:v>
                </c:pt>
                <c:pt idx="1508">
                  <c:v>36.1599999999994</c:v>
                </c:pt>
                <c:pt idx="1509">
                  <c:v>36.179999999999403</c:v>
                </c:pt>
                <c:pt idx="1510">
                  <c:v>36.199999999999399</c:v>
                </c:pt>
                <c:pt idx="1511">
                  <c:v>36.219999999999402</c:v>
                </c:pt>
                <c:pt idx="1512">
                  <c:v>36.239999999999398</c:v>
                </c:pt>
                <c:pt idx="1513">
                  <c:v>36.259999999999401</c:v>
                </c:pt>
                <c:pt idx="1514">
                  <c:v>36.279999999999397</c:v>
                </c:pt>
                <c:pt idx="1515">
                  <c:v>36.2999999999994</c:v>
                </c:pt>
                <c:pt idx="1516">
                  <c:v>36.319999999999403</c:v>
                </c:pt>
                <c:pt idx="1517">
                  <c:v>36.339999999999399</c:v>
                </c:pt>
                <c:pt idx="1518">
                  <c:v>36.359999999999403</c:v>
                </c:pt>
                <c:pt idx="1519">
                  <c:v>36.379999999999399</c:v>
                </c:pt>
                <c:pt idx="1520">
                  <c:v>36.399999999999402</c:v>
                </c:pt>
                <c:pt idx="1521">
                  <c:v>36.419999999999398</c:v>
                </c:pt>
                <c:pt idx="1522">
                  <c:v>36.439999999999401</c:v>
                </c:pt>
                <c:pt idx="1523">
                  <c:v>36.459999999999397</c:v>
                </c:pt>
                <c:pt idx="1524">
                  <c:v>36.4799999999994</c:v>
                </c:pt>
                <c:pt idx="1525">
                  <c:v>36.499999999999297</c:v>
                </c:pt>
                <c:pt idx="1526">
                  <c:v>36.5199999999993</c:v>
                </c:pt>
                <c:pt idx="1527">
                  <c:v>36.539999999999303</c:v>
                </c:pt>
                <c:pt idx="1528">
                  <c:v>36.559999999999299</c:v>
                </c:pt>
                <c:pt idx="1529">
                  <c:v>36.579999999999302</c:v>
                </c:pt>
                <c:pt idx="1530">
                  <c:v>36.599999999999298</c:v>
                </c:pt>
                <c:pt idx="1531">
                  <c:v>36.619999999999301</c:v>
                </c:pt>
                <c:pt idx="1532">
                  <c:v>36.639999999999297</c:v>
                </c:pt>
                <c:pt idx="1533">
                  <c:v>36.6599999999993</c:v>
                </c:pt>
                <c:pt idx="1534">
                  <c:v>36.679999999999303</c:v>
                </c:pt>
                <c:pt idx="1535">
                  <c:v>36.699999999999299</c:v>
                </c:pt>
                <c:pt idx="1536">
                  <c:v>36.719999999999303</c:v>
                </c:pt>
                <c:pt idx="1537">
                  <c:v>36.739999999999299</c:v>
                </c:pt>
                <c:pt idx="1538">
                  <c:v>36.759999999999302</c:v>
                </c:pt>
                <c:pt idx="1539">
                  <c:v>36.779999999999298</c:v>
                </c:pt>
                <c:pt idx="1540">
                  <c:v>36.799999999999301</c:v>
                </c:pt>
                <c:pt idx="1541">
                  <c:v>36.819999999999297</c:v>
                </c:pt>
                <c:pt idx="1542">
                  <c:v>36.8399999999993</c:v>
                </c:pt>
                <c:pt idx="1543">
                  <c:v>36.859999999999303</c:v>
                </c:pt>
                <c:pt idx="1544">
                  <c:v>36.879999999999299</c:v>
                </c:pt>
                <c:pt idx="1545">
                  <c:v>36.899999999999302</c:v>
                </c:pt>
                <c:pt idx="1546">
                  <c:v>36.919999999999298</c:v>
                </c:pt>
                <c:pt idx="1547">
                  <c:v>36.939999999999301</c:v>
                </c:pt>
                <c:pt idx="1548">
                  <c:v>36.959999999999297</c:v>
                </c:pt>
                <c:pt idx="1549">
                  <c:v>36.979999999999301</c:v>
                </c:pt>
                <c:pt idx="1550">
                  <c:v>36.999999999999297</c:v>
                </c:pt>
                <c:pt idx="1551">
                  <c:v>37.0199999999993</c:v>
                </c:pt>
                <c:pt idx="1552">
                  <c:v>37.039999999999303</c:v>
                </c:pt>
                <c:pt idx="1553">
                  <c:v>37.059999999999299</c:v>
                </c:pt>
                <c:pt idx="1554">
                  <c:v>37.079999999999302</c:v>
                </c:pt>
                <c:pt idx="1555">
                  <c:v>37.099999999999298</c:v>
                </c:pt>
                <c:pt idx="1556">
                  <c:v>37.119999999999301</c:v>
                </c:pt>
                <c:pt idx="1557">
                  <c:v>37.139999999999297</c:v>
                </c:pt>
                <c:pt idx="1558">
                  <c:v>37.1599999999993</c:v>
                </c:pt>
                <c:pt idx="1559">
                  <c:v>37.179999999999303</c:v>
                </c:pt>
                <c:pt idx="1560">
                  <c:v>37.199999999999299</c:v>
                </c:pt>
                <c:pt idx="1561">
                  <c:v>37.219999999999303</c:v>
                </c:pt>
                <c:pt idx="1562">
                  <c:v>37.239999999999299</c:v>
                </c:pt>
                <c:pt idx="1563">
                  <c:v>37.259999999999302</c:v>
                </c:pt>
                <c:pt idx="1564">
                  <c:v>37.279999999999298</c:v>
                </c:pt>
                <c:pt idx="1565">
                  <c:v>37.299999999999301</c:v>
                </c:pt>
                <c:pt idx="1566">
                  <c:v>37.319999999999297</c:v>
                </c:pt>
                <c:pt idx="1567">
                  <c:v>37.3399999999993</c:v>
                </c:pt>
                <c:pt idx="1568">
                  <c:v>37.359999999999303</c:v>
                </c:pt>
                <c:pt idx="1569">
                  <c:v>37.379999999999299</c:v>
                </c:pt>
                <c:pt idx="1570">
                  <c:v>37.399999999999302</c:v>
                </c:pt>
                <c:pt idx="1571">
                  <c:v>37.419999999999298</c:v>
                </c:pt>
                <c:pt idx="1572">
                  <c:v>37.439999999999301</c:v>
                </c:pt>
                <c:pt idx="1573">
                  <c:v>37.459999999999297</c:v>
                </c:pt>
                <c:pt idx="1574">
                  <c:v>37.479999999999301</c:v>
                </c:pt>
                <c:pt idx="1575">
                  <c:v>37.499999999999297</c:v>
                </c:pt>
                <c:pt idx="1576">
                  <c:v>37.5199999999993</c:v>
                </c:pt>
                <c:pt idx="1577">
                  <c:v>37.539999999999303</c:v>
                </c:pt>
                <c:pt idx="1578">
                  <c:v>37.559999999999299</c:v>
                </c:pt>
                <c:pt idx="1579">
                  <c:v>37.579999999999302</c:v>
                </c:pt>
                <c:pt idx="1580">
                  <c:v>37.599999999999298</c:v>
                </c:pt>
                <c:pt idx="1581">
                  <c:v>37.619999999999301</c:v>
                </c:pt>
                <c:pt idx="1582">
                  <c:v>37.639999999999297</c:v>
                </c:pt>
                <c:pt idx="1583">
                  <c:v>37.6599999999993</c:v>
                </c:pt>
                <c:pt idx="1584">
                  <c:v>37.679999999999303</c:v>
                </c:pt>
                <c:pt idx="1585">
                  <c:v>37.699999999999299</c:v>
                </c:pt>
                <c:pt idx="1586">
                  <c:v>37.719999999999303</c:v>
                </c:pt>
                <c:pt idx="1587">
                  <c:v>37.739999999999299</c:v>
                </c:pt>
                <c:pt idx="1588">
                  <c:v>37.759999999999302</c:v>
                </c:pt>
                <c:pt idx="1589">
                  <c:v>37.779999999999298</c:v>
                </c:pt>
                <c:pt idx="1590">
                  <c:v>37.799999999999301</c:v>
                </c:pt>
                <c:pt idx="1591">
                  <c:v>37.819999999999297</c:v>
                </c:pt>
                <c:pt idx="1592">
                  <c:v>37.8399999999993</c:v>
                </c:pt>
                <c:pt idx="1593">
                  <c:v>37.859999999999303</c:v>
                </c:pt>
                <c:pt idx="1594">
                  <c:v>37.879999999999299</c:v>
                </c:pt>
                <c:pt idx="1595">
                  <c:v>37.899999999999302</c:v>
                </c:pt>
                <c:pt idx="1596">
                  <c:v>37.919999999999298</c:v>
                </c:pt>
                <c:pt idx="1597">
                  <c:v>37.939999999999301</c:v>
                </c:pt>
                <c:pt idx="1598">
                  <c:v>37.959999999999297</c:v>
                </c:pt>
                <c:pt idx="1599">
                  <c:v>37.979999999999301</c:v>
                </c:pt>
                <c:pt idx="1600">
                  <c:v>37.999999999999297</c:v>
                </c:pt>
                <c:pt idx="1601">
                  <c:v>38.0199999999993</c:v>
                </c:pt>
                <c:pt idx="1602">
                  <c:v>38.039999999999303</c:v>
                </c:pt>
                <c:pt idx="1603">
                  <c:v>38.059999999999299</c:v>
                </c:pt>
                <c:pt idx="1604">
                  <c:v>38.079999999999302</c:v>
                </c:pt>
                <c:pt idx="1605">
                  <c:v>38.099999999999298</c:v>
                </c:pt>
                <c:pt idx="1606">
                  <c:v>38.119999999999301</c:v>
                </c:pt>
                <c:pt idx="1607">
                  <c:v>38.139999999999297</c:v>
                </c:pt>
                <c:pt idx="1608">
                  <c:v>38.1599999999993</c:v>
                </c:pt>
                <c:pt idx="1609">
                  <c:v>38.179999999999303</c:v>
                </c:pt>
                <c:pt idx="1610">
                  <c:v>38.199999999999299</c:v>
                </c:pt>
                <c:pt idx="1611">
                  <c:v>38.219999999999303</c:v>
                </c:pt>
                <c:pt idx="1612">
                  <c:v>38.239999999999299</c:v>
                </c:pt>
                <c:pt idx="1613">
                  <c:v>38.259999999999302</c:v>
                </c:pt>
                <c:pt idx="1614">
                  <c:v>38.279999999999298</c:v>
                </c:pt>
                <c:pt idx="1615">
                  <c:v>38.299999999999301</c:v>
                </c:pt>
                <c:pt idx="1616">
                  <c:v>38.319999999999297</c:v>
                </c:pt>
                <c:pt idx="1617">
                  <c:v>38.3399999999993</c:v>
                </c:pt>
                <c:pt idx="1618">
                  <c:v>38.359999999999303</c:v>
                </c:pt>
                <c:pt idx="1619">
                  <c:v>38.379999999999299</c:v>
                </c:pt>
                <c:pt idx="1620">
                  <c:v>38.399999999999302</c:v>
                </c:pt>
                <c:pt idx="1621">
                  <c:v>38.419999999999298</c:v>
                </c:pt>
                <c:pt idx="1622">
                  <c:v>38.439999999999301</c:v>
                </c:pt>
                <c:pt idx="1623">
                  <c:v>38.459999999999297</c:v>
                </c:pt>
                <c:pt idx="1624">
                  <c:v>38.479999999999301</c:v>
                </c:pt>
                <c:pt idx="1625">
                  <c:v>38.499999999999297</c:v>
                </c:pt>
                <c:pt idx="1626">
                  <c:v>38.5199999999993</c:v>
                </c:pt>
                <c:pt idx="1627">
                  <c:v>38.539999999999303</c:v>
                </c:pt>
                <c:pt idx="1628">
                  <c:v>38.559999999999299</c:v>
                </c:pt>
                <c:pt idx="1629">
                  <c:v>38.579999999999302</c:v>
                </c:pt>
                <c:pt idx="1630">
                  <c:v>38.599999999999298</c:v>
                </c:pt>
                <c:pt idx="1631">
                  <c:v>38.619999999999301</c:v>
                </c:pt>
                <c:pt idx="1632">
                  <c:v>38.639999999999297</c:v>
                </c:pt>
                <c:pt idx="1633">
                  <c:v>38.6599999999993</c:v>
                </c:pt>
                <c:pt idx="1634">
                  <c:v>38.679999999999303</c:v>
                </c:pt>
                <c:pt idx="1635">
                  <c:v>38.699999999999299</c:v>
                </c:pt>
                <c:pt idx="1636">
                  <c:v>38.719999999999303</c:v>
                </c:pt>
                <c:pt idx="1637">
                  <c:v>38.739999999999299</c:v>
                </c:pt>
                <c:pt idx="1638">
                  <c:v>38.759999999999302</c:v>
                </c:pt>
                <c:pt idx="1639">
                  <c:v>38.779999999999298</c:v>
                </c:pt>
                <c:pt idx="1640">
                  <c:v>38.799999999999301</c:v>
                </c:pt>
                <c:pt idx="1641">
                  <c:v>38.819999999999297</c:v>
                </c:pt>
                <c:pt idx="1642">
                  <c:v>38.8399999999993</c:v>
                </c:pt>
                <c:pt idx="1643">
                  <c:v>38.859999999999303</c:v>
                </c:pt>
                <c:pt idx="1644">
                  <c:v>38.879999999999299</c:v>
                </c:pt>
                <c:pt idx="1645">
                  <c:v>38.899999999999302</c:v>
                </c:pt>
                <c:pt idx="1646">
                  <c:v>38.919999999999298</c:v>
                </c:pt>
                <c:pt idx="1647">
                  <c:v>38.939999999999301</c:v>
                </c:pt>
                <c:pt idx="1648">
                  <c:v>38.959999999999297</c:v>
                </c:pt>
                <c:pt idx="1649">
                  <c:v>38.979999999999301</c:v>
                </c:pt>
                <c:pt idx="1650">
                  <c:v>38.999999999999297</c:v>
                </c:pt>
                <c:pt idx="1651">
                  <c:v>39.0199999999993</c:v>
                </c:pt>
                <c:pt idx="1652">
                  <c:v>39.039999999999303</c:v>
                </c:pt>
                <c:pt idx="1653">
                  <c:v>39.059999999999299</c:v>
                </c:pt>
                <c:pt idx="1654">
                  <c:v>39.079999999999302</c:v>
                </c:pt>
                <c:pt idx="1655">
                  <c:v>39.099999999999298</c:v>
                </c:pt>
                <c:pt idx="1656">
                  <c:v>39.119999999999301</c:v>
                </c:pt>
                <c:pt idx="1657">
                  <c:v>39.139999999999297</c:v>
                </c:pt>
                <c:pt idx="1658">
                  <c:v>39.1599999999993</c:v>
                </c:pt>
                <c:pt idx="1659">
                  <c:v>39.179999999999303</c:v>
                </c:pt>
                <c:pt idx="1660">
                  <c:v>39.199999999999299</c:v>
                </c:pt>
                <c:pt idx="1661">
                  <c:v>39.219999999999303</c:v>
                </c:pt>
                <c:pt idx="1662">
                  <c:v>39.239999999999299</c:v>
                </c:pt>
                <c:pt idx="1663">
                  <c:v>39.259999999999302</c:v>
                </c:pt>
                <c:pt idx="1664">
                  <c:v>39.279999999999298</c:v>
                </c:pt>
                <c:pt idx="1665">
                  <c:v>39.299999999999301</c:v>
                </c:pt>
                <c:pt idx="1666">
                  <c:v>39.319999999999297</c:v>
                </c:pt>
                <c:pt idx="1667">
                  <c:v>39.3399999999993</c:v>
                </c:pt>
                <c:pt idx="1668">
                  <c:v>39.359999999999303</c:v>
                </c:pt>
                <c:pt idx="1669">
                  <c:v>39.379999999999299</c:v>
                </c:pt>
                <c:pt idx="1670">
                  <c:v>39.399999999999302</c:v>
                </c:pt>
                <c:pt idx="1671">
                  <c:v>39.419999999999298</c:v>
                </c:pt>
                <c:pt idx="1672">
                  <c:v>39.439999999999301</c:v>
                </c:pt>
                <c:pt idx="1673">
                  <c:v>39.459999999999297</c:v>
                </c:pt>
                <c:pt idx="1674">
                  <c:v>39.479999999999301</c:v>
                </c:pt>
                <c:pt idx="1675">
                  <c:v>39.499999999999297</c:v>
                </c:pt>
                <c:pt idx="1676">
                  <c:v>39.5199999999993</c:v>
                </c:pt>
                <c:pt idx="1677">
                  <c:v>39.539999999999303</c:v>
                </c:pt>
                <c:pt idx="1678">
                  <c:v>39.559999999999299</c:v>
                </c:pt>
                <c:pt idx="1679">
                  <c:v>39.579999999999302</c:v>
                </c:pt>
                <c:pt idx="1680">
                  <c:v>39.599999999999298</c:v>
                </c:pt>
                <c:pt idx="1681">
                  <c:v>39.619999999999301</c:v>
                </c:pt>
                <c:pt idx="1682">
                  <c:v>39.639999999999297</c:v>
                </c:pt>
                <c:pt idx="1683">
                  <c:v>39.6599999999993</c:v>
                </c:pt>
                <c:pt idx="1684">
                  <c:v>39.679999999999303</c:v>
                </c:pt>
                <c:pt idx="1685">
                  <c:v>39.699999999999299</c:v>
                </c:pt>
                <c:pt idx="1686">
                  <c:v>39.719999999999303</c:v>
                </c:pt>
                <c:pt idx="1687">
                  <c:v>39.739999999999299</c:v>
                </c:pt>
                <c:pt idx="1688">
                  <c:v>39.759999999999302</c:v>
                </c:pt>
                <c:pt idx="1689">
                  <c:v>39.779999999999298</c:v>
                </c:pt>
                <c:pt idx="1690">
                  <c:v>39.799999999999301</c:v>
                </c:pt>
                <c:pt idx="1691">
                  <c:v>39.819999999999297</c:v>
                </c:pt>
                <c:pt idx="1692">
                  <c:v>39.8399999999993</c:v>
                </c:pt>
                <c:pt idx="1693">
                  <c:v>39.859999999999303</c:v>
                </c:pt>
                <c:pt idx="1694">
                  <c:v>39.879999999999299</c:v>
                </c:pt>
                <c:pt idx="1695">
                  <c:v>39.899999999999302</c:v>
                </c:pt>
                <c:pt idx="1696">
                  <c:v>39.919999999999298</c:v>
                </c:pt>
                <c:pt idx="1697">
                  <c:v>39.939999999999301</c:v>
                </c:pt>
                <c:pt idx="1698">
                  <c:v>39.959999999999297</c:v>
                </c:pt>
                <c:pt idx="1699">
                  <c:v>39.979999999999301</c:v>
                </c:pt>
                <c:pt idx="1700">
                  <c:v>39.999999999999297</c:v>
                </c:pt>
                <c:pt idx="1701">
                  <c:v>40.0199999999993</c:v>
                </c:pt>
                <c:pt idx="1702">
                  <c:v>40.039999999999303</c:v>
                </c:pt>
                <c:pt idx="1703">
                  <c:v>40.059999999999299</c:v>
                </c:pt>
                <c:pt idx="1704">
                  <c:v>40.079999999999302</c:v>
                </c:pt>
                <c:pt idx="1705">
                  <c:v>40.099999999999298</c:v>
                </c:pt>
                <c:pt idx="1706">
                  <c:v>40.119999999999301</c:v>
                </c:pt>
                <c:pt idx="1707">
                  <c:v>40.139999999999297</c:v>
                </c:pt>
                <c:pt idx="1708">
                  <c:v>40.1599999999993</c:v>
                </c:pt>
                <c:pt idx="1709">
                  <c:v>40.179999999999303</c:v>
                </c:pt>
                <c:pt idx="1710">
                  <c:v>40.199999999999299</c:v>
                </c:pt>
                <c:pt idx="1711">
                  <c:v>40.219999999999303</c:v>
                </c:pt>
                <c:pt idx="1712">
                  <c:v>40.239999999999299</c:v>
                </c:pt>
                <c:pt idx="1713">
                  <c:v>40.259999999999302</c:v>
                </c:pt>
                <c:pt idx="1714">
                  <c:v>40.279999999999298</c:v>
                </c:pt>
                <c:pt idx="1715">
                  <c:v>40.299999999999301</c:v>
                </c:pt>
                <c:pt idx="1716">
                  <c:v>40.319999999999297</c:v>
                </c:pt>
                <c:pt idx="1717">
                  <c:v>40.3399999999993</c:v>
                </c:pt>
                <c:pt idx="1718">
                  <c:v>40.359999999999303</c:v>
                </c:pt>
                <c:pt idx="1719">
                  <c:v>40.379999999999299</c:v>
                </c:pt>
                <c:pt idx="1720">
                  <c:v>40.399999999999302</c:v>
                </c:pt>
                <c:pt idx="1721">
                  <c:v>40.419999999999298</c:v>
                </c:pt>
                <c:pt idx="1722">
                  <c:v>40.439999999999301</c:v>
                </c:pt>
                <c:pt idx="1723">
                  <c:v>40.459999999999297</c:v>
                </c:pt>
                <c:pt idx="1724">
                  <c:v>40.479999999999301</c:v>
                </c:pt>
                <c:pt idx="1725">
                  <c:v>40.499999999999297</c:v>
                </c:pt>
                <c:pt idx="1726">
                  <c:v>40.5199999999993</c:v>
                </c:pt>
                <c:pt idx="1727">
                  <c:v>40.539999999999303</c:v>
                </c:pt>
                <c:pt idx="1728">
                  <c:v>40.559999999999299</c:v>
                </c:pt>
                <c:pt idx="1729">
                  <c:v>40.579999999999302</c:v>
                </c:pt>
                <c:pt idx="1730">
                  <c:v>40.599999999999298</c:v>
                </c:pt>
                <c:pt idx="1731">
                  <c:v>40.619999999999301</c:v>
                </c:pt>
                <c:pt idx="1732">
                  <c:v>40.639999999999297</c:v>
                </c:pt>
                <c:pt idx="1733">
                  <c:v>40.6599999999993</c:v>
                </c:pt>
                <c:pt idx="1734">
                  <c:v>40.679999999999303</c:v>
                </c:pt>
                <c:pt idx="1735">
                  <c:v>40.699999999999299</c:v>
                </c:pt>
                <c:pt idx="1736">
                  <c:v>40.719999999999303</c:v>
                </c:pt>
                <c:pt idx="1737">
                  <c:v>40.739999999999299</c:v>
                </c:pt>
                <c:pt idx="1738">
                  <c:v>40.759999999999302</c:v>
                </c:pt>
                <c:pt idx="1739">
                  <c:v>40.779999999999298</c:v>
                </c:pt>
                <c:pt idx="1740">
                  <c:v>40.799999999999301</c:v>
                </c:pt>
                <c:pt idx="1741">
                  <c:v>40.819999999999297</c:v>
                </c:pt>
                <c:pt idx="1742">
                  <c:v>40.8399999999993</c:v>
                </c:pt>
                <c:pt idx="1743">
                  <c:v>40.859999999999303</c:v>
                </c:pt>
                <c:pt idx="1744">
                  <c:v>40.879999999999299</c:v>
                </c:pt>
                <c:pt idx="1745">
                  <c:v>40.899999999999302</c:v>
                </c:pt>
                <c:pt idx="1746">
                  <c:v>40.919999999999298</c:v>
                </c:pt>
                <c:pt idx="1747">
                  <c:v>40.939999999999301</c:v>
                </c:pt>
                <c:pt idx="1748">
                  <c:v>40.959999999999297</c:v>
                </c:pt>
                <c:pt idx="1749">
                  <c:v>40.979999999999301</c:v>
                </c:pt>
                <c:pt idx="1750">
                  <c:v>40.999999999999297</c:v>
                </c:pt>
                <c:pt idx="1751">
                  <c:v>41.0199999999993</c:v>
                </c:pt>
                <c:pt idx="1752">
                  <c:v>41.039999999999303</c:v>
                </c:pt>
                <c:pt idx="1753">
                  <c:v>41.059999999999199</c:v>
                </c:pt>
                <c:pt idx="1754">
                  <c:v>41.079999999999302</c:v>
                </c:pt>
                <c:pt idx="1755">
                  <c:v>41.099999999999298</c:v>
                </c:pt>
                <c:pt idx="1756">
                  <c:v>41.119999999999301</c:v>
                </c:pt>
                <c:pt idx="1757">
                  <c:v>41.139999999999198</c:v>
                </c:pt>
                <c:pt idx="1758">
                  <c:v>41.1599999999993</c:v>
                </c:pt>
                <c:pt idx="1759">
                  <c:v>41.179999999999303</c:v>
                </c:pt>
                <c:pt idx="1760">
                  <c:v>41.1999999999992</c:v>
                </c:pt>
                <c:pt idx="1761">
                  <c:v>41.219999999999203</c:v>
                </c:pt>
                <c:pt idx="1762">
                  <c:v>41.239999999999199</c:v>
                </c:pt>
                <c:pt idx="1763">
                  <c:v>41.259999999999302</c:v>
                </c:pt>
                <c:pt idx="1764">
                  <c:v>41.279999999999198</c:v>
                </c:pt>
                <c:pt idx="1765">
                  <c:v>41.299999999999201</c:v>
                </c:pt>
                <c:pt idx="1766">
                  <c:v>41.319999999999197</c:v>
                </c:pt>
                <c:pt idx="1767">
                  <c:v>41.3399999999993</c:v>
                </c:pt>
                <c:pt idx="1768">
                  <c:v>41.359999999999197</c:v>
                </c:pt>
                <c:pt idx="1769">
                  <c:v>41.3799999999992</c:v>
                </c:pt>
                <c:pt idx="1770">
                  <c:v>41.399999999999203</c:v>
                </c:pt>
                <c:pt idx="1771">
                  <c:v>41.419999999999199</c:v>
                </c:pt>
                <c:pt idx="1772">
                  <c:v>41.439999999999202</c:v>
                </c:pt>
                <c:pt idx="1773">
                  <c:v>41.459999999999198</c:v>
                </c:pt>
                <c:pt idx="1774">
                  <c:v>41.479999999999201</c:v>
                </c:pt>
                <c:pt idx="1775">
                  <c:v>41.499999999999197</c:v>
                </c:pt>
                <c:pt idx="1776">
                  <c:v>41.5199999999992</c:v>
                </c:pt>
                <c:pt idx="1777">
                  <c:v>41.539999999999203</c:v>
                </c:pt>
                <c:pt idx="1778">
                  <c:v>41.559999999999199</c:v>
                </c:pt>
                <c:pt idx="1779">
                  <c:v>41.579999999999202</c:v>
                </c:pt>
                <c:pt idx="1780">
                  <c:v>41.599999999999199</c:v>
                </c:pt>
                <c:pt idx="1781">
                  <c:v>41.619999999999202</c:v>
                </c:pt>
                <c:pt idx="1782">
                  <c:v>41.639999999999198</c:v>
                </c:pt>
                <c:pt idx="1783">
                  <c:v>41.659999999999201</c:v>
                </c:pt>
                <c:pt idx="1784">
                  <c:v>41.679999999999197</c:v>
                </c:pt>
                <c:pt idx="1785">
                  <c:v>41.6999999999992</c:v>
                </c:pt>
                <c:pt idx="1786">
                  <c:v>41.719999999999203</c:v>
                </c:pt>
                <c:pt idx="1787">
                  <c:v>41.739999999999199</c:v>
                </c:pt>
                <c:pt idx="1788">
                  <c:v>41.759999999999202</c:v>
                </c:pt>
                <c:pt idx="1789">
                  <c:v>41.779999999999198</c:v>
                </c:pt>
                <c:pt idx="1790">
                  <c:v>41.799999999999201</c:v>
                </c:pt>
                <c:pt idx="1791">
                  <c:v>41.819999999999197</c:v>
                </c:pt>
                <c:pt idx="1792">
                  <c:v>41.8399999999992</c:v>
                </c:pt>
                <c:pt idx="1793">
                  <c:v>41.859999999999197</c:v>
                </c:pt>
                <c:pt idx="1794">
                  <c:v>41.8799999999992</c:v>
                </c:pt>
                <c:pt idx="1795">
                  <c:v>41.899999999999203</c:v>
                </c:pt>
                <c:pt idx="1796">
                  <c:v>41.919999999999199</c:v>
                </c:pt>
                <c:pt idx="1797">
                  <c:v>41.939999999999202</c:v>
                </c:pt>
                <c:pt idx="1798">
                  <c:v>41.959999999999198</c:v>
                </c:pt>
                <c:pt idx="1799">
                  <c:v>41.979999999999201</c:v>
                </c:pt>
                <c:pt idx="1800">
                  <c:v>41.999999999999197</c:v>
                </c:pt>
                <c:pt idx="1801">
                  <c:v>42.0199999999992</c:v>
                </c:pt>
                <c:pt idx="1802">
                  <c:v>42.039999999999203</c:v>
                </c:pt>
                <c:pt idx="1803">
                  <c:v>42.059999999999199</c:v>
                </c:pt>
                <c:pt idx="1804">
                  <c:v>42.079999999999202</c:v>
                </c:pt>
                <c:pt idx="1805">
                  <c:v>42.099999999999199</c:v>
                </c:pt>
                <c:pt idx="1806">
                  <c:v>42.119999999999202</c:v>
                </c:pt>
                <c:pt idx="1807">
                  <c:v>42.139999999999198</c:v>
                </c:pt>
                <c:pt idx="1808">
                  <c:v>42.159999999999201</c:v>
                </c:pt>
                <c:pt idx="1809">
                  <c:v>42.179999999999197</c:v>
                </c:pt>
                <c:pt idx="1810">
                  <c:v>42.1999999999992</c:v>
                </c:pt>
                <c:pt idx="1811">
                  <c:v>42.219999999999203</c:v>
                </c:pt>
                <c:pt idx="1812">
                  <c:v>42.239999999999199</c:v>
                </c:pt>
                <c:pt idx="1813">
                  <c:v>42.259999999999202</c:v>
                </c:pt>
                <c:pt idx="1814">
                  <c:v>42.279999999999198</c:v>
                </c:pt>
                <c:pt idx="1815">
                  <c:v>42.299999999999201</c:v>
                </c:pt>
                <c:pt idx="1816">
                  <c:v>42.319999999999197</c:v>
                </c:pt>
                <c:pt idx="1817">
                  <c:v>42.3399999999992</c:v>
                </c:pt>
                <c:pt idx="1818">
                  <c:v>42.359999999999197</c:v>
                </c:pt>
                <c:pt idx="1819">
                  <c:v>42.3799999999992</c:v>
                </c:pt>
                <c:pt idx="1820">
                  <c:v>42.399999999999203</c:v>
                </c:pt>
                <c:pt idx="1821">
                  <c:v>42.419999999999199</c:v>
                </c:pt>
                <c:pt idx="1822">
                  <c:v>42.439999999999202</c:v>
                </c:pt>
                <c:pt idx="1823">
                  <c:v>42.459999999999198</c:v>
                </c:pt>
                <c:pt idx="1824">
                  <c:v>42.479999999999201</c:v>
                </c:pt>
                <c:pt idx="1825">
                  <c:v>42.499999999999197</c:v>
                </c:pt>
                <c:pt idx="1826">
                  <c:v>42.5199999999992</c:v>
                </c:pt>
                <c:pt idx="1827">
                  <c:v>42.539999999999203</c:v>
                </c:pt>
                <c:pt idx="1828">
                  <c:v>42.559999999999199</c:v>
                </c:pt>
                <c:pt idx="1829">
                  <c:v>42.579999999999202</c:v>
                </c:pt>
                <c:pt idx="1830">
                  <c:v>42.599999999999199</c:v>
                </c:pt>
                <c:pt idx="1831">
                  <c:v>42.619999999999202</c:v>
                </c:pt>
                <c:pt idx="1832">
                  <c:v>42.639999999999198</c:v>
                </c:pt>
                <c:pt idx="1833">
                  <c:v>42.659999999999201</c:v>
                </c:pt>
                <c:pt idx="1834">
                  <c:v>42.679999999999197</c:v>
                </c:pt>
                <c:pt idx="1835">
                  <c:v>42.6999999999992</c:v>
                </c:pt>
                <c:pt idx="1836">
                  <c:v>42.719999999999203</c:v>
                </c:pt>
                <c:pt idx="1837">
                  <c:v>42.739999999999199</c:v>
                </c:pt>
                <c:pt idx="1838">
                  <c:v>42.759999999999202</c:v>
                </c:pt>
                <c:pt idx="1839">
                  <c:v>42.779999999999198</c:v>
                </c:pt>
                <c:pt idx="1840">
                  <c:v>42.799999999999201</c:v>
                </c:pt>
                <c:pt idx="1841">
                  <c:v>42.819999999999197</c:v>
                </c:pt>
                <c:pt idx="1842">
                  <c:v>42.8399999999992</c:v>
                </c:pt>
                <c:pt idx="1843">
                  <c:v>42.859999999999197</c:v>
                </c:pt>
                <c:pt idx="1844">
                  <c:v>42.8799999999992</c:v>
                </c:pt>
                <c:pt idx="1845">
                  <c:v>42.899999999999203</c:v>
                </c:pt>
                <c:pt idx="1846">
                  <c:v>42.919999999999199</c:v>
                </c:pt>
                <c:pt idx="1847">
                  <c:v>42.939999999999202</c:v>
                </c:pt>
                <c:pt idx="1848">
                  <c:v>42.959999999999198</c:v>
                </c:pt>
                <c:pt idx="1849">
                  <c:v>42.979999999999201</c:v>
                </c:pt>
                <c:pt idx="1850">
                  <c:v>42.999999999999197</c:v>
                </c:pt>
                <c:pt idx="1851">
                  <c:v>43.0199999999992</c:v>
                </c:pt>
                <c:pt idx="1852">
                  <c:v>43.039999999999203</c:v>
                </c:pt>
                <c:pt idx="1853">
                  <c:v>43.059999999999199</c:v>
                </c:pt>
                <c:pt idx="1854">
                  <c:v>43.079999999999202</c:v>
                </c:pt>
                <c:pt idx="1855">
                  <c:v>43.099999999999199</c:v>
                </c:pt>
                <c:pt idx="1856">
                  <c:v>43.119999999999202</c:v>
                </c:pt>
                <c:pt idx="1857">
                  <c:v>43.139999999999198</c:v>
                </c:pt>
                <c:pt idx="1858">
                  <c:v>43.159999999999201</c:v>
                </c:pt>
                <c:pt idx="1859">
                  <c:v>43.179999999999197</c:v>
                </c:pt>
                <c:pt idx="1860">
                  <c:v>43.1999999999992</c:v>
                </c:pt>
                <c:pt idx="1861">
                  <c:v>43.219999999999203</c:v>
                </c:pt>
                <c:pt idx="1862">
                  <c:v>43.239999999999199</c:v>
                </c:pt>
                <c:pt idx="1863">
                  <c:v>43.259999999999202</c:v>
                </c:pt>
                <c:pt idx="1864">
                  <c:v>43.279999999999198</c:v>
                </c:pt>
                <c:pt idx="1865">
                  <c:v>43.299999999999201</c:v>
                </c:pt>
                <c:pt idx="1866">
                  <c:v>43.319999999999197</c:v>
                </c:pt>
                <c:pt idx="1867">
                  <c:v>43.3399999999992</c:v>
                </c:pt>
                <c:pt idx="1868">
                  <c:v>43.359999999999197</c:v>
                </c:pt>
                <c:pt idx="1869">
                  <c:v>43.3799999999992</c:v>
                </c:pt>
                <c:pt idx="1870">
                  <c:v>43.399999999999203</c:v>
                </c:pt>
                <c:pt idx="1871">
                  <c:v>43.419999999999199</c:v>
                </c:pt>
                <c:pt idx="1872">
                  <c:v>43.439999999999202</c:v>
                </c:pt>
                <c:pt idx="1873">
                  <c:v>43.459999999999198</c:v>
                </c:pt>
                <c:pt idx="1874">
                  <c:v>43.479999999999201</c:v>
                </c:pt>
                <c:pt idx="1875">
                  <c:v>43.499999999999197</c:v>
                </c:pt>
                <c:pt idx="1876">
                  <c:v>43.5199999999992</c:v>
                </c:pt>
                <c:pt idx="1877">
                  <c:v>43.539999999999203</c:v>
                </c:pt>
                <c:pt idx="1878">
                  <c:v>43.559999999999199</c:v>
                </c:pt>
                <c:pt idx="1879">
                  <c:v>43.579999999999202</c:v>
                </c:pt>
                <c:pt idx="1880">
                  <c:v>43.599999999999199</c:v>
                </c:pt>
                <c:pt idx="1881">
                  <c:v>43.619999999999202</c:v>
                </c:pt>
                <c:pt idx="1882">
                  <c:v>43.639999999999198</c:v>
                </c:pt>
                <c:pt idx="1883">
                  <c:v>43.659999999999201</c:v>
                </c:pt>
                <c:pt idx="1884">
                  <c:v>43.679999999999197</c:v>
                </c:pt>
                <c:pt idx="1885">
                  <c:v>43.6999999999992</c:v>
                </c:pt>
                <c:pt idx="1886">
                  <c:v>43.719999999999203</c:v>
                </c:pt>
                <c:pt idx="1887">
                  <c:v>43.739999999999199</c:v>
                </c:pt>
                <c:pt idx="1888">
                  <c:v>43.759999999999202</c:v>
                </c:pt>
                <c:pt idx="1889">
                  <c:v>43.779999999999198</c:v>
                </c:pt>
                <c:pt idx="1890">
                  <c:v>43.799999999999201</c:v>
                </c:pt>
                <c:pt idx="1891">
                  <c:v>43.819999999999197</c:v>
                </c:pt>
                <c:pt idx="1892">
                  <c:v>43.8399999999992</c:v>
                </c:pt>
                <c:pt idx="1893">
                  <c:v>43.859999999999197</c:v>
                </c:pt>
                <c:pt idx="1894">
                  <c:v>43.8799999999992</c:v>
                </c:pt>
                <c:pt idx="1895">
                  <c:v>43.899999999999203</c:v>
                </c:pt>
                <c:pt idx="1896">
                  <c:v>43.919999999999199</c:v>
                </c:pt>
                <c:pt idx="1897">
                  <c:v>43.939999999999202</c:v>
                </c:pt>
                <c:pt idx="1898">
                  <c:v>43.959999999999198</c:v>
                </c:pt>
                <c:pt idx="1899">
                  <c:v>43.979999999999201</c:v>
                </c:pt>
                <c:pt idx="1900">
                  <c:v>43.999999999999197</c:v>
                </c:pt>
                <c:pt idx="1901">
                  <c:v>44.0199999999992</c:v>
                </c:pt>
                <c:pt idx="1902">
                  <c:v>44.039999999999203</c:v>
                </c:pt>
                <c:pt idx="1903">
                  <c:v>44.059999999999199</c:v>
                </c:pt>
                <c:pt idx="1904">
                  <c:v>44.079999999999202</c:v>
                </c:pt>
                <c:pt idx="1905">
                  <c:v>44.099999999999199</c:v>
                </c:pt>
                <c:pt idx="1906">
                  <c:v>44.119999999999202</c:v>
                </c:pt>
                <c:pt idx="1907">
                  <c:v>44.139999999999198</c:v>
                </c:pt>
                <c:pt idx="1908">
                  <c:v>44.159999999999201</c:v>
                </c:pt>
                <c:pt idx="1909">
                  <c:v>44.179999999999197</c:v>
                </c:pt>
                <c:pt idx="1910">
                  <c:v>44.1999999999992</c:v>
                </c:pt>
                <c:pt idx="1911">
                  <c:v>44.219999999999203</c:v>
                </c:pt>
                <c:pt idx="1912">
                  <c:v>44.239999999999199</c:v>
                </c:pt>
                <c:pt idx="1913">
                  <c:v>44.259999999999202</c:v>
                </c:pt>
                <c:pt idx="1914">
                  <c:v>44.279999999999198</c:v>
                </c:pt>
                <c:pt idx="1915">
                  <c:v>44.299999999999201</c:v>
                </c:pt>
                <c:pt idx="1916">
                  <c:v>44.319999999999197</c:v>
                </c:pt>
                <c:pt idx="1917">
                  <c:v>44.3399999999992</c:v>
                </c:pt>
                <c:pt idx="1918">
                  <c:v>44.359999999999197</c:v>
                </c:pt>
                <c:pt idx="1919">
                  <c:v>44.3799999999992</c:v>
                </c:pt>
                <c:pt idx="1920">
                  <c:v>44.399999999999203</c:v>
                </c:pt>
                <c:pt idx="1921">
                  <c:v>44.419999999999199</c:v>
                </c:pt>
                <c:pt idx="1922">
                  <c:v>44.439999999999202</c:v>
                </c:pt>
                <c:pt idx="1923">
                  <c:v>44.459999999999198</c:v>
                </c:pt>
                <c:pt idx="1924">
                  <c:v>44.479999999999201</c:v>
                </c:pt>
                <c:pt idx="1925">
                  <c:v>44.499999999999197</c:v>
                </c:pt>
                <c:pt idx="1926">
                  <c:v>44.5199999999992</c:v>
                </c:pt>
                <c:pt idx="1927">
                  <c:v>44.539999999999203</c:v>
                </c:pt>
                <c:pt idx="1928">
                  <c:v>44.559999999999199</c:v>
                </c:pt>
                <c:pt idx="1929">
                  <c:v>44.579999999999202</c:v>
                </c:pt>
                <c:pt idx="1930">
                  <c:v>44.599999999999199</c:v>
                </c:pt>
                <c:pt idx="1931">
                  <c:v>44.619999999999202</c:v>
                </c:pt>
                <c:pt idx="1932">
                  <c:v>44.639999999999198</c:v>
                </c:pt>
                <c:pt idx="1933">
                  <c:v>44.659999999999201</c:v>
                </c:pt>
                <c:pt idx="1934">
                  <c:v>44.679999999999197</c:v>
                </c:pt>
                <c:pt idx="1935">
                  <c:v>44.6999999999992</c:v>
                </c:pt>
                <c:pt idx="1936">
                  <c:v>44.719999999999203</c:v>
                </c:pt>
                <c:pt idx="1937">
                  <c:v>44.739999999999199</c:v>
                </c:pt>
                <c:pt idx="1938">
                  <c:v>44.759999999999202</c:v>
                </c:pt>
                <c:pt idx="1939">
                  <c:v>44.779999999999198</c:v>
                </c:pt>
                <c:pt idx="1940">
                  <c:v>44.799999999999201</c:v>
                </c:pt>
                <c:pt idx="1941">
                  <c:v>44.819999999999197</c:v>
                </c:pt>
                <c:pt idx="1942">
                  <c:v>44.8399999999992</c:v>
                </c:pt>
                <c:pt idx="1943">
                  <c:v>44.859999999999197</c:v>
                </c:pt>
                <c:pt idx="1944">
                  <c:v>44.8799999999992</c:v>
                </c:pt>
                <c:pt idx="1945">
                  <c:v>44.899999999999203</c:v>
                </c:pt>
                <c:pt idx="1946">
                  <c:v>44.919999999999199</c:v>
                </c:pt>
                <c:pt idx="1947">
                  <c:v>44.939999999999202</c:v>
                </c:pt>
                <c:pt idx="1948">
                  <c:v>44.959999999999198</c:v>
                </c:pt>
                <c:pt idx="1949">
                  <c:v>44.979999999999201</c:v>
                </c:pt>
                <c:pt idx="1950">
                  <c:v>44.999999999999197</c:v>
                </c:pt>
                <c:pt idx="1951">
                  <c:v>45.0199999999992</c:v>
                </c:pt>
                <c:pt idx="1952">
                  <c:v>45.039999999999203</c:v>
                </c:pt>
                <c:pt idx="1953">
                  <c:v>45.059999999999199</c:v>
                </c:pt>
                <c:pt idx="1954">
                  <c:v>45.079999999999202</c:v>
                </c:pt>
                <c:pt idx="1955">
                  <c:v>45.099999999999199</c:v>
                </c:pt>
                <c:pt idx="1956">
                  <c:v>45.119999999999202</c:v>
                </c:pt>
                <c:pt idx="1957">
                  <c:v>45.139999999999198</c:v>
                </c:pt>
                <c:pt idx="1958">
                  <c:v>45.159999999999201</c:v>
                </c:pt>
                <c:pt idx="1959">
                  <c:v>45.179999999999197</c:v>
                </c:pt>
                <c:pt idx="1960">
                  <c:v>45.1999999999992</c:v>
                </c:pt>
                <c:pt idx="1961">
                  <c:v>45.219999999999203</c:v>
                </c:pt>
                <c:pt idx="1962">
                  <c:v>45.239999999999199</c:v>
                </c:pt>
                <c:pt idx="1963">
                  <c:v>45.259999999999202</c:v>
                </c:pt>
                <c:pt idx="1964">
                  <c:v>45.279999999999198</c:v>
                </c:pt>
                <c:pt idx="1965">
                  <c:v>45.299999999999201</c:v>
                </c:pt>
                <c:pt idx="1966">
                  <c:v>45.319999999999197</c:v>
                </c:pt>
                <c:pt idx="1967">
                  <c:v>45.3399999999992</c:v>
                </c:pt>
                <c:pt idx="1968">
                  <c:v>45.359999999999197</c:v>
                </c:pt>
                <c:pt idx="1969">
                  <c:v>45.3799999999992</c:v>
                </c:pt>
                <c:pt idx="1970">
                  <c:v>45.399999999999203</c:v>
                </c:pt>
                <c:pt idx="1971">
                  <c:v>45.419999999999199</c:v>
                </c:pt>
                <c:pt idx="1972">
                  <c:v>45.439999999999202</c:v>
                </c:pt>
                <c:pt idx="1973">
                  <c:v>45.459999999999198</c:v>
                </c:pt>
                <c:pt idx="1974">
                  <c:v>45.479999999999201</c:v>
                </c:pt>
                <c:pt idx="1975">
                  <c:v>45.499999999999197</c:v>
                </c:pt>
                <c:pt idx="1976">
                  <c:v>45.5199999999992</c:v>
                </c:pt>
                <c:pt idx="1977">
                  <c:v>45.539999999999203</c:v>
                </c:pt>
                <c:pt idx="1978">
                  <c:v>45.559999999999199</c:v>
                </c:pt>
                <c:pt idx="1979">
                  <c:v>45.579999999999202</c:v>
                </c:pt>
                <c:pt idx="1980">
                  <c:v>45.599999999999199</c:v>
                </c:pt>
                <c:pt idx="1981">
                  <c:v>45.619999999999202</c:v>
                </c:pt>
                <c:pt idx="1982">
                  <c:v>45.639999999999198</c:v>
                </c:pt>
                <c:pt idx="1983">
                  <c:v>45.659999999999201</c:v>
                </c:pt>
                <c:pt idx="1984">
                  <c:v>45.679999999999197</c:v>
                </c:pt>
                <c:pt idx="1985">
                  <c:v>45.6999999999992</c:v>
                </c:pt>
                <c:pt idx="1986">
                  <c:v>45.719999999999203</c:v>
                </c:pt>
                <c:pt idx="1987">
                  <c:v>45.739999999999199</c:v>
                </c:pt>
                <c:pt idx="1988">
                  <c:v>45.759999999999202</c:v>
                </c:pt>
                <c:pt idx="1989">
                  <c:v>45.779999999999099</c:v>
                </c:pt>
                <c:pt idx="1990">
                  <c:v>45.799999999999201</c:v>
                </c:pt>
                <c:pt idx="1991">
                  <c:v>45.819999999999197</c:v>
                </c:pt>
                <c:pt idx="1992">
                  <c:v>45.8399999999992</c:v>
                </c:pt>
                <c:pt idx="1993">
                  <c:v>45.859999999999097</c:v>
                </c:pt>
                <c:pt idx="1994">
                  <c:v>45.8799999999991</c:v>
                </c:pt>
                <c:pt idx="1995">
                  <c:v>45.899999999999203</c:v>
                </c:pt>
                <c:pt idx="1996">
                  <c:v>45.919999999999099</c:v>
                </c:pt>
                <c:pt idx="1997">
                  <c:v>45.939999999999102</c:v>
                </c:pt>
                <c:pt idx="1998">
                  <c:v>45.959999999999098</c:v>
                </c:pt>
                <c:pt idx="1999">
                  <c:v>45.979999999999201</c:v>
                </c:pt>
                <c:pt idx="2000">
                  <c:v>45.999999999999098</c:v>
                </c:pt>
                <c:pt idx="2001">
                  <c:v>46.019999999999101</c:v>
                </c:pt>
                <c:pt idx="2002">
                  <c:v>46.039999999999097</c:v>
                </c:pt>
                <c:pt idx="2003">
                  <c:v>46.0599999999991</c:v>
                </c:pt>
                <c:pt idx="2004">
                  <c:v>46.079999999999103</c:v>
                </c:pt>
                <c:pt idx="2005">
                  <c:v>46.099999999999099</c:v>
                </c:pt>
                <c:pt idx="2006">
                  <c:v>46.119999999999102</c:v>
                </c:pt>
                <c:pt idx="2007">
                  <c:v>46.139999999999098</c:v>
                </c:pt>
                <c:pt idx="2008">
                  <c:v>46.159999999999101</c:v>
                </c:pt>
                <c:pt idx="2009">
                  <c:v>46.179999999999097</c:v>
                </c:pt>
                <c:pt idx="2010">
                  <c:v>46.1999999999991</c:v>
                </c:pt>
                <c:pt idx="2011">
                  <c:v>46.219999999999096</c:v>
                </c:pt>
                <c:pt idx="2012">
                  <c:v>46.2399999999991</c:v>
                </c:pt>
                <c:pt idx="2013">
                  <c:v>46.259999999999103</c:v>
                </c:pt>
                <c:pt idx="2014">
                  <c:v>46.279999999999099</c:v>
                </c:pt>
                <c:pt idx="2015">
                  <c:v>46.299999999999102</c:v>
                </c:pt>
                <c:pt idx="2016">
                  <c:v>46.319999999999098</c:v>
                </c:pt>
                <c:pt idx="2017">
                  <c:v>46.339999999999101</c:v>
                </c:pt>
                <c:pt idx="2018">
                  <c:v>46.359999999999097</c:v>
                </c:pt>
                <c:pt idx="2019">
                  <c:v>46.3799999999991</c:v>
                </c:pt>
                <c:pt idx="2020">
                  <c:v>46.399999999999103</c:v>
                </c:pt>
                <c:pt idx="2021">
                  <c:v>46.419999999999099</c:v>
                </c:pt>
                <c:pt idx="2022">
                  <c:v>46.439999999999102</c:v>
                </c:pt>
                <c:pt idx="2023">
                  <c:v>46.459999999999098</c:v>
                </c:pt>
                <c:pt idx="2024">
                  <c:v>46.479999999999102</c:v>
                </c:pt>
                <c:pt idx="2025">
                  <c:v>46.499999999999098</c:v>
                </c:pt>
                <c:pt idx="2026">
                  <c:v>46.519999999999101</c:v>
                </c:pt>
                <c:pt idx="2027">
                  <c:v>46.539999999999097</c:v>
                </c:pt>
                <c:pt idx="2028">
                  <c:v>46.5599999999991</c:v>
                </c:pt>
                <c:pt idx="2029">
                  <c:v>46.579999999999103</c:v>
                </c:pt>
                <c:pt idx="2030">
                  <c:v>46.599999999999099</c:v>
                </c:pt>
                <c:pt idx="2031">
                  <c:v>46.619999999999102</c:v>
                </c:pt>
                <c:pt idx="2032">
                  <c:v>46.639999999999098</c:v>
                </c:pt>
                <c:pt idx="2033">
                  <c:v>46.659999999999101</c:v>
                </c:pt>
                <c:pt idx="2034">
                  <c:v>46.679999999999097</c:v>
                </c:pt>
                <c:pt idx="2035">
                  <c:v>46.6999999999991</c:v>
                </c:pt>
                <c:pt idx="2036">
                  <c:v>46.719999999999096</c:v>
                </c:pt>
                <c:pt idx="2037">
                  <c:v>46.7399999999991</c:v>
                </c:pt>
                <c:pt idx="2038">
                  <c:v>46.759999999999103</c:v>
                </c:pt>
                <c:pt idx="2039">
                  <c:v>46.779999999999099</c:v>
                </c:pt>
                <c:pt idx="2040">
                  <c:v>46.799999999999102</c:v>
                </c:pt>
                <c:pt idx="2041">
                  <c:v>46.819999999999098</c:v>
                </c:pt>
                <c:pt idx="2042">
                  <c:v>46.839999999999101</c:v>
                </c:pt>
                <c:pt idx="2043">
                  <c:v>46.859999999999097</c:v>
                </c:pt>
                <c:pt idx="2044">
                  <c:v>46.8799999999991</c:v>
                </c:pt>
                <c:pt idx="2045">
                  <c:v>46.899999999999103</c:v>
                </c:pt>
                <c:pt idx="2046">
                  <c:v>46.919999999999099</c:v>
                </c:pt>
                <c:pt idx="2047">
                  <c:v>46.939999999999102</c:v>
                </c:pt>
                <c:pt idx="2048">
                  <c:v>46.959999999999098</c:v>
                </c:pt>
                <c:pt idx="2049">
                  <c:v>46.979999999999102</c:v>
                </c:pt>
                <c:pt idx="2050">
                  <c:v>46.999999999999098</c:v>
                </c:pt>
                <c:pt idx="2051">
                  <c:v>47.019999999999101</c:v>
                </c:pt>
                <c:pt idx="2052">
                  <c:v>47.039999999999097</c:v>
                </c:pt>
                <c:pt idx="2053">
                  <c:v>47.0599999999991</c:v>
                </c:pt>
                <c:pt idx="2054">
                  <c:v>47.079999999999103</c:v>
                </c:pt>
                <c:pt idx="2055">
                  <c:v>47.099999999999099</c:v>
                </c:pt>
                <c:pt idx="2056">
                  <c:v>47.119999999999102</c:v>
                </c:pt>
                <c:pt idx="2057">
                  <c:v>47.139999999999098</c:v>
                </c:pt>
                <c:pt idx="2058">
                  <c:v>47.159999999999101</c:v>
                </c:pt>
                <c:pt idx="2059">
                  <c:v>47.179999999999097</c:v>
                </c:pt>
                <c:pt idx="2060">
                  <c:v>47.1999999999991</c:v>
                </c:pt>
                <c:pt idx="2061">
                  <c:v>47.219999999999096</c:v>
                </c:pt>
                <c:pt idx="2062">
                  <c:v>47.2399999999991</c:v>
                </c:pt>
                <c:pt idx="2063">
                  <c:v>47.259999999999103</c:v>
                </c:pt>
                <c:pt idx="2064">
                  <c:v>47.279999999999099</c:v>
                </c:pt>
                <c:pt idx="2065">
                  <c:v>47.299999999999102</c:v>
                </c:pt>
                <c:pt idx="2066">
                  <c:v>47.319999999999098</c:v>
                </c:pt>
                <c:pt idx="2067">
                  <c:v>47.339999999999101</c:v>
                </c:pt>
                <c:pt idx="2068">
                  <c:v>47.359999999999097</c:v>
                </c:pt>
                <c:pt idx="2069">
                  <c:v>47.3799999999991</c:v>
                </c:pt>
                <c:pt idx="2070">
                  <c:v>47.399999999999103</c:v>
                </c:pt>
                <c:pt idx="2071">
                  <c:v>47.419999999999099</c:v>
                </c:pt>
                <c:pt idx="2072">
                  <c:v>47.439999999999102</c:v>
                </c:pt>
                <c:pt idx="2073">
                  <c:v>47.459999999999098</c:v>
                </c:pt>
                <c:pt idx="2074">
                  <c:v>47.479999999999102</c:v>
                </c:pt>
                <c:pt idx="2075">
                  <c:v>47.499999999999098</c:v>
                </c:pt>
                <c:pt idx="2076">
                  <c:v>47.519999999999101</c:v>
                </c:pt>
                <c:pt idx="2077">
                  <c:v>47.539999999999097</c:v>
                </c:pt>
                <c:pt idx="2078">
                  <c:v>47.5599999999991</c:v>
                </c:pt>
                <c:pt idx="2079">
                  <c:v>47.579999999999103</c:v>
                </c:pt>
                <c:pt idx="2080">
                  <c:v>47.599999999999099</c:v>
                </c:pt>
                <c:pt idx="2081">
                  <c:v>47.619999999999102</c:v>
                </c:pt>
                <c:pt idx="2082">
                  <c:v>47.639999999999098</c:v>
                </c:pt>
                <c:pt idx="2083">
                  <c:v>47.659999999999101</c:v>
                </c:pt>
                <c:pt idx="2084">
                  <c:v>47.679999999999097</c:v>
                </c:pt>
                <c:pt idx="2085">
                  <c:v>47.6999999999991</c:v>
                </c:pt>
                <c:pt idx="2086">
                  <c:v>47.719999999999096</c:v>
                </c:pt>
                <c:pt idx="2087">
                  <c:v>47.7399999999991</c:v>
                </c:pt>
                <c:pt idx="2088">
                  <c:v>47.759999999999103</c:v>
                </c:pt>
                <c:pt idx="2089">
                  <c:v>47.779999999999099</c:v>
                </c:pt>
                <c:pt idx="2090">
                  <c:v>47.799999999999102</c:v>
                </c:pt>
                <c:pt idx="2091">
                  <c:v>47.819999999999098</c:v>
                </c:pt>
                <c:pt idx="2092">
                  <c:v>47.839999999999101</c:v>
                </c:pt>
                <c:pt idx="2093">
                  <c:v>47.859999999999097</c:v>
                </c:pt>
                <c:pt idx="2094">
                  <c:v>47.8799999999991</c:v>
                </c:pt>
                <c:pt idx="2095">
                  <c:v>47.899999999999103</c:v>
                </c:pt>
                <c:pt idx="2096">
                  <c:v>47.919999999999099</c:v>
                </c:pt>
                <c:pt idx="2097">
                  <c:v>47.939999999999102</c:v>
                </c:pt>
                <c:pt idx="2098">
                  <c:v>47.959999999999098</c:v>
                </c:pt>
                <c:pt idx="2099">
                  <c:v>47.979999999999102</c:v>
                </c:pt>
                <c:pt idx="2100">
                  <c:v>47.999999999999098</c:v>
                </c:pt>
                <c:pt idx="2101">
                  <c:v>48.019999999999101</c:v>
                </c:pt>
                <c:pt idx="2102">
                  <c:v>48.039999999999097</c:v>
                </c:pt>
                <c:pt idx="2103">
                  <c:v>48.0599999999991</c:v>
                </c:pt>
                <c:pt idx="2104">
                  <c:v>48.079999999999103</c:v>
                </c:pt>
                <c:pt idx="2105">
                  <c:v>48.099999999999099</c:v>
                </c:pt>
                <c:pt idx="2106">
                  <c:v>48.119999999999102</c:v>
                </c:pt>
                <c:pt idx="2107">
                  <c:v>48.139999999999098</c:v>
                </c:pt>
                <c:pt idx="2108">
                  <c:v>48.159999999999101</c:v>
                </c:pt>
                <c:pt idx="2109">
                  <c:v>48.179999999999097</c:v>
                </c:pt>
                <c:pt idx="2110">
                  <c:v>48.1999999999991</c:v>
                </c:pt>
                <c:pt idx="2111">
                  <c:v>48.219999999999096</c:v>
                </c:pt>
                <c:pt idx="2112">
                  <c:v>48.2399999999991</c:v>
                </c:pt>
                <c:pt idx="2113">
                  <c:v>48.259999999999103</c:v>
                </c:pt>
                <c:pt idx="2114">
                  <c:v>48.279999999999099</c:v>
                </c:pt>
                <c:pt idx="2115">
                  <c:v>48.299999999999102</c:v>
                </c:pt>
                <c:pt idx="2116">
                  <c:v>48.319999999999098</c:v>
                </c:pt>
                <c:pt idx="2117">
                  <c:v>48.339999999999101</c:v>
                </c:pt>
                <c:pt idx="2118">
                  <c:v>48.359999999999097</c:v>
                </c:pt>
                <c:pt idx="2119">
                  <c:v>48.3799999999991</c:v>
                </c:pt>
                <c:pt idx="2120">
                  <c:v>48.399999999999103</c:v>
                </c:pt>
                <c:pt idx="2121">
                  <c:v>48.419999999999099</c:v>
                </c:pt>
                <c:pt idx="2122">
                  <c:v>48.439999999999102</c:v>
                </c:pt>
                <c:pt idx="2123">
                  <c:v>48.459999999999098</c:v>
                </c:pt>
                <c:pt idx="2124">
                  <c:v>48.479999999999102</c:v>
                </c:pt>
                <c:pt idx="2125">
                  <c:v>48.499999999999098</c:v>
                </c:pt>
                <c:pt idx="2126">
                  <c:v>48.519999999999101</c:v>
                </c:pt>
                <c:pt idx="2127">
                  <c:v>48.539999999999097</c:v>
                </c:pt>
                <c:pt idx="2128">
                  <c:v>48.5599999999991</c:v>
                </c:pt>
                <c:pt idx="2129">
                  <c:v>48.579999999999103</c:v>
                </c:pt>
                <c:pt idx="2130">
                  <c:v>48.599999999999099</c:v>
                </c:pt>
                <c:pt idx="2131">
                  <c:v>48.619999999999102</c:v>
                </c:pt>
                <c:pt idx="2132">
                  <c:v>48.639999999999098</c:v>
                </c:pt>
                <c:pt idx="2133">
                  <c:v>48.659999999999101</c:v>
                </c:pt>
                <c:pt idx="2134">
                  <c:v>48.679999999999097</c:v>
                </c:pt>
                <c:pt idx="2135">
                  <c:v>48.6999999999991</c:v>
                </c:pt>
                <c:pt idx="2136">
                  <c:v>48.719999999999096</c:v>
                </c:pt>
                <c:pt idx="2137">
                  <c:v>48.7399999999991</c:v>
                </c:pt>
                <c:pt idx="2138">
                  <c:v>48.759999999999103</c:v>
                </c:pt>
                <c:pt idx="2139">
                  <c:v>48.779999999999099</c:v>
                </c:pt>
                <c:pt idx="2140">
                  <c:v>48.799999999999102</c:v>
                </c:pt>
                <c:pt idx="2141">
                  <c:v>48.819999999999098</c:v>
                </c:pt>
                <c:pt idx="2142">
                  <c:v>48.839999999999101</c:v>
                </c:pt>
                <c:pt idx="2143">
                  <c:v>48.859999999999097</c:v>
                </c:pt>
                <c:pt idx="2144">
                  <c:v>48.8799999999991</c:v>
                </c:pt>
                <c:pt idx="2145">
                  <c:v>48.899999999999103</c:v>
                </c:pt>
                <c:pt idx="2146">
                  <c:v>48.919999999999099</c:v>
                </c:pt>
                <c:pt idx="2147">
                  <c:v>48.939999999999102</c:v>
                </c:pt>
                <c:pt idx="2148">
                  <c:v>48.959999999999098</c:v>
                </c:pt>
                <c:pt idx="2149">
                  <c:v>48.979999999999102</c:v>
                </c:pt>
                <c:pt idx="2150">
                  <c:v>48.999999999999098</c:v>
                </c:pt>
                <c:pt idx="2151">
                  <c:v>49.019999999999101</c:v>
                </c:pt>
                <c:pt idx="2152">
                  <c:v>49.039999999999097</c:v>
                </c:pt>
                <c:pt idx="2153">
                  <c:v>49.0599999999991</c:v>
                </c:pt>
                <c:pt idx="2154">
                  <c:v>49.079999999999103</c:v>
                </c:pt>
                <c:pt idx="2155">
                  <c:v>49.099999999999099</c:v>
                </c:pt>
                <c:pt idx="2156">
                  <c:v>49.119999999999102</c:v>
                </c:pt>
                <c:pt idx="2157">
                  <c:v>49.139999999999098</c:v>
                </c:pt>
                <c:pt idx="2158">
                  <c:v>49.159999999999101</c:v>
                </c:pt>
                <c:pt idx="2159">
                  <c:v>49.179999999999097</c:v>
                </c:pt>
                <c:pt idx="2160">
                  <c:v>49.1999999999991</c:v>
                </c:pt>
                <c:pt idx="2161">
                  <c:v>49.219999999999096</c:v>
                </c:pt>
                <c:pt idx="2162">
                  <c:v>49.2399999999991</c:v>
                </c:pt>
                <c:pt idx="2163">
                  <c:v>49.259999999999103</c:v>
                </c:pt>
                <c:pt idx="2164">
                  <c:v>49.279999999999099</c:v>
                </c:pt>
                <c:pt idx="2165">
                  <c:v>49.299999999999102</c:v>
                </c:pt>
                <c:pt idx="2166">
                  <c:v>49.319999999999098</c:v>
                </c:pt>
                <c:pt idx="2167">
                  <c:v>49.339999999999101</c:v>
                </c:pt>
                <c:pt idx="2168">
                  <c:v>49.359999999999097</c:v>
                </c:pt>
                <c:pt idx="2169">
                  <c:v>49.3799999999991</c:v>
                </c:pt>
                <c:pt idx="2170">
                  <c:v>49.399999999999103</c:v>
                </c:pt>
                <c:pt idx="2171">
                  <c:v>49.419999999999099</c:v>
                </c:pt>
                <c:pt idx="2172">
                  <c:v>49.439999999999102</c:v>
                </c:pt>
                <c:pt idx="2173">
                  <c:v>49.459999999999098</c:v>
                </c:pt>
                <c:pt idx="2174">
                  <c:v>49.479999999999102</c:v>
                </c:pt>
                <c:pt idx="2175">
                  <c:v>49.499999999999098</c:v>
                </c:pt>
                <c:pt idx="2176">
                  <c:v>49.519999999999101</c:v>
                </c:pt>
                <c:pt idx="2177">
                  <c:v>49.539999999999097</c:v>
                </c:pt>
                <c:pt idx="2178">
                  <c:v>49.5599999999991</c:v>
                </c:pt>
                <c:pt idx="2179">
                  <c:v>49.579999999999103</c:v>
                </c:pt>
                <c:pt idx="2180">
                  <c:v>49.599999999999099</c:v>
                </c:pt>
                <c:pt idx="2181">
                  <c:v>49.619999999999102</c:v>
                </c:pt>
                <c:pt idx="2182">
                  <c:v>49.639999999999098</c:v>
                </c:pt>
                <c:pt idx="2183">
                  <c:v>49.659999999999101</c:v>
                </c:pt>
                <c:pt idx="2184">
                  <c:v>49.679999999999097</c:v>
                </c:pt>
                <c:pt idx="2185">
                  <c:v>49.6999999999991</c:v>
                </c:pt>
                <c:pt idx="2186">
                  <c:v>49.719999999999096</c:v>
                </c:pt>
                <c:pt idx="2187">
                  <c:v>49.7399999999991</c:v>
                </c:pt>
                <c:pt idx="2188">
                  <c:v>49.759999999999103</c:v>
                </c:pt>
                <c:pt idx="2189">
                  <c:v>49.779999999999099</c:v>
                </c:pt>
                <c:pt idx="2190">
                  <c:v>49.799999999999102</c:v>
                </c:pt>
                <c:pt idx="2191">
                  <c:v>49.819999999999098</c:v>
                </c:pt>
                <c:pt idx="2192">
                  <c:v>49.839999999999101</c:v>
                </c:pt>
                <c:pt idx="2193">
                  <c:v>49.859999999999097</c:v>
                </c:pt>
                <c:pt idx="2194">
                  <c:v>49.8799999999991</c:v>
                </c:pt>
                <c:pt idx="2195">
                  <c:v>49.899999999999103</c:v>
                </c:pt>
                <c:pt idx="2196">
                  <c:v>49.919999999999099</c:v>
                </c:pt>
                <c:pt idx="2197">
                  <c:v>49.939999999999102</c:v>
                </c:pt>
                <c:pt idx="2198">
                  <c:v>49.959999999999098</c:v>
                </c:pt>
                <c:pt idx="2199">
                  <c:v>49.979999999999102</c:v>
                </c:pt>
                <c:pt idx="2200">
                  <c:v>49.999999999999098</c:v>
                </c:pt>
                <c:pt idx="2201">
                  <c:v>50.019999999999101</c:v>
                </c:pt>
                <c:pt idx="2202">
                  <c:v>50.039999999999097</c:v>
                </c:pt>
                <c:pt idx="2203">
                  <c:v>50.0599999999991</c:v>
                </c:pt>
                <c:pt idx="2204">
                  <c:v>50.079999999999103</c:v>
                </c:pt>
                <c:pt idx="2205">
                  <c:v>50.099999999999099</c:v>
                </c:pt>
                <c:pt idx="2206">
                  <c:v>50.119999999999102</c:v>
                </c:pt>
                <c:pt idx="2207">
                  <c:v>50.139999999999098</c:v>
                </c:pt>
                <c:pt idx="2208">
                  <c:v>50.159999999999101</c:v>
                </c:pt>
                <c:pt idx="2209">
                  <c:v>50.179999999999097</c:v>
                </c:pt>
                <c:pt idx="2210">
                  <c:v>50.1999999999991</c:v>
                </c:pt>
                <c:pt idx="2211">
                  <c:v>50.219999999999096</c:v>
                </c:pt>
                <c:pt idx="2212">
                  <c:v>50.2399999999991</c:v>
                </c:pt>
                <c:pt idx="2213">
                  <c:v>50.259999999999103</c:v>
                </c:pt>
                <c:pt idx="2214">
                  <c:v>50.279999999999099</c:v>
                </c:pt>
                <c:pt idx="2215">
                  <c:v>50.299999999999102</c:v>
                </c:pt>
                <c:pt idx="2216">
                  <c:v>50.319999999999098</c:v>
                </c:pt>
                <c:pt idx="2217">
                  <c:v>50.339999999999101</c:v>
                </c:pt>
                <c:pt idx="2218">
                  <c:v>50.359999999999097</c:v>
                </c:pt>
                <c:pt idx="2219">
                  <c:v>50.3799999999991</c:v>
                </c:pt>
                <c:pt idx="2220">
                  <c:v>50.399999999999103</c:v>
                </c:pt>
                <c:pt idx="2221">
                  <c:v>50.419999999999</c:v>
                </c:pt>
                <c:pt idx="2222">
                  <c:v>50.439999999999102</c:v>
                </c:pt>
                <c:pt idx="2223">
                  <c:v>50.459999999999098</c:v>
                </c:pt>
                <c:pt idx="2224">
                  <c:v>50.479999999999102</c:v>
                </c:pt>
                <c:pt idx="2225">
                  <c:v>50.499999999998998</c:v>
                </c:pt>
                <c:pt idx="2226">
                  <c:v>50.519999999999101</c:v>
                </c:pt>
                <c:pt idx="2227">
                  <c:v>50.539999999999097</c:v>
                </c:pt>
                <c:pt idx="2228">
                  <c:v>50.5599999999991</c:v>
                </c:pt>
                <c:pt idx="2229">
                  <c:v>50.579999999999004</c:v>
                </c:pt>
                <c:pt idx="2230">
                  <c:v>50.599999999999</c:v>
                </c:pt>
                <c:pt idx="2231">
                  <c:v>50.619999999999102</c:v>
                </c:pt>
                <c:pt idx="2232">
                  <c:v>50.639999999998999</c:v>
                </c:pt>
                <c:pt idx="2233">
                  <c:v>50.659999999999002</c:v>
                </c:pt>
                <c:pt idx="2234">
                  <c:v>50.679999999998998</c:v>
                </c:pt>
                <c:pt idx="2235">
                  <c:v>50.6999999999991</c:v>
                </c:pt>
                <c:pt idx="2236">
                  <c:v>50.719999999998997</c:v>
                </c:pt>
                <c:pt idx="2237">
                  <c:v>50.739999999999</c:v>
                </c:pt>
                <c:pt idx="2238">
                  <c:v>50.759999999999003</c:v>
                </c:pt>
                <c:pt idx="2239">
                  <c:v>50.779999999998999</c:v>
                </c:pt>
                <c:pt idx="2240">
                  <c:v>50.799999999999002</c:v>
                </c:pt>
                <c:pt idx="2241">
                  <c:v>50.819999999998998</c:v>
                </c:pt>
                <c:pt idx="2242">
                  <c:v>50.839999999999002</c:v>
                </c:pt>
                <c:pt idx="2243">
                  <c:v>50.859999999998998</c:v>
                </c:pt>
                <c:pt idx="2244">
                  <c:v>50.879999999999001</c:v>
                </c:pt>
                <c:pt idx="2245">
                  <c:v>50.899999999998997</c:v>
                </c:pt>
                <c:pt idx="2246">
                  <c:v>50.919999999999</c:v>
                </c:pt>
                <c:pt idx="2247">
                  <c:v>50.939999999999003</c:v>
                </c:pt>
                <c:pt idx="2248">
                  <c:v>50.959999999998999</c:v>
                </c:pt>
                <c:pt idx="2249">
                  <c:v>50.979999999999002</c:v>
                </c:pt>
                <c:pt idx="2250">
                  <c:v>50.999999999998998</c:v>
                </c:pt>
                <c:pt idx="2251">
                  <c:v>51.019999999999001</c:v>
                </c:pt>
                <c:pt idx="2252">
                  <c:v>51.039999999998997</c:v>
                </c:pt>
                <c:pt idx="2253">
                  <c:v>51.059999999999</c:v>
                </c:pt>
                <c:pt idx="2254">
                  <c:v>51.079999999999004</c:v>
                </c:pt>
                <c:pt idx="2255">
                  <c:v>51.099999999999</c:v>
                </c:pt>
                <c:pt idx="2256">
                  <c:v>51.119999999999003</c:v>
                </c:pt>
                <c:pt idx="2257">
                  <c:v>51.139999999998999</c:v>
                </c:pt>
                <c:pt idx="2258">
                  <c:v>51.159999999999002</c:v>
                </c:pt>
                <c:pt idx="2259">
                  <c:v>51.179999999998998</c:v>
                </c:pt>
                <c:pt idx="2260">
                  <c:v>51.199999999999001</c:v>
                </c:pt>
                <c:pt idx="2261">
                  <c:v>51.219999999998997</c:v>
                </c:pt>
                <c:pt idx="2262">
                  <c:v>51.239999999999</c:v>
                </c:pt>
                <c:pt idx="2263">
                  <c:v>51.259999999999003</c:v>
                </c:pt>
                <c:pt idx="2264">
                  <c:v>51.279999999998999</c:v>
                </c:pt>
                <c:pt idx="2265">
                  <c:v>51.299999999999002</c:v>
                </c:pt>
                <c:pt idx="2266">
                  <c:v>51.319999999998998</c:v>
                </c:pt>
                <c:pt idx="2267">
                  <c:v>51.339999999999002</c:v>
                </c:pt>
                <c:pt idx="2268">
                  <c:v>51.359999999998998</c:v>
                </c:pt>
                <c:pt idx="2269">
                  <c:v>51.379999999999001</c:v>
                </c:pt>
                <c:pt idx="2270">
                  <c:v>51.399999999998997</c:v>
                </c:pt>
                <c:pt idx="2271">
                  <c:v>51.419999999999</c:v>
                </c:pt>
                <c:pt idx="2272">
                  <c:v>51.439999999999003</c:v>
                </c:pt>
                <c:pt idx="2273">
                  <c:v>51.459999999998999</c:v>
                </c:pt>
                <c:pt idx="2274">
                  <c:v>51.479999999999002</c:v>
                </c:pt>
                <c:pt idx="2275">
                  <c:v>51.499999999998998</c:v>
                </c:pt>
                <c:pt idx="2276">
                  <c:v>51.519999999999001</c:v>
                </c:pt>
                <c:pt idx="2277">
                  <c:v>51.539999999998997</c:v>
                </c:pt>
                <c:pt idx="2278">
                  <c:v>51.559999999999</c:v>
                </c:pt>
                <c:pt idx="2279">
                  <c:v>51.579999999999004</c:v>
                </c:pt>
                <c:pt idx="2280">
                  <c:v>51.599999999999</c:v>
                </c:pt>
                <c:pt idx="2281">
                  <c:v>51.619999999999003</c:v>
                </c:pt>
                <c:pt idx="2282">
                  <c:v>51.639999999998999</c:v>
                </c:pt>
                <c:pt idx="2283">
                  <c:v>51.659999999999002</c:v>
                </c:pt>
                <c:pt idx="2284">
                  <c:v>51.679999999998998</c:v>
                </c:pt>
                <c:pt idx="2285">
                  <c:v>51.699999999999001</c:v>
                </c:pt>
                <c:pt idx="2286">
                  <c:v>51.719999999998997</c:v>
                </c:pt>
                <c:pt idx="2287">
                  <c:v>51.739999999999</c:v>
                </c:pt>
                <c:pt idx="2288">
                  <c:v>51.759999999999003</c:v>
                </c:pt>
                <c:pt idx="2289">
                  <c:v>51.779999999998999</c:v>
                </c:pt>
                <c:pt idx="2290">
                  <c:v>51.799999999999002</c:v>
                </c:pt>
                <c:pt idx="2291">
                  <c:v>51.819999999998998</c:v>
                </c:pt>
                <c:pt idx="2292">
                  <c:v>51.839999999999002</c:v>
                </c:pt>
                <c:pt idx="2293">
                  <c:v>51.859999999998998</c:v>
                </c:pt>
                <c:pt idx="2294">
                  <c:v>51.879999999999001</c:v>
                </c:pt>
                <c:pt idx="2295">
                  <c:v>51.899999999998997</c:v>
                </c:pt>
                <c:pt idx="2296">
                  <c:v>51.919999999999</c:v>
                </c:pt>
                <c:pt idx="2297">
                  <c:v>51.939999999999003</c:v>
                </c:pt>
                <c:pt idx="2298">
                  <c:v>51.959999999998999</c:v>
                </c:pt>
                <c:pt idx="2299">
                  <c:v>51.979999999999002</c:v>
                </c:pt>
                <c:pt idx="2300">
                  <c:v>51.999999999998998</c:v>
                </c:pt>
                <c:pt idx="2301">
                  <c:v>52.019999999999001</c:v>
                </c:pt>
                <c:pt idx="2302">
                  <c:v>52.039999999998997</c:v>
                </c:pt>
                <c:pt idx="2303">
                  <c:v>52.059999999999</c:v>
                </c:pt>
                <c:pt idx="2304">
                  <c:v>52.079999999999004</c:v>
                </c:pt>
                <c:pt idx="2305">
                  <c:v>52.099999999999</c:v>
                </c:pt>
                <c:pt idx="2306">
                  <c:v>52.119999999999003</c:v>
                </c:pt>
                <c:pt idx="2307">
                  <c:v>52.139999999998999</c:v>
                </c:pt>
                <c:pt idx="2308">
                  <c:v>52.159999999999002</c:v>
                </c:pt>
                <c:pt idx="2309">
                  <c:v>52.179999999998998</c:v>
                </c:pt>
                <c:pt idx="2310">
                  <c:v>52.199999999999001</c:v>
                </c:pt>
                <c:pt idx="2311">
                  <c:v>52.219999999998997</c:v>
                </c:pt>
                <c:pt idx="2312">
                  <c:v>52.239999999999</c:v>
                </c:pt>
                <c:pt idx="2313">
                  <c:v>52.259999999999003</c:v>
                </c:pt>
                <c:pt idx="2314">
                  <c:v>52.279999999998999</c:v>
                </c:pt>
                <c:pt idx="2315">
                  <c:v>52.299999999999002</c:v>
                </c:pt>
                <c:pt idx="2316">
                  <c:v>52.319999999998998</c:v>
                </c:pt>
                <c:pt idx="2317">
                  <c:v>52.339999999999002</c:v>
                </c:pt>
                <c:pt idx="2318">
                  <c:v>52.359999999998998</c:v>
                </c:pt>
                <c:pt idx="2319">
                  <c:v>52.379999999999001</c:v>
                </c:pt>
                <c:pt idx="2320">
                  <c:v>52.399999999998997</c:v>
                </c:pt>
                <c:pt idx="2321">
                  <c:v>52.419999999999</c:v>
                </c:pt>
                <c:pt idx="2322">
                  <c:v>52.439999999999003</c:v>
                </c:pt>
                <c:pt idx="2323">
                  <c:v>52.459999999998999</c:v>
                </c:pt>
                <c:pt idx="2324">
                  <c:v>52.479999999999002</c:v>
                </c:pt>
                <c:pt idx="2325">
                  <c:v>52.499999999998998</c:v>
                </c:pt>
                <c:pt idx="2326">
                  <c:v>52.519999999999001</c:v>
                </c:pt>
                <c:pt idx="2327">
                  <c:v>52.539999999998997</c:v>
                </c:pt>
                <c:pt idx="2328">
                  <c:v>52.559999999999</c:v>
                </c:pt>
                <c:pt idx="2329">
                  <c:v>52.579999999999004</c:v>
                </c:pt>
                <c:pt idx="2330">
                  <c:v>52.599999999999</c:v>
                </c:pt>
                <c:pt idx="2331">
                  <c:v>52.619999999999003</c:v>
                </c:pt>
                <c:pt idx="2332">
                  <c:v>52.639999999998999</c:v>
                </c:pt>
                <c:pt idx="2333">
                  <c:v>52.659999999999002</c:v>
                </c:pt>
                <c:pt idx="2334">
                  <c:v>52.679999999998998</c:v>
                </c:pt>
                <c:pt idx="2335">
                  <c:v>52.699999999999001</c:v>
                </c:pt>
                <c:pt idx="2336">
                  <c:v>52.719999999998997</c:v>
                </c:pt>
                <c:pt idx="2337">
                  <c:v>52.739999999999</c:v>
                </c:pt>
                <c:pt idx="2338">
                  <c:v>52.759999999999003</c:v>
                </c:pt>
                <c:pt idx="2339">
                  <c:v>52.779999999998999</c:v>
                </c:pt>
                <c:pt idx="2340">
                  <c:v>52.799999999999002</c:v>
                </c:pt>
                <c:pt idx="2341">
                  <c:v>52.819999999998998</c:v>
                </c:pt>
                <c:pt idx="2342">
                  <c:v>52.839999999999002</c:v>
                </c:pt>
                <c:pt idx="2343">
                  <c:v>52.859999999998998</c:v>
                </c:pt>
                <c:pt idx="2344">
                  <c:v>52.879999999999001</c:v>
                </c:pt>
                <c:pt idx="2345">
                  <c:v>52.899999999998997</c:v>
                </c:pt>
                <c:pt idx="2346">
                  <c:v>52.919999999999</c:v>
                </c:pt>
                <c:pt idx="2347">
                  <c:v>52.939999999999003</c:v>
                </c:pt>
                <c:pt idx="2348">
                  <c:v>52.959999999998999</c:v>
                </c:pt>
                <c:pt idx="2349">
                  <c:v>52.979999999999002</c:v>
                </c:pt>
                <c:pt idx="2350">
                  <c:v>52.999999999998998</c:v>
                </c:pt>
                <c:pt idx="2351">
                  <c:v>53.019999999999001</c:v>
                </c:pt>
                <c:pt idx="2352">
                  <c:v>53.039999999998997</c:v>
                </c:pt>
                <c:pt idx="2353">
                  <c:v>53.059999999999</c:v>
                </c:pt>
                <c:pt idx="2354">
                  <c:v>53.079999999999004</c:v>
                </c:pt>
                <c:pt idx="2355">
                  <c:v>53.099999999999</c:v>
                </c:pt>
                <c:pt idx="2356">
                  <c:v>53.119999999999003</c:v>
                </c:pt>
                <c:pt idx="2357">
                  <c:v>53.139999999998999</c:v>
                </c:pt>
                <c:pt idx="2358">
                  <c:v>53.159999999999002</c:v>
                </c:pt>
                <c:pt idx="2359">
                  <c:v>53.179999999998998</c:v>
                </c:pt>
                <c:pt idx="2360">
                  <c:v>53.199999999999001</c:v>
                </c:pt>
                <c:pt idx="2361">
                  <c:v>53.219999999998997</c:v>
                </c:pt>
                <c:pt idx="2362">
                  <c:v>53.239999999999</c:v>
                </c:pt>
                <c:pt idx="2363">
                  <c:v>53.259999999999003</c:v>
                </c:pt>
                <c:pt idx="2364">
                  <c:v>53.279999999998999</c:v>
                </c:pt>
                <c:pt idx="2365">
                  <c:v>53.299999999999002</c:v>
                </c:pt>
                <c:pt idx="2366">
                  <c:v>53.319999999998998</c:v>
                </c:pt>
                <c:pt idx="2367">
                  <c:v>53.339999999999002</c:v>
                </c:pt>
                <c:pt idx="2368">
                  <c:v>53.359999999998998</c:v>
                </c:pt>
                <c:pt idx="2369">
                  <c:v>53.379999999999001</c:v>
                </c:pt>
                <c:pt idx="2370">
                  <c:v>53.399999999998997</c:v>
                </c:pt>
                <c:pt idx="2371">
                  <c:v>53.419999999999</c:v>
                </c:pt>
                <c:pt idx="2372">
                  <c:v>53.439999999999003</c:v>
                </c:pt>
                <c:pt idx="2373">
                  <c:v>53.459999999998999</c:v>
                </c:pt>
                <c:pt idx="2374">
                  <c:v>53.479999999999002</c:v>
                </c:pt>
                <c:pt idx="2375">
                  <c:v>53.499999999998998</c:v>
                </c:pt>
                <c:pt idx="2376">
                  <c:v>53.519999999999001</c:v>
                </c:pt>
                <c:pt idx="2377">
                  <c:v>53.539999999998997</c:v>
                </c:pt>
                <c:pt idx="2378">
                  <c:v>53.559999999999</c:v>
                </c:pt>
                <c:pt idx="2379">
                  <c:v>53.579999999999004</c:v>
                </c:pt>
                <c:pt idx="2380">
                  <c:v>53.599999999999</c:v>
                </c:pt>
                <c:pt idx="2381">
                  <c:v>53.619999999999003</c:v>
                </c:pt>
                <c:pt idx="2382">
                  <c:v>53.639999999998999</c:v>
                </c:pt>
                <c:pt idx="2383">
                  <c:v>53.659999999999002</c:v>
                </c:pt>
                <c:pt idx="2384">
                  <c:v>53.679999999998998</c:v>
                </c:pt>
                <c:pt idx="2385">
                  <c:v>53.699999999999001</c:v>
                </c:pt>
                <c:pt idx="2386">
                  <c:v>53.719999999998997</c:v>
                </c:pt>
                <c:pt idx="2387">
                  <c:v>53.739999999999</c:v>
                </c:pt>
                <c:pt idx="2388">
                  <c:v>53.759999999999003</c:v>
                </c:pt>
                <c:pt idx="2389">
                  <c:v>53.779999999998999</c:v>
                </c:pt>
                <c:pt idx="2390">
                  <c:v>53.799999999999002</c:v>
                </c:pt>
                <c:pt idx="2391">
                  <c:v>53.819999999998998</c:v>
                </c:pt>
                <c:pt idx="2392">
                  <c:v>53.839999999999002</c:v>
                </c:pt>
                <c:pt idx="2393">
                  <c:v>53.859999999998998</c:v>
                </c:pt>
                <c:pt idx="2394">
                  <c:v>53.879999999999001</c:v>
                </c:pt>
                <c:pt idx="2395">
                  <c:v>53.899999999998997</c:v>
                </c:pt>
                <c:pt idx="2396">
                  <c:v>53.919999999999</c:v>
                </c:pt>
                <c:pt idx="2397">
                  <c:v>53.939999999999003</c:v>
                </c:pt>
                <c:pt idx="2398">
                  <c:v>53.959999999998999</c:v>
                </c:pt>
                <c:pt idx="2399">
                  <c:v>53.979999999999002</c:v>
                </c:pt>
                <c:pt idx="2400">
                  <c:v>53.999999999998998</c:v>
                </c:pt>
                <c:pt idx="2401">
                  <c:v>54.019999999999001</c:v>
                </c:pt>
                <c:pt idx="2402">
                  <c:v>54.039999999998997</c:v>
                </c:pt>
                <c:pt idx="2403">
                  <c:v>54.059999999999</c:v>
                </c:pt>
                <c:pt idx="2404">
                  <c:v>54.079999999999004</c:v>
                </c:pt>
                <c:pt idx="2405">
                  <c:v>54.099999999999</c:v>
                </c:pt>
                <c:pt idx="2406">
                  <c:v>54.119999999999003</c:v>
                </c:pt>
                <c:pt idx="2407">
                  <c:v>54.139999999998999</c:v>
                </c:pt>
                <c:pt idx="2408">
                  <c:v>54.159999999999002</c:v>
                </c:pt>
                <c:pt idx="2409">
                  <c:v>54.179999999998998</c:v>
                </c:pt>
                <c:pt idx="2410">
                  <c:v>54.199999999999001</c:v>
                </c:pt>
                <c:pt idx="2411">
                  <c:v>54.219999999998997</c:v>
                </c:pt>
                <c:pt idx="2412">
                  <c:v>54.239999999999</c:v>
                </c:pt>
                <c:pt idx="2413">
                  <c:v>54.259999999999003</c:v>
                </c:pt>
                <c:pt idx="2414">
                  <c:v>54.279999999998999</c:v>
                </c:pt>
                <c:pt idx="2415">
                  <c:v>54.299999999999002</c:v>
                </c:pt>
                <c:pt idx="2416">
                  <c:v>54.319999999998998</c:v>
                </c:pt>
                <c:pt idx="2417">
                  <c:v>54.339999999999002</c:v>
                </c:pt>
                <c:pt idx="2418">
                  <c:v>54.359999999998998</c:v>
                </c:pt>
                <c:pt idx="2419">
                  <c:v>54.379999999999001</c:v>
                </c:pt>
                <c:pt idx="2420">
                  <c:v>54.399999999998997</c:v>
                </c:pt>
                <c:pt idx="2421">
                  <c:v>54.419999999999</c:v>
                </c:pt>
                <c:pt idx="2422">
                  <c:v>54.439999999999003</c:v>
                </c:pt>
                <c:pt idx="2423">
                  <c:v>54.459999999998999</c:v>
                </c:pt>
                <c:pt idx="2424">
                  <c:v>54.479999999999002</c:v>
                </c:pt>
                <c:pt idx="2425">
                  <c:v>54.499999999998998</c:v>
                </c:pt>
                <c:pt idx="2426">
                  <c:v>54.519999999999001</c:v>
                </c:pt>
                <c:pt idx="2427">
                  <c:v>54.539999999998997</c:v>
                </c:pt>
                <c:pt idx="2428">
                  <c:v>54.559999999999</c:v>
                </c:pt>
                <c:pt idx="2429">
                  <c:v>54.579999999999004</c:v>
                </c:pt>
                <c:pt idx="2430">
                  <c:v>54.599999999999</c:v>
                </c:pt>
                <c:pt idx="2431">
                  <c:v>54.619999999999003</c:v>
                </c:pt>
                <c:pt idx="2432">
                  <c:v>54.639999999998999</c:v>
                </c:pt>
                <c:pt idx="2433">
                  <c:v>54.659999999999002</c:v>
                </c:pt>
                <c:pt idx="2434">
                  <c:v>54.679999999998998</c:v>
                </c:pt>
                <c:pt idx="2435">
                  <c:v>54.699999999999001</c:v>
                </c:pt>
                <c:pt idx="2436">
                  <c:v>54.719999999998997</c:v>
                </c:pt>
                <c:pt idx="2437">
                  <c:v>54.739999999999</c:v>
                </c:pt>
                <c:pt idx="2438">
                  <c:v>54.759999999999003</c:v>
                </c:pt>
                <c:pt idx="2439">
                  <c:v>54.779999999998999</c:v>
                </c:pt>
                <c:pt idx="2440">
                  <c:v>54.799999999999002</c:v>
                </c:pt>
                <c:pt idx="2441">
                  <c:v>54.819999999998998</c:v>
                </c:pt>
                <c:pt idx="2442">
                  <c:v>54.839999999999002</c:v>
                </c:pt>
                <c:pt idx="2443">
                  <c:v>54.859999999998998</c:v>
                </c:pt>
                <c:pt idx="2444">
                  <c:v>54.879999999999001</c:v>
                </c:pt>
                <c:pt idx="2445">
                  <c:v>54.899999999998997</c:v>
                </c:pt>
                <c:pt idx="2446">
                  <c:v>54.919999999999</c:v>
                </c:pt>
                <c:pt idx="2447">
                  <c:v>54.939999999999003</c:v>
                </c:pt>
                <c:pt idx="2448">
                  <c:v>54.959999999998999</c:v>
                </c:pt>
                <c:pt idx="2449">
                  <c:v>54.979999999999002</c:v>
                </c:pt>
                <c:pt idx="2450">
                  <c:v>54.999999999998998</c:v>
                </c:pt>
                <c:pt idx="2451">
                  <c:v>55.019999999999001</c:v>
                </c:pt>
                <c:pt idx="2452">
                  <c:v>55.039999999998997</c:v>
                </c:pt>
                <c:pt idx="2453">
                  <c:v>55.059999999999</c:v>
                </c:pt>
                <c:pt idx="2454">
                  <c:v>55.079999999999004</c:v>
                </c:pt>
                <c:pt idx="2455">
                  <c:v>55.099999999999</c:v>
                </c:pt>
                <c:pt idx="2456">
                  <c:v>55.119999999999003</c:v>
                </c:pt>
                <c:pt idx="2457">
                  <c:v>55.139999999998899</c:v>
                </c:pt>
                <c:pt idx="2458">
                  <c:v>55.159999999999002</c:v>
                </c:pt>
                <c:pt idx="2459">
                  <c:v>55.179999999998998</c:v>
                </c:pt>
                <c:pt idx="2460">
                  <c:v>55.199999999999001</c:v>
                </c:pt>
                <c:pt idx="2461">
                  <c:v>55.219999999998898</c:v>
                </c:pt>
                <c:pt idx="2462">
                  <c:v>55.239999999999</c:v>
                </c:pt>
                <c:pt idx="2463">
                  <c:v>55.259999999999003</c:v>
                </c:pt>
                <c:pt idx="2464">
                  <c:v>55.2799999999989</c:v>
                </c:pt>
                <c:pt idx="2465">
                  <c:v>55.299999999998903</c:v>
                </c:pt>
                <c:pt idx="2466">
                  <c:v>55.319999999998899</c:v>
                </c:pt>
                <c:pt idx="2467">
                  <c:v>55.339999999999002</c:v>
                </c:pt>
                <c:pt idx="2468">
                  <c:v>55.359999999998898</c:v>
                </c:pt>
                <c:pt idx="2469">
                  <c:v>55.379999999998901</c:v>
                </c:pt>
                <c:pt idx="2470">
                  <c:v>55.399999999998897</c:v>
                </c:pt>
                <c:pt idx="2471">
                  <c:v>55.419999999999</c:v>
                </c:pt>
                <c:pt idx="2472">
                  <c:v>55.439999999998903</c:v>
                </c:pt>
                <c:pt idx="2473">
                  <c:v>55.4599999999989</c:v>
                </c:pt>
                <c:pt idx="2474">
                  <c:v>55.479999999998903</c:v>
                </c:pt>
                <c:pt idx="2475">
                  <c:v>55.499999999998899</c:v>
                </c:pt>
                <c:pt idx="2476">
                  <c:v>55.519999999998902</c:v>
                </c:pt>
                <c:pt idx="2477">
                  <c:v>55.539999999998898</c:v>
                </c:pt>
                <c:pt idx="2478">
                  <c:v>55.559999999998901</c:v>
                </c:pt>
                <c:pt idx="2479">
                  <c:v>55.579999999998897</c:v>
                </c:pt>
                <c:pt idx="2480">
                  <c:v>55.5999999999989</c:v>
                </c:pt>
                <c:pt idx="2481">
                  <c:v>55.619999999998903</c:v>
                </c:pt>
                <c:pt idx="2482">
                  <c:v>55.639999999998899</c:v>
                </c:pt>
                <c:pt idx="2483">
                  <c:v>55.659999999998902</c:v>
                </c:pt>
                <c:pt idx="2484">
                  <c:v>55.679999999998898</c:v>
                </c:pt>
                <c:pt idx="2485">
                  <c:v>55.699999999998902</c:v>
                </c:pt>
                <c:pt idx="2486">
                  <c:v>55.719999999998898</c:v>
                </c:pt>
                <c:pt idx="2487">
                  <c:v>55.739999999998901</c:v>
                </c:pt>
                <c:pt idx="2488">
                  <c:v>55.759999999998897</c:v>
                </c:pt>
                <c:pt idx="2489">
                  <c:v>55.7799999999989</c:v>
                </c:pt>
                <c:pt idx="2490">
                  <c:v>55.799999999998903</c:v>
                </c:pt>
                <c:pt idx="2491">
                  <c:v>55.819999999998899</c:v>
                </c:pt>
                <c:pt idx="2492">
                  <c:v>55.839999999998902</c:v>
                </c:pt>
                <c:pt idx="2493">
                  <c:v>55.859999999998898</c:v>
                </c:pt>
                <c:pt idx="2494">
                  <c:v>55.879999999998901</c:v>
                </c:pt>
                <c:pt idx="2495">
                  <c:v>55.899999999998897</c:v>
                </c:pt>
                <c:pt idx="2496">
                  <c:v>55.9199999999989</c:v>
                </c:pt>
                <c:pt idx="2497">
                  <c:v>55.939999999998903</c:v>
                </c:pt>
                <c:pt idx="2498">
                  <c:v>55.9599999999989</c:v>
                </c:pt>
                <c:pt idx="2499">
                  <c:v>55.979999999998903</c:v>
                </c:pt>
                <c:pt idx="2500">
                  <c:v>55.999999999998899</c:v>
                </c:pt>
                <c:pt idx="2501">
                  <c:v>56.019999999998902</c:v>
                </c:pt>
                <c:pt idx="2502">
                  <c:v>56.039999999998898</c:v>
                </c:pt>
                <c:pt idx="2503">
                  <c:v>56.059999999998901</c:v>
                </c:pt>
                <c:pt idx="2504">
                  <c:v>56.079999999998897</c:v>
                </c:pt>
                <c:pt idx="2505">
                  <c:v>56.0999999999989</c:v>
                </c:pt>
                <c:pt idx="2506">
                  <c:v>56.119999999998903</c:v>
                </c:pt>
                <c:pt idx="2507">
                  <c:v>56.139999999998899</c:v>
                </c:pt>
                <c:pt idx="2508">
                  <c:v>56.159999999998902</c:v>
                </c:pt>
                <c:pt idx="2509">
                  <c:v>56.179999999998898</c:v>
                </c:pt>
                <c:pt idx="2510">
                  <c:v>56.199999999998902</c:v>
                </c:pt>
                <c:pt idx="2511">
                  <c:v>56.219999999998898</c:v>
                </c:pt>
                <c:pt idx="2512">
                  <c:v>56.239999999998901</c:v>
                </c:pt>
                <c:pt idx="2513">
                  <c:v>56.259999999998897</c:v>
                </c:pt>
                <c:pt idx="2514">
                  <c:v>56.2799999999989</c:v>
                </c:pt>
                <c:pt idx="2515">
                  <c:v>56.299999999998903</c:v>
                </c:pt>
                <c:pt idx="2516">
                  <c:v>56.319999999998899</c:v>
                </c:pt>
                <c:pt idx="2517">
                  <c:v>56.339999999998902</c:v>
                </c:pt>
                <c:pt idx="2518">
                  <c:v>56.359999999998898</c:v>
                </c:pt>
                <c:pt idx="2519">
                  <c:v>56.379999999998901</c:v>
                </c:pt>
                <c:pt idx="2520">
                  <c:v>56.399999999998897</c:v>
                </c:pt>
                <c:pt idx="2521">
                  <c:v>56.4199999999989</c:v>
                </c:pt>
                <c:pt idx="2522">
                  <c:v>56.439999999998903</c:v>
                </c:pt>
                <c:pt idx="2523">
                  <c:v>56.4599999999989</c:v>
                </c:pt>
                <c:pt idx="2524">
                  <c:v>56.479999999998903</c:v>
                </c:pt>
                <c:pt idx="2525">
                  <c:v>56.499999999998899</c:v>
                </c:pt>
                <c:pt idx="2526">
                  <c:v>56.519999999998902</c:v>
                </c:pt>
                <c:pt idx="2527">
                  <c:v>56.539999999998898</c:v>
                </c:pt>
                <c:pt idx="2528">
                  <c:v>56.559999999998901</c:v>
                </c:pt>
                <c:pt idx="2529">
                  <c:v>56.579999999998897</c:v>
                </c:pt>
                <c:pt idx="2530">
                  <c:v>56.5999999999989</c:v>
                </c:pt>
                <c:pt idx="2531">
                  <c:v>56.619999999998903</c:v>
                </c:pt>
                <c:pt idx="2532">
                  <c:v>56.639999999998899</c:v>
                </c:pt>
                <c:pt idx="2533">
                  <c:v>56.659999999998902</c:v>
                </c:pt>
                <c:pt idx="2534">
                  <c:v>56.679999999998898</c:v>
                </c:pt>
                <c:pt idx="2535">
                  <c:v>56.699999999998902</c:v>
                </c:pt>
                <c:pt idx="2536">
                  <c:v>56.719999999998898</c:v>
                </c:pt>
                <c:pt idx="2537">
                  <c:v>56.739999999998901</c:v>
                </c:pt>
                <c:pt idx="2538">
                  <c:v>56.759999999998897</c:v>
                </c:pt>
                <c:pt idx="2539">
                  <c:v>56.7799999999989</c:v>
                </c:pt>
                <c:pt idx="2540">
                  <c:v>56.799999999998903</c:v>
                </c:pt>
                <c:pt idx="2541">
                  <c:v>56.819999999998899</c:v>
                </c:pt>
                <c:pt idx="2542">
                  <c:v>56.839999999998902</c:v>
                </c:pt>
                <c:pt idx="2543">
                  <c:v>56.859999999998898</c:v>
                </c:pt>
                <c:pt idx="2544">
                  <c:v>56.879999999998901</c:v>
                </c:pt>
                <c:pt idx="2545">
                  <c:v>56.899999999998897</c:v>
                </c:pt>
                <c:pt idx="2546">
                  <c:v>56.9199999999989</c:v>
                </c:pt>
                <c:pt idx="2547">
                  <c:v>56.939999999998903</c:v>
                </c:pt>
                <c:pt idx="2548">
                  <c:v>56.9599999999989</c:v>
                </c:pt>
                <c:pt idx="2549">
                  <c:v>56.979999999998903</c:v>
                </c:pt>
                <c:pt idx="2550">
                  <c:v>56.999999999998899</c:v>
                </c:pt>
                <c:pt idx="2551">
                  <c:v>57.019999999998902</c:v>
                </c:pt>
                <c:pt idx="2552">
                  <c:v>57.039999999998898</c:v>
                </c:pt>
                <c:pt idx="2553">
                  <c:v>57.059999999998901</c:v>
                </c:pt>
                <c:pt idx="2554">
                  <c:v>57.079999999998897</c:v>
                </c:pt>
                <c:pt idx="2555">
                  <c:v>57.0999999999989</c:v>
                </c:pt>
                <c:pt idx="2556">
                  <c:v>57.119999999998903</c:v>
                </c:pt>
                <c:pt idx="2557">
                  <c:v>57.139999999998899</c:v>
                </c:pt>
                <c:pt idx="2558">
                  <c:v>57.159999999998902</c:v>
                </c:pt>
                <c:pt idx="2559">
                  <c:v>57.179999999998898</c:v>
                </c:pt>
                <c:pt idx="2560">
                  <c:v>57.199999999998902</c:v>
                </c:pt>
                <c:pt idx="2561">
                  <c:v>57.219999999998898</c:v>
                </c:pt>
                <c:pt idx="2562">
                  <c:v>57.239999999998901</c:v>
                </c:pt>
                <c:pt idx="2563">
                  <c:v>57.259999999998897</c:v>
                </c:pt>
                <c:pt idx="2564">
                  <c:v>57.2799999999989</c:v>
                </c:pt>
                <c:pt idx="2565">
                  <c:v>57.299999999998903</c:v>
                </c:pt>
                <c:pt idx="2566">
                  <c:v>57.319999999998899</c:v>
                </c:pt>
                <c:pt idx="2567">
                  <c:v>57.339999999998902</c:v>
                </c:pt>
                <c:pt idx="2568">
                  <c:v>57.359999999998898</c:v>
                </c:pt>
                <c:pt idx="2569">
                  <c:v>57.379999999998901</c:v>
                </c:pt>
                <c:pt idx="2570">
                  <c:v>57.399999999998897</c:v>
                </c:pt>
                <c:pt idx="2571">
                  <c:v>57.4199999999989</c:v>
                </c:pt>
                <c:pt idx="2572">
                  <c:v>57.439999999998903</c:v>
                </c:pt>
                <c:pt idx="2573">
                  <c:v>57.4599999999989</c:v>
                </c:pt>
                <c:pt idx="2574">
                  <c:v>57.479999999998903</c:v>
                </c:pt>
                <c:pt idx="2575">
                  <c:v>57.499999999998899</c:v>
                </c:pt>
                <c:pt idx="2576">
                  <c:v>57.519999999998902</c:v>
                </c:pt>
                <c:pt idx="2577">
                  <c:v>57.539999999998898</c:v>
                </c:pt>
                <c:pt idx="2578">
                  <c:v>57.559999999998901</c:v>
                </c:pt>
                <c:pt idx="2579">
                  <c:v>57.579999999998897</c:v>
                </c:pt>
                <c:pt idx="2580">
                  <c:v>57.5999999999989</c:v>
                </c:pt>
                <c:pt idx="2581">
                  <c:v>57.619999999998903</c:v>
                </c:pt>
                <c:pt idx="2582">
                  <c:v>57.639999999998899</c:v>
                </c:pt>
                <c:pt idx="2583">
                  <c:v>57.659999999998902</c:v>
                </c:pt>
                <c:pt idx="2584">
                  <c:v>57.679999999998898</c:v>
                </c:pt>
                <c:pt idx="2585">
                  <c:v>57.699999999998902</c:v>
                </c:pt>
                <c:pt idx="2586">
                  <c:v>57.719999999998898</c:v>
                </c:pt>
                <c:pt idx="2587">
                  <c:v>57.739999999998901</c:v>
                </c:pt>
                <c:pt idx="2588">
                  <c:v>57.759999999998897</c:v>
                </c:pt>
                <c:pt idx="2589">
                  <c:v>57.7799999999989</c:v>
                </c:pt>
                <c:pt idx="2590">
                  <c:v>57.799999999998903</c:v>
                </c:pt>
                <c:pt idx="2591">
                  <c:v>57.819999999998899</c:v>
                </c:pt>
                <c:pt idx="2592">
                  <c:v>57.839999999998902</c:v>
                </c:pt>
                <c:pt idx="2593">
                  <c:v>57.859999999998898</c:v>
                </c:pt>
                <c:pt idx="2594">
                  <c:v>57.879999999998901</c:v>
                </c:pt>
                <c:pt idx="2595">
                  <c:v>57.899999999998897</c:v>
                </c:pt>
                <c:pt idx="2596">
                  <c:v>57.9199999999989</c:v>
                </c:pt>
                <c:pt idx="2597">
                  <c:v>57.939999999998903</c:v>
                </c:pt>
                <c:pt idx="2598">
                  <c:v>57.9599999999989</c:v>
                </c:pt>
                <c:pt idx="2599">
                  <c:v>57.979999999998903</c:v>
                </c:pt>
                <c:pt idx="2600">
                  <c:v>57.999999999998899</c:v>
                </c:pt>
                <c:pt idx="2601">
                  <c:v>58.019999999998902</c:v>
                </c:pt>
                <c:pt idx="2602">
                  <c:v>58.039999999998898</c:v>
                </c:pt>
                <c:pt idx="2603">
                  <c:v>58.059999999998901</c:v>
                </c:pt>
                <c:pt idx="2604">
                  <c:v>58.079999999998897</c:v>
                </c:pt>
                <c:pt idx="2605">
                  <c:v>58.0999999999989</c:v>
                </c:pt>
                <c:pt idx="2606">
                  <c:v>58.119999999998903</c:v>
                </c:pt>
                <c:pt idx="2607">
                  <c:v>58.139999999998899</c:v>
                </c:pt>
                <c:pt idx="2608">
                  <c:v>58.159999999998902</c:v>
                </c:pt>
                <c:pt idx="2609">
                  <c:v>58.179999999998898</c:v>
                </c:pt>
                <c:pt idx="2610">
                  <c:v>58.199999999998902</c:v>
                </c:pt>
                <c:pt idx="2611">
                  <c:v>58.219999999998898</c:v>
                </c:pt>
                <c:pt idx="2612">
                  <c:v>58.239999999998901</c:v>
                </c:pt>
                <c:pt idx="2613">
                  <c:v>58.259999999998897</c:v>
                </c:pt>
                <c:pt idx="2614">
                  <c:v>58.2799999999989</c:v>
                </c:pt>
                <c:pt idx="2615">
                  <c:v>58.299999999998903</c:v>
                </c:pt>
                <c:pt idx="2616">
                  <c:v>58.319999999998899</c:v>
                </c:pt>
                <c:pt idx="2617">
                  <c:v>58.339999999998902</c:v>
                </c:pt>
                <c:pt idx="2618">
                  <c:v>58.359999999998898</c:v>
                </c:pt>
                <c:pt idx="2619">
                  <c:v>58.379999999998901</c:v>
                </c:pt>
                <c:pt idx="2620">
                  <c:v>58.399999999998897</c:v>
                </c:pt>
                <c:pt idx="2621">
                  <c:v>58.4199999999989</c:v>
                </c:pt>
                <c:pt idx="2622">
                  <c:v>58.439999999998903</c:v>
                </c:pt>
                <c:pt idx="2623">
                  <c:v>58.4599999999989</c:v>
                </c:pt>
                <c:pt idx="2624">
                  <c:v>58.479999999998903</c:v>
                </c:pt>
                <c:pt idx="2625">
                  <c:v>58.499999999998899</c:v>
                </c:pt>
                <c:pt idx="2626">
                  <c:v>58.519999999998902</c:v>
                </c:pt>
                <c:pt idx="2627">
                  <c:v>58.539999999998898</c:v>
                </c:pt>
                <c:pt idx="2628">
                  <c:v>58.559999999998901</c:v>
                </c:pt>
                <c:pt idx="2629">
                  <c:v>58.579999999998897</c:v>
                </c:pt>
                <c:pt idx="2630">
                  <c:v>58.5999999999989</c:v>
                </c:pt>
                <c:pt idx="2631">
                  <c:v>58.619999999998903</c:v>
                </c:pt>
                <c:pt idx="2632">
                  <c:v>58.639999999998899</c:v>
                </c:pt>
                <c:pt idx="2633">
                  <c:v>58.659999999998902</c:v>
                </c:pt>
                <c:pt idx="2634">
                  <c:v>58.679999999998898</c:v>
                </c:pt>
                <c:pt idx="2635">
                  <c:v>58.699999999998902</c:v>
                </c:pt>
                <c:pt idx="2636">
                  <c:v>58.719999999998898</c:v>
                </c:pt>
                <c:pt idx="2637">
                  <c:v>58.739999999998901</c:v>
                </c:pt>
                <c:pt idx="2638">
                  <c:v>58.759999999998897</c:v>
                </c:pt>
                <c:pt idx="2639">
                  <c:v>58.7799999999989</c:v>
                </c:pt>
                <c:pt idx="2640">
                  <c:v>58.799999999998903</c:v>
                </c:pt>
                <c:pt idx="2641">
                  <c:v>58.819999999998899</c:v>
                </c:pt>
                <c:pt idx="2642">
                  <c:v>58.839999999998902</c:v>
                </c:pt>
                <c:pt idx="2643">
                  <c:v>58.859999999998898</c:v>
                </c:pt>
                <c:pt idx="2644">
                  <c:v>58.879999999998901</c:v>
                </c:pt>
                <c:pt idx="2645">
                  <c:v>58.899999999998897</c:v>
                </c:pt>
                <c:pt idx="2646">
                  <c:v>58.9199999999989</c:v>
                </c:pt>
                <c:pt idx="2647">
                  <c:v>58.939999999998903</c:v>
                </c:pt>
                <c:pt idx="2648">
                  <c:v>58.9599999999989</c:v>
                </c:pt>
                <c:pt idx="2649">
                  <c:v>58.979999999998903</c:v>
                </c:pt>
                <c:pt idx="2650">
                  <c:v>58.999999999998899</c:v>
                </c:pt>
                <c:pt idx="2651">
                  <c:v>59.019999999998902</c:v>
                </c:pt>
                <c:pt idx="2652">
                  <c:v>59.039999999998898</c:v>
                </c:pt>
                <c:pt idx="2653">
                  <c:v>59.059999999998901</c:v>
                </c:pt>
                <c:pt idx="2654">
                  <c:v>59.079999999998897</c:v>
                </c:pt>
                <c:pt idx="2655">
                  <c:v>59.0999999999989</c:v>
                </c:pt>
                <c:pt idx="2656">
                  <c:v>59.119999999998903</c:v>
                </c:pt>
                <c:pt idx="2657">
                  <c:v>59.139999999998899</c:v>
                </c:pt>
                <c:pt idx="2658">
                  <c:v>59.159999999998902</c:v>
                </c:pt>
                <c:pt idx="2659">
                  <c:v>59.179999999998898</c:v>
                </c:pt>
                <c:pt idx="2660">
                  <c:v>59.199999999998902</c:v>
                </c:pt>
                <c:pt idx="2661">
                  <c:v>59.219999999998898</c:v>
                </c:pt>
                <c:pt idx="2662">
                  <c:v>59.239999999998901</c:v>
                </c:pt>
                <c:pt idx="2663">
                  <c:v>59.259999999998897</c:v>
                </c:pt>
                <c:pt idx="2664">
                  <c:v>59.2799999999989</c:v>
                </c:pt>
                <c:pt idx="2665">
                  <c:v>59.299999999998903</c:v>
                </c:pt>
                <c:pt idx="2666">
                  <c:v>59.319999999998899</c:v>
                </c:pt>
                <c:pt idx="2667">
                  <c:v>59.339999999998902</c:v>
                </c:pt>
                <c:pt idx="2668">
                  <c:v>59.359999999998898</c:v>
                </c:pt>
                <c:pt idx="2669">
                  <c:v>59.379999999998901</c:v>
                </c:pt>
                <c:pt idx="2670">
                  <c:v>59.399999999998897</c:v>
                </c:pt>
                <c:pt idx="2671">
                  <c:v>59.4199999999989</c:v>
                </c:pt>
                <c:pt idx="2672">
                  <c:v>59.439999999998903</c:v>
                </c:pt>
                <c:pt idx="2673">
                  <c:v>59.4599999999989</c:v>
                </c:pt>
                <c:pt idx="2674">
                  <c:v>59.479999999998903</c:v>
                </c:pt>
                <c:pt idx="2675">
                  <c:v>59.499999999998899</c:v>
                </c:pt>
                <c:pt idx="2676">
                  <c:v>59.519999999998902</c:v>
                </c:pt>
                <c:pt idx="2677">
                  <c:v>59.539999999998898</c:v>
                </c:pt>
                <c:pt idx="2678">
                  <c:v>59.559999999998901</c:v>
                </c:pt>
                <c:pt idx="2679">
                  <c:v>59.579999999998897</c:v>
                </c:pt>
                <c:pt idx="2680">
                  <c:v>59.5999999999989</c:v>
                </c:pt>
                <c:pt idx="2681">
                  <c:v>59.619999999998903</c:v>
                </c:pt>
                <c:pt idx="2682">
                  <c:v>59.639999999998899</c:v>
                </c:pt>
                <c:pt idx="2683">
                  <c:v>59.659999999998902</c:v>
                </c:pt>
                <c:pt idx="2684">
                  <c:v>59.679999999998898</c:v>
                </c:pt>
                <c:pt idx="2685">
                  <c:v>59.699999999998902</c:v>
                </c:pt>
                <c:pt idx="2686">
                  <c:v>59.719999999998898</c:v>
                </c:pt>
                <c:pt idx="2687">
                  <c:v>59.739999999998901</c:v>
                </c:pt>
                <c:pt idx="2688">
                  <c:v>59.759999999998897</c:v>
                </c:pt>
                <c:pt idx="2689">
                  <c:v>59.7799999999989</c:v>
                </c:pt>
                <c:pt idx="2690">
                  <c:v>59.799999999998903</c:v>
                </c:pt>
                <c:pt idx="2691">
                  <c:v>59.819999999998899</c:v>
                </c:pt>
                <c:pt idx="2692">
                  <c:v>59.839999999998902</c:v>
                </c:pt>
                <c:pt idx="2693">
                  <c:v>59.859999999998799</c:v>
                </c:pt>
                <c:pt idx="2694">
                  <c:v>59.879999999998901</c:v>
                </c:pt>
                <c:pt idx="2695">
                  <c:v>59.899999999998897</c:v>
                </c:pt>
                <c:pt idx="2696">
                  <c:v>59.9199999999989</c:v>
                </c:pt>
                <c:pt idx="2697">
                  <c:v>59.939999999998797</c:v>
                </c:pt>
                <c:pt idx="2698">
                  <c:v>59.9599999999988</c:v>
                </c:pt>
                <c:pt idx="2699">
                  <c:v>59.979999999998903</c:v>
                </c:pt>
                <c:pt idx="2700">
                  <c:v>59.999999999998799</c:v>
                </c:pt>
                <c:pt idx="2701">
                  <c:v>60.019999999998802</c:v>
                </c:pt>
                <c:pt idx="2702">
                  <c:v>60.039999999998798</c:v>
                </c:pt>
                <c:pt idx="2703">
                  <c:v>60.059999999998901</c:v>
                </c:pt>
                <c:pt idx="2704">
                  <c:v>60.079999999998797</c:v>
                </c:pt>
                <c:pt idx="2705">
                  <c:v>60.099999999998801</c:v>
                </c:pt>
                <c:pt idx="2706">
                  <c:v>60.119999999998797</c:v>
                </c:pt>
                <c:pt idx="2707">
                  <c:v>60.1399999999988</c:v>
                </c:pt>
                <c:pt idx="2708">
                  <c:v>60.159999999998803</c:v>
                </c:pt>
                <c:pt idx="2709">
                  <c:v>60.179999999998799</c:v>
                </c:pt>
                <c:pt idx="2710">
                  <c:v>60.199999999998802</c:v>
                </c:pt>
                <c:pt idx="2711">
                  <c:v>60.219999999998798</c:v>
                </c:pt>
                <c:pt idx="2712">
                  <c:v>60.239999999998801</c:v>
                </c:pt>
                <c:pt idx="2713">
                  <c:v>60.259999999998797</c:v>
                </c:pt>
                <c:pt idx="2714">
                  <c:v>60.2799999999988</c:v>
                </c:pt>
                <c:pt idx="2715">
                  <c:v>60.299999999998803</c:v>
                </c:pt>
                <c:pt idx="2716">
                  <c:v>60.319999999998799</c:v>
                </c:pt>
                <c:pt idx="2717">
                  <c:v>60.339999999998803</c:v>
                </c:pt>
                <c:pt idx="2718">
                  <c:v>60.359999999998799</c:v>
                </c:pt>
                <c:pt idx="2719">
                  <c:v>60.379999999998802</c:v>
                </c:pt>
                <c:pt idx="2720">
                  <c:v>60.399999999998798</c:v>
                </c:pt>
                <c:pt idx="2721">
                  <c:v>60.419999999998801</c:v>
                </c:pt>
                <c:pt idx="2722">
                  <c:v>60.439999999998797</c:v>
                </c:pt>
                <c:pt idx="2723">
                  <c:v>60.4599999999988</c:v>
                </c:pt>
                <c:pt idx="2724">
                  <c:v>60.479999999998803</c:v>
                </c:pt>
                <c:pt idx="2725">
                  <c:v>60.499999999998799</c:v>
                </c:pt>
                <c:pt idx="2726">
                  <c:v>60.519999999998802</c:v>
                </c:pt>
                <c:pt idx="2727">
                  <c:v>60.539999999998798</c:v>
                </c:pt>
                <c:pt idx="2728">
                  <c:v>60.559999999998801</c:v>
                </c:pt>
                <c:pt idx="2729">
                  <c:v>60.579999999998797</c:v>
                </c:pt>
                <c:pt idx="2730">
                  <c:v>60.599999999998801</c:v>
                </c:pt>
                <c:pt idx="2731">
                  <c:v>60.619999999998797</c:v>
                </c:pt>
                <c:pt idx="2732">
                  <c:v>60.6399999999988</c:v>
                </c:pt>
                <c:pt idx="2733">
                  <c:v>60.659999999998803</c:v>
                </c:pt>
                <c:pt idx="2734">
                  <c:v>60.679999999998799</c:v>
                </c:pt>
                <c:pt idx="2735">
                  <c:v>60.699999999998802</c:v>
                </c:pt>
                <c:pt idx="2736">
                  <c:v>60.719999999998798</c:v>
                </c:pt>
                <c:pt idx="2737">
                  <c:v>60.739999999998801</c:v>
                </c:pt>
                <c:pt idx="2738">
                  <c:v>60.759999999998797</c:v>
                </c:pt>
                <c:pt idx="2739">
                  <c:v>60.7799999999988</c:v>
                </c:pt>
                <c:pt idx="2740">
                  <c:v>60.799999999998803</c:v>
                </c:pt>
                <c:pt idx="2741">
                  <c:v>60.819999999998799</c:v>
                </c:pt>
                <c:pt idx="2742">
                  <c:v>60.839999999998803</c:v>
                </c:pt>
                <c:pt idx="2743">
                  <c:v>60.859999999998799</c:v>
                </c:pt>
                <c:pt idx="2744">
                  <c:v>60.879999999998802</c:v>
                </c:pt>
                <c:pt idx="2745">
                  <c:v>60.899999999998798</c:v>
                </c:pt>
                <c:pt idx="2746">
                  <c:v>60.919999999998801</c:v>
                </c:pt>
                <c:pt idx="2747">
                  <c:v>60.939999999998797</c:v>
                </c:pt>
                <c:pt idx="2748">
                  <c:v>60.9599999999988</c:v>
                </c:pt>
                <c:pt idx="2749">
                  <c:v>60.979999999998803</c:v>
                </c:pt>
                <c:pt idx="2750">
                  <c:v>60.999999999998799</c:v>
                </c:pt>
                <c:pt idx="2751">
                  <c:v>61.019999999998802</c:v>
                </c:pt>
                <c:pt idx="2752">
                  <c:v>61.039999999998798</c:v>
                </c:pt>
                <c:pt idx="2753">
                  <c:v>61.059999999998801</c:v>
                </c:pt>
                <c:pt idx="2754">
                  <c:v>61.079999999998797</c:v>
                </c:pt>
                <c:pt idx="2755">
                  <c:v>61.099999999998801</c:v>
                </c:pt>
                <c:pt idx="2756">
                  <c:v>61.119999999998797</c:v>
                </c:pt>
                <c:pt idx="2757">
                  <c:v>61.1399999999988</c:v>
                </c:pt>
                <c:pt idx="2758">
                  <c:v>61.159999999998803</c:v>
                </c:pt>
                <c:pt idx="2759">
                  <c:v>61.179999999998799</c:v>
                </c:pt>
                <c:pt idx="2760">
                  <c:v>61.199999999998802</c:v>
                </c:pt>
                <c:pt idx="2761">
                  <c:v>61.219999999998798</c:v>
                </c:pt>
                <c:pt idx="2762">
                  <c:v>61.239999999998801</c:v>
                </c:pt>
                <c:pt idx="2763">
                  <c:v>61.259999999998797</c:v>
                </c:pt>
                <c:pt idx="2764">
                  <c:v>61.2799999999988</c:v>
                </c:pt>
                <c:pt idx="2765">
                  <c:v>61.299999999998803</c:v>
                </c:pt>
                <c:pt idx="2766">
                  <c:v>61.319999999998799</c:v>
                </c:pt>
                <c:pt idx="2767">
                  <c:v>61.339999999998803</c:v>
                </c:pt>
                <c:pt idx="2768">
                  <c:v>61.359999999998799</c:v>
                </c:pt>
                <c:pt idx="2769">
                  <c:v>61.379999999998802</c:v>
                </c:pt>
                <c:pt idx="2770">
                  <c:v>61.399999999998798</c:v>
                </c:pt>
                <c:pt idx="2771">
                  <c:v>61.419999999998801</c:v>
                </c:pt>
                <c:pt idx="2772">
                  <c:v>61.439999999998797</c:v>
                </c:pt>
                <c:pt idx="2773">
                  <c:v>61.4599999999988</c:v>
                </c:pt>
                <c:pt idx="2774">
                  <c:v>61.479999999998803</c:v>
                </c:pt>
                <c:pt idx="2775">
                  <c:v>61.499999999998799</c:v>
                </c:pt>
                <c:pt idx="2776">
                  <c:v>61.519999999998802</c:v>
                </c:pt>
                <c:pt idx="2777">
                  <c:v>61.539999999998798</c:v>
                </c:pt>
                <c:pt idx="2778">
                  <c:v>61.559999999998801</c:v>
                </c:pt>
                <c:pt idx="2779">
                  <c:v>61.579999999998797</c:v>
                </c:pt>
                <c:pt idx="2780">
                  <c:v>61.599999999998801</c:v>
                </c:pt>
                <c:pt idx="2781">
                  <c:v>61.619999999998797</c:v>
                </c:pt>
                <c:pt idx="2782">
                  <c:v>61.6399999999988</c:v>
                </c:pt>
                <c:pt idx="2783">
                  <c:v>61.659999999998803</c:v>
                </c:pt>
                <c:pt idx="2784">
                  <c:v>61.679999999998799</c:v>
                </c:pt>
                <c:pt idx="2785">
                  <c:v>61.699999999998802</c:v>
                </c:pt>
                <c:pt idx="2786">
                  <c:v>61.719999999998798</c:v>
                </c:pt>
                <c:pt idx="2787">
                  <c:v>61.739999999998801</c:v>
                </c:pt>
                <c:pt idx="2788">
                  <c:v>61.759999999998797</c:v>
                </c:pt>
                <c:pt idx="2789">
                  <c:v>61.7799999999988</c:v>
                </c:pt>
                <c:pt idx="2790">
                  <c:v>61.799999999998803</c:v>
                </c:pt>
                <c:pt idx="2791">
                  <c:v>61.819999999998799</c:v>
                </c:pt>
                <c:pt idx="2792">
                  <c:v>61.839999999998803</c:v>
                </c:pt>
                <c:pt idx="2793">
                  <c:v>61.859999999998799</c:v>
                </c:pt>
                <c:pt idx="2794">
                  <c:v>61.879999999998802</c:v>
                </c:pt>
                <c:pt idx="2795">
                  <c:v>61.899999999998798</c:v>
                </c:pt>
                <c:pt idx="2796">
                  <c:v>61.919999999998801</c:v>
                </c:pt>
                <c:pt idx="2797">
                  <c:v>61.939999999998797</c:v>
                </c:pt>
                <c:pt idx="2798">
                  <c:v>61.9599999999988</c:v>
                </c:pt>
                <c:pt idx="2799">
                  <c:v>61.979999999998803</c:v>
                </c:pt>
                <c:pt idx="2800">
                  <c:v>61.999999999998799</c:v>
                </c:pt>
                <c:pt idx="2801">
                  <c:v>62.019999999998802</c:v>
                </c:pt>
                <c:pt idx="2802">
                  <c:v>62.039999999998798</c:v>
                </c:pt>
                <c:pt idx="2803">
                  <c:v>62.059999999998801</c:v>
                </c:pt>
                <c:pt idx="2804">
                  <c:v>62.079999999998797</c:v>
                </c:pt>
                <c:pt idx="2805">
                  <c:v>62.099999999998801</c:v>
                </c:pt>
                <c:pt idx="2806">
                  <c:v>62.119999999998797</c:v>
                </c:pt>
                <c:pt idx="2807">
                  <c:v>62.1399999999988</c:v>
                </c:pt>
                <c:pt idx="2808">
                  <c:v>62.159999999998803</c:v>
                </c:pt>
                <c:pt idx="2809">
                  <c:v>62.179999999998799</c:v>
                </c:pt>
                <c:pt idx="2810">
                  <c:v>62.199999999998802</c:v>
                </c:pt>
                <c:pt idx="2811">
                  <c:v>62.219999999998798</c:v>
                </c:pt>
                <c:pt idx="2812">
                  <c:v>62.239999999998801</c:v>
                </c:pt>
                <c:pt idx="2813">
                  <c:v>62.259999999998797</c:v>
                </c:pt>
                <c:pt idx="2814">
                  <c:v>62.2799999999988</c:v>
                </c:pt>
                <c:pt idx="2815">
                  <c:v>62.299999999998803</c:v>
                </c:pt>
                <c:pt idx="2816">
                  <c:v>62.319999999998799</c:v>
                </c:pt>
                <c:pt idx="2817">
                  <c:v>62.339999999998803</c:v>
                </c:pt>
                <c:pt idx="2818">
                  <c:v>62.359999999998799</c:v>
                </c:pt>
                <c:pt idx="2819">
                  <c:v>62.379999999998802</c:v>
                </c:pt>
                <c:pt idx="2820">
                  <c:v>62.399999999998798</c:v>
                </c:pt>
                <c:pt idx="2821">
                  <c:v>62.419999999998801</c:v>
                </c:pt>
                <c:pt idx="2822">
                  <c:v>62.439999999998797</c:v>
                </c:pt>
                <c:pt idx="2823">
                  <c:v>62.4599999999988</c:v>
                </c:pt>
                <c:pt idx="2824">
                  <c:v>62.479999999998803</c:v>
                </c:pt>
                <c:pt idx="2825">
                  <c:v>62.499999999998799</c:v>
                </c:pt>
                <c:pt idx="2826">
                  <c:v>62.519999999998802</c:v>
                </c:pt>
                <c:pt idx="2827">
                  <c:v>62.539999999998798</c:v>
                </c:pt>
                <c:pt idx="2828">
                  <c:v>62.559999999998801</c:v>
                </c:pt>
                <c:pt idx="2829">
                  <c:v>62.579999999998797</c:v>
                </c:pt>
                <c:pt idx="2830">
                  <c:v>62.599999999998801</c:v>
                </c:pt>
                <c:pt idx="2831">
                  <c:v>62.619999999998797</c:v>
                </c:pt>
                <c:pt idx="2832">
                  <c:v>62.6399999999988</c:v>
                </c:pt>
                <c:pt idx="2833">
                  <c:v>62.659999999998803</c:v>
                </c:pt>
                <c:pt idx="2834">
                  <c:v>62.679999999998799</c:v>
                </c:pt>
                <c:pt idx="2835">
                  <c:v>62.699999999998802</c:v>
                </c:pt>
                <c:pt idx="2836">
                  <c:v>62.719999999998798</c:v>
                </c:pt>
                <c:pt idx="2837">
                  <c:v>62.739999999998801</c:v>
                </c:pt>
                <c:pt idx="2838">
                  <c:v>62.759999999998797</c:v>
                </c:pt>
                <c:pt idx="2839">
                  <c:v>62.7799999999988</c:v>
                </c:pt>
                <c:pt idx="2840">
                  <c:v>62.799999999998803</c:v>
                </c:pt>
                <c:pt idx="2841">
                  <c:v>62.819999999998799</c:v>
                </c:pt>
                <c:pt idx="2842">
                  <c:v>62.839999999998803</c:v>
                </c:pt>
                <c:pt idx="2843">
                  <c:v>62.859999999998799</c:v>
                </c:pt>
                <c:pt idx="2844">
                  <c:v>62.879999999998802</c:v>
                </c:pt>
                <c:pt idx="2845">
                  <c:v>62.899999999998798</c:v>
                </c:pt>
                <c:pt idx="2846">
                  <c:v>62.919999999998801</c:v>
                </c:pt>
                <c:pt idx="2847">
                  <c:v>62.939999999998797</c:v>
                </c:pt>
                <c:pt idx="2848">
                  <c:v>62.9599999999988</c:v>
                </c:pt>
                <c:pt idx="2849">
                  <c:v>62.979999999998803</c:v>
                </c:pt>
                <c:pt idx="2850">
                  <c:v>62.999999999998799</c:v>
                </c:pt>
                <c:pt idx="2851">
                  <c:v>63.019999999998802</c:v>
                </c:pt>
                <c:pt idx="2852">
                  <c:v>63.039999999998798</c:v>
                </c:pt>
                <c:pt idx="2853">
                  <c:v>63.059999999998801</c:v>
                </c:pt>
                <c:pt idx="2854">
                  <c:v>63.079999999998797</c:v>
                </c:pt>
                <c:pt idx="2855">
                  <c:v>63.099999999998801</c:v>
                </c:pt>
                <c:pt idx="2856">
                  <c:v>63.119999999998797</c:v>
                </c:pt>
                <c:pt idx="2857">
                  <c:v>63.1399999999988</c:v>
                </c:pt>
                <c:pt idx="2858">
                  <c:v>63.159999999998803</c:v>
                </c:pt>
                <c:pt idx="2859">
                  <c:v>63.179999999998799</c:v>
                </c:pt>
                <c:pt idx="2860">
                  <c:v>63.199999999998802</c:v>
                </c:pt>
                <c:pt idx="2861">
                  <c:v>63.219999999998798</c:v>
                </c:pt>
                <c:pt idx="2862">
                  <c:v>63.239999999998801</c:v>
                </c:pt>
                <c:pt idx="2863">
                  <c:v>63.259999999998797</c:v>
                </c:pt>
                <c:pt idx="2864">
                  <c:v>63.2799999999988</c:v>
                </c:pt>
                <c:pt idx="2865">
                  <c:v>63.299999999998803</c:v>
                </c:pt>
                <c:pt idx="2866">
                  <c:v>63.319999999998799</c:v>
                </c:pt>
                <c:pt idx="2867">
                  <c:v>63.339999999998803</c:v>
                </c:pt>
                <c:pt idx="2868">
                  <c:v>63.359999999998799</c:v>
                </c:pt>
                <c:pt idx="2869">
                  <c:v>63.379999999998802</c:v>
                </c:pt>
                <c:pt idx="2870">
                  <c:v>63.399999999998798</c:v>
                </c:pt>
                <c:pt idx="2871">
                  <c:v>63.419999999998801</c:v>
                </c:pt>
                <c:pt idx="2872">
                  <c:v>63.439999999998797</c:v>
                </c:pt>
                <c:pt idx="2873">
                  <c:v>63.4599999999988</c:v>
                </c:pt>
                <c:pt idx="2874">
                  <c:v>63.479999999998803</c:v>
                </c:pt>
                <c:pt idx="2875">
                  <c:v>63.499999999998799</c:v>
                </c:pt>
                <c:pt idx="2876">
                  <c:v>63.519999999998802</c:v>
                </c:pt>
                <c:pt idx="2877">
                  <c:v>63.539999999998798</c:v>
                </c:pt>
                <c:pt idx="2878">
                  <c:v>63.559999999998801</c:v>
                </c:pt>
                <c:pt idx="2879">
                  <c:v>63.579999999998797</c:v>
                </c:pt>
                <c:pt idx="2880">
                  <c:v>63.599999999998801</c:v>
                </c:pt>
                <c:pt idx="2881">
                  <c:v>63.619999999998797</c:v>
                </c:pt>
                <c:pt idx="2882">
                  <c:v>63.6399999999988</c:v>
                </c:pt>
                <c:pt idx="2883">
                  <c:v>63.659999999998803</c:v>
                </c:pt>
                <c:pt idx="2884">
                  <c:v>63.679999999998799</c:v>
                </c:pt>
                <c:pt idx="2885">
                  <c:v>63.699999999998802</c:v>
                </c:pt>
                <c:pt idx="2886">
                  <c:v>63.719999999998798</c:v>
                </c:pt>
                <c:pt idx="2887">
                  <c:v>63.739999999998801</c:v>
                </c:pt>
                <c:pt idx="2888">
                  <c:v>63.759999999998797</c:v>
                </c:pt>
                <c:pt idx="2889">
                  <c:v>63.7799999999988</c:v>
                </c:pt>
                <c:pt idx="2890">
                  <c:v>63.799999999998803</c:v>
                </c:pt>
                <c:pt idx="2891">
                  <c:v>63.819999999998799</c:v>
                </c:pt>
                <c:pt idx="2892">
                  <c:v>63.839999999998803</c:v>
                </c:pt>
                <c:pt idx="2893">
                  <c:v>63.859999999998799</c:v>
                </c:pt>
                <c:pt idx="2894">
                  <c:v>63.879999999998802</c:v>
                </c:pt>
                <c:pt idx="2895">
                  <c:v>63.899999999998798</c:v>
                </c:pt>
                <c:pt idx="2896">
                  <c:v>63.919999999998801</c:v>
                </c:pt>
                <c:pt idx="2897">
                  <c:v>63.939999999998797</c:v>
                </c:pt>
                <c:pt idx="2898">
                  <c:v>63.9599999999988</c:v>
                </c:pt>
                <c:pt idx="2899">
                  <c:v>63.979999999998803</c:v>
                </c:pt>
                <c:pt idx="2900">
                  <c:v>63.999999999998799</c:v>
                </c:pt>
                <c:pt idx="2901">
                  <c:v>64.019999999998802</c:v>
                </c:pt>
                <c:pt idx="2902">
                  <c:v>64.039999999998798</c:v>
                </c:pt>
                <c:pt idx="2903">
                  <c:v>64.059999999998794</c:v>
                </c:pt>
                <c:pt idx="2904">
                  <c:v>64.079999999998805</c:v>
                </c:pt>
                <c:pt idx="2905">
                  <c:v>64.099999999998801</c:v>
                </c:pt>
                <c:pt idx="2906">
                  <c:v>64.119999999998797</c:v>
                </c:pt>
                <c:pt idx="2907">
                  <c:v>64.139999999998807</c:v>
                </c:pt>
                <c:pt idx="2908">
                  <c:v>64.159999999998803</c:v>
                </c:pt>
                <c:pt idx="2909">
                  <c:v>64.179999999998799</c:v>
                </c:pt>
                <c:pt idx="2910">
                  <c:v>64.199999999998795</c:v>
                </c:pt>
                <c:pt idx="2911">
                  <c:v>64.219999999998805</c:v>
                </c:pt>
                <c:pt idx="2912">
                  <c:v>64.239999999998801</c:v>
                </c:pt>
                <c:pt idx="2913">
                  <c:v>64.259999999998797</c:v>
                </c:pt>
                <c:pt idx="2914">
                  <c:v>64.279999999998793</c:v>
                </c:pt>
                <c:pt idx="2915">
                  <c:v>64.299999999998803</c:v>
                </c:pt>
                <c:pt idx="2916">
                  <c:v>64.319999999998799</c:v>
                </c:pt>
                <c:pt idx="2917">
                  <c:v>64.339999999998795</c:v>
                </c:pt>
                <c:pt idx="2918">
                  <c:v>64.359999999998806</c:v>
                </c:pt>
                <c:pt idx="2919">
                  <c:v>64.379999999998802</c:v>
                </c:pt>
                <c:pt idx="2920">
                  <c:v>64.399999999998798</c:v>
                </c:pt>
                <c:pt idx="2921">
                  <c:v>64.419999999998794</c:v>
                </c:pt>
                <c:pt idx="2922">
                  <c:v>64.439999999998804</c:v>
                </c:pt>
                <c:pt idx="2923">
                  <c:v>64.4599999999988</c:v>
                </c:pt>
                <c:pt idx="2924">
                  <c:v>64.479999999998796</c:v>
                </c:pt>
                <c:pt idx="2925">
                  <c:v>64.499999999998707</c:v>
                </c:pt>
                <c:pt idx="2926">
                  <c:v>64.519999999998802</c:v>
                </c:pt>
                <c:pt idx="2927">
                  <c:v>64.539999999998798</c:v>
                </c:pt>
                <c:pt idx="2928">
                  <c:v>64.559999999998794</c:v>
                </c:pt>
                <c:pt idx="2929">
                  <c:v>64.579999999998705</c:v>
                </c:pt>
                <c:pt idx="2930">
                  <c:v>64.599999999998801</c:v>
                </c:pt>
                <c:pt idx="2931">
                  <c:v>64.619999999998797</c:v>
                </c:pt>
                <c:pt idx="2932">
                  <c:v>64.639999999998807</c:v>
                </c:pt>
                <c:pt idx="2933">
                  <c:v>64.659999999998703</c:v>
                </c:pt>
                <c:pt idx="2934">
                  <c:v>64.679999999998699</c:v>
                </c:pt>
                <c:pt idx="2935">
                  <c:v>64.699999999998795</c:v>
                </c:pt>
                <c:pt idx="2936">
                  <c:v>64.719999999998706</c:v>
                </c:pt>
                <c:pt idx="2937">
                  <c:v>64.739999999998702</c:v>
                </c:pt>
                <c:pt idx="2938">
                  <c:v>64.759999999998698</c:v>
                </c:pt>
                <c:pt idx="2939">
                  <c:v>64.779999999998793</c:v>
                </c:pt>
                <c:pt idx="2940">
                  <c:v>64.799999999998704</c:v>
                </c:pt>
                <c:pt idx="2941">
                  <c:v>64.8199999999987</c:v>
                </c:pt>
                <c:pt idx="2942">
                  <c:v>64.839999999998696</c:v>
                </c:pt>
                <c:pt idx="2943">
                  <c:v>64.859999999998706</c:v>
                </c:pt>
                <c:pt idx="2944">
                  <c:v>64.879999999998702</c:v>
                </c:pt>
                <c:pt idx="2945">
                  <c:v>64.899999999998698</c:v>
                </c:pt>
                <c:pt idx="2946">
                  <c:v>64.919999999998694</c:v>
                </c:pt>
                <c:pt idx="2947">
                  <c:v>64.939999999998705</c:v>
                </c:pt>
                <c:pt idx="2948">
                  <c:v>64.959999999998701</c:v>
                </c:pt>
                <c:pt idx="2949">
                  <c:v>64.979999999998697</c:v>
                </c:pt>
                <c:pt idx="2950">
                  <c:v>64.999999999998707</c:v>
                </c:pt>
                <c:pt idx="2951">
                  <c:v>65.019999999998703</c:v>
                </c:pt>
                <c:pt idx="2952">
                  <c:v>65.039999999998699</c:v>
                </c:pt>
                <c:pt idx="2953">
                  <c:v>65.059999999998695</c:v>
                </c:pt>
                <c:pt idx="2954">
                  <c:v>65.079999999998705</c:v>
                </c:pt>
                <c:pt idx="2955">
                  <c:v>65.099999999998701</c:v>
                </c:pt>
                <c:pt idx="2956">
                  <c:v>65.119999999998697</c:v>
                </c:pt>
                <c:pt idx="2957">
                  <c:v>65.139999999998693</c:v>
                </c:pt>
                <c:pt idx="2958">
                  <c:v>65.159999999998703</c:v>
                </c:pt>
                <c:pt idx="2959">
                  <c:v>65.179999999998699</c:v>
                </c:pt>
                <c:pt idx="2960">
                  <c:v>65.199999999998695</c:v>
                </c:pt>
                <c:pt idx="2961">
                  <c:v>65.219999999998706</c:v>
                </c:pt>
                <c:pt idx="2962">
                  <c:v>65.239999999998702</c:v>
                </c:pt>
                <c:pt idx="2963">
                  <c:v>65.259999999998698</c:v>
                </c:pt>
                <c:pt idx="2964">
                  <c:v>65.279999999998694</c:v>
                </c:pt>
                <c:pt idx="2965">
                  <c:v>65.299999999998704</c:v>
                </c:pt>
                <c:pt idx="2966">
                  <c:v>65.3199999999987</c:v>
                </c:pt>
                <c:pt idx="2967">
                  <c:v>65.339999999998696</c:v>
                </c:pt>
                <c:pt idx="2968">
                  <c:v>65.359999999998706</c:v>
                </c:pt>
                <c:pt idx="2969">
                  <c:v>65.379999999998702</c:v>
                </c:pt>
                <c:pt idx="2970">
                  <c:v>65.399999999998698</c:v>
                </c:pt>
                <c:pt idx="2971">
                  <c:v>65.419999999998694</c:v>
                </c:pt>
                <c:pt idx="2972">
                  <c:v>65.439999999998705</c:v>
                </c:pt>
                <c:pt idx="2973">
                  <c:v>65.459999999998701</c:v>
                </c:pt>
                <c:pt idx="2974">
                  <c:v>65.479999999998697</c:v>
                </c:pt>
                <c:pt idx="2975">
                  <c:v>65.499999999998707</c:v>
                </c:pt>
                <c:pt idx="2976">
                  <c:v>65.519999999998703</c:v>
                </c:pt>
                <c:pt idx="2977">
                  <c:v>65.539999999998699</c:v>
                </c:pt>
                <c:pt idx="2978">
                  <c:v>65.559999999998695</c:v>
                </c:pt>
                <c:pt idx="2979">
                  <c:v>65.579999999998705</c:v>
                </c:pt>
                <c:pt idx="2980">
                  <c:v>65.599999999998701</c:v>
                </c:pt>
                <c:pt idx="2981">
                  <c:v>65.619999999998697</c:v>
                </c:pt>
                <c:pt idx="2982">
                  <c:v>65.639999999998693</c:v>
                </c:pt>
                <c:pt idx="2983">
                  <c:v>65.659999999998703</c:v>
                </c:pt>
                <c:pt idx="2984">
                  <c:v>65.679999999998699</c:v>
                </c:pt>
                <c:pt idx="2985">
                  <c:v>65.699999999998695</c:v>
                </c:pt>
                <c:pt idx="2986">
                  <c:v>65.719999999998706</c:v>
                </c:pt>
                <c:pt idx="2987">
                  <c:v>65.739999999998702</c:v>
                </c:pt>
                <c:pt idx="2988">
                  <c:v>65.759999999998698</c:v>
                </c:pt>
                <c:pt idx="2989">
                  <c:v>65.779999999998694</c:v>
                </c:pt>
                <c:pt idx="2990">
                  <c:v>65.799999999998704</c:v>
                </c:pt>
                <c:pt idx="2991">
                  <c:v>65.8199999999987</c:v>
                </c:pt>
                <c:pt idx="2992">
                  <c:v>65.839999999998696</c:v>
                </c:pt>
                <c:pt idx="2993">
                  <c:v>65.859999999998706</c:v>
                </c:pt>
                <c:pt idx="2994">
                  <c:v>65.879999999998702</c:v>
                </c:pt>
                <c:pt idx="2995">
                  <c:v>65.899999999998698</c:v>
                </c:pt>
                <c:pt idx="2996">
                  <c:v>65.919999999998694</c:v>
                </c:pt>
                <c:pt idx="2997">
                  <c:v>65.939999999998705</c:v>
                </c:pt>
                <c:pt idx="2998">
                  <c:v>65.959999999998701</c:v>
                </c:pt>
                <c:pt idx="2999">
                  <c:v>65.979999999998697</c:v>
                </c:pt>
                <c:pt idx="3000">
                  <c:v>65.999999999998707</c:v>
                </c:pt>
                <c:pt idx="3001">
                  <c:v>66.019999999998703</c:v>
                </c:pt>
                <c:pt idx="3002">
                  <c:v>66.039999999998699</c:v>
                </c:pt>
                <c:pt idx="3003">
                  <c:v>66.059999999998695</c:v>
                </c:pt>
                <c:pt idx="3004">
                  <c:v>66.079999999998705</c:v>
                </c:pt>
                <c:pt idx="3005">
                  <c:v>66.099999999998701</c:v>
                </c:pt>
                <c:pt idx="3006">
                  <c:v>66.119999999998697</c:v>
                </c:pt>
                <c:pt idx="3007">
                  <c:v>66.139999999998693</c:v>
                </c:pt>
                <c:pt idx="3008">
                  <c:v>66.159999999998703</c:v>
                </c:pt>
                <c:pt idx="3009">
                  <c:v>66.179999999998699</c:v>
                </c:pt>
                <c:pt idx="3010">
                  <c:v>66.199999999998695</c:v>
                </c:pt>
                <c:pt idx="3011">
                  <c:v>66.219999999998706</c:v>
                </c:pt>
                <c:pt idx="3012">
                  <c:v>66.239999999998702</c:v>
                </c:pt>
                <c:pt idx="3013">
                  <c:v>66.259999999998698</c:v>
                </c:pt>
                <c:pt idx="3014">
                  <c:v>66.279999999998694</c:v>
                </c:pt>
                <c:pt idx="3015">
                  <c:v>66.299999999998704</c:v>
                </c:pt>
                <c:pt idx="3016">
                  <c:v>66.3199999999987</c:v>
                </c:pt>
                <c:pt idx="3017">
                  <c:v>66.339999999998696</c:v>
                </c:pt>
                <c:pt idx="3018">
                  <c:v>66.359999999998706</c:v>
                </c:pt>
                <c:pt idx="3019">
                  <c:v>66.379999999998702</c:v>
                </c:pt>
                <c:pt idx="3020">
                  <c:v>66.399999999998698</c:v>
                </c:pt>
                <c:pt idx="3021">
                  <c:v>66.419999999998694</c:v>
                </c:pt>
                <c:pt idx="3022">
                  <c:v>66.439999999998705</c:v>
                </c:pt>
                <c:pt idx="3023">
                  <c:v>66.459999999998701</c:v>
                </c:pt>
                <c:pt idx="3024">
                  <c:v>66.479999999998697</c:v>
                </c:pt>
                <c:pt idx="3025">
                  <c:v>66.499999999998707</c:v>
                </c:pt>
                <c:pt idx="3026">
                  <c:v>66.519999999998703</c:v>
                </c:pt>
                <c:pt idx="3027">
                  <c:v>66.539999999998699</c:v>
                </c:pt>
                <c:pt idx="3028">
                  <c:v>66.559999999998695</c:v>
                </c:pt>
                <c:pt idx="3029">
                  <c:v>66.579999999998705</c:v>
                </c:pt>
                <c:pt idx="3030">
                  <c:v>66.599999999998701</c:v>
                </c:pt>
                <c:pt idx="3031">
                  <c:v>66.619999999998697</c:v>
                </c:pt>
                <c:pt idx="3032">
                  <c:v>66.639999999998693</c:v>
                </c:pt>
                <c:pt idx="3033">
                  <c:v>66.659999999998703</c:v>
                </c:pt>
                <c:pt idx="3034">
                  <c:v>66.679999999998699</c:v>
                </c:pt>
                <c:pt idx="3035">
                  <c:v>66.699999999998695</c:v>
                </c:pt>
                <c:pt idx="3036">
                  <c:v>66.719999999998706</c:v>
                </c:pt>
                <c:pt idx="3037">
                  <c:v>66.739999999998702</c:v>
                </c:pt>
                <c:pt idx="3038">
                  <c:v>66.759999999998698</c:v>
                </c:pt>
                <c:pt idx="3039">
                  <c:v>66.779999999998694</c:v>
                </c:pt>
                <c:pt idx="3040">
                  <c:v>66.799999999998704</c:v>
                </c:pt>
                <c:pt idx="3041">
                  <c:v>66.8199999999987</c:v>
                </c:pt>
                <c:pt idx="3042">
                  <c:v>66.839999999998696</c:v>
                </c:pt>
                <c:pt idx="3043">
                  <c:v>66.859999999998706</c:v>
                </c:pt>
                <c:pt idx="3044">
                  <c:v>66.879999999998702</c:v>
                </c:pt>
                <c:pt idx="3045">
                  <c:v>66.899999999998698</c:v>
                </c:pt>
                <c:pt idx="3046">
                  <c:v>66.919999999998694</c:v>
                </c:pt>
                <c:pt idx="3047">
                  <c:v>66.939999999998705</c:v>
                </c:pt>
                <c:pt idx="3048">
                  <c:v>66.959999999998701</c:v>
                </c:pt>
                <c:pt idx="3049">
                  <c:v>66.979999999998697</c:v>
                </c:pt>
                <c:pt idx="3050">
                  <c:v>66.999999999998707</c:v>
                </c:pt>
                <c:pt idx="3051">
                  <c:v>67.019999999998703</c:v>
                </c:pt>
                <c:pt idx="3052">
                  <c:v>67.039999999998699</c:v>
                </c:pt>
                <c:pt idx="3053">
                  <c:v>67.059999999998695</c:v>
                </c:pt>
                <c:pt idx="3054">
                  <c:v>67.079999999998705</c:v>
                </c:pt>
                <c:pt idx="3055">
                  <c:v>67.099999999998701</c:v>
                </c:pt>
                <c:pt idx="3056">
                  <c:v>67.119999999998697</c:v>
                </c:pt>
                <c:pt idx="3057">
                  <c:v>67.139999999998693</c:v>
                </c:pt>
                <c:pt idx="3058">
                  <c:v>67.159999999998703</c:v>
                </c:pt>
                <c:pt idx="3059">
                  <c:v>67.179999999998699</c:v>
                </c:pt>
                <c:pt idx="3060">
                  <c:v>67.199999999998695</c:v>
                </c:pt>
                <c:pt idx="3061">
                  <c:v>67.219999999998706</c:v>
                </c:pt>
                <c:pt idx="3062">
                  <c:v>67.239999999998702</c:v>
                </c:pt>
                <c:pt idx="3063">
                  <c:v>67.259999999998698</c:v>
                </c:pt>
                <c:pt idx="3064">
                  <c:v>67.279999999998694</c:v>
                </c:pt>
                <c:pt idx="3065">
                  <c:v>67.299999999998704</c:v>
                </c:pt>
                <c:pt idx="3066">
                  <c:v>67.3199999999987</c:v>
                </c:pt>
                <c:pt idx="3067">
                  <c:v>67.339999999998696</c:v>
                </c:pt>
                <c:pt idx="3068">
                  <c:v>67.359999999998706</c:v>
                </c:pt>
                <c:pt idx="3069">
                  <c:v>67.379999999998702</c:v>
                </c:pt>
                <c:pt idx="3070">
                  <c:v>67.399999999998698</c:v>
                </c:pt>
                <c:pt idx="3071">
                  <c:v>67.419999999998694</c:v>
                </c:pt>
                <c:pt idx="3072">
                  <c:v>67.439999999998705</c:v>
                </c:pt>
                <c:pt idx="3073">
                  <c:v>67.459999999998701</c:v>
                </c:pt>
                <c:pt idx="3074">
                  <c:v>67.479999999998697</c:v>
                </c:pt>
                <c:pt idx="3075">
                  <c:v>67.499999999998707</c:v>
                </c:pt>
                <c:pt idx="3076">
                  <c:v>67.519999999998703</c:v>
                </c:pt>
                <c:pt idx="3077">
                  <c:v>67.539999999998699</c:v>
                </c:pt>
                <c:pt idx="3078">
                  <c:v>67.559999999998695</c:v>
                </c:pt>
                <c:pt idx="3079">
                  <c:v>67.579999999998705</c:v>
                </c:pt>
                <c:pt idx="3080">
                  <c:v>67.599999999998701</c:v>
                </c:pt>
                <c:pt idx="3081">
                  <c:v>67.619999999998697</c:v>
                </c:pt>
                <c:pt idx="3082">
                  <c:v>67.639999999998693</c:v>
                </c:pt>
                <c:pt idx="3083">
                  <c:v>67.659999999998703</c:v>
                </c:pt>
                <c:pt idx="3084">
                  <c:v>67.679999999998699</c:v>
                </c:pt>
                <c:pt idx="3085">
                  <c:v>67.699999999998695</c:v>
                </c:pt>
                <c:pt idx="3086">
                  <c:v>67.719999999998706</c:v>
                </c:pt>
                <c:pt idx="3087">
                  <c:v>67.739999999998702</c:v>
                </c:pt>
                <c:pt idx="3088">
                  <c:v>67.759999999998698</c:v>
                </c:pt>
                <c:pt idx="3089">
                  <c:v>67.779999999998694</c:v>
                </c:pt>
                <c:pt idx="3090">
                  <c:v>67.799999999998704</c:v>
                </c:pt>
                <c:pt idx="3091">
                  <c:v>67.8199999999987</c:v>
                </c:pt>
                <c:pt idx="3092">
                  <c:v>67.839999999998696</c:v>
                </c:pt>
                <c:pt idx="3093">
                  <c:v>67.859999999998706</c:v>
                </c:pt>
                <c:pt idx="3094">
                  <c:v>67.879999999998702</c:v>
                </c:pt>
                <c:pt idx="3095">
                  <c:v>67.899999999998698</c:v>
                </c:pt>
                <c:pt idx="3096">
                  <c:v>67.919999999998694</c:v>
                </c:pt>
                <c:pt idx="3097">
                  <c:v>67.939999999998705</c:v>
                </c:pt>
                <c:pt idx="3098">
                  <c:v>67.959999999998701</c:v>
                </c:pt>
                <c:pt idx="3099">
                  <c:v>67.979999999998697</c:v>
                </c:pt>
                <c:pt idx="3100">
                  <c:v>67.999999999998707</c:v>
                </c:pt>
                <c:pt idx="3101">
                  <c:v>68.019999999998703</c:v>
                </c:pt>
                <c:pt idx="3102">
                  <c:v>68.039999999998699</c:v>
                </c:pt>
                <c:pt idx="3103">
                  <c:v>68.059999999998695</c:v>
                </c:pt>
                <c:pt idx="3104">
                  <c:v>68.079999999998705</c:v>
                </c:pt>
                <c:pt idx="3105">
                  <c:v>68.099999999998701</c:v>
                </c:pt>
                <c:pt idx="3106">
                  <c:v>68.119999999998697</c:v>
                </c:pt>
                <c:pt idx="3107">
                  <c:v>68.139999999998693</c:v>
                </c:pt>
                <c:pt idx="3108">
                  <c:v>68.159999999998703</c:v>
                </c:pt>
                <c:pt idx="3109">
                  <c:v>68.179999999998699</c:v>
                </c:pt>
                <c:pt idx="3110">
                  <c:v>68.199999999998695</c:v>
                </c:pt>
                <c:pt idx="3111">
                  <c:v>68.219999999998706</c:v>
                </c:pt>
                <c:pt idx="3112">
                  <c:v>68.239999999998702</c:v>
                </c:pt>
                <c:pt idx="3113">
                  <c:v>68.259999999998698</c:v>
                </c:pt>
                <c:pt idx="3114">
                  <c:v>68.279999999998694</c:v>
                </c:pt>
                <c:pt idx="3115">
                  <c:v>68.299999999998704</c:v>
                </c:pt>
                <c:pt idx="3116">
                  <c:v>68.3199999999987</c:v>
                </c:pt>
                <c:pt idx="3117">
                  <c:v>68.339999999998696</c:v>
                </c:pt>
                <c:pt idx="3118">
                  <c:v>68.359999999998706</c:v>
                </c:pt>
                <c:pt idx="3119">
                  <c:v>68.379999999998702</c:v>
                </c:pt>
                <c:pt idx="3120">
                  <c:v>68.399999999998698</c:v>
                </c:pt>
                <c:pt idx="3121">
                  <c:v>68.419999999998694</c:v>
                </c:pt>
                <c:pt idx="3122">
                  <c:v>68.439999999998705</c:v>
                </c:pt>
                <c:pt idx="3123">
                  <c:v>68.459999999998701</c:v>
                </c:pt>
                <c:pt idx="3124">
                  <c:v>68.479999999998697</c:v>
                </c:pt>
                <c:pt idx="3125">
                  <c:v>68.499999999998707</c:v>
                </c:pt>
                <c:pt idx="3126">
                  <c:v>68.519999999998703</c:v>
                </c:pt>
                <c:pt idx="3127">
                  <c:v>68.539999999998699</c:v>
                </c:pt>
                <c:pt idx="3128">
                  <c:v>68.559999999998695</c:v>
                </c:pt>
                <c:pt idx="3129">
                  <c:v>68.579999999998705</c:v>
                </c:pt>
                <c:pt idx="3130">
                  <c:v>68.599999999998701</c:v>
                </c:pt>
                <c:pt idx="3131">
                  <c:v>68.619999999998697</c:v>
                </c:pt>
                <c:pt idx="3132">
                  <c:v>68.639999999998693</c:v>
                </c:pt>
                <c:pt idx="3133">
                  <c:v>68.659999999998703</c:v>
                </c:pt>
                <c:pt idx="3134">
                  <c:v>68.679999999998699</c:v>
                </c:pt>
                <c:pt idx="3135">
                  <c:v>68.699999999998695</c:v>
                </c:pt>
                <c:pt idx="3136">
                  <c:v>68.719999999998706</c:v>
                </c:pt>
                <c:pt idx="3137">
                  <c:v>68.739999999998702</c:v>
                </c:pt>
                <c:pt idx="3138">
                  <c:v>68.759999999998698</c:v>
                </c:pt>
                <c:pt idx="3139">
                  <c:v>68.779999999998694</c:v>
                </c:pt>
                <c:pt idx="3140">
                  <c:v>68.799999999998704</c:v>
                </c:pt>
                <c:pt idx="3141">
                  <c:v>68.8199999999987</c:v>
                </c:pt>
                <c:pt idx="3142">
                  <c:v>68.839999999998696</c:v>
                </c:pt>
                <c:pt idx="3143">
                  <c:v>68.859999999998706</c:v>
                </c:pt>
                <c:pt idx="3144">
                  <c:v>68.879999999998702</c:v>
                </c:pt>
                <c:pt idx="3145">
                  <c:v>68.899999999998698</c:v>
                </c:pt>
                <c:pt idx="3146">
                  <c:v>68.919999999998694</c:v>
                </c:pt>
                <c:pt idx="3147">
                  <c:v>68.939999999998705</c:v>
                </c:pt>
                <c:pt idx="3148">
                  <c:v>68.959999999998701</c:v>
                </c:pt>
                <c:pt idx="3149">
                  <c:v>68.979999999998697</c:v>
                </c:pt>
                <c:pt idx="3150">
                  <c:v>68.999999999998707</c:v>
                </c:pt>
                <c:pt idx="3151">
                  <c:v>69.019999999998703</c:v>
                </c:pt>
                <c:pt idx="3152">
                  <c:v>69.039999999998699</c:v>
                </c:pt>
                <c:pt idx="3153">
                  <c:v>69.059999999998695</c:v>
                </c:pt>
                <c:pt idx="3154">
                  <c:v>69.079999999998705</c:v>
                </c:pt>
                <c:pt idx="3155">
                  <c:v>69.099999999998701</c:v>
                </c:pt>
                <c:pt idx="3156">
                  <c:v>69.119999999998697</c:v>
                </c:pt>
                <c:pt idx="3157">
                  <c:v>69.139999999998693</c:v>
                </c:pt>
                <c:pt idx="3158">
                  <c:v>69.159999999998703</c:v>
                </c:pt>
                <c:pt idx="3159">
                  <c:v>69.179999999998699</c:v>
                </c:pt>
                <c:pt idx="3160">
                  <c:v>69.199999999998695</c:v>
                </c:pt>
                <c:pt idx="3161">
                  <c:v>69.219999999998606</c:v>
                </c:pt>
                <c:pt idx="3162">
                  <c:v>69.239999999998702</c:v>
                </c:pt>
                <c:pt idx="3163">
                  <c:v>69.259999999998698</c:v>
                </c:pt>
                <c:pt idx="3164">
                  <c:v>69.279999999998694</c:v>
                </c:pt>
                <c:pt idx="3165">
                  <c:v>69.299999999998604</c:v>
                </c:pt>
                <c:pt idx="3166">
                  <c:v>69.3199999999987</c:v>
                </c:pt>
                <c:pt idx="3167">
                  <c:v>69.339999999998696</c:v>
                </c:pt>
                <c:pt idx="3168">
                  <c:v>69.359999999998607</c:v>
                </c:pt>
                <c:pt idx="3169">
                  <c:v>69.379999999998603</c:v>
                </c:pt>
                <c:pt idx="3170">
                  <c:v>69.399999999998599</c:v>
                </c:pt>
                <c:pt idx="3171">
                  <c:v>69.419999999998694</c:v>
                </c:pt>
                <c:pt idx="3172">
                  <c:v>69.439999999998605</c:v>
                </c:pt>
                <c:pt idx="3173">
                  <c:v>69.459999999998601</c:v>
                </c:pt>
                <c:pt idx="3174">
                  <c:v>69.479999999998597</c:v>
                </c:pt>
                <c:pt idx="3175">
                  <c:v>69.499999999998593</c:v>
                </c:pt>
                <c:pt idx="3176">
                  <c:v>69.519999999998603</c:v>
                </c:pt>
                <c:pt idx="3177">
                  <c:v>69.539999999998599</c:v>
                </c:pt>
                <c:pt idx="3178">
                  <c:v>69.559999999998595</c:v>
                </c:pt>
                <c:pt idx="3179">
                  <c:v>69.579999999998606</c:v>
                </c:pt>
                <c:pt idx="3180">
                  <c:v>69.599999999998602</c:v>
                </c:pt>
                <c:pt idx="3181">
                  <c:v>69.619999999998598</c:v>
                </c:pt>
                <c:pt idx="3182">
                  <c:v>69.639999999998594</c:v>
                </c:pt>
                <c:pt idx="3183">
                  <c:v>69.659999999998604</c:v>
                </c:pt>
                <c:pt idx="3184">
                  <c:v>69.6799999999986</c:v>
                </c:pt>
                <c:pt idx="3185">
                  <c:v>69.699999999998596</c:v>
                </c:pt>
                <c:pt idx="3186">
                  <c:v>69.719999999998606</c:v>
                </c:pt>
                <c:pt idx="3187">
                  <c:v>69.739999999998602</c:v>
                </c:pt>
                <c:pt idx="3188">
                  <c:v>69.759999999998598</c:v>
                </c:pt>
                <c:pt idx="3189">
                  <c:v>69.779999999998594</c:v>
                </c:pt>
                <c:pt idx="3190">
                  <c:v>69.799999999998604</c:v>
                </c:pt>
                <c:pt idx="3191">
                  <c:v>69.819999999998601</c:v>
                </c:pt>
                <c:pt idx="3192">
                  <c:v>69.839999999998597</c:v>
                </c:pt>
                <c:pt idx="3193">
                  <c:v>69.859999999998607</c:v>
                </c:pt>
                <c:pt idx="3194">
                  <c:v>69.879999999998603</c:v>
                </c:pt>
                <c:pt idx="3195">
                  <c:v>69.899999999998599</c:v>
                </c:pt>
                <c:pt idx="3196">
                  <c:v>69.919999999998595</c:v>
                </c:pt>
                <c:pt idx="3197">
                  <c:v>69.939999999998605</c:v>
                </c:pt>
                <c:pt idx="3198">
                  <c:v>69.959999999998601</c:v>
                </c:pt>
                <c:pt idx="3199">
                  <c:v>69.979999999998597</c:v>
                </c:pt>
                <c:pt idx="3200">
                  <c:v>69.999999999998593</c:v>
                </c:pt>
                <c:pt idx="3201">
                  <c:v>70.019999999998603</c:v>
                </c:pt>
                <c:pt idx="3202">
                  <c:v>70.039999999998599</c:v>
                </c:pt>
                <c:pt idx="3203">
                  <c:v>70.059999999998595</c:v>
                </c:pt>
                <c:pt idx="3204">
                  <c:v>70.079999999998606</c:v>
                </c:pt>
                <c:pt idx="3205">
                  <c:v>70.099999999998602</c:v>
                </c:pt>
                <c:pt idx="3206">
                  <c:v>70.119999999998598</c:v>
                </c:pt>
                <c:pt idx="3207">
                  <c:v>70.139999999998594</c:v>
                </c:pt>
                <c:pt idx="3208">
                  <c:v>70.159999999998604</c:v>
                </c:pt>
                <c:pt idx="3209">
                  <c:v>70.1799999999986</c:v>
                </c:pt>
                <c:pt idx="3210">
                  <c:v>70.199999999998596</c:v>
                </c:pt>
                <c:pt idx="3211">
                  <c:v>70.219999999998606</c:v>
                </c:pt>
                <c:pt idx="3212">
                  <c:v>70.239999999998602</c:v>
                </c:pt>
                <c:pt idx="3213">
                  <c:v>70.259999999998598</c:v>
                </c:pt>
                <c:pt idx="3214">
                  <c:v>70.279999999998594</c:v>
                </c:pt>
                <c:pt idx="3215">
                  <c:v>70.299999999998604</c:v>
                </c:pt>
                <c:pt idx="3216">
                  <c:v>70.319999999998601</c:v>
                </c:pt>
                <c:pt idx="3217">
                  <c:v>70.339999999998597</c:v>
                </c:pt>
                <c:pt idx="3218">
                  <c:v>70.359999999998607</c:v>
                </c:pt>
                <c:pt idx="3219">
                  <c:v>70.379999999998603</c:v>
                </c:pt>
                <c:pt idx="3220">
                  <c:v>70.399999999998599</c:v>
                </c:pt>
                <c:pt idx="3221">
                  <c:v>70.419999999998595</c:v>
                </c:pt>
                <c:pt idx="3222">
                  <c:v>70.439999999998605</c:v>
                </c:pt>
                <c:pt idx="3223">
                  <c:v>70.459999999998601</c:v>
                </c:pt>
                <c:pt idx="3224">
                  <c:v>70.479999999998597</c:v>
                </c:pt>
                <c:pt idx="3225">
                  <c:v>70.499999999998593</c:v>
                </c:pt>
                <c:pt idx="3226">
                  <c:v>70.519999999998603</c:v>
                </c:pt>
                <c:pt idx="3227">
                  <c:v>70.539999999998599</c:v>
                </c:pt>
                <c:pt idx="3228">
                  <c:v>70.559999999998595</c:v>
                </c:pt>
                <c:pt idx="3229">
                  <c:v>70.579999999998606</c:v>
                </c:pt>
                <c:pt idx="3230">
                  <c:v>70.599999999998602</c:v>
                </c:pt>
                <c:pt idx="3231">
                  <c:v>70.619999999998598</c:v>
                </c:pt>
                <c:pt idx="3232">
                  <c:v>70.639999999998594</c:v>
                </c:pt>
                <c:pt idx="3233">
                  <c:v>70.659999999998604</c:v>
                </c:pt>
                <c:pt idx="3234">
                  <c:v>70.6799999999986</c:v>
                </c:pt>
                <c:pt idx="3235">
                  <c:v>70.699999999998596</c:v>
                </c:pt>
                <c:pt idx="3236">
                  <c:v>70.719999999998606</c:v>
                </c:pt>
                <c:pt idx="3237">
                  <c:v>70.739999999998602</c:v>
                </c:pt>
                <c:pt idx="3238">
                  <c:v>70.759999999998598</c:v>
                </c:pt>
                <c:pt idx="3239">
                  <c:v>70.779999999998594</c:v>
                </c:pt>
                <c:pt idx="3240">
                  <c:v>70.799999999998604</c:v>
                </c:pt>
                <c:pt idx="3241">
                  <c:v>70.819999999998601</c:v>
                </c:pt>
                <c:pt idx="3242">
                  <c:v>70.839999999998597</c:v>
                </c:pt>
                <c:pt idx="3243">
                  <c:v>70.859999999998607</c:v>
                </c:pt>
                <c:pt idx="3244">
                  <c:v>70.879999999998603</c:v>
                </c:pt>
                <c:pt idx="3245">
                  <c:v>70.899999999998599</c:v>
                </c:pt>
                <c:pt idx="3246">
                  <c:v>70.919999999998595</c:v>
                </c:pt>
                <c:pt idx="3247">
                  <c:v>70.939999999998605</c:v>
                </c:pt>
                <c:pt idx="3248">
                  <c:v>70.959999999998601</c:v>
                </c:pt>
                <c:pt idx="3249">
                  <c:v>70.979999999998597</c:v>
                </c:pt>
              </c:numCache>
            </c:numRef>
          </c:xVal>
          <c:yVal>
            <c:numRef>
              <c:f>РЕНТГЕН!$G$4:$G$3253</c:f>
              <c:numCache>
                <c:formatCode>General</c:formatCode>
                <c:ptCount val="3250"/>
                <c:pt idx="50">
                  <c:v>13277</c:v>
                </c:pt>
                <c:pt idx="51">
                  <c:v>13303</c:v>
                </c:pt>
                <c:pt idx="52">
                  <c:v>13246</c:v>
                </c:pt>
                <c:pt idx="53">
                  <c:v>13232</c:v>
                </c:pt>
                <c:pt idx="54">
                  <c:v>13285</c:v>
                </c:pt>
                <c:pt idx="55">
                  <c:v>13309</c:v>
                </c:pt>
                <c:pt idx="56">
                  <c:v>13299</c:v>
                </c:pt>
                <c:pt idx="57">
                  <c:v>13290</c:v>
                </c:pt>
                <c:pt idx="58">
                  <c:v>13239</c:v>
                </c:pt>
                <c:pt idx="59">
                  <c:v>13302</c:v>
                </c:pt>
                <c:pt idx="60">
                  <c:v>13285</c:v>
                </c:pt>
                <c:pt idx="61">
                  <c:v>13313</c:v>
                </c:pt>
                <c:pt idx="62">
                  <c:v>13319</c:v>
                </c:pt>
                <c:pt idx="63">
                  <c:v>13296</c:v>
                </c:pt>
                <c:pt idx="64">
                  <c:v>13348</c:v>
                </c:pt>
                <c:pt idx="65">
                  <c:v>13278</c:v>
                </c:pt>
                <c:pt idx="66">
                  <c:v>13302</c:v>
                </c:pt>
                <c:pt idx="67">
                  <c:v>13265</c:v>
                </c:pt>
                <c:pt idx="68">
                  <c:v>13324</c:v>
                </c:pt>
                <c:pt idx="69">
                  <c:v>13267</c:v>
                </c:pt>
                <c:pt idx="70">
                  <c:v>13329</c:v>
                </c:pt>
                <c:pt idx="71">
                  <c:v>13295</c:v>
                </c:pt>
                <c:pt idx="72">
                  <c:v>13285</c:v>
                </c:pt>
                <c:pt idx="73">
                  <c:v>13284</c:v>
                </c:pt>
                <c:pt idx="74">
                  <c:v>13238</c:v>
                </c:pt>
                <c:pt idx="75">
                  <c:v>13336</c:v>
                </c:pt>
                <c:pt idx="76">
                  <c:v>13282</c:v>
                </c:pt>
                <c:pt idx="77">
                  <c:v>13306</c:v>
                </c:pt>
                <c:pt idx="78">
                  <c:v>13305</c:v>
                </c:pt>
                <c:pt idx="79">
                  <c:v>13240</c:v>
                </c:pt>
                <c:pt idx="80">
                  <c:v>13257</c:v>
                </c:pt>
                <c:pt idx="81">
                  <c:v>13282</c:v>
                </c:pt>
                <c:pt idx="82">
                  <c:v>13246</c:v>
                </c:pt>
                <c:pt idx="83">
                  <c:v>13249</c:v>
                </c:pt>
                <c:pt idx="84">
                  <c:v>13268</c:v>
                </c:pt>
                <c:pt idx="85">
                  <c:v>13252</c:v>
                </c:pt>
                <c:pt idx="86">
                  <c:v>13261</c:v>
                </c:pt>
                <c:pt idx="87">
                  <c:v>13247</c:v>
                </c:pt>
                <c:pt idx="88">
                  <c:v>13271</c:v>
                </c:pt>
                <c:pt idx="89">
                  <c:v>13287</c:v>
                </c:pt>
                <c:pt idx="90">
                  <c:v>13232</c:v>
                </c:pt>
                <c:pt idx="91">
                  <c:v>13277</c:v>
                </c:pt>
                <c:pt idx="92">
                  <c:v>13265</c:v>
                </c:pt>
                <c:pt idx="93">
                  <c:v>13282</c:v>
                </c:pt>
                <c:pt idx="94">
                  <c:v>13296</c:v>
                </c:pt>
                <c:pt idx="95">
                  <c:v>13225</c:v>
                </c:pt>
                <c:pt idx="96">
                  <c:v>13290</c:v>
                </c:pt>
                <c:pt idx="97">
                  <c:v>13268</c:v>
                </c:pt>
                <c:pt idx="98">
                  <c:v>13306</c:v>
                </c:pt>
                <c:pt idx="99">
                  <c:v>13285</c:v>
                </c:pt>
                <c:pt idx="100">
                  <c:v>13262</c:v>
                </c:pt>
                <c:pt idx="101">
                  <c:v>13288</c:v>
                </c:pt>
                <c:pt idx="102">
                  <c:v>13309</c:v>
                </c:pt>
                <c:pt idx="103">
                  <c:v>13282</c:v>
                </c:pt>
                <c:pt idx="104">
                  <c:v>13243</c:v>
                </c:pt>
                <c:pt idx="105">
                  <c:v>13220</c:v>
                </c:pt>
                <c:pt idx="106">
                  <c:v>13297</c:v>
                </c:pt>
                <c:pt idx="107">
                  <c:v>13303</c:v>
                </c:pt>
                <c:pt idx="108">
                  <c:v>13263</c:v>
                </c:pt>
                <c:pt idx="109">
                  <c:v>13275</c:v>
                </c:pt>
                <c:pt idx="110">
                  <c:v>13229</c:v>
                </c:pt>
                <c:pt idx="111">
                  <c:v>13253</c:v>
                </c:pt>
                <c:pt idx="112">
                  <c:v>13246</c:v>
                </c:pt>
                <c:pt idx="113">
                  <c:v>13179</c:v>
                </c:pt>
                <c:pt idx="114">
                  <c:v>13288</c:v>
                </c:pt>
                <c:pt idx="115">
                  <c:v>13242</c:v>
                </c:pt>
                <c:pt idx="116">
                  <c:v>13286</c:v>
                </c:pt>
                <c:pt idx="117">
                  <c:v>13235</c:v>
                </c:pt>
                <c:pt idx="118">
                  <c:v>13210</c:v>
                </c:pt>
                <c:pt idx="119">
                  <c:v>13254</c:v>
                </c:pt>
                <c:pt idx="120">
                  <c:v>13256</c:v>
                </c:pt>
                <c:pt idx="121">
                  <c:v>13244</c:v>
                </c:pt>
                <c:pt idx="122">
                  <c:v>13250</c:v>
                </c:pt>
                <c:pt idx="123">
                  <c:v>13259</c:v>
                </c:pt>
                <c:pt idx="124">
                  <c:v>13237</c:v>
                </c:pt>
                <c:pt idx="125">
                  <c:v>13275</c:v>
                </c:pt>
                <c:pt idx="126">
                  <c:v>13269</c:v>
                </c:pt>
                <c:pt idx="127">
                  <c:v>13268</c:v>
                </c:pt>
                <c:pt idx="128">
                  <c:v>13244</c:v>
                </c:pt>
                <c:pt idx="129">
                  <c:v>13277</c:v>
                </c:pt>
                <c:pt idx="130">
                  <c:v>13297</c:v>
                </c:pt>
                <c:pt idx="131">
                  <c:v>13239</c:v>
                </c:pt>
                <c:pt idx="132">
                  <c:v>13290</c:v>
                </c:pt>
                <c:pt idx="133">
                  <c:v>13276</c:v>
                </c:pt>
                <c:pt idx="134">
                  <c:v>13239</c:v>
                </c:pt>
                <c:pt idx="135">
                  <c:v>13276</c:v>
                </c:pt>
                <c:pt idx="136">
                  <c:v>13252</c:v>
                </c:pt>
                <c:pt idx="137">
                  <c:v>13306</c:v>
                </c:pt>
                <c:pt idx="138">
                  <c:v>13306</c:v>
                </c:pt>
                <c:pt idx="139">
                  <c:v>13245</c:v>
                </c:pt>
                <c:pt idx="140">
                  <c:v>13309</c:v>
                </c:pt>
                <c:pt idx="141">
                  <c:v>13254</c:v>
                </c:pt>
                <c:pt idx="142">
                  <c:v>13242</c:v>
                </c:pt>
                <c:pt idx="143">
                  <c:v>13268</c:v>
                </c:pt>
                <c:pt idx="144">
                  <c:v>13257</c:v>
                </c:pt>
                <c:pt idx="145">
                  <c:v>13303</c:v>
                </c:pt>
                <c:pt idx="146">
                  <c:v>13256</c:v>
                </c:pt>
                <c:pt idx="147">
                  <c:v>13270</c:v>
                </c:pt>
                <c:pt idx="148">
                  <c:v>13240</c:v>
                </c:pt>
                <c:pt idx="149">
                  <c:v>13215</c:v>
                </c:pt>
                <c:pt idx="150">
                  <c:v>13229</c:v>
                </c:pt>
                <c:pt idx="151">
                  <c:v>13250</c:v>
                </c:pt>
                <c:pt idx="152">
                  <c:v>13249</c:v>
                </c:pt>
                <c:pt idx="153">
                  <c:v>13191</c:v>
                </c:pt>
                <c:pt idx="154">
                  <c:v>13231</c:v>
                </c:pt>
                <c:pt idx="155">
                  <c:v>13224</c:v>
                </c:pt>
                <c:pt idx="156">
                  <c:v>13235</c:v>
                </c:pt>
                <c:pt idx="157">
                  <c:v>13267</c:v>
                </c:pt>
                <c:pt idx="158">
                  <c:v>13245</c:v>
                </c:pt>
                <c:pt idx="159">
                  <c:v>13219</c:v>
                </c:pt>
                <c:pt idx="160">
                  <c:v>13273</c:v>
                </c:pt>
                <c:pt idx="161">
                  <c:v>13274</c:v>
                </c:pt>
                <c:pt idx="162">
                  <c:v>13242</c:v>
                </c:pt>
                <c:pt idx="163">
                  <c:v>13251</c:v>
                </c:pt>
                <c:pt idx="164">
                  <c:v>13200</c:v>
                </c:pt>
                <c:pt idx="165">
                  <c:v>13243</c:v>
                </c:pt>
                <c:pt idx="166">
                  <c:v>13219</c:v>
                </c:pt>
                <c:pt idx="167">
                  <c:v>13278</c:v>
                </c:pt>
                <c:pt idx="168">
                  <c:v>13234</c:v>
                </c:pt>
                <c:pt idx="169">
                  <c:v>13297</c:v>
                </c:pt>
                <c:pt idx="170">
                  <c:v>13251</c:v>
                </c:pt>
                <c:pt idx="171">
                  <c:v>13235</c:v>
                </c:pt>
                <c:pt idx="172">
                  <c:v>13283</c:v>
                </c:pt>
                <c:pt idx="173">
                  <c:v>13310</c:v>
                </c:pt>
                <c:pt idx="174">
                  <c:v>13245</c:v>
                </c:pt>
                <c:pt idx="175">
                  <c:v>13157</c:v>
                </c:pt>
                <c:pt idx="176">
                  <c:v>13199</c:v>
                </c:pt>
                <c:pt idx="177">
                  <c:v>13133</c:v>
                </c:pt>
                <c:pt idx="178">
                  <c:v>13180</c:v>
                </c:pt>
                <c:pt idx="179">
                  <c:v>13220</c:v>
                </c:pt>
                <c:pt idx="180">
                  <c:v>13208</c:v>
                </c:pt>
                <c:pt idx="181">
                  <c:v>13221</c:v>
                </c:pt>
                <c:pt idx="182">
                  <c:v>13203</c:v>
                </c:pt>
                <c:pt idx="183">
                  <c:v>13196</c:v>
                </c:pt>
                <c:pt idx="184">
                  <c:v>13253</c:v>
                </c:pt>
                <c:pt idx="185">
                  <c:v>13181</c:v>
                </c:pt>
                <c:pt idx="186">
                  <c:v>13158</c:v>
                </c:pt>
                <c:pt idx="187">
                  <c:v>13186</c:v>
                </c:pt>
                <c:pt idx="188">
                  <c:v>13185</c:v>
                </c:pt>
                <c:pt idx="189">
                  <c:v>13208</c:v>
                </c:pt>
                <c:pt idx="190">
                  <c:v>13142</c:v>
                </c:pt>
                <c:pt idx="191">
                  <c:v>13157</c:v>
                </c:pt>
                <c:pt idx="192">
                  <c:v>13218</c:v>
                </c:pt>
                <c:pt idx="193">
                  <c:v>13184</c:v>
                </c:pt>
                <c:pt idx="194">
                  <c:v>13194</c:v>
                </c:pt>
                <c:pt idx="195">
                  <c:v>13185</c:v>
                </c:pt>
                <c:pt idx="196">
                  <c:v>13154</c:v>
                </c:pt>
                <c:pt idx="197">
                  <c:v>13205</c:v>
                </c:pt>
                <c:pt idx="198">
                  <c:v>13247</c:v>
                </c:pt>
                <c:pt idx="199">
                  <c:v>13180</c:v>
                </c:pt>
                <c:pt idx="200">
                  <c:v>13205</c:v>
                </c:pt>
                <c:pt idx="201">
                  <c:v>13153</c:v>
                </c:pt>
                <c:pt idx="202">
                  <c:v>13183</c:v>
                </c:pt>
                <c:pt idx="203">
                  <c:v>13170</c:v>
                </c:pt>
                <c:pt idx="204">
                  <c:v>13166</c:v>
                </c:pt>
                <c:pt idx="205">
                  <c:v>13208</c:v>
                </c:pt>
                <c:pt idx="206">
                  <c:v>13150</c:v>
                </c:pt>
                <c:pt idx="207">
                  <c:v>13197</c:v>
                </c:pt>
                <c:pt idx="208">
                  <c:v>13171</c:v>
                </c:pt>
                <c:pt idx="209">
                  <c:v>13196</c:v>
                </c:pt>
                <c:pt idx="210">
                  <c:v>13182</c:v>
                </c:pt>
                <c:pt idx="211">
                  <c:v>13172</c:v>
                </c:pt>
                <c:pt idx="212">
                  <c:v>13194</c:v>
                </c:pt>
                <c:pt idx="213">
                  <c:v>13152</c:v>
                </c:pt>
                <c:pt idx="214">
                  <c:v>13134</c:v>
                </c:pt>
                <c:pt idx="215">
                  <c:v>13171</c:v>
                </c:pt>
                <c:pt idx="216">
                  <c:v>13163</c:v>
                </c:pt>
                <c:pt idx="217">
                  <c:v>13203</c:v>
                </c:pt>
                <c:pt idx="218">
                  <c:v>13204</c:v>
                </c:pt>
                <c:pt idx="219">
                  <c:v>13167</c:v>
                </c:pt>
                <c:pt idx="220">
                  <c:v>13193</c:v>
                </c:pt>
                <c:pt idx="221">
                  <c:v>13165</c:v>
                </c:pt>
                <c:pt idx="222">
                  <c:v>13204</c:v>
                </c:pt>
                <c:pt idx="223">
                  <c:v>13187</c:v>
                </c:pt>
                <c:pt idx="224">
                  <c:v>13188</c:v>
                </c:pt>
                <c:pt idx="225">
                  <c:v>13197</c:v>
                </c:pt>
                <c:pt idx="226">
                  <c:v>13190</c:v>
                </c:pt>
                <c:pt idx="227">
                  <c:v>13213</c:v>
                </c:pt>
                <c:pt idx="228">
                  <c:v>13176</c:v>
                </c:pt>
                <c:pt idx="229">
                  <c:v>13139</c:v>
                </c:pt>
                <c:pt idx="230">
                  <c:v>13159</c:v>
                </c:pt>
                <c:pt idx="231">
                  <c:v>13193</c:v>
                </c:pt>
                <c:pt idx="232">
                  <c:v>13129</c:v>
                </c:pt>
                <c:pt idx="233">
                  <c:v>13137</c:v>
                </c:pt>
                <c:pt idx="234">
                  <c:v>13174</c:v>
                </c:pt>
                <c:pt idx="235">
                  <c:v>13166</c:v>
                </c:pt>
                <c:pt idx="236">
                  <c:v>13151</c:v>
                </c:pt>
                <c:pt idx="237">
                  <c:v>13126</c:v>
                </c:pt>
                <c:pt idx="238">
                  <c:v>13167</c:v>
                </c:pt>
                <c:pt idx="239">
                  <c:v>13117</c:v>
                </c:pt>
                <c:pt idx="240">
                  <c:v>13185</c:v>
                </c:pt>
                <c:pt idx="241">
                  <c:v>13149</c:v>
                </c:pt>
                <c:pt idx="242">
                  <c:v>13146</c:v>
                </c:pt>
                <c:pt idx="243">
                  <c:v>13179</c:v>
                </c:pt>
                <c:pt idx="244">
                  <c:v>13183</c:v>
                </c:pt>
                <c:pt idx="245">
                  <c:v>13140</c:v>
                </c:pt>
                <c:pt idx="246">
                  <c:v>13147</c:v>
                </c:pt>
                <c:pt idx="247">
                  <c:v>13159</c:v>
                </c:pt>
                <c:pt idx="248">
                  <c:v>13128</c:v>
                </c:pt>
                <c:pt idx="249">
                  <c:v>13164</c:v>
                </c:pt>
                <c:pt idx="250">
                  <c:v>13155</c:v>
                </c:pt>
                <c:pt idx="251">
                  <c:v>13153</c:v>
                </c:pt>
                <c:pt idx="252">
                  <c:v>13171</c:v>
                </c:pt>
                <c:pt idx="253">
                  <c:v>13219</c:v>
                </c:pt>
                <c:pt idx="254">
                  <c:v>13200</c:v>
                </c:pt>
                <c:pt idx="255">
                  <c:v>13182</c:v>
                </c:pt>
                <c:pt idx="256">
                  <c:v>13168</c:v>
                </c:pt>
                <c:pt idx="257">
                  <c:v>13166</c:v>
                </c:pt>
                <c:pt idx="258">
                  <c:v>13196</c:v>
                </c:pt>
                <c:pt idx="259">
                  <c:v>13217</c:v>
                </c:pt>
                <c:pt idx="260">
                  <c:v>13183</c:v>
                </c:pt>
                <c:pt idx="261">
                  <c:v>13157</c:v>
                </c:pt>
                <c:pt idx="262">
                  <c:v>13171</c:v>
                </c:pt>
                <c:pt idx="263">
                  <c:v>13175</c:v>
                </c:pt>
                <c:pt idx="264">
                  <c:v>13163</c:v>
                </c:pt>
                <c:pt idx="265">
                  <c:v>13129</c:v>
                </c:pt>
                <c:pt idx="266">
                  <c:v>13175</c:v>
                </c:pt>
                <c:pt idx="267">
                  <c:v>13213</c:v>
                </c:pt>
                <c:pt idx="268">
                  <c:v>13135</c:v>
                </c:pt>
                <c:pt idx="269">
                  <c:v>13084</c:v>
                </c:pt>
                <c:pt idx="270">
                  <c:v>13144</c:v>
                </c:pt>
                <c:pt idx="271">
                  <c:v>13123</c:v>
                </c:pt>
                <c:pt idx="272">
                  <c:v>13120</c:v>
                </c:pt>
                <c:pt idx="273">
                  <c:v>13183</c:v>
                </c:pt>
                <c:pt idx="274">
                  <c:v>13139</c:v>
                </c:pt>
                <c:pt idx="275">
                  <c:v>13144</c:v>
                </c:pt>
                <c:pt idx="276">
                  <c:v>13157</c:v>
                </c:pt>
                <c:pt idx="277">
                  <c:v>13190</c:v>
                </c:pt>
                <c:pt idx="278">
                  <c:v>13174</c:v>
                </c:pt>
                <c:pt idx="279">
                  <c:v>13146</c:v>
                </c:pt>
                <c:pt idx="280">
                  <c:v>13179</c:v>
                </c:pt>
                <c:pt idx="281">
                  <c:v>13172</c:v>
                </c:pt>
                <c:pt idx="282">
                  <c:v>13134</c:v>
                </c:pt>
                <c:pt idx="283">
                  <c:v>13122</c:v>
                </c:pt>
                <c:pt idx="284">
                  <c:v>13116</c:v>
                </c:pt>
                <c:pt idx="285">
                  <c:v>13158</c:v>
                </c:pt>
                <c:pt idx="286">
                  <c:v>13159</c:v>
                </c:pt>
                <c:pt idx="287">
                  <c:v>13113</c:v>
                </c:pt>
                <c:pt idx="288">
                  <c:v>13137</c:v>
                </c:pt>
                <c:pt idx="289">
                  <c:v>13180</c:v>
                </c:pt>
                <c:pt idx="290">
                  <c:v>13207</c:v>
                </c:pt>
                <c:pt idx="291">
                  <c:v>13203</c:v>
                </c:pt>
                <c:pt idx="292">
                  <c:v>13189</c:v>
                </c:pt>
                <c:pt idx="293">
                  <c:v>13169</c:v>
                </c:pt>
                <c:pt idx="294">
                  <c:v>13241</c:v>
                </c:pt>
                <c:pt idx="295">
                  <c:v>13266</c:v>
                </c:pt>
                <c:pt idx="296">
                  <c:v>13292</c:v>
                </c:pt>
                <c:pt idx="297">
                  <c:v>13268</c:v>
                </c:pt>
                <c:pt idx="298">
                  <c:v>13235</c:v>
                </c:pt>
                <c:pt idx="299">
                  <c:v>13263</c:v>
                </c:pt>
                <c:pt idx="300">
                  <c:v>13144</c:v>
                </c:pt>
                <c:pt idx="301">
                  <c:v>13169</c:v>
                </c:pt>
                <c:pt idx="302">
                  <c:v>13132</c:v>
                </c:pt>
                <c:pt idx="303">
                  <c:v>13174</c:v>
                </c:pt>
                <c:pt idx="304">
                  <c:v>13167</c:v>
                </c:pt>
                <c:pt idx="305">
                  <c:v>13115</c:v>
                </c:pt>
                <c:pt idx="306">
                  <c:v>13098</c:v>
                </c:pt>
                <c:pt idx="307">
                  <c:v>13085</c:v>
                </c:pt>
                <c:pt idx="308">
                  <c:v>13129</c:v>
                </c:pt>
                <c:pt idx="309">
                  <c:v>13116</c:v>
                </c:pt>
                <c:pt idx="310">
                  <c:v>13103</c:v>
                </c:pt>
                <c:pt idx="311">
                  <c:v>13116</c:v>
                </c:pt>
                <c:pt idx="312">
                  <c:v>13130</c:v>
                </c:pt>
                <c:pt idx="313">
                  <c:v>13117</c:v>
                </c:pt>
                <c:pt idx="314">
                  <c:v>13146</c:v>
                </c:pt>
                <c:pt idx="315">
                  <c:v>13123</c:v>
                </c:pt>
                <c:pt idx="316">
                  <c:v>13102</c:v>
                </c:pt>
                <c:pt idx="317">
                  <c:v>13139</c:v>
                </c:pt>
                <c:pt idx="318">
                  <c:v>13150</c:v>
                </c:pt>
                <c:pt idx="319">
                  <c:v>13141</c:v>
                </c:pt>
                <c:pt idx="320">
                  <c:v>13135</c:v>
                </c:pt>
                <c:pt idx="321">
                  <c:v>13142</c:v>
                </c:pt>
                <c:pt idx="322">
                  <c:v>13119</c:v>
                </c:pt>
                <c:pt idx="323">
                  <c:v>13116</c:v>
                </c:pt>
                <c:pt idx="324">
                  <c:v>13105</c:v>
                </c:pt>
                <c:pt idx="325">
                  <c:v>13137</c:v>
                </c:pt>
                <c:pt idx="326">
                  <c:v>13082</c:v>
                </c:pt>
                <c:pt idx="327">
                  <c:v>13077</c:v>
                </c:pt>
                <c:pt idx="328">
                  <c:v>13093</c:v>
                </c:pt>
                <c:pt idx="329">
                  <c:v>13093</c:v>
                </c:pt>
                <c:pt idx="330">
                  <c:v>13051</c:v>
                </c:pt>
                <c:pt idx="331">
                  <c:v>13074</c:v>
                </c:pt>
                <c:pt idx="332">
                  <c:v>13084</c:v>
                </c:pt>
                <c:pt idx="333">
                  <c:v>13098</c:v>
                </c:pt>
                <c:pt idx="334">
                  <c:v>13076</c:v>
                </c:pt>
                <c:pt idx="335">
                  <c:v>13048</c:v>
                </c:pt>
                <c:pt idx="336">
                  <c:v>13106</c:v>
                </c:pt>
                <c:pt idx="337">
                  <c:v>13078</c:v>
                </c:pt>
                <c:pt idx="338">
                  <c:v>13097</c:v>
                </c:pt>
                <c:pt idx="339">
                  <c:v>13067</c:v>
                </c:pt>
                <c:pt idx="340">
                  <c:v>13074</c:v>
                </c:pt>
                <c:pt idx="341">
                  <c:v>13089</c:v>
                </c:pt>
                <c:pt idx="342">
                  <c:v>13059</c:v>
                </c:pt>
                <c:pt idx="343">
                  <c:v>13105</c:v>
                </c:pt>
                <c:pt idx="344">
                  <c:v>13123</c:v>
                </c:pt>
                <c:pt idx="345">
                  <c:v>13078</c:v>
                </c:pt>
                <c:pt idx="346">
                  <c:v>13046</c:v>
                </c:pt>
                <c:pt idx="347">
                  <c:v>13102</c:v>
                </c:pt>
                <c:pt idx="348">
                  <c:v>13057</c:v>
                </c:pt>
                <c:pt idx="349">
                  <c:v>13092</c:v>
                </c:pt>
                <c:pt idx="350">
                  <c:v>13078</c:v>
                </c:pt>
                <c:pt idx="351">
                  <c:v>13067</c:v>
                </c:pt>
                <c:pt idx="352">
                  <c:v>13100</c:v>
                </c:pt>
                <c:pt idx="353">
                  <c:v>13173</c:v>
                </c:pt>
                <c:pt idx="354">
                  <c:v>13084</c:v>
                </c:pt>
                <c:pt idx="355">
                  <c:v>13065</c:v>
                </c:pt>
                <c:pt idx="356">
                  <c:v>13079</c:v>
                </c:pt>
                <c:pt idx="357">
                  <c:v>13098</c:v>
                </c:pt>
                <c:pt idx="358">
                  <c:v>13117</c:v>
                </c:pt>
                <c:pt idx="359">
                  <c:v>13104</c:v>
                </c:pt>
                <c:pt idx="360">
                  <c:v>13093</c:v>
                </c:pt>
                <c:pt idx="361">
                  <c:v>13105</c:v>
                </c:pt>
                <c:pt idx="362">
                  <c:v>13096</c:v>
                </c:pt>
                <c:pt idx="363">
                  <c:v>13084</c:v>
                </c:pt>
                <c:pt idx="364">
                  <c:v>13138</c:v>
                </c:pt>
                <c:pt idx="365">
                  <c:v>13123</c:v>
                </c:pt>
                <c:pt idx="366">
                  <c:v>13186</c:v>
                </c:pt>
                <c:pt idx="367">
                  <c:v>13204</c:v>
                </c:pt>
                <c:pt idx="368">
                  <c:v>13183</c:v>
                </c:pt>
                <c:pt idx="369">
                  <c:v>13241</c:v>
                </c:pt>
                <c:pt idx="370">
                  <c:v>13163</c:v>
                </c:pt>
                <c:pt idx="371">
                  <c:v>13188</c:v>
                </c:pt>
                <c:pt idx="372">
                  <c:v>13128</c:v>
                </c:pt>
                <c:pt idx="373">
                  <c:v>13114</c:v>
                </c:pt>
                <c:pt idx="374">
                  <c:v>13161</c:v>
                </c:pt>
                <c:pt idx="375">
                  <c:v>13125</c:v>
                </c:pt>
                <c:pt idx="376">
                  <c:v>13119</c:v>
                </c:pt>
                <c:pt idx="377">
                  <c:v>13121</c:v>
                </c:pt>
                <c:pt idx="378">
                  <c:v>13108</c:v>
                </c:pt>
                <c:pt idx="379">
                  <c:v>13105</c:v>
                </c:pt>
                <c:pt idx="380">
                  <c:v>13117</c:v>
                </c:pt>
                <c:pt idx="381">
                  <c:v>13107</c:v>
                </c:pt>
                <c:pt idx="382">
                  <c:v>13075</c:v>
                </c:pt>
                <c:pt idx="383">
                  <c:v>13085</c:v>
                </c:pt>
                <c:pt idx="384">
                  <c:v>13111</c:v>
                </c:pt>
                <c:pt idx="385">
                  <c:v>13058</c:v>
                </c:pt>
                <c:pt idx="386">
                  <c:v>13087</c:v>
                </c:pt>
                <c:pt idx="387">
                  <c:v>13096</c:v>
                </c:pt>
                <c:pt idx="388">
                  <c:v>13058</c:v>
                </c:pt>
                <c:pt idx="389">
                  <c:v>13087</c:v>
                </c:pt>
                <c:pt idx="390">
                  <c:v>13099</c:v>
                </c:pt>
                <c:pt idx="391">
                  <c:v>13104</c:v>
                </c:pt>
                <c:pt idx="392">
                  <c:v>13122</c:v>
                </c:pt>
                <c:pt idx="393">
                  <c:v>13093</c:v>
                </c:pt>
                <c:pt idx="394">
                  <c:v>13064</c:v>
                </c:pt>
                <c:pt idx="395">
                  <c:v>13114</c:v>
                </c:pt>
                <c:pt idx="396">
                  <c:v>13105</c:v>
                </c:pt>
                <c:pt idx="397">
                  <c:v>13044</c:v>
                </c:pt>
                <c:pt idx="398">
                  <c:v>13120</c:v>
                </c:pt>
                <c:pt idx="399">
                  <c:v>13140</c:v>
                </c:pt>
                <c:pt idx="400">
                  <c:v>13153</c:v>
                </c:pt>
                <c:pt idx="401">
                  <c:v>13079</c:v>
                </c:pt>
                <c:pt idx="402">
                  <c:v>13061</c:v>
                </c:pt>
                <c:pt idx="403">
                  <c:v>13092</c:v>
                </c:pt>
                <c:pt idx="404">
                  <c:v>13080</c:v>
                </c:pt>
                <c:pt idx="405">
                  <c:v>13021</c:v>
                </c:pt>
                <c:pt idx="406">
                  <c:v>13071</c:v>
                </c:pt>
                <c:pt idx="407">
                  <c:v>13096</c:v>
                </c:pt>
                <c:pt idx="408">
                  <c:v>13083</c:v>
                </c:pt>
                <c:pt idx="409">
                  <c:v>13050</c:v>
                </c:pt>
                <c:pt idx="410">
                  <c:v>13029</c:v>
                </c:pt>
                <c:pt idx="411">
                  <c:v>13099</c:v>
                </c:pt>
                <c:pt idx="412">
                  <c:v>13061</c:v>
                </c:pt>
                <c:pt idx="413">
                  <c:v>13079</c:v>
                </c:pt>
                <c:pt idx="414">
                  <c:v>13058</c:v>
                </c:pt>
                <c:pt idx="415">
                  <c:v>13123</c:v>
                </c:pt>
                <c:pt idx="416">
                  <c:v>13066</c:v>
                </c:pt>
                <c:pt idx="417">
                  <c:v>13064</c:v>
                </c:pt>
                <c:pt idx="418">
                  <c:v>13077</c:v>
                </c:pt>
                <c:pt idx="419">
                  <c:v>13111</c:v>
                </c:pt>
                <c:pt idx="420">
                  <c:v>13092</c:v>
                </c:pt>
                <c:pt idx="421">
                  <c:v>13022</c:v>
                </c:pt>
                <c:pt idx="422">
                  <c:v>13035</c:v>
                </c:pt>
                <c:pt idx="423">
                  <c:v>13071</c:v>
                </c:pt>
                <c:pt idx="424">
                  <c:v>13121</c:v>
                </c:pt>
                <c:pt idx="425">
                  <c:v>13068</c:v>
                </c:pt>
                <c:pt idx="426">
                  <c:v>13046</c:v>
                </c:pt>
                <c:pt idx="427">
                  <c:v>13047</c:v>
                </c:pt>
                <c:pt idx="428">
                  <c:v>13021</c:v>
                </c:pt>
                <c:pt idx="429">
                  <c:v>13022</c:v>
                </c:pt>
                <c:pt idx="430">
                  <c:v>13049</c:v>
                </c:pt>
                <c:pt idx="431">
                  <c:v>13011</c:v>
                </c:pt>
                <c:pt idx="432">
                  <c:v>13030</c:v>
                </c:pt>
                <c:pt idx="433">
                  <c:v>13004</c:v>
                </c:pt>
                <c:pt idx="434">
                  <c:v>13019</c:v>
                </c:pt>
                <c:pt idx="435">
                  <c:v>13063</c:v>
                </c:pt>
                <c:pt idx="436">
                  <c:v>13048</c:v>
                </c:pt>
                <c:pt idx="437">
                  <c:v>13023</c:v>
                </c:pt>
                <c:pt idx="438">
                  <c:v>13051</c:v>
                </c:pt>
                <c:pt idx="439">
                  <c:v>13010</c:v>
                </c:pt>
                <c:pt idx="440">
                  <c:v>13046</c:v>
                </c:pt>
                <c:pt idx="441">
                  <c:v>13044</c:v>
                </c:pt>
                <c:pt idx="442">
                  <c:v>13035</c:v>
                </c:pt>
                <c:pt idx="443">
                  <c:v>13081</c:v>
                </c:pt>
                <c:pt idx="444">
                  <c:v>13053</c:v>
                </c:pt>
                <c:pt idx="445">
                  <c:v>13030</c:v>
                </c:pt>
                <c:pt idx="446">
                  <c:v>13002</c:v>
                </c:pt>
                <c:pt idx="447">
                  <c:v>13009</c:v>
                </c:pt>
                <c:pt idx="448">
                  <c:v>13081</c:v>
                </c:pt>
                <c:pt idx="449">
                  <c:v>13013</c:v>
                </c:pt>
                <c:pt idx="450">
                  <c:v>13024</c:v>
                </c:pt>
                <c:pt idx="451">
                  <c:v>13017</c:v>
                </c:pt>
                <c:pt idx="452">
                  <c:v>13024</c:v>
                </c:pt>
                <c:pt idx="453">
                  <c:v>13023</c:v>
                </c:pt>
                <c:pt idx="454">
                  <c:v>13031</c:v>
                </c:pt>
                <c:pt idx="455">
                  <c:v>13002</c:v>
                </c:pt>
                <c:pt idx="456">
                  <c:v>13035</c:v>
                </c:pt>
                <c:pt idx="457">
                  <c:v>13002</c:v>
                </c:pt>
                <c:pt idx="458">
                  <c:v>13042</c:v>
                </c:pt>
                <c:pt idx="459">
                  <c:v>12978</c:v>
                </c:pt>
                <c:pt idx="460">
                  <c:v>13029</c:v>
                </c:pt>
                <c:pt idx="461">
                  <c:v>13040</c:v>
                </c:pt>
                <c:pt idx="462">
                  <c:v>13005</c:v>
                </c:pt>
                <c:pt idx="463">
                  <c:v>13041</c:v>
                </c:pt>
                <c:pt idx="464">
                  <c:v>13010</c:v>
                </c:pt>
                <c:pt idx="465">
                  <c:v>13042</c:v>
                </c:pt>
                <c:pt idx="466">
                  <c:v>13024</c:v>
                </c:pt>
                <c:pt idx="467">
                  <c:v>13012</c:v>
                </c:pt>
                <c:pt idx="468">
                  <c:v>12994</c:v>
                </c:pt>
                <c:pt idx="469">
                  <c:v>13008</c:v>
                </c:pt>
                <c:pt idx="470">
                  <c:v>13008</c:v>
                </c:pt>
                <c:pt idx="471">
                  <c:v>13036</c:v>
                </c:pt>
                <c:pt idx="472">
                  <c:v>13020</c:v>
                </c:pt>
                <c:pt idx="473">
                  <c:v>12979</c:v>
                </c:pt>
                <c:pt idx="474">
                  <c:v>12996</c:v>
                </c:pt>
                <c:pt idx="475">
                  <c:v>13020</c:v>
                </c:pt>
                <c:pt idx="476">
                  <c:v>13021</c:v>
                </c:pt>
                <c:pt idx="477">
                  <c:v>13007</c:v>
                </c:pt>
                <c:pt idx="478">
                  <c:v>13048</c:v>
                </c:pt>
                <c:pt idx="479">
                  <c:v>13026</c:v>
                </c:pt>
                <c:pt idx="480">
                  <c:v>13057</c:v>
                </c:pt>
                <c:pt idx="481">
                  <c:v>12998</c:v>
                </c:pt>
                <c:pt idx="482">
                  <c:v>13041</c:v>
                </c:pt>
                <c:pt idx="483">
                  <c:v>13052</c:v>
                </c:pt>
                <c:pt idx="484">
                  <c:v>13081</c:v>
                </c:pt>
                <c:pt idx="485">
                  <c:v>13075</c:v>
                </c:pt>
                <c:pt idx="486">
                  <c:v>13120</c:v>
                </c:pt>
                <c:pt idx="487">
                  <c:v>13122</c:v>
                </c:pt>
                <c:pt idx="488">
                  <c:v>13126</c:v>
                </c:pt>
                <c:pt idx="489">
                  <c:v>13230</c:v>
                </c:pt>
                <c:pt idx="490">
                  <c:v>13303</c:v>
                </c:pt>
                <c:pt idx="491">
                  <c:v>13367</c:v>
                </c:pt>
                <c:pt idx="492">
                  <c:v>13441</c:v>
                </c:pt>
                <c:pt idx="493">
                  <c:v>13478</c:v>
                </c:pt>
                <c:pt idx="494">
                  <c:v>13398</c:v>
                </c:pt>
                <c:pt idx="495">
                  <c:v>13278</c:v>
                </c:pt>
                <c:pt idx="496">
                  <c:v>13198</c:v>
                </c:pt>
                <c:pt idx="497">
                  <c:v>13121</c:v>
                </c:pt>
                <c:pt idx="498">
                  <c:v>13066</c:v>
                </c:pt>
                <c:pt idx="499">
                  <c:v>13046</c:v>
                </c:pt>
                <c:pt idx="500">
                  <c:v>13068</c:v>
                </c:pt>
                <c:pt idx="501">
                  <c:v>13080</c:v>
                </c:pt>
                <c:pt idx="502">
                  <c:v>13032</c:v>
                </c:pt>
                <c:pt idx="503">
                  <c:v>12990</c:v>
                </c:pt>
                <c:pt idx="504">
                  <c:v>13031</c:v>
                </c:pt>
                <c:pt idx="505">
                  <c:v>12982</c:v>
                </c:pt>
                <c:pt idx="506">
                  <c:v>13045</c:v>
                </c:pt>
                <c:pt idx="507">
                  <c:v>13014</c:v>
                </c:pt>
                <c:pt idx="508">
                  <c:v>13046</c:v>
                </c:pt>
                <c:pt idx="509">
                  <c:v>13034</c:v>
                </c:pt>
                <c:pt idx="510">
                  <c:v>13040</c:v>
                </c:pt>
                <c:pt idx="511">
                  <c:v>13032</c:v>
                </c:pt>
                <c:pt idx="512">
                  <c:v>13058</c:v>
                </c:pt>
                <c:pt idx="513">
                  <c:v>13037</c:v>
                </c:pt>
                <c:pt idx="514">
                  <c:v>13033</c:v>
                </c:pt>
                <c:pt idx="515">
                  <c:v>13054</c:v>
                </c:pt>
                <c:pt idx="516">
                  <c:v>13029</c:v>
                </c:pt>
                <c:pt idx="517">
                  <c:v>13073</c:v>
                </c:pt>
                <c:pt idx="518">
                  <c:v>13089</c:v>
                </c:pt>
                <c:pt idx="519">
                  <c:v>13113</c:v>
                </c:pt>
                <c:pt idx="520">
                  <c:v>13083</c:v>
                </c:pt>
                <c:pt idx="521">
                  <c:v>13109</c:v>
                </c:pt>
                <c:pt idx="522">
                  <c:v>13098</c:v>
                </c:pt>
                <c:pt idx="523">
                  <c:v>13069</c:v>
                </c:pt>
                <c:pt idx="524">
                  <c:v>13130</c:v>
                </c:pt>
                <c:pt idx="525">
                  <c:v>13160</c:v>
                </c:pt>
                <c:pt idx="526">
                  <c:v>13130</c:v>
                </c:pt>
                <c:pt idx="527">
                  <c:v>13200</c:v>
                </c:pt>
                <c:pt idx="528">
                  <c:v>13249</c:v>
                </c:pt>
                <c:pt idx="529">
                  <c:v>13295</c:v>
                </c:pt>
                <c:pt idx="530">
                  <c:v>13395</c:v>
                </c:pt>
                <c:pt idx="531">
                  <c:v>13584</c:v>
                </c:pt>
                <c:pt idx="532">
                  <c:v>13670</c:v>
                </c:pt>
                <c:pt idx="533">
                  <c:v>13653</c:v>
                </c:pt>
                <c:pt idx="534">
                  <c:v>13473</c:v>
                </c:pt>
                <c:pt idx="535">
                  <c:v>13327</c:v>
                </c:pt>
                <c:pt idx="536">
                  <c:v>13243</c:v>
                </c:pt>
                <c:pt idx="537">
                  <c:v>13116</c:v>
                </c:pt>
                <c:pt idx="538">
                  <c:v>13045</c:v>
                </c:pt>
                <c:pt idx="539">
                  <c:v>13032</c:v>
                </c:pt>
                <c:pt idx="540">
                  <c:v>13021</c:v>
                </c:pt>
                <c:pt idx="541">
                  <c:v>13036</c:v>
                </c:pt>
                <c:pt idx="542">
                  <c:v>13030</c:v>
                </c:pt>
                <c:pt idx="543">
                  <c:v>13049</c:v>
                </c:pt>
                <c:pt idx="544">
                  <c:v>13062</c:v>
                </c:pt>
                <c:pt idx="545">
                  <c:v>13045</c:v>
                </c:pt>
                <c:pt idx="546">
                  <c:v>13010</c:v>
                </c:pt>
                <c:pt idx="547">
                  <c:v>13050</c:v>
                </c:pt>
                <c:pt idx="548">
                  <c:v>13000</c:v>
                </c:pt>
                <c:pt idx="549">
                  <c:v>13038</c:v>
                </c:pt>
                <c:pt idx="550">
                  <c:v>12991</c:v>
                </c:pt>
                <c:pt idx="551">
                  <c:v>12994</c:v>
                </c:pt>
                <c:pt idx="552">
                  <c:v>12976</c:v>
                </c:pt>
                <c:pt idx="553">
                  <c:v>13011</c:v>
                </c:pt>
                <c:pt idx="554">
                  <c:v>13012</c:v>
                </c:pt>
                <c:pt idx="555">
                  <c:v>12952</c:v>
                </c:pt>
                <c:pt idx="556">
                  <c:v>13017</c:v>
                </c:pt>
                <c:pt idx="557">
                  <c:v>12987</c:v>
                </c:pt>
                <c:pt idx="558">
                  <c:v>13004</c:v>
                </c:pt>
                <c:pt idx="559">
                  <c:v>12969</c:v>
                </c:pt>
                <c:pt idx="560">
                  <c:v>12999</c:v>
                </c:pt>
                <c:pt idx="561">
                  <c:v>13012</c:v>
                </c:pt>
                <c:pt idx="562">
                  <c:v>12963</c:v>
                </c:pt>
                <c:pt idx="563">
                  <c:v>12981</c:v>
                </c:pt>
                <c:pt idx="564">
                  <c:v>12998</c:v>
                </c:pt>
                <c:pt idx="565">
                  <c:v>12963</c:v>
                </c:pt>
                <c:pt idx="566">
                  <c:v>13040</c:v>
                </c:pt>
                <c:pt idx="567">
                  <c:v>13062</c:v>
                </c:pt>
                <c:pt idx="568">
                  <c:v>13022</c:v>
                </c:pt>
                <c:pt idx="569">
                  <c:v>13102</c:v>
                </c:pt>
                <c:pt idx="570">
                  <c:v>13087</c:v>
                </c:pt>
                <c:pt idx="571">
                  <c:v>13146</c:v>
                </c:pt>
                <c:pt idx="572">
                  <c:v>13222</c:v>
                </c:pt>
                <c:pt idx="573">
                  <c:v>13282</c:v>
                </c:pt>
                <c:pt idx="574">
                  <c:v>13435</c:v>
                </c:pt>
                <c:pt idx="575">
                  <c:v>13550</c:v>
                </c:pt>
                <c:pt idx="576">
                  <c:v>13530</c:v>
                </c:pt>
                <c:pt idx="577">
                  <c:v>13508</c:v>
                </c:pt>
                <c:pt idx="578">
                  <c:v>13312</c:v>
                </c:pt>
                <c:pt idx="579">
                  <c:v>13201</c:v>
                </c:pt>
                <c:pt idx="580">
                  <c:v>13139</c:v>
                </c:pt>
                <c:pt idx="581">
                  <c:v>13106</c:v>
                </c:pt>
                <c:pt idx="582">
                  <c:v>13099</c:v>
                </c:pt>
                <c:pt idx="583">
                  <c:v>13108</c:v>
                </c:pt>
                <c:pt idx="584">
                  <c:v>13068</c:v>
                </c:pt>
                <c:pt idx="585">
                  <c:v>13103</c:v>
                </c:pt>
                <c:pt idx="586">
                  <c:v>13098</c:v>
                </c:pt>
                <c:pt idx="587">
                  <c:v>13084</c:v>
                </c:pt>
                <c:pt idx="588">
                  <c:v>13114</c:v>
                </c:pt>
                <c:pt idx="589">
                  <c:v>13137</c:v>
                </c:pt>
                <c:pt idx="590">
                  <c:v>13127</c:v>
                </c:pt>
                <c:pt idx="591">
                  <c:v>13225</c:v>
                </c:pt>
                <c:pt idx="592">
                  <c:v>13370</c:v>
                </c:pt>
                <c:pt idx="593">
                  <c:v>13457</c:v>
                </c:pt>
                <c:pt idx="594">
                  <c:v>13574</c:v>
                </c:pt>
                <c:pt idx="595">
                  <c:v>13700</c:v>
                </c:pt>
                <c:pt idx="596">
                  <c:v>13776</c:v>
                </c:pt>
                <c:pt idx="597">
                  <c:v>13698</c:v>
                </c:pt>
                <c:pt idx="598">
                  <c:v>13622</c:v>
                </c:pt>
                <c:pt idx="599">
                  <c:v>13484</c:v>
                </c:pt>
                <c:pt idx="600">
                  <c:v>13439</c:v>
                </c:pt>
                <c:pt idx="601">
                  <c:v>13446</c:v>
                </c:pt>
                <c:pt idx="602">
                  <c:v>13479</c:v>
                </c:pt>
                <c:pt idx="603">
                  <c:v>13449</c:v>
                </c:pt>
                <c:pt idx="604">
                  <c:v>13573</c:v>
                </c:pt>
                <c:pt idx="605">
                  <c:v>13670</c:v>
                </c:pt>
                <c:pt idx="606">
                  <c:v>13709</c:v>
                </c:pt>
                <c:pt idx="607">
                  <c:v>13690</c:v>
                </c:pt>
                <c:pt idx="608">
                  <c:v>13611</c:v>
                </c:pt>
                <c:pt idx="609">
                  <c:v>13481</c:v>
                </c:pt>
                <c:pt idx="610">
                  <c:v>13472</c:v>
                </c:pt>
                <c:pt idx="611">
                  <c:v>13332</c:v>
                </c:pt>
                <c:pt idx="612">
                  <c:v>13247</c:v>
                </c:pt>
                <c:pt idx="613">
                  <c:v>13174</c:v>
                </c:pt>
                <c:pt idx="614">
                  <c:v>13122</c:v>
                </c:pt>
                <c:pt idx="615">
                  <c:v>13091</c:v>
                </c:pt>
                <c:pt idx="616">
                  <c:v>13060</c:v>
                </c:pt>
                <c:pt idx="617">
                  <c:v>13013</c:v>
                </c:pt>
                <c:pt idx="618">
                  <c:v>13004</c:v>
                </c:pt>
                <c:pt idx="619">
                  <c:v>12994</c:v>
                </c:pt>
                <c:pt idx="620">
                  <c:v>12999</c:v>
                </c:pt>
                <c:pt idx="621">
                  <c:v>12977</c:v>
                </c:pt>
                <c:pt idx="622">
                  <c:v>13002</c:v>
                </c:pt>
                <c:pt idx="623">
                  <c:v>13009</c:v>
                </c:pt>
                <c:pt idx="624">
                  <c:v>13031</c:v>
                </c:pt>
                <c:pt idx="625">
                  <c:v>12963</c:v>
                </c:pt>
                <c:pt idx="626">
                  <c:v>13000</c:v>
                </c:pt>
                <c:pt idx="627">
                  <c:v>12994</c:v>
                </c:pt>
                <c:pt idx="628">
                  <c:v>12990</c:v>
                </c:pt>
                <c:pt idx="629">
                  <c:v>12986</c:v>
                </c:pt>
                <c:pt idx="630">
                  <c:v>13003</c:v>
                </c:pt>
                <c:pt idx="631">
                  <c:v>12999</c:v>
                </c:pt>
                <c:pt idx="632">
                  <c:v>13003</c:v>
                </c:pt>
                <c:pt idx="633">
                  <c:v>13030</c:v>
                </c:pt>
                <c:pt idx="634">
                  <c:v>13047</c:v>
                </c:pt>
                <c:pt idx="635">
                  <c:v>13005</c:v>
                </c:pt>
                <c:pt idx="636">
                  <c:v>13034</c:v>
                </c:pt>
                <c:pt idx="637">
                  <c:v>13000</c:v>
                </c:pt>
                <c:pt idx="638">
                  <c:v>12988</c:v>
                </c:pt>
                <c:pt idx="639">
                  <c:v>12942</c:v>
                </c:pt>
                <c:pt idx="640">
                  <c:v>12978</c:v>
                </c:pt>
                <c:pt idx="641">
                  <c:v>12984</c:v>
                </c:pt>
                <c:pt idx="642">
                  <c:v>13000</c:v>
                </c:pt>
                <c:pt idx="643">
                  <c:v>12985</c:v>
                </c:pt>
                <c:pt idx="644">
                  <c:v>13077</c:v>
                </c:pt>
                <c:pt idx="645">
                  <c:v>12963</c:v>
                </c:pt>
                <c:pt idx="646">
                  <c:v>13036</c:v>
                </c:pt>
                <c:pt idx="647">
                  <c:v>13062</c:v>
                </c:pt>
                <c:pt idx="648">
                  <c:v>13061</c:v>
                </c:pt>
                <c:pt idx="649">
                  <c:v>13108</c:v>
                </c:pt>
                <c:pt idx="650">
                  <c:v>13125</c:v>
                </c:pt>
                <c:pt idx="651">
                  <c:v>13192</c:v>
                </c:pt>
                <c:pt idx="652">
                  <c:v>13207</c:v>
                </c:pt>
                <c:pt idx="653">
                  <c:v>13360</c:v>
                </c:pt>
                <c:pt idx="654">
                  <c:v>13394</c:v>
                </c:pt>
                <c:pt idx="655">
                  <c:v>13475</c:v>
                </c:pt>
                <c:pt idx="656">
                  <c:v>13465</c:v>
                </c:pt>
                <c:pt idx="657">
                  <c:v>13436</c:v>
                </c:pt>
                <c:pt idx="658">
                  <c:v>13309</c:v>
                </c:pt>
                <c:pt idx="659">
                  <c:v>13233</c:v>
                </c:pt>
                <c:pt idx="660">
                  <c:v>13123</c:v>
                </c:pt>
                <c:pt idx="661">
                  <c:v>13091</c:v>
                </c:pt>
                <c:pt idx="662">
                  <c:v>13054</c:v>
                </c:pt>
                <c:pt idx="663">
                  <c:v>13048</c:v>
                </c:pt>
                <c:pt idx="664">
                  <c:v>13028</c:v>
                </c:pt>
                <c:pt idx="665">
                  <c:v>12986</c:v>
                </c:pt>
                <c:pt idx="666">
                  <c:v>12968</c:v>
                </c:pt>
                <c:pt idx="667">
                  <c:v>12985</c:v>
                </c:pt>
                <c:pt idx="668">
                  <c:v>12999</c:v>
                </c:pt>
                <c:pt idx="669">
                  <c:v>13006</c:v>
                </c:pt>
                <c:pt idx="670">
                  <c:v>12982</c:v>
                </c:pt>
                <c:pt idx="671">
                  <c:v>12914</c:v>
                </c:pt>
                <c:pt idx="672">
                  <c:v>12971</c:v>
                </c:pt>
                <c:pt idx="673">
                  <c:v>13023</c:v>
                </c:pt>
                <c:pt idx="674">
                  <c:v>12979</c:v>
                </c:pt>
                <c:pt idx="675">
                  <c:v>12962</c:v>
                </c:pt>
                <c:pt idx="676">
                  <c:v>12928</c:v>
                </c:pt>
                <c:pt idx="677">
                  <c:v>12962</c:v>
                </c:pt>
                <c:pt idx="678">
                  <c:v>12969</c:v>
                </c:pt>
                <c:pt idx="679">
                  <c:v>12950</c:v>
                </c:pt>
                <c:pt idx="680">
                  <c:v>12947</c:v>
                </c:pt>
                <c:pt idx="681">
                  <c:v>12971</c:v>
                </c:pt>
                <c:pt idx="682">
                  <c:v>13005</c:v>
                </c:pt>
                <c:pt idx="683">
                  <c:v>12944</c:v>
                </c:pt>
                <c:pt idx="684">
                  <c:v>12954</c:v>
                </c:pt>
                <c:pt idx="685">
                  <c:v>12953</c:v>
                </c:pt>
                <c:pt idx="686">
                  <c:v>12966</c:v>
                </c:pt>
                <c:pt idx="687">
                  <c:v>12963</c:v>
                </c:pt>
                <c:pt idx="688">
                  <c:v>12987</c:v>
                </c:pt>
                <c:pt idx="689">
                  <c:v>12995</c:v>
                </c:pt>
                <c:pt idx="690">
                  <c:v>13056</c:v>
                </c:pt>
                <c:pt idx="691">
                  <c:v>12999</c:v>
                </c:pt>
                <c:pt idx="692">
                  <c:v>12988</c:v>
                </c:pt>
                <c:pt idx="693">
                  <c:v>13020</c:v>
                </c:pt>
                <c:pt idx="694">
                  <c:v>12985</c:v>
                </c:pt>
                <c:pt idx="695">
                  <c:v>12973</c:v>
                </c:pt>
                <c:pt idx="696">
                  <c:v>12957</c:v>
                </c:pt>
                <c:pt idx="697">
                  <c:v>12964</c:v>
                </c:pt>
                <c:pt idx="698">
                  <c:v>12938</c:v>
                </c:pt>
                <c:pt idx="699">
                  <c:v>12976</c:v>
                </c:pt>
                <c:pt idx="700">
                  <c:v>12937</c:v>
                </c:pt>
                <c:pt idx="701">
                  <c:v>12942</c:v>
                </c:pt>
                <c:pt idx="702">
                  <c:v>12937</c:v>
                </c:pt>
                <c:pt idx="703">
                  <c:v>12958</c:v>
                </c:pt>
                <c:pt idx="704">
                  <c:v>12957</c:v>
                </c:pt>
                <c:pt idx="705">
                  <c:v>12900</c:v>
                </c:pt>
                <c:pt idx="706">
                  <c:v>12905</c:v>
                </c:pt>
                <c:pt idx="707">
                  <c:v>12921</c:v>
                </c:pt>
                <c:pt idx="708">
                  <c:v>12949</c:v>
                </c:pt>
                <c:pt idx="709">
                  <c:v>12871</c:v>
                </c:pt>
                <c:pt idx="710">
                  <c:v>12902</c:v>
                </c:pt>
                <c:pt idx="711">
                  <c:v>12898</c:v>
                </c:pt>
                <c:pt idx="712">
                  <c:v>12918</c:v>
                </c:pt>
                <c:pt idx="713">
                  <c:v>12926</c:v>
                </c:pt>
                <c:pt idx="714">
                  <c:v>12880</c:v>
                </c:pt>
                <c:pt idx="715">
                  <c:v>12898</c:v>
                </c:pt>
                <c:pt idx="716">
                  <c:v>12913</c:v>
                </c:pt>
                <c:pt idx="717">
                  <c:v>12907</c:v>
                </c:pt>
                <c:pt idx="718">
                  <c:v>12921</c:v>
                </c:pt>
                <c:pt idx="719">
                  <c:v>12905</c:v>
                </c:pt>
                <c:pt idx="720">
                  <c:v>12955</c:v>
                </c:pt>
                <c:pt idx="721">
                  <c:v>12936</c:v>
                </c:pt>
                <c:pt idx="722">
                  <c:v>12919</c:v>
                </c:pt>
                <c:pt idx="723">
                  <c:v>12937</c:v>
                </c:pt>
                <c:pt idx="724">
                  <c:v>12942</c:v>
                </c:pt>
                <c:pt idx="725">
                  <c:v>12939</c:v>
                </c:pt>
                <c:pt idx="726">
                  <c:v>12895</c:v>
                </c:pt>
                <c:pt idx="727">
                  <c:v>12931</c:v>
                </c:pt>
                <c:pt idx="728">
                  <c:v>12901</c:v>
                </c:pt>
                <c:pt idx="729">
                  <c:v>12955</c:v>
                </c:pt>
                <c:pt idx="730">
                  <c:v>12924</c:v>
                </c:pt>
                <c:pt idx="731">
                  <c:v>12914</c:v>
                </c:pt>
                <c:pt idx="732">
                  <c:v>12915</c:v>
                </c:pt>
                <c:pt idx="733">
                  <c:v>12889</c:v>
                </c:pt>
                <c:pt idx="734">
                  <c:v>12881</c:v>
                </c:pt>
                <c:pt idx="735">
                  <c:v>12906</c:v>
                </c:pt>
                <c:pt idx="736">
                  <c:v>12942</c:v>
                </c:pt>
                <c:pt idx="737">
                  <c:v>12913</c:v>
                </c:pt>
                <c:pt idx="738">
                  <c:v>12916</c:v>
                </c:pt>
                <c:pt idx="739">
                  <c:v>12958</c:v>
                </c:pt>
                <c:pt idx="740">
                  <c:v>12970</c:v>
                </c:pt>
                <c:pt idx="741">
                  <c:v>12928</c:v>
                </c:pt>
                <c:pt idx="742">
                  <c:v>12940</c:v>
                </c:pt>
                <c:pt idx="743">
                  <c:v>12919</c:v>
                </c:pt>
                <c:pt idx="744">
                  <c:v>12883</c:v>
                </c:pt>
                <c:pt idx="745">
                  <c:v>12942</c:v>
                </c:pt>
                <c:pt idx="746">
                  <c:v>12917</c:v>
                </c:pt>
                <c:pt idx="747">
                  <c:v>12942</c:v>
                </c:pt>
                <c:pt idx="748">
                  <c:v>12916</c:v>
                </c:pt>
                <c:pt idx="749">
                  <c:v>12930</c:v>
                </c:pt>
                <c:pt idx="750">
                  <c:v>12902</c:v>
                </c:pt>
                <c:pt idx="751">
                  <c:v>12880</c:v>
                </c:pt>
                <c:pt idx="752">
                  <c:v>12925</c:v>
                </c:pt>
                <c:pt idx="753">
                  <c:v>12915</c:v>
                </c:pt>
                <c:pt idx="754">
                  <c:v>12934</c:v>
                </c:pt>
                <c:pt idx="755">
                  <c:v>12941</c:v>
                </c:pt>
                <c:pt idx="756">
                  <c:v>12916</c:v>
                </c:pt>
                <c:pt idx="757">
                  <c:v>12937</c:v>
                </c:pt>
                <c:pt idx="758">
                  <c:v>12948</c:v>
                </c:pt>
                <c:pt idx="759">
                  <c:v>12957</c:v>
                </c:pt>
                <c:pt idx="760">
                  <c:v>12926</c:v>
                </c:pt>
                <c:pt idx="761">
                  <c:v>12911</c:v>
                </c:pt>
                <c:pt idx="762">
                  <c:v>12949</c:v>
                </c:pt>
                <c:pt idx="763">
                  <c:v>12958</c:v>
                </c:pt>
                <c:pt idx="764">
                  <c:v>12998</c:v>
                </c:pt>
                <c:pt idx="765">
                  <c:v>13023</c:v>
                </c:pt>
                <c:pt idx="766">
                  <c:v>13036</c:v>
                </c:pt>
                <c:pt idx="767">
                  <c:v>13061</c:v>
                </c:pt>
                <c:pt idx="768">
                  <c:v>13170</c:v>
                </c:pt>
                <c:pt idx="769">
                  <c:v>13118</c:v>
                </c:pt>
                <c:pt idx="770">
                  <c:v>13179</c:v>
                </c:pt>
                <c:pt idx="771">
                  <c:v>13193</c:v>
                </c:pt>
                <c:pt idx="772">
                  <c:v>13258</c:v>
                </c:pt>
                <c:pt idx="773">
                  <c:v>13185</c:v>
                </c:pt>
                <c:pt idx="774">
                  <c:v>13171</c:v>
                </c:pt>
                <c:pt idx="775">
                  <c:v>13212</c:v>
                </c:pt>
                <c:pt idx="776">
                  <c:v>13159</c:v>
                </c:pt>
                <c:pt idx="777">
                  <c:v>13106</c:v>
                </c:pt>
                <c:pt idx="778">
                  <c:v>13045</c:v>
                </c:pt>
                <c:pt idx="779">
                  <c:v>13017</c:v>
                </c:pt>
                <c:pt idx="780">
                  <c:v>12999</c:v>
                </c:pt>
                <c:pt idx="781">
                  <c:v>12963</c:v>
                </c:pt>
                <c:pt idx="782">
                  <c:v>12994</c:v>
                </c:pt>
                <c:pt idx="783">
                  <c:v>12958</c:v>
                </c:pt>
                <c:pt idx="784">
                  <c:v>12941</c:v>
                </c:pt>
                <c:pt idx="785">
                  <c:v>12909</c:v>
                </c:pt>
                <c:pt idx="786">
                  <c:v>12924</c:v>
                </c:pt>
                <c:pt idx="787">
                  <c:v>12934</c:v>
                </c:pt>
                <c:pt idx="788">
                  <c:v>12905</c:v>
                </c:pt>
                <c:pt idx="789">
                  <c:v>12959</c:v>
                </c:pt>
                <c:pt idx="790">
                  <c:v>12990</c:v>
                </c:pt>
                <c:pt idx="791">
                  <c:v>12999</c:v>
                </c:pt>
                <c:pt idx="792">
                  <c:v>12964</c:v>
                </c:pt>
                <c:pt idx="793">
                  <c:v>13026</c:v>
                </c:pt>
                <c:pt idx="794">
                  <c:v>12991</c:v>
                </c:pt>
                <c:pt idx="795">
                  <c:v>13014</c:v>
                </c:pt>
                <c:pt idx="796">
                  <c:v>13007</c:v>
                </c:pt>
                <c:pt idx="797">
                  <c:v>13017</c:v>
                </c:pt>
                <c:pt idx="798">
                  <c:v>12995</c:v>
                </c:pt>
                <c:pt idx="799">
                  <c:v>13048</c:v>
                </c:pt>
                <c:pt idx="800">
                  <c:v>13010</c:v>
                </c:pt>
                <c:pt idx="801">
                  <c:v>12996</c:v>
                </c:pt>
                <c:pt idx="802">
                  <c:v>12968</c:v>
                </c:pt>
                <c:pt idx="803">
                  <c:v>12931</c:v>
                </c:pt>
                <c:pt idx="804">
                  <c:v>12956</c:v>
                </c:pt>
                <c:pt idx="805">
                  <c:v>12949</c:v>
                </c:pt>
                <c:pt idx="806">
                  <c:v>12931</c:v>
                </c:pt>
                <c:pt idx="807">
                  <c:v>12971</c:v>
                </c:pt>
                <c:pt idx="808">
                  <c:v>12972</c:v>
                </c:pt>
                <c:pt idx="809">
                  <c:v>13043</c:v>
                </c:pt>
                <c:pt idx="810">
                  <c:v>13020</c:v>
                </c:pt>
                <c:pt idx="811">
                  <c:v>13048</c:v>
                </c:pt>
                <c:pt idx="812">
                  <c:v>13047</c:v>
                </c:pt>
                <c:pt idx="813">
                  <c:v>13013</c:v>
                </c:pt>
                <c:pt idx="814">
                  <c:v>12957</c:v>
                </c:pt>
                <c:pt idx="815">
                  <c:v>12952</c:v>
                </c:pt>
                <c:pt idx="816">
                  <c:v>12907</c:v>
                </c:pt>
                <c:pt idx="817">
                  <c:v>12898</c:v>
                </c:pt>
                <c:pt idx="818">
                  <c:v>12900</c:v>
                </c:pt>
                <c:pt idx="819">
                  <c:v>12902</c:v>
                </c:pt>
                <c:pt idx="820">
                  <c:v>12878</c:v>
                </c:pt>
                <c:pt idx="821">
                  <c:v>12875</c:v>
                </c:pt>
                <c:pt idx="822">
                  <c:v>12857</c:v>
                </c:pt>
                <c:pt idx="823">
                  <c:v>12920</c:v>
                </c:pt>
                <c:pt idx="824">
                  <c:v>12908</c:v>
                </c:pt>
                <c:pt idx="825">
                  <c:v>12887</c:v>
                </c:pt>
                <c:pt idx="826">
                  <c:v>12883</c:v>
                </c:pt>
                <c:pt idx="827">
                  <c:v>12925</c:v>
                </c:pt>
                <c:pt idx="828">
                  <c:v>12870</c:v>
                </c:pt>
                <c:pt idx="829">
                  <c:v>12901</c:v>
                </c:pt>
                <c:pt idx="830">
                  <c:v>12869</c:v>
                </c:pt>
                <c:pt idx="831">
                  <c:v>12872</c:v>
                </c:pt>
                <c:pt idx="832">
                  <c:v>12888</c:v>
                </c:pt>
                <c:pt idx="833">
                  <c:v>12881</c:v>
                </c:pt>
                <c:pt idx="834">
                  <c:v>12892</c:v>
                </c:pt>
                <c:pt idx="835">
                  <c:v>12877</c:v>
                </c:pt>
                <c:pt idx="836">
                  <c:v>12885</c:v>
                </c:pt>
                <c:pt idx="837">
                  <c:v>12884</c:v>
                </c:pt>
                <c:pt idx="838">
                  <c:v>12884</c:v>
                </c:pt>
                <c:pt idx="839">
                  <c:v>12891</c:v>
                </c:pt>
                <c:pt idx="840">
                  <c:v>12915</c:v>
                </c:pt>
                <c:pt idx="841">
                  <c:v>12905</c:v>
                </c:pt>
                <c:pt idx="842">
                  <c:v>13021</c:v>
                </c:pt>
                <c:pt idx="843">
                  <c:v>13090</c:v>
                </c:pt>
                <c:pt idx="844">
                  <c:v>13211</c:v>
                </c:pt>
                <c:pt idx="845">
                  <c:v>13312</c:v>
                </c:pt>
                <c:pt idx="846">
                  <c:v>13471</c:v>
                </c:pt>
                <c:pt idx="847">
                  <c:v>13481</c:v>
                </c:pt>
                <c:pt idx="848">
                  <c:v>13471</c:v>
                </c:pt>
                <c:pt idx="849">
                  <c:v>13355</c:v>
                </c:pt>
                <c:pt idx="850">
                  <c:v>13265</c:v>
                </c:pt>
                <c:pt idx="851">
                  <c:v>13142</c:v>
                </c:pt>
                <c:pt idx="852">
                  <c:v>13087</c:v>
                </c:pt>
                <c:pt idx="853">
                  <c:v>13104</c:v>
                </c:pt>
                <c:pt idx="854">
                  <c:v>13054</c:v>
                </c:pt>
                <c:pt idx="855">
                  <c:v>13008</c:v>
                </c:pt>
                <c:pt idx="856">
                  <c:v>12961</c:v>
                </c:pt>
                <c:pt idx="857">
                  <c:v>12941</c:v>
                </c:pt>
                <c:pt idx="858">
                  <c:v>12951</c:v>
                </c:pt>
                <c:pt idx="859">
                  <c:v>12899</c:v>
                </c:pt>
                <c:pt idx="860">
                  <c:v>12887</c:v>
                </c:pt>
                <c:pt idx="861">
                  <c:v>12900</c:v>
                </c:pt>
                <c:pt idx="862">
                  <c:v>12890</c:v>
                </c:pt>
                <c:pt idx="863">
                  <c:v>12893</c:v>
                </c:pt>
                <c:pt idx="864">
                  <c:v>12896</c:v>
                </c:pt>
                <c:pt idx="865">
                  <c:v>12880</c:v>
                </c:pt>
                <c:pt idx="866">
                  <c:v>12865</c:v>
                </c:pt>
                <c:pt idx="867">
                  <c:v>12845</c:v>
                </c:pt>
                <c:pt idx="868">
                  <c:v>12841</c:v>
                </c:pt>
                <c:pt idx="869">
                  <c:v>12851</c:v>
                </c:pt>
                <c:pt idx="870">
                  <c:v>12870</c:v>
                </c:pt>
                <c:pt idx="871">
                  <c:v>12850</c:v>
                </c:pt>
                <c:pt idx="872">
                  <c:v>12886</c:v>
                </c:pt>
                <c:pt idx="873">
                  <c:v>12944</c:v>
                </c:pt>
                <c:pt idx="874">
                  <c:v>12916</c:v>
                </c:pt>
                <c:pt idx="875">
                  <c:v>12962</c:v>
                </c:pt>
                <c:pt idx="876">
                  <c:v>12985</c:v>
                </c:pt>
                <c:pt idx="877">
                  <c:v>13016</c:v>
                </c:pt>
                <c:pt idx="878">
                  <c:v>13109</c:v>
                </c:pt>
                <c:pt idx="879">
                  <c:v>13200</c:v>
                </c:pt>
                <c:pt idx="880">
                  <c:v>13207</c:v>
                </c:pt>
                <c:pt idx="881">
                  <c:v>13175</c:v>
                </c:pt>
                <c:pt idx="882">
                  <c:v>13193</c:v>
                </c:pt>
                <c:pt idx="883">
                  <c:v>13186</c:v>
                </c:pt>
                <c:pt idx="884">
                  <c:v>13258</c:v>
                </c:pt>
                <c:pt idx="885">
                  <c:v>13343</c:v>
                </c:pt>
                <c:pt idx="886">
                  <c:v>13384</c:v>
                </c:pt>
                <c:pt idx="887">
                  <c:v>13312</c:v>
                </c:pt>
                <c:pt idx="888">
                  <c:v>13254</c:v>
                </c:pt>
                <c:pt idx="889">
                  <c:v>13127</c:v>
                </c:pt>
                <c:pt idx="890">
                  <c:v>13025</c:v>
                </c:pt>
                <c:pt idx="891">
                  <c:v>13033</c:v>
                </c:pt>
                <c:pt idx="892">
                  <c:v>12980</c:v>
                </c:pt>
                <c:pt idx="893">
                  <c:v>12979</c:v>
                </c:pt>
                <c:pt idx="894">
                  <c:v>12985</c:v>
                </c:pt>
                <c:pt idx="895">
                  <c:v>12957</c:v>
                </c:pt>
                <c:pt idx="896">
                  <c:v>12944</c:v>
                </c:pt>
                <c:pt idx="897">
                  <c:v>12905</c:v>
                </c:pt>
                <c:pt idx="898">
                  <c:v>12887</c:v>
                </c:pt>
                <c:pt idx="899">
                  <c:v>12887</c:v>
                </c:pt>
                <c:pt idx="900">
                  <c:v>12850</c:v>
                </c:pt>
                <c:pt idx="901">
                  <c:v>12869</c:v>
                </c:pt>
                <c:pt idx="902">
                  <c:v>12891</c:v>
                </c:pt>
                <c:pt idx="903">
                  <c:v>12853</c:v>
                </c:pt>
                <c:pt idx="904">
                  <c:v>12880</c:v>
                </c:pt>
                <c:pt idx="905">
                  <c:v>12858</c:v>
                </c:pt>
                <c:pt idx="906">
                  <c:v>12880</c:v>
                </c:pt>
                <c:pt idx="907">
                  <c:v>12897</c:v>
                </c:pt>
                <c:pt idx="908">
                  <c:v>12909</c:v>
                </c:pt>
                <c:pt idx="909">
                  <c:v>12929</c:v>
                </c:pt>
                <c:pt idx="910">
                  <c:v>12932</c:v>
                </c:pt>
                <c:pt idx="911">
                  <c:v>12880</c:v>
                </c:pt>
                <c:pt idx="912">
                  <c:v>12888</c:v>
                </c:pt>
                <c:pt idx="913">
                  <c:v>12891</c:v>
                </c:pt>
                <c:pt idx="914">
                  <c:v>12898</c:v>
                </c:pt>
                <c:pt idx="915">
                  <c:v>12888</c:v>
                </c:pt>
                <c:pt idx="916">
                  <c:v>12845</c:v>
                </c:pt>
                <c:pt idx="917">
                  <c:v>12857</c:v>
                </c:pt>
                <c:pt idx="918">
                  <c:v>12837</c:v>
                </c:pt>
                <c:pt idx="919">
                  <c:v>12820</c:v>
                </c:pt>
                <c:pt idx="920">
                  <c:v>12856</c:v>
                </c:pt>
                <c:pt idx="921">
                  <c:v>12831</c:v>
                </c:pt>
                <c:pt idx="922">
                  <c:v>12825</c:v>
                </c:pt>
                <c:pt idx="923">
                  <c:v>12872</c:v>
                </c:pt>
                <c:pt idx="924">
                  <c:v>12859</c:v>
                </c:pt>
                <c:pt idx="925">
                  <c:v>12801</c:v>
                </c:pt>
                <c:pt idx="926">
                  <c:v>12792</c:v>
                </c:pt>
                <c:pt idx="927">
                  <c:v>12817</c:v>
                </c:pt>
                <c:pt idx="928">
                  <c:v>12832</c:v>
                </c:pt>
                <c:pt idx="929">
                  <c:v>12825</c:v>
                </c:pt>
                <c:pt idx="930">
                  <c:v>12810</c:v>
                </c:pt>
                <c:pt idx="931">
                  <c:v>12808</c:v>
                </c:pt>
                <c:pt idx="932">
                  <c:v>12843</c:v>
                </c:pt>
                <c:pt idx="933">
                  <c:v>12794</c:v>
                </c:pt>
                <c:pt idx="934">
                  <c:v>12832</c:v>
                </c:pt>
                <c:pt idx="935">
                  <c:v>12798</c:v>
                </c:pt>
                <c:pt idx="936">
                  <c:v>12786</c:v>
                </c:pt>
                <c:pt idx="937">
                  <c:v>12816</c:v>
                </c:pt>
                <c:pt idx="938">
                  <c:v>12802</c:v>
                </c:pt>
                <c:pt idx="939">
                  <c:v>12809</c:v>
                </c:pt>
                <c:pt idx="940">
                  <c:v>12796</c:v>
                </c:pt>
                <c:pt idx="941">
                  <c:v>12827</c:v>
                </c:pt>
                <c:pt idx="942">
                  <c:v>12809</c:v>
                </c:pt>
                <c:pt idx="943">
                  <c:v>12822</c:v>
                </c:pt>
                <c:pt idx="944">
                  <c:v>12831</c:v>
                </c:pt>
                <c:pt idx="945">
                  <c:v>12840</c:v>
                </c:pt>
                <c:pt idx="946">
                  <c:v>12818</c:v>
                </c:pt>
                <c:pt idx="947">
                  <c:v>12828</c:v>
                </c:pt>
                <c:pt idx="948">
                  <c:v>12806</c:v>
                </c:pt>
                <c:pt idx="949">
                  <c:v>12797</c:v>
                </c:pt>
                <c:pt idx="950">
                  <c:v>12839</c:v>
                </c:pt>
                <c:pt idx="951">
                  <c:v>12788</c:v>
                </c:pt>
                <c:pt idx="952">
                  <c:v>12807</c:v>
                </c:pt>
                <c:pt idx="953">
                  <c:v>12851</c:v>
                </c:pt>
                <c:pt idx="954">
                  <c:v>12803</c:v>
                </c:pt>
                <c:pt idx="955">
                  <c:v>12770</c:v>
                </c:pt>
                <c:pt idx="956">
                  <c:v>12798</c:v>
                </c:pt>
                <c:pt idx="957">
                  <c:v>12800</c:v>
                </c:pt>
                <c:pt idx="958">
                  <c:v>12827</c:v>
                </c:pt>
                <c:pt idx="959">
                  <c:v>12838</c:v>
                </c:pt>
                <c:pt idx="960">
                  <c:v>12799</c:v>
                </c:pt>
                <c:pt idx="961">
                  <c:v>12825</c:v>
                </c:pt>
                <c:pt idx="962">
                  <c:v>12817</c:v>
                </c:pt>
                <c:pt idx="963">
                  <c:v>12852</c:v>
                </c:pt>
                <c:pt idx="964">
                  <c:v>12823</c:v>
                </c:pt>
                <c:pt idx="965">
                  <c:v>12859</c:v>
                </c:pt>
                <c:pt idx="966">
                  <c:v>12879</c:v>
                </c:pt>
                <c:pt idx="967">
                  <c:v>12854</c:v>
                </c:pt>
                <c:pt idx="968">
                  <c:v>12855</c:v>
                </c:pt>
                <c:pt idx="969">
                  <c:v>12822</c:v>
                </c:pt>
                <c:pt idx="970">
                  <c:v>12842</c:v>
                </c:pt>
                <c:pt idx="971">
                  <c:v>12794</c:v>
                </c:pt>
                <c:pt idx="972">
                  <c:v>12816</c:v>
                </c:pt>
                <c:pt idx="973">
                  <c:v>12809</c:v>
                </c:pt>
                <c:pt idx="974">
                  <c:v>12816</c:v>
                </c:pt>
                <c:pt idx="975">
                  <c:v>12773</c:v>
                </c:pt>
                <c:pt idx="976">
                  <c:v>12833</c:v>
                </c:pt>
                <c:pt idx="977">
                  <c:v>12812</c:v>
                </c:pt>
                <c:pt idx="978">
                  <c:v>12805</c:v>
                </c:pt>
                <c:pt idx="979">
                  <c:v>12838</c:v>
                </c:pt>
                <c:pt idx="980">
                  <c:v>12818</c:v>
                </c:pt>
                <c:pt idx="981">
                  <c:v>12783</c:v>
                </c:pt>
                <c:pt idx="982">
                  <c:v>12797</c:v>
                </c:pt>
                <c:pt idx="983">
                  <c:v>12822</c:v>
                </c:pt>
                <c:pt idx="984">
                  <c:v>12809</c:v>
                </c:pt>
                <c:pt idx="985">
                  <c:v>12813</c:v>
                </c:pt>
                <c:pt idx="986">
                  <c:v>12810</c:v>
                </c:pt>
                <c:pt idx="987">
                  <c:v>12826</c:v>
                </c:pt>
                <c:pt idx="988">
                  <c:v>12828</c:v>
                </c:pt>
                <c:pt idx="989">
                  <c:v>12827</c:v>
                </c:pt>
                <c:pt idx="990">
                  <c:v>12836</c:v>
                </c:pt>
                <c:pt idx="991">
                  <c:v>12815</c:v>
                </c:pt>
                <c:pt idx="992">
                  <c:v>12839</c:v>
                </c:pt>
                <c:pt idx="993">
                  <c:v>12866</c:v>
                </c:pt>
                <c:pt idx="994">
                  <c:v>12895</c:v>
                </c:pt>
                <c:pt idx="995">
                  <c:v>12839</c:v>
                </c:pt>
                <c:pt idx="996">
                  <c:v>12917</c:v>
                </c:pt>
                <c:pt idx="997">
                  <c:v>12940</c:v>
                </c:pt>
                <c:pt idx="998">
                  <c:v>12952</c:v>
                </c:pt>
                <c:pt idx="999">
                  <c:v>12896</c:v>
                </c:pt>
                <c:pt idx="1000">
                  <c:v>12868</c:v>
                </c:pt>
                <c:pt idx="1001">
                  <c:v>12902</c:v>
                </c:pt>
                <c:pt idx="1002">
                  <c:v>12874</c:v>
                </c:pt>
                <c:pt idx="1003">
                  <c:v>12890</c:v>
                </c:pt>
                <c:pt idx="1004">
                  <c:v>12885</c:v>
                </c:pt>
                <c:pt idx="1005">
                  <c:v>12872</c:v>
                </c:pt>
                <c:pt idx="1006">
                  <c:v>12850</c:v>
                </c:pt>
                <c:pt idx="1007">
                  <c:v>12831</c:v>
                </c:pt>
                <c:pt idx="1008">
                  <c:v>12875</c:v>
                </c:pt>
                <c:pt idx="1009">
                  <c:v>12845</c:v>
                </c:pt>
                <c:pt idx="1010">
                  <c:v>12851</c:v>
                </c:pt>
                <c:pt idx="1011">
                  <c:v>12855</c:v>
                </c:pt>
                <c:pt idx="1012">
                  <c:v>12820</c:v>
                </c:pt>
                <c:pt idx="1013">
                  <c:v>12820</c:v>
                </c:pt>
                <c:pt idx="1014">
                  <c:v>12823</c:v>
                </c:pt>
                <c:pt idx="1015">
                  <c:v>12843</c:v>
                </c:pt>
                <c:pt idx="1016">
                  <c:v>12811</c:v>
                </c:pt>
                <c:pt idx="1017">
                  <c:v>12845</c:v>
                </c:pt>
                <c:pt idx="1018">
                  <c:v>12866</c:v>
                </c:pt>
                <c:pt idx="1019">
                  <c:v>12875</c:v>
                </c:pt>
                <c:pt idx="1020">
                  <c:v>12912</c:v>
                </c:pt>
                <c:pt idx="1021">
                  <c:v>12952</c:v>
                </c:pt>
                <c:pt idx="1022">
                  <c:v>12981</c:v>
                </c:pt>
                <c:pt idx="1023">
                  <c:v>13008</c:v>
                </c:pt>
                <c:pt idx="1024">
                  <c:v>12963</c:v>
                </c:pt>
                <c:pt idx="1025">
                  <c:v>12968</c:v>
                </c:pt>
                <c:pt idx="1026">
                  <c:v>12926</c:v>
                </c:pt>
                <c:pt idx="1027">
                  <c:v>12892</c:v>
                </c:pt>
                <c:pt idx="1028">
                  <c:v>12858</c:v>
                </c:pt>
                <c:pt idx="1029">
                  <c:v>12861</c:v>
                </c:pt>
                <c:pt idx="1030">
                  <c:v>12879</c:v>
                </c:pt>
                <c:pt idx="1031">
                  <c:v>12820</c:v>
                </c:pt>
                <c:pt idx="1032">
                  <c:v>12830</c:v>
                </c:pt>
                <c:pt idx="1033">
                  <c:v>12822</c:v>
                </c:pt>
                <c:pt idx="1034">
                  <c:v>12826</c:v>
                </c:pt>
                <c:pt idx="1035">
                  <c:v>12852</c:v>
                </c:pt>
                <c:pt idx="1036">
                  <c:v>12841</c:v>
                </c:pt>
                <c:pt idx="1037">
                  <c:v>12810</c:v>
                </c:pt>
                <c:pt idx="1038">
                  <c:v>12831</c:v>
                </c:pt>
                <c:pt idx="1039">
                  <c:v>12828</c:v>
                </c:pt>
                <c:pt idx="1040">
                  <c:v>12806</c:v>
                </c:pt>
                <c:pt idx="1041">
                  <c:v>12826</c:v>
                </c:pt>
                <c:pt idx="1042">
                  <c:v>12850</c:v>
                </c:pt>
                <c:pt idx="1043">
                  <c:v>12844</c:v>
                </c:pt>
                <c:pt idx="1044">
                  <c:v>12840</c:v>
                </c:pt>
                <c:pt idx="1045">
                  <c:v>12871</c:v>
                </c:pt>
                <c:pt idx="1046">
                  <c:v>12906</c:v>
                </c:pt>
                <c:pt idx="1047">
                  <c:v>12954</c:v>
                </c:pt>
                <c:pt idx="1048">
                  <c:v>13021</c:v>
                </c:pt>
                <c:pt idx="1049">
                  <c:v>13018</c:v>
                </c:pt>
                <c:pt idx="1050">
                  <c:v>13035</c:v>
                </c:pt>
                <c:pt idx="1051">
                  <c:v>13039</c:v>
                </c:pt>
                <c:pt idx="1052">
                  <c:v>12943</c:v>
                </c:pt>
                <c:pt idx="1053">
                  <c:v>12941</c:v>
                </c:pt>
                <c:pt idx="1054">
                  <c:v>12971</c:v>
                </c:pt>
                <c:pt idx="1055">
                  <c:v>12921</c:v>
                </c:pt>
                <c:pt idx="1056">
                  <c:v>12948</c:v>
                </c:pt>
                <c:pt idx="1057">
                  <c:v>12946</c:v>
                </c:pt>
                <c:pt idx="1058">
                  <c:v>12988</c:v>
                </c:pt>
                <c:pt idx="1059">
                  <c:v>13035</c:v>
                </c:pt>
                <c:pt idx="1060">
                  <c:v>13092</c:v>
                </c:pt>
                <c:pt idx="1061">
                  <c:v>13169</c:v>
                </c:pt>
                <c:pt idx="1062">
                  <c:v>13207</c:v>
                </c:pt>
                <c:pt idx="1063">
                  <c:v>13231</c:v>
                </c:pt>
                <c:pt idx="1064">
                  <c:v>13237</c:v>
                </c:pt>
                <c:pt idx="1065">
                  <c:v>13238</c:v>
                </c:pt>
                <c:pt idx="1066">
                  <c:v>13241</c:v>
                </c:pt>
                <c:pt idx="1067">
                  <c:v>13326</c:v>
                </c:pt>
                <c:pt idx="1068">
                  <c:v>13437</c:v>
                </c:pt>
                <c:pt idx="1069">
                  <c:v>13642</c:v>
                </c:pt>
                <c:pt idx="1070">
                  <c:v>13948</c:v>
                </c:pt>
                <c:pt idx="1071">
                  <c:v>14281</c:v>
                </c:pt>
                <c:pt idx="1072">
                  <c:v>14595</c:v>
                </c:pt>
                <c:pt idx="1073">
                  <c:v>14848</c:v>
                </c:pt>
                <c:pt idx="1074">
                  <c:v>14829</c:v>
                </c:pt>
                <c:pt idx="1075">
                  <c:v>14645</c:v>
                </c:pt>
                <c:pt idx="1076">
                  <c:v>14271</c:v>
                </c:pt>
                <c:pt idx="1077">
                  <c:v>13982</c:v>
                </c:pt>
                <c:pt idx="1078">
                  <c:v>13732</c:v>
                </c:pt>
                <c:pt idx="1079">
                  <c:v>13507</c:v>
                </c:pt>
                <c:pt idx="1080">
                  <c:v>13380</c:v>
                </c:pt>
                <c:pt idx="1081">
                  <c:v>13358</c:v>
                </c:pt>
                <c:pt idx="1082">
                  <c:v>13317</c:v>
                </c:pt>
                <c:pt idx="1083">
                  <c:v>13303</c:v>
                </c:pt>
                <c:pt idx="1084">
                  <c:v>13305</c:v>
                </c:pt>
                <c:pt idx="1085">
                  <c:v>13262</c:v>
                </c:pt>
                <c:pt idx="1086">
                  <c:v>13291</c:v>
                </c:pt>
                <c:pt idx="1087">
                  <c:v>13174</c:v>
                </c:pt>
                <c:pt idx="1088">
                  <c:v>13192</c:v>
                </c:pt>
                <c:pt idx="1089">
                  <c:v>13130</c:v>
                </c:pt>
                <c:pt idx="1090">
                  <c:v>13115</c:v>
                </c:pt>
                <c:pt idx="1091">
                  <c:v>13128</c:v>
                </c:pt>
                <c:pt idx="1092">
                  <c:v>13081</c:v>
                </c:pt>
                <c:pt idx="1093">
                  <c:v>13142</c:v>
                </c:pt>
                <c:pt idx="1094">
                  <c:v>13182</c:v>
                </c:pt>
                <c:pt idx="1095">
                  <c:v>13174</c:v>
                </c:pt>
                <c:pt idx="1096">
                  <c:v>13203</c:v>
                </c:pt>
                <c:pt idx="1097">
                  <c:v>13140</c:v>
                </c:pt>
                <c:pt idx="1098">
                  <c:v>13134</c:v>
                </c:pt>
                <c:pt idx="1099">
                  <c:v>13123</c:v>
                </c:pt>
                <c:pt idx="1100">
                  <c:v>13033</c:v>
                </c:pt>
                <c:pt idx="1101">
                  <c:v>13055</c:v>
                </c:pt>
                <c:pt idx="1102">
                  <c:v>13013</c:v>
                </c:pt>
                <c:pt idx="1103">
                  <c:v>12985</c:v>
                </c:pt>
                <c:pt idx="1104">
                  <c:v>12958</c:v>
                </c:pt>
                <c:pt idx="1105">
                  <c:v>12913</c:v>
                </c:pt>
                <c:pt idx="1106">
                  <c:v>12922</c:v>
                </c:pt>
                <c:pt idx="1107">
                  <c:v>12934</c:v>
                </c:pt>
                <c:pt idx="1108">
                  <c:v>12901</c:v>
                </c:pt>
                <c:pt idx="1109">
                  <c:v>12927</c:v>
                </c:pt>
                <c:pt idx="1110">
                  <c:v>13004</c:v>
                </c:pt>
                <c:pt idx="1111">
                  <c:v>13035</c:v>
                </c:pt>
                <c:pt idx="1112">
                  <c:v>13119</c:v>
                </c:pt>
                <c:pt idx="1113">
                  <c:v>13285</c:v>
                </c:pt>
                <c:pt idx="1114">
                  <c:v>13444</c:v>
                </c:pt>
                <c:pt idx="1115">
                  <c:v>13561</c:v>
                </c:pt>
                <c:pt idx="1116">
                  <c:v>13809</c:v>
                </c:pt>
                <c:pt idx="1117">
                  <c:v>13879</c:v>
                </c:pt>
                <c:pt idx="1118">
                  <c:v>13848</c:v>
                </c:pt>
                <c:pt idx="1119">
                  <c:v>13872</c:v>
                </c:pt>
                <c:pt idx="1120">
                  <c:v>13765</c:v>
                </c:pt>
                <c:pt idx="1121">
                  <c:v>13593</c:v>
                </c:pt>
                <c:pt idx="1122">
                  <c:v>13426</c:v>
                </c:pt>
                <c:pt idx="1123">
                  <c:v>13264</c:v>
                </c:pt>
                <c:pt idx="1124">
                  <c:v>13171</c:v>
                </c:pt>
                <c:pt idx="1125">
                  <c:v>13069</c:v>
                </c:pt>
                <c:pt idx="1126">
                  <c:v>13007</c:v>
                </c:pt>
                <c:pt idx="1127">
                  <c:v>12941</c:v>
                </c:pt>
                <c:pt idx="1128">
                  <c:v>12910</c:v>
                </c:pt>
                <c:pt idx="1129">
                  <c:v>12880</c:v>
                </c:pt>
                <c:pt idx="1130">
                  <c:v>12850</c:v>
                </c:pt>
                <c:pt idx="1131">
                  <c:v>12857</c:v>
                </c:pt>
                <c:pt idx="1132">
                  <c:v>12819</c:v>
                </c:pt>
                <c:pt idx="1133">
                  <c:v>12823</c:v>
                </c:pt>
                <c:pt idx="1134">
                  <c:v>12866</c:v>
                </c:pt>
                <c:pt idx="1135">
                  <c:v>12839</c:v>
                </c:pt>
                <c:pt idx="1136">
                  <c:v>12819</c:v>
                </c:pt>
                <c:pt idx="1137">
                  <c:v>12783</c:v>
                </c:pt>
                <c:pt idx="1138">
                  <c:v>12788</c:v>
                </c:pt>
                <c:pt idx="1139">
                  <c:v>12823</c:v>
                </c:pt>
                <c:pt idx="1140">
                  <c:v>12775</c:v>
                </c:pt>
                <c:pt idx="1141">
                  <c:v>12801</c:v>
                </c:pt>
                <c:pt idx="1142">
                  <c:v>12795</c:v>
                </c:pt>
                <c:pt idx="1143">
                  <c:v>12804</c:v>
                </c:pt>
                <c:pt idx="1144">
                  <c:v>12822</c:v>
                </c:pt>
                <c:pt idx="1145">
                  <c:v>12812</c:v>
                </c:pt>
                <c:pt idx="1146">
                  <c:v>12800</c:v>
                </c:pt>
                <c:pt idx="1147">
                  <c:v>12860</c:v>
                </c:pt>
                <c:pt idx="1148">
                  <c:v>12862</c:v>
                </c:pt>
                <c:pt idx="1149">
                  <c:v>12936</c:v>
                </c:pt>
                <c:pt idx="1150">
                  <c:v>13044</c:v>
                </c:pt>
                <c:pt idx="1151">
                  <c:v>13138</c:v>
                </c:pt>
                <c:pt idx="1152">
                  <c:v>13278</c:v>
                </c:pt>
                <c:pt idx="1153">
                  <c:v>13417</c:v>
                </c:pt>
                <c:pt idx="1154">
                  <c:v>13432</c:v>
                </c:pt>
                <c:pt idx="1155">
                  <c:v>13407</c:v>
                </c:pt>
                <c:pt idx="1156">
                  <c:v>13282</c:v>
                </c:pt>
                <c:pt idx="1157">
                  <c:v>13336</c:v>
                </c:pt>
                <c:pt idx="1158">
                  <c:v>13220</c:v>
                </c:pt>
                <c:pt idx="1159">
                  <c:v>13282</c:v>
                </c:pt>
                <c:pt idx="1160">
                  <c:v>13203</c:v>
                </c:pt>
                <c:pt idx="1161">
                  <c:v>13180</c:v>
                </c:pt>
                <c:pt idx="1162">
                  <c:v>13123</c:v>
                </c:pt>
                <c:pt idx="1163">
                  <c:v>13074</c:v>
                </c:pt>
                <c:pt idx="1164">
                  <c:v>13007</c:v>
                </c:pt>
                <c:pt idx="1165">
                  <c:v>13000</c:v>
                </c:pt>
                <c:pt idx="1166">
                  <c:v>12954</c:v>
                </c:pt>
                <c:pt idx="1167">
                  <c:v>12934</c:v>
                </c:pt>
                <c:pt idx="1168">
                  <c:v>12881</c:v>
                </c:pt>
                <c:pt idx="1169">
                  <c:v>12899</c:v>
                </c:pt>
                <c:pt idx="1170">
                  <c:v>12895</c:v>
                </c:pt>
                <c:pt idx="1171">
                  <c:v>12851</c:v>
                </c:pt>
                <c:pt idx="1172">
                  <c:v>12863</c:v>
                </c:pt>
                <c:pt idx="1173">
                  <c:v>12847</c:v>
                </c:pt>
                <c:pt idx="1174">
                  <c:v>12843</c:v>
                </c:pt>
                <c:pt idx="1175">
                  <c:v>12832</c:v>
                </c:pt>
                <c:pt idx="1176">
                  <c:v>12844</c:v>
                </c:pt>
                <c:pt idx="1177">
                  <c:v>12834</c:v>
                </c:pt>
                <c:pt idx="1178">
                  <c:v>12808</c:v>
                </c:pt>
                <c:pt idx="1179">
                  <c:v>12815</c:v>
                </c:pt>
                <c:pt idx="1180">
                  <c:v>12802</c:v>
                </c:pt>
                <c:pt idx="1181">
                  <c:v>12829</c:v>
                </c:pt>
                <c:pt idx="1182">
                  <c:v>12836</c:v>
                </c:pt>
                <c:pt idx="1183">
                  <c:v>12828</c:v>
                </c:pt>
                <c:pt idx="1184">
                  <c:v>12806</c:v>
                </c:pt>
                <c:pt idx="1185">
                  <c:v>12798</c:v>
                </c:pt>
                <c:pt idx="1186">
                  <c:v>12856</c:v>
                </c:pt>
                <c:pt idx="1187">
                  <c:v>12834</c:v>
                </c:pt>
                <c:pt idx="1188">
                  <c:v>12868</c:v>
                </c:pt>
                <c:pt idx="1189">
                  <c:v>12856</c:v>
                </c:pt>
                <c:pt idx="1190">
                  <c:v>12884</c:v>
                </c:pt>
                <c:pt idx="1191">
                  <c:v>12906</c:v>
                </c:pt>
                <c:pt idx="1192">
                  <c:v>12903</c:v>
                </c:pt>
                <c:pt idx="1193">
                  <c:v>12912</c:v>
                </c:pt>
                <c:pt idx="1194">
                  <c:v>12871</c:v>
                </c:pt>
                <c:pt idx="1195">
                  <c:v>12844</c:v>
                </c:pt>
                <c:pt idx="1196">
                  <c:v>12859</c:v>
                </c:pt>
                <c:pt idx="1197">
                  <c:v>12853</c:v>
                </c:pt>
                <c:pt idx="1198">
                  <c:v>12826</c:v>
                </c:pt>
                <c:pt idx="1199">
                  <c:v>12814</c:v>
                </c:pt>
                <c:pt idx="1200">
                  <c:v>12828</c:v>
                </c:pt>
                <c:pt idx="1201">
                  <c:v>12821</c:v>
                </c:pt>
                <c:pt idx="1202">
                  <c:v>12808</c:v>
                </c:pt>
                <c:pt idx="1203">
                  <c:v>12780</c:v>
                </c:pt>
                <c:pt idx="1204">
                  <c:v>12780</c:v>
                </c:pt>
                <c:pt idx="1205">
                  <c:v>12770</c:v>
                </c:pt>
                <c:pt idx="1206">
                  <c:v>12784</c:v>
                </c:pt>
                <c:pt idx="1207">
                  <c:v>12761</c:v>
                </c:pt>
                <c:pt idx="1208">
                  <c:v>12744</c:v>
                </c:pt>
                <c:pt idx="1209">
                  <c:v>12744</c:v>
                </c:pt>
                <c:pt idx="1210">
                  <c:v>12743</c:v>
                </c:pt>
                <c:pt idx="1211">
                  <c:v>12760</c:v>
                </c:pt>
                <c:pt idx="1212">
                  <c:v>12771</c:v>
                </c:pt>
                <c:pt idx="1213">
                  <c:v>12736</c:v>
                </c:pt>
                <c:pt idx="1214">
                  <c:v>12752</c:v>
                </c:pt>
                <c:pt idx="1215">
                  <c:v>12761</c:v>
                </c:pt>
                <c:pt idx="1216">
                  <c:v>12751</c:v>
                </c:pt>
                <c:pt idx="1217">
                  <c:v>12731</c:v>
                </c:pt>
                <c:pt idx="1218">
                  <c:v>12733</c:v>
                </c:pt>
                <c:pt idx="1219">
                  <c:v>12770</c:v>
                </c:pt>
                <c:pt idx="1220">
                  <c:v>12764</c:v>
                </c:pt>
                <c:pt idx="1221">
                  <c:v>12746</c:v>
                </c:pt>
                <c:pt idx="1222">
                  <c:v>12727</c:v>
                </c:pt>
                <c:pt idx="1223">
                  <c:v>12785</c:v>
                </c:pt>
                <c:pt idx="1224">
                  <c:v>12780</c:v>
                </c:pt>
                <c:pt idx="1225">
                  <c:v>12792</c:v>
                </c:pt>
                <c:pt idx="1226">
                  <c:v>12816</c:v>
                </c:pt>
                <c:pt idx="1227">
                  <c:v>12794</c:v>
                </c:pt>
                <c:pt idx="1228">
                  <c:v>12779</c:v>
                </c:pt>
                <c:pt idx="1229">
                  <c:v>12790</c:v>
                </c:pt>
                <c:pt idx="1230">
                  <c:v>12816</c:v>
                </c:pt>
                <c:pt idx="1231">
                  <c:v>12842</c:v>
                </c:pt>
                <c:pt idx="1232">
                  <c:v>12826</c:v>
                </c:pt>
                <c:pt idx="1233">
                  <c:v>12887</c:v>
                </c:pt>
                <c:pt idx="1234">
                  <c:v>12922</c:v>
                </c:pt>
                <c:pt idx="1235">
                  <c:v>12969</c:v>
                </c:pt>
                <c:pt idx="1236">
                  <c:v>12988</c:v>
                </c:pt>
                <c:pt idx="1237">
                  <c:v>13109</c:v>
                </c:pt>
                <c:pt idx="1238">
                  <c:v>13125</c:v>
                </c:pt>
                <c:pt idx="1239">
                  <c:v>13287</c:v>
                </c:pt>
                <c:pt idx="1240">
                  <c:v>13538</c:v>
                </c:pt>
                <c:pt idx="1241">
                  <c:v>13728</c:v>
                </c:pt>
                <c:pt idx="1242">
                  <c:v>13847</c:v>
                </c:pt>
                <c:pt idx="1243">
                  <c:v>13897</c:v>
                </c:pt>
                <c:pt idx="1244">
                  <c:v>13908</c:v>
                </c:pt>
                <c:pt idx="1245">
                  <c:v>13825</c:v>
                </c:pt>
                <c:pt idx="1246">
                  <c:v>13671</c:v>
                </c:pt>
                <c:pt idx="1247">
                  <c:v>13534</c:v>
                </c:pt>
                <c:pt idx="1248">
                  <c:v>13388</c:v>
                </c:pt>
                <c:pt idx="1249">
                  <c:v>13301</c:v>
                </c:pt>
                <c:pt idx="1250">
                  <c:v>13231</c:v>
                </c:pt>
                <c:pt idx="1251">
                  <c:v>13190</c:v>
                </c:pt>
                <c:pt idx="1252">
                  <c:v>13109</c:v>
                </c:pt>
                <c:pt idx="1253">
                  <c:v>13025</c:v>
                </c:pt>
                <c:pt idx="1254">
                  <c:v>12967</c:v>
                </c:pt>
                <c:pt idx="1255">
                  <c:v>12958</c:v>
                </c:pt>
                <c:pt idx="1256">
                  <c:v>12878</c:v>
                </c:pt>
                <c:pt idx="1257">
                  <c:v>12855</c:v>
                </c:pt>
                <c:pt idx="1258">
                  <c:v>12861</c:v>
                </c:pt>
                <c:pt idx="1259">
                  <c:v>12842</c:v>
                </c:pt>
                <c:pt idx="1260">
                  <c:v>12819</c:v>
                </c:pt>
                <c:pt idx="1261">
                  <c:v>12794</c:v>
                </c:pt>
                <c:pt idx="1262">
                  <c:v>12789</c:v>
                </c:pt>
                <c:pt idx="1263">
                  <c:v>12778</c:v>
                </c:pt>
                <c:pt idx="1264">
                  <c:v>12784</c:v>
                </c:pt>
                <c:pt idx="1265">
                  <c:v>12775</c:v>
                </c:pt>
                <c:pt idx="1266">
                  <c:v>12792</c:v>
                </c:pt>
                <c:pt idx="1267">
                  <c:v>12757</c:v>
                </c:pt>
                <c:pt idx="1268">
                  <c:v>12772</c:v>
                </c:pt>
                <c:pt idx="1269">
                  <c:v>12801</c:v>
                </c:pt>
                <c:pt idx="1270">
                  <c:v>12802</c:v>
                </c:pt>
                <c:pt idx="1271">
                  <c:v>12804</c:v>
                </c:pt>
                <c:pt idx="1272">
                  <c:v>12814</c:v>
                </c:pt>
                <c:pt idx="1273">
                  <c:v>12832</c:v>
                </c:pt>
                <c:pt idx="1274">
                  <c:v>12809</c:v>
                </c:pt>
                <c:pt idx="1275">
                  <c:v>12818</c:v>
                </c:pt>
                <c:pt idx="1276">
                  <c:v>12870</c:v>
                </c:pt>
                <c:pt idx="1277">
                  <c:v>12910</c:v>
                </c:pt>
                <c:pt idx="1278">
                  <c:v>12960</c:v>
                </c:pt>
                <c:pt idx="1279">
                  <c:v>13047</c:v>
                </c:pt>
                <c:pt idx="1280">
                  <c:v>13161</c:v>
                </c:pt>
                <c:pt idx="1281">
                  <c:v>13236</c:v>
                </c:pt>
                <c:pt idx="1282">
                  <c:v>13354</c:v>
                </c:pt>
                <c:pt idx="1283">
                  <c:v>13404</c:v>
                </c:pt>
                <c:pt idx="1284">
                  <c:v>13427</c:v>
                </c:pt>
                <c:pt idx="1285">
                  <c:v>13431</c:v>
                </c:pt>
                <c:pt idx="1286">
                  <c:v>13303</c:v>
                </c:pt>
                <c:pt idx="1287">
                  <c:v>13164</c:v>
                </c:pt>
                <c:pt idx="1288">
                  <c:v>13133</c:v>
                </c:pt>
                <c:pt idx="1289">
                  <c:v>13007</c:v>
                </c:pt>
                <c:pt idx="1290">
                  <c:v>12961</c:v>
                </c:pt>
                <c:pt idx="1291">
                  <c:v>12907</c:v>
                </c:pt>
                <c:pt idx="1292">
                  <c:v>12886</c:v>
                </c:pt>
                <c:pt idx="1293">
                  <c:v>12886</c:v>
                </c:pt>
                <c:pt idx="1294">
                  <c:v>12890</c:v>
                </c:pt>
                <c:pt idx="1295">
                  <c:v>12900</c:v>
                </c:pt>
                <c:pt idx="1296">
                  <c:v>12953</c:v>
                </c:pt>
                <c:pt idx="1297">
                  <c:v>12971</c:v>
                </c:pt>
                <c:pt idx="1298">
                  <c:v>12947</c:v>
                </c:pt>
                <c:pt idx="1299">
                  <c:v>12975</c:v>
                </c:pt>
                <c:pt idx="1300">
                  <c:v>12914</c:v>
                </c:pt>
                <c:pt idx="1301">
                  <c:v>12881</c:v>
                </c:pt>
                <c:pt idx="1302">
                  <c:v>12866</c:v>
                </c:pt>
                <c:pt idx="1303">
                  <c:v>12846</c:v>
                </c:pt>
                <c:pt idx="1304">
                  <c:v>12864</c:v>
                </c:pt>
                <c:pt idx="1305">
                  <c:v>12893</c:v>
                </c:pt>
                <c:pt idx="1306">
                  <c:v>12820</c:v>
                </c:pt>
                <c:pt idx="1307">
                  <c:v>12830</c:v>
                </c:pt>
                <c:pt idx="1308">
                  <c:v>12794</c:v>
                </c:pt>
                <c:pt idx="1309">
                  <c:v>12808</c:v>
                </c:pt>
                <c:pt idx="1310">
                  <c:v>12785</c:v>
                </c:pt>
                <c:pt idx="1311">
                  <c:v>12762</c:v>
                </c:pt>
                <c:pt idx="1312">
                  <c:v>12769</c:v>
                </c:pt>
                <c:pt idx="1313">
                  <c:v>12792</c:v>
                </c:pt>
                <c:pt idx="1314">
                  <c:v>12755</c:v>
                </c:pt>
                <c:pt idx="1315">
                  <c:v>12754</c:v>
                </c:pt>
                <c:pt idx="1316">
                  <c:v>12776</c:v>
                </c:pt>
                <c:pt idx="1317">
                  <c:v>12767</c:v>
                </c:pt>
                <c:pt idx="1318">
                  <c:v>12790</c:v>
                </c:pt>
                <c:pt idx="1319">
                  <c:v>12801</c:v>
                </c:pt>
                <c:pt idx="1320">
                  <c:v>12808</c:v>
                </c:pt>
                <c:pt idx="1321">
                  <c:v>12767</c:v>
                </c:pt>
                <c:pt idx="1322">
                  <c:v>12802</c:v>
                </c:pt>
                <c:pt idx="1323">
                  <c:v>12864</c:v>
                </c:pt>
                <c:pt idx="1324">
                  <c:v>12887</c:v>
                </c:pt>
                <c:pt idx="1325">
                  <c:v>12919</c:v>
                </c:pt>
                <c:pt idx="1326">
                  <c:v>12990</c:v>
                </c:pt>
                <c:pt idx="1327">
                  <c:v>13182</c:v>
                </c:pt>
                <c:pt idx="1328">
                  <c:v>13444</c:v>
                </c:pt>
                <c:pt idx="1329">
                  <c:v>13825</c:v>
                </c:pt>
                <c:pt idx="1330">
                  <c:v>14339</c:v>
                </c:pt>
                <c:pt idx="1331">
                  <c:v>14866</c:v>
                </c:pt>
                <c:pt idx="1332">
                  <c:v>15528</c:v>
                </c:pt>
                <c:pt idx="1333">
                  <c:v>15820</c:v>
                </c:pt>
                <c:pt idx="1334">
                  <c:v>15810</c:v>
                </c:pt>
                <c:pt idx="1335">
                  <c:v>15264</c:v>
                </c:pt>
                <c:pt idx="1336">
                  <c:v>14689</c:v>
                </c:pt>
                <c:pt idx="1337">
                  <c:v>14069</c:v>
                </c:pt>
                <c:pt idx="1338">
                  <c:v>13731</c:v>
                </c:pt>
                <c:pt idx="1339">
                  <c:v>13435</c:v>
                </c:pt>
                <c:pt idx="1340">
                  <c:v>13285</c:v>
                </c:pt>
                <c:pt idx="1341">
                  <c:v>13074</c:v>
                </c:pt>
                <c:pt idx="1342">
                  <c:v>13072</c:v>
                </c:pt>
                <c:pt idx="1343">
                  <c:v>12948</c:v>
                </c:pt>
                <c:pt idx="1344">
                  <c:v>12901</c:v>
                </c:pt>
                <c:pt idx="1345">
                  <c:v>12880</c:v>
                </c:pt>
                <c:pt idx="1346">
                  <c:v>12808</c:v>
                </c:pt>
                <c:pt idx="1347">
                  <c:v>12823</c:v>
                </c:pt>
                <c:pt idx="1348">
                  <c:v>12814</c:v>
                </c:pt>
                <c:pt idx="1349">
                  <c:v>12792</c:v>
                </c:pt>
                <c:pt idx="1350">
                  <c:v>12796</c:v>
                </c:pt>
                <c:pt idx="1351">
                  <c:v>12771</c:v>
                </c:pt>
                <c:pt idx="1352">
                  <c:v>12747</c:v>
                </c:pt>
                <c:pt idx="1353">
                  <c:v>12739</c:v>
                </c:pt>
                <c:pt idx="1354">
                  <c:v>12743</c:v>
                </c:pt>
                <c:pt idx="1355">
                  <c:v>12724</c:v>
                </c:pt>
                <c:pt idx="1356">
                  <c:v>12736</c:v>
                </c:pt>
                <c:pt idx="1357">
                  <c:v>12704</c:v>
                </c:pt>
                <c:pt idx="1358">
                  <c:v>12708</c:v>
                </c:pt>
                <c:pt idx="1359">
                  <c:v>12701</c:v>
                </c:pt>
                <c:pt idx="1360">
                  <c:v>12744</c:v>
                </c:pt>
                <c:pt idx="1361">
                  <c:v>12718</c:v>
                </c:pt>
                <c:pt idx="1362">
                  <c:v>12694</c:v>
                </c:pt>
                <c:pt idx="1363">
                  <c:v>12711</c:v>
                </c:pt>
                <c:pt idx="1364">
                  <c:v>12702</c:v>
                </c:pt>
                <c:pt idx="1365">
                  <c:v>12721</c:v>
                </c:pt>
                <c:pt idx="1366">
                  <c:v>12717</c:v>
                </c:pt>
                <c:pt idx="1367">
                  <c:v>12693</c:v>
                </c:pt>
                <c:pt idx="1368">
                  <c:v>12707</c:v>
                </c:pt>
                <c:pt idx="1369">
                  <c:v>12688</c:v>
                </c:pt>
                <c:pt idx="1370">
                  <c:v>12677</c:v>
                </c:pt>
                <c:pt idx="1371">
                  <c:v>12727</c:v>
                </c:pt>
                <c:pt idx="1372">
                  <c:v>12739</c:v>
                </c:pt>
                <c:pt idx="1373">
                  <c:v>12703</c:v>
                </c:pt>
                <c:pt idx="1374">
                  <c:v>12690</c:v>
                </c:pt>
                <c:pt idx="1375">
                  <c:v>12714</c:v>
                </c:pt>
                <c:pt idx="1376">
                  <c:v>12692</c:v>
                </c:pt>
                <c:pt idx="1377">
                  <c:v>12729</c:v>
                </c:pt>
                <c:pt idx="1378">
                  <c:v>12723</c:v>
                </c:pt>
                <c:pt idx="1379">
                  <c:v>12749</c:v>
                </c:pt>
                <c:pt idx="1380">
                  <c:v>12700</c:v>
                </c:pt>
                <c:pt idx="1381">
                  <c:v>12727</c:v>
                </c:pt>
                <c:pt idx="1382">
                  <c:v>12727</c:v>
                </c:pt>
                <c:pt idx="1383">
                  <c:v>12786</c:v>
                </c:pt>
                <c:pt idx="1384">
                  <c:v>12786</c:v>
                </c:pt>
                <c:pt idx="1385">
                  <c:v>12770</c:v>
                </c:pt>
                <c:pt idx="1386">
                  <c:v>12821</c:v>
                </c:pt>
                <c:pt idx="1387">
                  <c:v>12838</c:v>
                </c:pt>
                <c:pt idx="1388">
                  <c:v>12819</c:v>
                </c:pt>
                <c:pt idx="1389">
                  <c:v>12807</c:v>
                </c:pt>
                <c:pt idx="1390">
                  <c:v>12811</c:v>
                </c:pt>
                <c:pt idx="1391">
                  <c:v>12767</c:v>
                </c:pt>
                <c:pt idx="1392">
                  <c:v>12767</c:v>
                </c:pt>
                <c:pt idx="1393">
                  <c:v>12735</c:v>
                </c:pt>
                <c:pt idx="1394">
                  <c:v>12710</c:v>
                </c:pt>
                <c:pt idx="1395">
                  <c:v>12711</c:v>
                </c:pt>
                <c:pt idx="1396">
                  <c:v>12721</c:v>
                </c:pt>
                <c:pt idx="1397">
                  <c:v>12731</c:v>
                </c:pt>
                <c:pt idx="1398">
                  <c:v>12753</c:v>
                </c:pt>
                <c:pt idx="1399">
                  <c:v>12738</c:v>
                </c:pt>
                <c:pt idx="1400">
                  <c:v>12729</c:v>
                </c:pt>
                <c:pt idx="1401">
                  <c:v>12721</c:v>
                </c:pt>
                <c:pt idx="1402">
                  <c:v>12741</c:v>
                </c:pt>
                <c:pt idx="1403">
                  <c:v>12730</c:v>
                </c:pt>
                <c:pt idx="1404">
                  <c:v>12726</c:v>
                </c:pt>
                <c:pt idx="1405">
                  <c:v>12729</c:v>
                </c:pt>
                <c:pt idx="1406">
                  <c:v>12688</c:v>
                </c:pt>
                <c:pt idx="1407">
                  <c:v>12707</c:v>
                </c:pt>
                <c:pt idx="1408">
                  <c:v>12721</c:v>
                </c:pt>
                <c:pt idx="1409">
                  <c:v>12700</c:v>
                </c:pt>
                <c:pt idx="1410">
                  <c:v>12743</c:v>
                </c:pt>
                <c:pt idx="1411">
                  <c:v>12692</c:v>
                </c:pt>
                <c:pt idx="1412">
                  <c:v>12706</c:v>
                </c:pt>
                <c:pt idx="1413">
                  <c:v>12715</c:v>
                </c:pt>
                <c:pt idx="1414">
                  <c:v>12720</c:v>
                </c:pt>
                <c:pt idx="1415">
                  <c:v>12717</c:v>
                </c:pt>
                <c:pt idx="1416">
                  <c:v>12704</c:v>
                </c:pt>
                <c:pt idx="1417">
                  <c:v>12706</c:v>
                </c:pt>
                <c:pt idx="1418">
                  <c:v>12722</c:v>
                </c:pt>
                <c:pt idx="1419">
                  <c:v>12689</c:v>
                </c:pt>
                <c:pt idx="1420">
                  <c:v>12705</c:v>
                </c:pt>
                <c:pt idx="1421">
                  <c:v>12725</c:v>
                </c:pt>
                <c:pt idx="1422">
                  <c:v>12722</c:v>
                </c:pt>
                <c:pt idx="1423">
                  <c:v>12729</c:v>
                </c:pt>
                <c:pt idx="1424">
                  <c:v>12748</c:v>
                </c:pt>
                <c:pt idx="1425">
                  <c:v>12751</c:v>
                </c:pt>
                <c:pt idx="1426">
                  <c:v>12775</c:v>
                </c:pt>
                <c:pt idx="1427">
                  <c:v>12778</c:v>
                </c:pt>
                <c:pt idx="1428">
                  <c:v>12785</c:v>
                </c:pt>
                <c:pt idx="1429">
                  <c:v>12753</c:v>
                </c:pt>
                <c:pt idx="1430">
                  <c:v>12807</c:v>
                </c:pt>
                <c:pt idx="1431">
                  <c:v>12816</c:v>
                </c:pt>
                <c:pt idx="1432">
                  <c:v>12793</c:v>
                </c:pt>
                <c:pt idx="1433">
                  <c:v>12799</c:v>
                </c:pt>
                <c:pt idx="1434">
                  <c:v>12799</c:v>
                </c:pt>
                <c:pt idx="1435">
                  <c:v>12718</c:v>
                </c:pt>
                <c:pt idx="1436">
                  <c:v>12706</c:v>
                </c:pt>
                <c:pt idx="1437">
                  <c:v>12696</c:v>
                </c:pt>
                <c:pt idx="1438">
                  <c:v>12698</c:v>
                </c:pt>
                <c:pt idx="1439">
                  <c:v>12712</c:v>
                </c:pt>
                <c:pt idx="1440">
                  <c:v>12712</c:v>
                </c:pt>
                <c:pt idx="1441">
                  <c:v>12703</c:v>
                </c:pt>
                <c:pt idx="1442">
                  <c:v>12699</c:v>
                </c:pt>
                <c:pt idx="1443">
                  <c:v>12705</c:v>
                </c:pt>
                <c:pt idx="1444">
                  <c:v>12712</c:v>
                </c:pt>
                <c:pt idx="1445">
                  <c:v>12700</c:v>
                </c:pt>
                <c:pt idx="1446">
                  <c:v>12687</c:v>
                </c:pt>
                <c:pt idx="1447">
                  <c:v>12701</c:v>
                </c:pt>
                <c:pt idx="1448">
                  <c:v>12702</c:v>
                </c:pt>
                <c:pt idx="1449">
                  <c:v>12738</c:v>
                </c:pt>
                <c:pt idx="1450">
                  <c:v>12747</c:v>
                </c:pt>
                <c:pt idx="1451">
                  <c:v>12712</c:v>
                </c:pt>
                <c:pt idx="1452">
                  <c:v>12742</c:v>
                </c:pt>
                <c:pt idx="1453">
                  <c:v>12703</c:v>
                </c:pt>
                <c:pt idx="1454">
                  <c:v>12713</c:v>
                </c:pt>
                <c:pt idx="1455">
                  <c:v>12713</c:v>
                </c:pt>
                <c:pt idx="1456">
                  <c:v>12728</c:v>
                </c:pt>
                <c:pt idx="1457">
                  <c:v>12702</c:v>
                </c:pt>
                <c:pt idx="1458">
                  <c:v>12715</c:v>
                </c:pt>
                <c:pt idx="1459">
                  <c:v>12719</c:v>
                </c:pt>
                <c:pt idx="1460">
                  <c:v>12743</c:v>
                </c:pt>
                <c:pt idx="1461">
                  <c:v>12802</c:v>
                </c:pt>
                <c:pt idx="1462">
                  <c:v>12843</c:v>
                </c:pt>
                <c:pt idx="1463">
                  <c:v>12843</c:v>
                </c:pt>
                <c:pt idx="1464">
                  <c:v>12854</c:v>
                </c:pt>
                <c:pt idx="1465">
                  <c:v>12830</c:v>
                </c:pt>
                <c:pt idx="1466">
                  <c:v>12813</c:v>
                </c:pt>
                <c:pt idx="1467">
                  <c:v>12768</c:v>
                </c:pt>
                <c:pt idx="1468">
                  <c:v>12773</c:v>
                </c:pt>
                <c:pt idx="1469">
                  <c:v>12733</c:v>
                </c:pt>
                <c:pt idx="1470">
                  <c:v>12730</c:v>
                </c:pt>
                <c:pt idx="1471">
                  <c:v>12721</c:v>
                </c:pt>
                <c:pt idx="1472">
                  <c:v>12752</c:v>
                </c:pt>
                <c:pt idx="1473">
                  <c:v>12740</c:v>
                </c:pt>
                <c:pt idx="1474">
                  <c:v>12706</c:v>
                </c:pt>
                <c:pt idx="1475">
                  <c:v>12719</c:v>
                </c:pt>
                <c:pt idx="1476">
                  <c:v>12708</c:v>
                </c:pt>
                <c:pt idx="1477">
                  <c:v>12709</c:v>
                </c:pt>
                <c:pt idx="1478">
                  <c:v>12704</c:v>
                </c:pt>
                <c:pt idx="1479">
                  <c:v>12680</c:v>
                </c:pt>
                <c:pt idx="1480">
                  <c:v>12681</c:v>
                </c:pt>
                <c:pt idx="1481">
                  <c:v>12705</c:v>
                </c:pt>
                <c:pt idx="1482">
                  <c:v>12705</c:v>
                </c:pt>
                <c:pt idx="1483">
                  <c:v>12725</c:v>
                </c:pt>
                <c:pt idx="1484">
                  <c:v>12705</c:v>
                </c:pt>
                <c:pt idx="1485">
                  <c:v>12691</c:v>
                </c:pt>
                <c:pt idx="1486">
                  <c:v>12718</c:v>
                </c:pt>
                <c:pt idx="1487">
                  <c:v>12697</c:v>
                </c:pt>
                <c:pt idx="1488">
                  <c:v>12675</c:v>
                </c:pt>
                <c:pt idx="1489">
                  <c:v>12714</c:v>
                </c:pt>
                <c:pt idx="1490">
                  <c:v>12679</c:v>
                </c:pt>
                <c:pt idx="1491">
                  <c:v>12685</c:v>
                </c:pt>
                <c:pt idx="1492">
                  <c:v>12667</c:v>
                </c:pt>
                <c:pt idx="1493">
                  <c:v>12717</c:v>
                </c:pt>
                <c:pt idx="1494">
                  <c:v>12695</c:v>
                </c:pt>
                <c:pt idx="1495">
                  <c:v>12680</c:v>
                </c:pt>
                <c:pt idx="1496">
                  <c:v>12687</c:v>
                </c:pt>
                <c:pt idx="1497">
                  <c:v>12668</c:v>
                </c:pt>
                <c:pt idx="1498">
                  <c:v>12684</c:v>
                </c:pt>
                <c:pt idx="1499">
                  <c:v>12678</c:v>
                </c:pt>
                <c:pt idx="1500">
                  <c:v>12688</c:v>
                </c:pt>
                <c:pt idx="1501">
                  <c:v>12708</c:v>
                </c:pt>
                <c:pt idx="1502">
                  <c:v>12702</c:v>
                </c:pt>
                <c:pt idx="1503">
                  <c:v>12709</c:v>
                </c:pt>
                <c:pt idx="1504">
                  <c:v>12698</c:v>
                </c:pt>
                <c:pt idx="1505">
                  <c:v>12744</c:v>
                </c:pt>
                <c:pt idx="1506">
                  <c:v>12716</c:v>
                </c:pt>
                <c:pt idx="1507">
                  <c:v>12715</c:v>
                </c:pt>
                <c:pt idx="1508">
                  <c:v>12702</c:v>
                </c:pt>
                <c:pt idx="1509">
                  <c:v>12722</c:v>
                </c:pt>
                <c:pt idx="1510">
                  <c:v>12738</c:v>
                </c:pt>
                <c:pt idx="1511">
                  <c:v>12716</c:v>
                </c:pt>
                <c:pt idx="1512">
                  <c:v>12741</c:v>
                </c:pt>
                <c:pt idx="1513">
                  <c:v>12722</c:v>
                </c:pt>
                <c:pt idx="1514">
                  <c:v>12767</c:v>
                </c:pt>
                <c:pt idx="1515">
                  <c:v>12784</c:v>
                </c:pt>
                <c:pt idx="1516">
                  <c:v>12806</c:v>
                </c:pt>
                <c:pt idx="1517">
                  <c:v>12817</c:v>
                </c:pt>
                <c:pt idx="1518">
                  <c:v>12835</c:v>
                </c:pt>
                <c:pt idx="1519">
                  <c:v>12783</c:v>
                </c:pt>
                <c:pt idx="1520">
                  <c:v>12770</c:v>
                </c:pt>
                <c:pt idx="1521">
                  <c:v>12781</c:v>
                </c:pt>
                <c:pt idx="1522">
                  <c:v>12766</c:v>
                </c:pt>
                <c:pt idx="1523">
                  <c:v>12765</c:v>
                </c:pt>
                <c:pt idx="1524">
                  <c:v>12802</c:v>
                </c:pt>
                <c:pt idx="1525">
                  <c:v>12783</c:v>
                </c:pt>
                <c:pt idx="1526">
                  <c:v>12836</c:v>
                </c:pt>
                <c:pt idx="1527">
                  <c:v>12882</c:v>
                </c:pt>
                <c:pt idx="1528">
                  <c:v>12897</c:v>
                </c:pt>
                <c:pt idx="1529">
                  <c:v>12919</c:v>
                </c:pt>
                <c:pt idx="1530">
                  <c:v>12940</c:v>
                </c:pt>
                <c:pt idx="1531">
                  <c:v>12925</c:v>
                </c:pt>
                <c:pt idx="1532">
                  <c:v>12941</c:v>
                </c:pt>
                <c:pt idx="1533">
                  <c:v>12896</c:v>
                </c:pt>
                <c:pt idx="1534">
                  <c:v>12929</c:v>
                </c:pt>
                <c:pt idx="1535">
                  <c:v>12858</c:v>
                </c:pt>
                <c:pt idx="1536">
                  <c:v>12792</c:v>
                </c:pt>
                <c:pt idx="1537">
                  <c:v>12815</c:v>
                </c:pt>
                <c:pt idx="1538">
                  <c:v>12813</c:v>
                </c:pt>
                <c:pt idx="1539">
                  <c:v>12770</c:v>
                </c:pt>
                <c:pt idx="1540">
                  <c:v>12775</c:v>
                </c:pt>
                <c:pt idx="1541">
                  <c:v>12785</c:v>
                </c:pt>
                <c:pt idx="1542">
                  <c:v>12825</c:v>
                </c:pt>
                <c:pt idx="1543">
                  <c:v>12802</c:v>
                </c:pt>
                <c:pt idx="1544">
                  <c:v>12802</c:v>
                </c:pt>
                <c:pt idx="1545">
                  <c:v>12783</c:v>
                </c:pt>
                <c:pt idx="1546">
                  <c:v>12819</c:v>
                </c:pt>
                <c:pt idx="1547">
                  <c:v>12785</c:v>
                </c:pt>
                <c:pt idx="1548">
                  <c:v>12785</c:v>
                </c:pt>
                <c:pt idx="1549">
                  <c:v>12798</c:v>
                </c:pt>
                <c:pt idx="1550">
                  <c:v>12719</c:v>
                </c:pt>
                <c:pt idx="1551">
                  <c:v>12737</c:v>
                </c:pt>
                <c:pt idx="1552">
                  <c:v>12736</c:v>
                </c:pt>
                <c:pt idx="1553">
                  <c:v>12696</c:v>
                </c:pt>
                <c:pt idx="1554">
                  <c:v>12689</c:v>
                </c:pt>
                <c:pt idx="1555">
                  <c:v>12695</c:v>
                </c:pt>
                <c:pt idx="1556">
                  <c:v>12711</c:v>
                </c:pt>
                <c:pt idx="1557">
                  <c:v>12693</c:v>
                </c:pt>
                <c:pt idx="1558">
                  <c:v>12686</c:v>
                </c:pt>
                <c:pt idx="1559">
                  <c:v>12699</c:v>
                </c:pt>
                <c:pt idx="1560">
                  <c:v>12713</c:v>
                </c:pt>
                <c:pt idx="1561">
                  <c:v>12722</c:v>
                </c:pt>
                <c:pt idx="1562">
                  <c:v>12713</c:v>
                </c:pt>
                <c:pt idx="1563">
                  <c:v>12701</c:v>
                </c:pt>
                <c:pt idx="1564">
                  <c:v>12728</c:v>
                </c:pt>
                <c:pt idx="1565">
                  <c:v>12724</c:v>
                </c:pt>
                <c:pt idx="1566">
                  <c:v>12722</c:v>
                </c:pt>
                <c:pt idx="1567">
                  <c:v>12691</c:v>
                </c:pt>
                <c:pt idx="1568">
                  <c:v>12722</c:v>
                </c:pt>
                <c:pt idx="1569">
                  <c:v>12709</c:v>
                </c:pt>
                <c:pt idx="1570">
                  <c:v>12719</c:v>
                </c:pt>
                <c:pt idx="1571">
                  <c:v>12722</c:v>
                </c:pt>
                <c:pt idx="1572">
                  <c:v>12726</c:v>
                </c:pt>
                <c:pt idx="1573">
                  <c:v>12751</c:v>
                </c:pt>
                <c:pt idx="1574">
                  <c:v>12756</c:v>
                </c:pt>
                <c:pt idx="1575">
                  <c:v>12766</c:v>
                </c:pt>
                <c:pt idx="1576">
                  <c:v>12731</c:v>
                </c:pt>
                <c:pt idx="1577">
                  <c:v>12740</c:v>
                </c:pt>
                <c:pt idx="1578">
                  <c:v>12740</c:v>
                </c:pt>
                <c:pt idx="1579">
                  <c:v>12696</c:v>
                </c:pt>
                <c:pt idx="1580">
                  <c:v>12682</c:v>
                </c:pt>
                <c:pt idx="1581">
                  <c:v>12709</c:v>
                </c:pt>
                <c:pt idx="1582">
                  <c:v>12666</c:v>
                </c:pt>
                <c:pt idx="1583">
                  <c:v>12681</c:v>
                </c:pt>
                <c:pt idx="1584">
                  <c:v>12678</c:v>
                </c:pt>
                <c:pt idx="1585">
                  <c:v>12683</c:v>
                </c:pt>
                <c:pt idx="1586">
                  <c:v>12679</c:v>
                </c:pt>
                <c:pt idx="1587">
                  <c:v>12673</c:v>
                </c:pt>
                <c:pt idx="1588">
                  <c:v>12698</c:v>
                </c:pt>
                <c:pt idx="1589">
                  <c:v>12661</c:v>
                </c:pt>
                <c:pt idx="1590">
                  <c:v>12682</c:v>
                </c:pt>
                <c:pt idx="1591">
                  <c:v>12679</c:v>
                </c:pt>
                <c:pt idx="1592">
                  <c:v>12708</c:v>
                </c:pt>
                <c:pt idx="1593">
                  <c:v>12729</c:v>
                </c:pt>
                <c:pt idx="1594">
                  <c:v>12743</c:v>
                </c:pt>
                <c:pt idx="1595">
                  <c:v>12753</c:v>
                </c:pt>
                <c:pt idx="1596">
                  <c:v>12746</c:v>
                </c:pt>
                <c:pt idx="1597">
                  <c:v>12731</c:v>
                </c:pt>
                <c:pt idx="1598">
                  <c:v>12725</c:v>
                </c:pt>
                <c:pt idx="1599">
                  <c:v>12719</c:v>
                </c:pt>
                <c:pt idx="1600">
                  <c:v>12719</c:v>
                </c:pt>
                <c:pt idx="1601">
                  <c:v>12698</c:v>
                </c:pt>
                <c:pt idx="1602">
                  <c:v>12677</c:v>
                </c:pt>
                <c:pt idx="1603">
                  <c:v>12698</c:v>
                </c:pt>
                <c:pt idx="1604">
                  <c:v>12692</c:v>
                </c:pt>
                <c:pt idx="1605">
                  <c:v>12663</c:v>
                </c:pt>
                <c:pt idx="1606">
                  <c:v>12690</c:v>
                </c:pt>
                <c:pt idx="1607">
                  <c:v>12688</c:v>
                </c:pt>
                <c:pt idx="1608">
                  <c:v>12688</c:v>
                </c:pt>
                <c:pt idx="1609">
                  <c:v>12649</c:v>
                </c:pt>
                <c:pt idx="1610">
                  <c:v>12673</c:v>
                </c:pt>
                <c:pt idx="1611">
                  <c:v>12669</c:v>
                </c:pt>
                <c:pt idx="1612">
                  <c:v>12705</c:v>
                </c:pt>
                <c:pt idx="1613">
                  <c:v>12683</c:v>
                </c:pt>
                <c:pt idx="1614">
                  <c:v>12676</c:v>
                </c:pt>
                <c:pt idx="1615">
                  <c:v>12688</c:v>
                </c:pt>
                <c:pt idx="1616">
                  <c:v>12681</c:v>
                </c:pt>
                <c:pt idx="1617">
                  <c:v>12663</c:v>
                </c:pt>
                <c:pt idx="1618">
                  <c:v>12687</c:v>
                </c:pt>
                <c:pt idx="1619">
                  <c:v>12664</c:v>
                </c:pt>
                <c:pt idx="1620">
                  <c:v>12683</c:v>
                </c:pt>
                <c:pt idx="1621">
                  <c:v>12679</c:v>
                </c:pt>
                <c:pt idx="1622">
                  <c:v>12680</c:v>
                </c:pt>
                <c:pt idx="1623">
                  <c:v>12692</c:v>
                </c:pt>
                <c:pt idx="1624">
                  <c:v>12679</c:v>
                </c:pt>
                <c:pt idx="1625">
                  <c:v>12686</c:v>
                </c:pt>
                <c:pt idx="1626">
                  <c:v>12691</c:v>
                </c:pt>
                <c:pt idx="1627">
                  <c:v>12706</c:v>
                </c:pt>
                <c:pt idx="1628">
                  <c:v>12687</c:v>
                </c:pt>
                <c:pt idx="1629">
                  <c:v>12705</c:v>
                </c:pt>
                <c:pt idx="1630">
                  <c:v>12725</c:v>
                </c:pt>
                <c:pt idx="1631">
                  <c:v>12741</c:v>
                </c:pt>
                <c:pt idx="1632">
                  <c:v>12755</c:v>
                </c:pt>
                <c:pt idx="1633">
                  <c:v>12764</c:v>
                </c:pt>
                <c:pt idx="1634">
                  <c:v>12810</c:v>
                </c:pt>
                <c:pt idx="1635">
                  <c:v>12798</c:v>
                </c:pt>
                <c:pt idx="1636">
                  <c:v>12787</c:v>
                </c:pt>
                <c:pt idx="1637">
                  <c:v>12812</c:v>
                </c:pt>
                <c:pt idx="1638">
                  <c:v>12840</c:v>
                </c:pt>
                <c:pt idx="1639">
                  <c:v>12854</c:v>
                </c:pt>
                <c:pt idx="1640">
                  <c:v>12853</c:v>
                </c:pt>
                <c:pt idx="1641">
                  <c:v>12832</c:v>
                </c:pt>
                <c:pt idx="1642">
                  <c:v>12835</c:v>
                </c:pt>
                <c:pt idx="1643">
                  <c:v>12778</c:v>
                </c:pt>
                <c:pt idx="1644">
                  <c:v>12794</c:v>
                </c:pt>
                <c:pt idx="1645">
                  <c:v>12763</c:v>
                </c:pt>
                <c:pt idx="1646">
                  <c:v>12778</c:v>
                </c:pt>
                <c:pt idx="1647">
                  <c:v>12757</c:v>
                </c:pt>
                <c:pt idx="1648">
                  <c:v>12790</c:v>
                </c:pt>
                <c:pt idx="1649">
                  <c:v>12724</c:v>
                </c:pt>
                <c:pt idx="1650">
                  <c:v>12751</c:v>
                </c:pt>
                <c:pt idx="1651">
                  <c:v>12781</c:v>
                </c:pt>
                <c:pt idx="1652">
                  <c:v>12804</c:v>
                </c:pt>
                <c:pt idx="1653">
                  <c:v>12840</c:v>
                </c:pt>
                <c:pt idx="1654">
                  <c:v>12863</c:v>
                </c:pt>
                <c:pt idx="1655">
                  <c:v>12918</c:v>
                </c:pt>
                <c:pt idx="1656">
                  <c:v>12948</c:v>
                </c:pt>
                <c:pt idx="1657">
                  <c:v>12967</c:v>
                </c:pt>
                <c:pt idx="1658">
                  <c:v>13001</c:v>
                </c:pt>
                <c:pt idx="1659">
                  <c:v>13028</c:v>
                </c:pt>
                <c:pt idx="1660">
                  <c:v>13044</c:v>
                </c:pt>
                <c:pt idx="1661">
                  <c:v>12997</c:v>
                </c:pt>
                <c:pt idx="1662">
                  <c:v>12922</c:v>
                </c:pt>
                <c:pt idx="1663">
                  <c:v>12948</c:v>
                </c:pt>
                <c:pt idx="1664">
                  <c:v>12895</c:v>
                </c:pt>
                <c:pt idx="1665">
                  <c:v>12810</c:v>
                </c:pt>
                <c:pt idx="1666">
                  <c:v>12820</c:v>
                </c:pt>
                <c:pt idx="1667">
                  <c:v>12773</c:v>
                </c:pt>
                <c:pt idx="1668">
                  <c:v>12786</c:v>
                </c:pt>
                <c:pt idx="1669">
                  <c:v>12742</c:v>
                </c:pt>
                <c:pt idx="1670">
                  <c:v>12732</c:v>
                </c:pt>
                <c:pt idx="1671">
                  <c:v>12716</c:v>
                </c:pt>
                <c:pt idx="1672">
                  <c:v>12729</c:v>
                </c:pt>
                <c:pt idx="1673">
                  <c:v>12741</c:v>
                </c:pt>
                <c:pt idx="1674">
                  <c:v>12737</c:v>
                </c:pt>
                <c:pt idx="1675">
                  <c:v>12745</c:v>
                </c:pt>
                <c:pt idx="1676">
                  <c:v>12740</c:v>
                </c:pt>
                <c:pt idx="1677">
                  <c:v>12717</c:v>
                </c:pt>
                <c:pt idx="1678">
                  <c:v>12749</c:v>
                </c:pt>
                <c:pt idx="1679">
                  <c:v>12760</c:v>
                </c:pt>
                <c:pt idx="1680">
                  <c:v>12759</c:v>
                </c:pt>
                <c:pt idx="1681">
                  <c:v>12748</c:v>
                </c:pt>
                <c:pt idx="1682">
                  <c:v>12712</c:v>
                </c:pt>
                <c:pt idx="1683">
                  <c:v>12732</c:v>
                </c:pt>
                <c:pt idx="1684">
                  <c:v>12709</c:v>
                </c:pt>
                <c:pt idx="1685">
                  <c:v>12695</c:v>
                </c:pt>
                <c:pt idx="1686">
                  <c:v>12685</c:v>
                </c:pt>
                <c:pt idx="1687">
                  <c:v>12685</c:v>
                </c:pt>
                <c:pt idx="1688">
                  <c:v>12691</c:v>
                </c:pt>
                <c:pt idx="1689">
                  <c:v>12693</c:v>
                </c:pt>
                <c:pt idx="1690">
                  <c:v>12688</c:v>
                </c:pt>
                <c:pt idx="1691">
                  <c:v>12699</c:v>
                </c:pt>
                <c:pt idx="1692">
                  <c:v>12686</c:v>
                </c:pt>
                <c:pt idx="1693">
                  <c:v>12657</c:v>
                </c:pt>
                <c:pt idx="1694">
                  <c:v>12648</c:v>
                </c:pt>
                <c:pt idx="1695">
                  <c:v>12674</c:v>
                </c:pt>
                <c:pt idx="1696">
                  <c:v>12653</c:v>
                </c:pt>
                <c:pt idx="1697">
                  <c:v>12671</c:v>
                </c:pt>
                <c:pt idx="1698">
                  <c:v>12659</c:v>
                </c:pt>
                <c:pt idx="1699">
                  <c:v>12640</c:v>
                </c:pt>
                <c:pt idx="1700">
                  <c:v>12670</c:v>
                </c:pt>
                <c:pt idx="1701">
                  <c:v>12677</c:v>
                </c:pt>
                <c:pt idx="1702">
                  <c:v>12668</c:v>
                </c:pt>
                <c:pt idx="1703">
                  <c:v>12694</c:v>
                </c:pt>
                <c:pt idx="1704">
                  <c:v>12683</c:v>
                </c:pt>
                <c:pt idx="1705">
                  <c:v>12703</c:v>
                </c:pt>
                <c:pt idx="1706">
                  <c:v>12687</c:v>
                </c:pt>
                <c:pt idx="1707">
                  <c:v>12709</c:v>
                </c:pt>
                <c:pt idx="1708">
                  <c:v>12676</c:v>
                </c:pt>
                <c:pt idx="1709">
                  <c:v>12683</c:v>
                </c:pt>
                <c:pt idx="1710">
                  <c:v>12724</c:v>
                </c:pt>
                <c:pt idx="1711">
                  <c:v>12723</c:v>
                </c:pt>
                <c:pt idx="1712">
                  <c:v>12780</c:v>
                </c:pt>
                <c:pt idx="1713">
                  <c:v>12803</c:v>
                </c:pt>
                <c:pt idx="1714">
                  <c:v>12862</c:v>
                </c:pt>
                <c:pt idx="1715">
                  <c:v>12825</c:v>
                </c:pt>
                <c:pt idx="1716">
                  <c:v>12852</c:v>
                </c:pt>
                <c:pt idx="1717">
                  <c:v>12825</c:v>
                </c:pt>
                <c:pt idx="1718">
                  <c:v>12822</c:v>
                </c:pt>
                <c:pt idx="1719">
                  <c:v>12817</c:v>
                </c:pt>
                <c:pt idx="1720">
                  <c:v>12821</c:v>
                </c:pt>
                <c:pt idx="1721">
                  <c:v>12800</c:v>
                </c:pt>
                <c:pt idx="1722">
                  <c:v>12826</c:v>
                </c:pt>
                <c:pt idx="1723">
                  <c:v>12853</c:v>
                </c:pt>
                <c:pt idx="1724">
                  <c:v>12856</c:v>
                </c:pt>
                <c:pt idx="1725">
                  <c:v>12897</c:v>
                </c:pt>
                <c:pt idx="1726">
                  <c:v>12860</c:v>
                </c:pt>
                <c:pt idx="1727">
                  <c:v>12905</c:v>
                </c:pt>
                <c:pt idx="1728">
                  <c:v>12885</c:v>
                </c:pt>
                <c:pt idx="1729">
                  <c:v>12845</c:v>
                </c:pt>
                <c:pt idx="1730">
                  <c:v>12822</c:v>
                </c:pt>
                <c:pt idx="1731">
                  <c:v>12820</c:v>
                </c:pt>
                <c:pt idx="1732">
                  <c:v>12786</c:v>
                </c:pt>
                <c:pt idx="1733">
                  <c:v>12782</c:v>
                </c:pt>
                <c:pt idx="1734">
                  <c:v>12795</c:v>
                </c:pt>
                <c:pt idx="1735">
                  <c:v>12757</c:v>
                </c:pt>
                <c:pt idx="1736">
                  <c:v>12734</c:v>
                </c:pt>
                <c:pt idx="1737">
                  <c:v>12706</c:v>
                </c:pt>
                <c:pt idx="1738">
                  <c:v>12706</c:v>
                </c:pt>
                <c:pt idx="1739">
                  <c:v>12724</c:v>
                </c:pt>
                <c:pt idx="1740">
                  <c:v>12712</c:v>
                </c:pt>
                <c:pt idx="1741">
                  <c:v>12711</c:v>
                </c:pt>
                <c:pt idx="1742">
                  <c:v>12717</c:v>
                </c:pt>
                <c:pt idx="1743">
                  <c:v>12707</c:v>
                </c:pt>
                <c:pt idx="1744">
                  <c:v>12671</c:v>
                </c:pt>
                <c:pt idx="1745">
                  <c:v>12704</c:v>
                </c:pt>
                <c:pt idx="1746">
                  <c:v>12673</c:v>
                </c:pt>
                <c:pt idx="1747">
                  <c:v>12653</c:v>
                </c:pt>
                <c:pt idx="1748">
                  <c:v>12684</c:v>
                </c:pt>
                <c:pt idx="1749">
                  <c:v>12676</c:v>
                </c:pt>
                <c:pt idx="1750">
                  <c:v>12668</c:v>
                </c:pt>
                <c:pt idx="1751">
                  <c:v>12696</c:v>
                </c:pt>
                <c:pt idx="1752">
                  <c:v>12673</c:v>
                </c:pt>
                <c:pt idx="1753">
                  <c:v>12660</c:v>
                </c:pt>
                <c:pt idx="1754">
                  <c:v>12661</c:v>
                </c:pt>
                <c:pt idx="1755">
                  <c:v>12679</c:v>
                </c:pt>
                <c:pt idx="1756">
                  <c:v>12683</c:v>
                </c:pt>
                <c:pt idx="1757">
                  <c:v>12664</c:v>
                </c:pt>
                <c:pt idx="1758">
                  <c:v>12674</c:v>
                </c:pt>
                <c:pt idx="1759">
                  <c:v>12700</c:v>
                </c:pt>
                <c:pt idx="1760">
                  <c:v>12686</c:v>
                </c:pt>
                <c:pt idx="1761">
                  <c:v>12679</c:v>
                </c:pt>
                <c:pt idx="1762">
                  <c:v>12665</c:v>
                </c:pt>
                <c:pt idx="1763">
                  <c:v>12677</c:v>
                </c:pt>
                <c:pt idx="1764">
                  <c:v>12666</c:v>
                </c:pt>
                <c:pt idx="1765">
                  <c:v>12688</c:v>
                </c:pt>
                <c:pt idx="1766">
                  <c:v>12694</c:v>
                </c:pt>
                <c:pt idx="1767">
                  <c:v>12673</c:v>
                </c:pt>
                <c:pt idx="1768">
                  <c:v>12630</c:v>
                </c:pt>
                <c:pt idx="1769">
                  <c:v>12698</c:v>
                </c:pt>
                <c:pt idx="1770">
                  <c:v>12666</c:v>
                </c:pt>
                <c:pt idx="1771">
                  <c:v>12686</c:v>
                </c:pt>
                <c:pt idx="1772">
                  <c:v>12655</c:v>
                </c:pt>
                <c:pt idx="1773">
                  <c:v>12670</c:v>
                </c:pt>
                <c:pt idx="1774">
                  <c:v>12680</c:v>
                </c:pt>
                <c:pt idx="1775">
                  <c:v>12663</c:v>
                </c:pt>
                <c:pt idx="1776">
                  <c:v>12670</c:v>
                </c:pt>
                <c:pt idx="1777">
                  <c:v>12662</c:v>
                </c:pt>
                <c:pt idx="1778">
                  <c:v>12678</c:v>
                </c:pt>
                <c:pt idx="1779">
                  <c:v>12673</c:v>
                </c:pt>
                <c:pt idx="1780">
                  <c:v>12657</c:v>
                </c:pt>
                <c:pt idx="1781">
                  <c:v>12661</c:v>
                </c:pt>
                <c:pt idx="1782">
                  <c:v>12693</c:v>
                </c:pt>
                <c:pt idx="1783">
                  <c:v>12668</c:v>
                </c:pt>
                <c:pt idx="1784">
                  <c:v>12665</c:v>
                </c:pt>
                <c:pt idx="1785">
                  <c:v>12665</c:v>
                </c:pt>
                <c:pt idx="1786">
                  <c:v>12643</c:v>
                </c:pt>
                <c:pt idx="1787">
                  <c:v>12659</c:v>
                </c:pt>
                <c:pt idx="1788">
                  <c:v>12669</c:v>
                </c:pt>
                <c:pt idx="1789">
                  <c:v>12678</c:v>
                </c:pt>
                <c:pt idx="1790">
                  <c:v>12676</c:v>
                </c:pt>
                <c:pt idx="1791">
                  <c:v>12653</c:v>
                </c:pt>
                <c:pt idx="1792">
                  <c:v>12688</c:v>
                </c:pt>
                <c:pt idx="1793">
                  <c:v>12667</c:v>
                </c:pt>
                <c:pt idx="1794">
                  <c:v>12658</c:v>
                </c:pt>
                <c:pt idx="1795">
                  <c:v>12660</c:v>
                </c:pt>
                <c:pt idx="1796">
                  <c:v>12670</c:v>
                </c:pt>
                <c:pt idx="1797">
                  <c:v>12677</c:v>
                </c:pt>
                <c:pt idx="1798">
                  <c:v>12667</c:v>
                </c:pt>
                <c:pt idx="1799">
                  <c:v>12668</c:v>
                </c:pt>
                <c:pt idx="1800">
                  <c:v>12649</c:v>
                </c:pt>
                <c:pt idx="1801">
                  <c:v>12660</c:v>
                </c:pt>
                <c:pt idx="1802">
                  <c:v>12631</c:v>
                </c:pt>
                <c:pt idx="1803">
                  <c:v>12658</c:v>
                </c:pt>
                <c:pt idx="1804">
                  <c:v>12651</c:v>
                </c:pt>
                <c:pt idx="1805">
                  <c:v>12648</c:v>
                </c:pt>
                <c:pt idx="1806">
                  <c:v>12663</c:v>
                </c:pt>
                <c:pt idx="1807">
                  <c:v>12663</c:v>
                </c:pt>
                <c:pt idx="1808">
                  <c:v>12639</c:v>
                </c:pt>
                <c:pt idx="1809">
                  <c:v>12646</c:v>
                </c:pt>
                <c:pt idx="1810">
                  <c:v>12660</c:v>
                </c:pt>
                <c:pt idx="1811">
                  <c:v>12661</c:v>
                </c:pt>
                <c:pt idx="1812">
                  <c:v>12668</c:v>
                </c:pt>
                <c:pt idx="1813">
                  <c:v>12681</c:v>
                </c:pt>
                <c:pt idx="1814">
                  <c:v>12686</c:v>
                </c:pt>
                <c:pt idx="1815">
                  <c:v>12663</c:v>
                </c:pt>
                <c:pt idx="1816">
                  <c:v>12688</c:v>
                </c:pt>
                <c:pt idx="1817">
                  <c:v>12674</c:v>
                </c:pt>
                <c:pt idx="1818">
                  <c:v>12678</c:v>
                </c:pt>
                <c:pt idx="1819">
                  <c:v>12699</c:v>
                </c:pt>
                <c:pt idx="1820">
                  <c:v>12718</c:v>
                </c:pt>
                <c:pt idx="1821">
                  <c:v>12664</c:v>
                </c:pt>
                <c:pt idx="1822">
                  <c:v>12684</c:v>
                </c:pt>
                <c:pt idx="1823">
                  <c:v>12701</c:v>
                </c:pt>
                <c:pt idx="1824">
                  <c:v>12694</c:v>
                </c:pt>
                <c:pt idx="1825">
                  <c:v>12680</c:v>
                </c:pt>
                <c:pt idx="1826">
                  <c:v>12688</c:v>
                </c:pt>
                <c:pt idx="1827">
                  <c:v>12715</c:v>
                </c:pt>
                <c:pt idx="1828">
                  <c:v>12673</c:v>
                </c:pt>
                <c:pt idx="1829">
                  <c:v>12706</c:v>
                </c:pt>
                <c:pt idx="1830">
                  <c:v>12675</c:v>
                </c:pt>
                <c:pt idx="1831">
                  <c:v>12682</c:v>
                </c:pt>
                <c:pt idx="1832">
                  <c:v>12672</c:v>
                </c:pt>
                <c:pt idx="1833">
                  <c:v>12692</c:v>
                </c:pt>
                <c:pt idx="1834">
                  <c:v>12665</c:v>
                </c:pt>
                <c:pt idx="1835">
                  <c:v>12695</c:v>
                </c:pt>
                <c:pt idx="1836">
                  <c:v>12670</c:v>
                </c:pt>
                <c:pt idx="1837">
                  <c:v>12699</c:v>
                </c:pt>
                <c:pt idx="1838">
                  <c:v>12694</c:v>
                </c:pt>
                <c:pt idx="1839">
                  <c:v>12719</c:v>
                </c:pt>
                <c:pt idx="1840">
                  <c:v>12712</c:v>
                </c:pt>
                <c:pt idx="1841">
                  <c:v>12716</c:v>
                </c:pt>
                <c:pt idx="1842">
                  <c:v>12690</c:v>
                </c:pt>
                <c:pt idx="1843">
                  <c:v>12714</c:v>
                </c:pt>
                <c:pt idx="1844">
                  <c:v>12722</c:v>
                </c:pt>
                <c:pt idx="1845">
                  <c:v>12763</c:v>
                </c:pt>
                <c:pt idx="1846">
                  <c:v>12786</c:v>
                </c:pt>
                <c:pt idx="1847">
                  <c:v>12847</c:v>
                </c:pt>
                <c:pt idx="1848">
                  <c:v>12857</c:v>
                </c:pt>
                <c:pt idx="1849">
                  <c:v>12920</c:v>
                </c:pt>
                <c:pt idx="1850">
                  <c:v>12993</c:v>
                </c:pt>
                <c:pt idx="1851">
                  <c:v>13001</c:v>
                </c:pt>
                <c:pt idx="1852">
                  <c:v>12979</c:v>
                </c:pt>
                <c:pt idx="1853">
                  <c:v>12970</c:v>
                </c:pt>
                <c:pt idx="1854">
                  <c:v>12909</c:v>
                </c:pt>
                <c:pt idx="1855">
                  <c:v>12866</c:v>
                </c:pt>
                <c:pt idx="1856">
                  <c:v>12850</c:v>
                </c:pt>
                <c:pt idx="1857">
                  <c:v>12804</c:v>
                </c:pt>
                <c:pt idx="1858">
                  <c:v>12747</c:v>
                </c:pt>
                <c:pt idx="1859">
                  <c:v>12714</c:v>
                </c:pt>
                <c:pt idx="1860">
                  <c:v>12724</c:v>
                </c:pt>
                <c:pt idx="1861">
                  <c:v>12717</c:v>
                </c:pt>
                <c:pt idx="1862">
                  <c:v>12658</c:v>
                </c:pt>
                <c:pt idx="1863">
                  <c:v>12692</c:v>
                </c:pt>
                <c:pt idx="1864">
                  <c:v>12692</c:v>
                </c:pt>
                <c:pt idx="1865">
                  <c:v>12684</c:v>
                </c:pt>
                <c:pt idx="1866">
                  <c:v>12688</c:v>
                </c:pt>
                <c:pt idx="1867">
                  <c:v>12668</c:v>
                </c:pt>
                <c:pt idx="1868">
                  <c:v>12670</c:v>
                </c:pt>
                <c:pt idx="1869">
                  <c:v>12683</c:v>
                </c:pt>
                <c:pt idx="1870">
                  <c:v>12686</c:v>
                </c:pt>
                <c:pt idx="1871">
                  <c:v>12686</c:v>
                </c:pt>
                <c:pt idx="1872">
                  <c:v>12692</c:v>
                </c:pt>
                <c:pt idx="1873">
                  <c:v>12691</c:v>
                </c:pt>
                <c:pt idx="1874">
                  <c:v>12715</c:v>
                </c:pt>
                <c:pt idx="1875">
                  <c:v>12693</c:v>
                </c:pt>
                <c:pt idx="1876">
                  <c:v>12682</c:v>
                </c:pt>
                <c:pt idx="1877">
                  <c:v>12691</c:v>
                </c:pt>
                <c:pt idx="1878">
                  <c:v>12698</c:v>
                </c:pt>
                <c:pt idx="1879">
                  <c:v>12730</c:v>
                </c:pt>
                <c:pt idx="1880">
                  <c:v>12714</c:v>
                </c:pt>
                <c:pt idx="1881">
                  <c:v>12684</c:v>
                </c:pt>
                <c:pt idx="1882">
                  <c:v>12675</c:v>
                </c:pt>
                <c:pt idx="1883">
                  <c:v>12701</c:v>
                </c:pt>
                <c:pt idx="1884">
                  <c:v>12688</c:v>
                </c:pt>
                <c:pt idx="1885">
                  <c:v>12691</c:v>
                </c:pt>
                <c:pt idx="1886">
                  <c:v>12686</c:v>
                </c:pt>
                <c:pt idx="1887">
                  <c:v>12713</c:v>
                </c:pt>
                <c:pt idx="1888">
                  <c:v>12715</c:v>
                </c:pt>
                <c:pt idx="1889">
                  <c:v>12697</c:v>
                </c:pt>
                <c:pt idx="1890">
                  <c:v>12708</c:v>
                </c:pt>
                <c:pt idx="1891">
                  <c:v>12698</c:v>
                </c:pt>
                <c:pt idx="1892">
                  <c:v>12681</c:v>
                </c:pt>
                <c:pt idx="1893">
                  <c:v>12690</c:v>
                </c:pt>
                <c:pt idx="1894">
                  <c:v>12672</c:v>
                </c:pt>
                <c:pt idx="1895">
                  <c:v>12664</c:v>
                </c:pt>
                <c:pt idx="1896">
                  <c:v>12677</c:v>
                </c:pt>
                <c:pt idx="1897">
                  <c:v>12693</c:v>
                </c:pt>
                <c:pt idx="1898">
                  <c:v>12653</c:v>
                </c:pt>
                <c:pt idx="1899">
                  <c:v>12692</c:v>
                </c:pt>
                <c:pt idx="1900">
                  <c:v>12672</c:v>
                </c:pt>
                <c:pt idx="1901">
                  <c:v>12670</c:v>
                </c:pt>
                <c:pt idx="1902">
                  <c:v>12670</c:v>
                </c:pt>
                <c:pt idx="1903">
                  <c:v>12668</c:v>
                </c:pt>
                <c:pt idx="1904">
                  <c:v>12680</c:v>
                </c:pt>
                <c:pt idx="1905">
                  <c:v>12688</c:v>
                </c:pt>
                <c:pt idx="1906">
                  <c:v>12687</c:v>
                </c:pt>
                <c:pt idx="1907">
                  <c:v>12684</c:v>
                </c:pt>
                <c:pt idx="1908">
                  <c:v>12695</c:v>
                </c:pt>
                <c:pt idx="1909">
                  <c:v>12656</c:v>
                </c:pt>
                <c:pt idx="1910">
                  <c:v>12680</c:v>
                </c:pt>
                <c:pt idx="1911">
                  <c:v>12689</c:v>
                </c:pt>
                <c:pt idx="1912">
                  <c:v>12681</c:v>
                </c:pt>
                <c:pt idx="1913">
                  <c:v>12675</c:v>
                </c:pt>
                <c:pt idx="1914">
                  <c:v>12674</c:v>
                </c:pt>
                <c:pt idx="1915">
                  <c:v>12689</c:v>
                </c:pt>
                <c:pt idx="1916">
                  <c:v>12676</c:v>
                </c:pt>
                <c:pt idx="1917">
                  <c:v>12686</c:v>
                </c:pt>
                <c:pt idx="1918">
                  <c:v>12658</c:v>
                </c:pt>
                <c:pt idx="1919">
                  <c:v>12674</c:v>
                </c:pt>
                <c:pt idx="1920">
                  <c:v>12651</c:v>
                </c:pt>
                <c:pt idx="1921">
                  <c:v>12665</c:v>
                </c:pt>
                <c:pt idx="1922">
                  <c:v>12698</c:v>
                </c:pt>
                <c:pt idx="1923">
                  <c:v>12686</c:v>
                </c:pt>
                <c:pt idx="1924">
                  <c:v>12660</c:v>
                </c:pt>
                <c:pt idx="1925">
                  <c:v>12643</c:v>
                </c:pt>
                <c:pt idx="1926">
                  <c:v>12665</c:v>
                </c:pt>
                <c:pt idx="1927">
                  <c:v>12630</c:v>
                </c:pt>
                <c:pt idx="1928">
                  <c:v>12626</c:v>
                </c:pt>
                <c:pt idx="1929">
                  <c:v>12641</c:v>
                </c:pt>
                <c:pt idx="1930">
                  <c:v>12653</c:v>
                </c:pt>
                <c:pt idx="1931">
                  <c:v>12649</c:v>
                </c:pt>
                <c:pt idx="1932">
                  <c:v>12626</c:v>
                </c:pt>
                <c:pt idx="1933">
                  <c:v>12636</c:v>
                </c:pt>
                <c:pt idx="1934">
                  <c:v>12650</c:v>
                </c:pt>
                <c:pt idx="1935">
                  <c:v>12652</c:v>
                </c:pt>
                <c:pt idx="1936">
                  <c:v>12633</c:v>
                </c:pt>
                <c:pt idx="1937">
                  <c:v>12650</c:v>
                </c:pt>
                <c:pt idx="1938">
                  <c:v>12659</c:v>
                </c:pt>
                <c:pt idx="1939">
                  <c:v>12635</c:v>
                </c:pt>
                <c:pt idx="1940">
                  <c:v>12654</c:v>
                </c:pt>
                <c:pt idx="1941">
                  <c:v>12677</c:v>
                </c:pt>
                <c:pt idx="1942">
                  <c:v>12641</c:v>
                </c:pt>
                <c:pt idx="1943">
                  <c:v>12651</c:v>
                </c:pt>
                <c:pt idx="1944">
                  <c:v>12650</c:v>
                </c:pt>
                <c:pt idx="1945">
                  <c:v>12684</c:v>
                </c:pt>
                <c:pt idx="1946">
                  <c:v>12692</c:v>
                </c:pt>
                <c:pt idx="1947">
                  <c:v>12707</c:v>
                </c:pt>
                <c:pt idx="1948">
                  <c:v>12714</c:v>
                </c:pt>
                <c:pt idx="1949">
                  <c:v>12681</c:v>
                </c:pt>
                <c:pt idx="1950">
                  <c:v>12679</c:v>
                </c:pt>
                <c:pt idx="1951">
                  <c:v>12684</c:v>
                </c:pt>
                <c:pt idx="1952">
                  <c:v>12674</c:v>
                </c:pt>
                <c:pt idx="1953">
                  <c:v>12673</c:v>
                </c:pt>
                <c:pt idx="1954">
                  <c:v>12706</c:v>
                </c:pt>
                <c:pt idx="1955">
                  <c:v>12757</c:v>
                </c:pt>
                <c:pt idx="1956">
                  <c:v>12781</c:v>
                </c:pt>
                <c:pt idx="1957">
                  <c:v>12844</c:v>
                </c:pt>
                <c:pt idx="1958">
                  <c:v>12862</c:v>
                </c:pt>
                <c:pt idx="1959">
                  <c:v>12876</c:v>
                </c:pt>
                <c:pt idx="1960">
                  <c:v>12846</c:v>
                </c:pt>
                <c:pt idx="1961">
                  <c:v>12846</c:v>
                </c:pt>
                <c:pt idx="1962">
                  <c:v>12788</c:v>
                </c:pt>
                <c:pt idx="1963">
                  <c:v>12739</c:v>
                </c:pt>
                <c:pt idx="1964">
                  <c:v>12733</c:v>
                </c:pt>
                <c:pt idx="1965">
                  <c:v>12697</c:v>
                </c:pt>
                <c:pt idx="1966">
                  <c:v>12711</c:v>
                </c:pt>
                <c:pt idx="1967">
                  <c:v>12656</c:v>
                </c:pt>
                <c:pt idx="1968">
                  <c:v>12683</c:v>
                </c:pt>
                <c:pt idx="1969">
                  <c:v>12679</c:v>
                </c:pt>
                <c:pt idx="1970">
                  <c:v>12658</c:v>
                </c:pt>
                <c:pt idx="1971">
                  <c:v>12663</c:v>
                </c:pt>
                <c:pt idx="1972">
                  <c:v>12656</c:v>
                </c:pt>
                <c:pt idx="1973">
                  <c:v>12670</c:v>
                </c:pt>
                <c:pt idx="1974">
                  <c:v>12648</c:v>
                </c:pt>
                <c:pt idx="1975">
                  <c:v>12654</c:v>
                </c:pt>
                <c:pt idx="1976">
                  <c:v>12644</c:v>
                </c:pt>
                <c:pt idx="1977">
                  <c:v>12672</c:v>
                </c:pt>
                <c:pt idx="1978">
                  <c:v>12671</c:v>
                </c:pt>
                <c:pt idx="1979">
                  <c:v>12643</c:v>
                </c:pt>
                <c:pt idx="1980">
                  <c:v>12626</c:v>
                </c:pt>
                <c:pt idx="1981">
                  <c:v>12662</c:v>
                </c:pt>
                <c:pt idx="1982">
                  <c:v>12654</c:v>
                </c:pt>
                <c:pt idx="1983">
                  <c:v>12653</c:v>
                </c:pt>
                <c:pt idx="1984">
                  <c:v>12672</c:v>
                </c:pt>
                <c:pt idx="1985">
                  <c:v>12689</c:v>
                </c:pt>
                <c:pt idx="1986">
                  <c:v>12665</c:v>
                </c:pt>
                <c:pt idx="1987">
                  <c:v>12679</c:v>
                </c:pt>
                <c:pt idx="1988">
                  <c:v>12693</c:v>
                </c:pt>
                <c:pt idx="1989">
                  <c:v>12702</c:v>
                </c:pt>
                <c:pt idx="1990">
                  <c:v>12716</c:v>
                </c:pt>
                <c:pt idx="1991">
                  <c:v>12669</c:v>
                </c:pt>
                <c:pt idx="1992">
                  <c:v>12678</c:v>
                </c:pt>
                <c:pt idx="1993">
                  <c:v>12694</c:v>
                </c:pt>
                <c:pt idx="1994">
                  <c:v>12670</c:v>
                </c:pt>
                <c:pt idx="1995">
                  <c:v>12687</c:v>
                </c:pt>
                <c:pt idx="1996">
                  <c:v>12698</c:v>
                </c:pt>
                <c:pt idx="1997">
                  <c:v>12669</c:v>
                </c:pt>
                <c:pt idx="1998">
                  <c:v>12681</c:v>
                </c:pt>
                <c:pt idx="1999">
                  <c:v>12653</c:v>
                </c:pt>
                <c:pt idx="2000">
                  <c:v>12655</c:v>
                </c:pt>
                <c:pt idx="2001">
                  <c:v>12667</c:v>
                </c:pt>
                <c:pt idx="2002">
                  <c:v>12676</c:v>
                </c:pt>
                <c:pt idx="2003">
                  <c:v>12657</c:v>
                </c:pt>
                <c:pt idx="2004">
                  <c:v>12662</c:v>
                </c:pt>
                <c:pt idx="2005">
                  <c:v>12663</c:v>
                </c:pt>
                <c:pt idx="2006">
                  <c:v>12668</c:v>
                </c:pt>
                <c:pt idx="2007">
                  <c:v>12685</c:v>
                </c:pt>
                <c:pt idx="2008">
                  <c:v>12662</c:v>
                </c:pt>
                <c:pt idx="2009">
                  <c:v>12660</c:v>
                </c:pt>
                <c:pt idx="2010">
                  <c:v>12677</c:v>
                </c:pt>
                <c:pt idx="2011">
                  <c:v>12684</c:v>
                </c:pt>
                <c:pt idx="2012">
                  <c:v>12685</c:v>
                </c:pt>
                <c:pt idx="2013">
                  <c:v>12659</c:v>
                </c:pt>
                <c:pt idx="2014">
                  <c:v>12681</c:v>
                </c:pt>
                <c:pt idx="2015">
                  <c:v>12665</c:v>
                </c:pt>
                <c:pt idx="2016">
                  <c:v>12671</c:v>
                </c:pt>
                <c:pt idx="2017">
                  <c:v>12661</c:v>
                </c:pt>
                <c:pt idx="2018">
                  <c:v>12651</c:v>
                </c:pt>
                <c:pt idx="2019">
                  <c:v>12646</c:v>
                </c:pt>
                <c:pt idx="2020">
                  <c:v>12661</c:v>
                </c:pt>
                <c:pt idx="2021">
                  <c:v>12664</c:v>
                </c:pt>
                <c:pt idx="2022">
                  <c:v>12671</c:v>
                </c:pt>
                <c:pt idx="2023">
                  <c:v>12662</c:v>
                </c:pt>
                <c:pt idx="2024">
                  <c:v>12658</c:v>
                </c:pt>
                <c:pt idx="2025">
                  <c:v>12669</c:v>
                </c:pt>
                <c:pt idx="2026">
                  <c:v>12675</c:v>
                </c:pt>
                <c:pt idx="2027">
                  <c:v>12659</c:v>
                </c:pt>
                <c:pt idx="2028">
                  <c:v>12657</c:v>
                </c:pt>
                <c:pt idx="2029">
                  <c:v>12670</c:v>
                </c:pt>
                <c:pt idx="2030">
                  <c:v>12707</c:v>
                </c:pt>
                <c:pt idx="2031">
                  <c:v>12672</c:v>
                </c:pt>
                <c:pt idx="2032">
                  <c:v>12679</c:v>
                </c:pt>
                <c:pt idx="2033">
                  <c:v>12676</c:v>
                </c:pt>
                <c:pt idx="2034">
                  <c:v>12672</c:v>
                </c:pt>
                <c:pt idx="2035">
                  <c:v>12697</c:v>
                </c:pt>
                <c:pt idx="2036">
                  <c:v>12682</c:v>
                </c:pt>
                <c:pt idx="2037">
                  <c:v>12695</c:v>
                </c:pt>
                <c:pt idx="2038">
                  <c:v>12737</c:v>
                </c:pt>
                <c:pt idx="2039">
                  <c:v>12736</c:v>
                </c:pt>
                <c:pt idx="2040">
                  <c:v>12776</c:v>
                </c:pt>
                <c:pt idx="2041">
                  <c:v>12819</c:v>
                </c:pt>
                <c:pt idx="2042">
                  <c:v>12887</c:v>
                </c:pt>
                <c:pt idx="2043">
                  <c:v>12937</c:v>
                </c:pt>
                <c:pt idx="2044">
                  <c:v>12961</c:v>
                </c:pt>
                <c:pt idx="2045">
                  <c:v>12993</c:v>
                </c:pt>
                <c:pt idx="2046">
                  <c:v>12972</c:v>
                </c:pt>
                <c:pt idx="2047">
                  <c:v>12845</c:v>
                </c:pt>
                <c:pt idx="2048">
                  <c:v>12874</c:v>
                </c:pt>
                <c:pt idx="2049">
                  <c:v>12804</c:v>
                </c:pt>
                <c:pt idx="2050">
                  <c:v>12725</c:v>
                </c:pt>
                <c:pt idx="2051">
                  <c:v>12739</c:v>
                </c:pt>
                <c:pt idx="2052">
                  <c:v>12705</c:v>
                </c:pt>
                <c:pt idx="2053">
                  <c:v>12724</c:v>
                </c:pt>
                <c:pt idx="2054">
                  <c:v>12693</c:v>
                </c:pt>
                <c:pt idx="2055">
                  <c:v>12663</c:v>
                </c:pt>
                <c:pt idx="2056">
                  <c:v>12651</c:v>
                </c:pt>
                <c:pt idx="2057">
                  <c:v>12651</c:v>
                </c:pt>
                <c:pt idx="2058">
                  <c:v>12671</c:v>
                </c:pt>
                <c:pt idx="2059">
                  <c:v>12663</c:v>
                </c:pt>
                <c:pt idx="2060">
                  <c:v>12669</c:v>
                </c:pt>
                <c:pt idx="2061">
                  <c:v>12681</c:v>
                </c:pt>
                <c:pt idx="2062">
                  <c:v>12681</c:v>
                </c:pt>
                <c:pt idx="2063">
                  <c:v>12681</c:v>
                </c:pt>
                <c:pt idx="2064">
                  <c:v>12679</c:v>
                </c:pt>
                <c:pt idx="2065">
                  <c:v>12699</c:v>
                </c:pt>
                <c:pt idx="2066">
                  <c:v>12670</c:v>
                </c:pt>
                <c:pt idx="2067">
                  <c:v>12720</c:v>
                </c:pt>
                <c:pt idx="2068">
                  <c:v>12739</c:v>
                </c:pt>
                <c:pt idx="2069">
                  <c:v>12756</c:v>
                </c:pt>
                <c:pt idx="2070">
                  <c:v>12773</c:v>
                </c:pt>
                <c:pt idx="2071">
                  <c:v>12834</c:v>
                </c:pt>
                <c:pt idx="2072">
                  <c:v>12817</c:v>
                </c:pt>
                <c:pt idx="2073">
                  <c:v>12778</c:v>
                </c:pt>
                <c:pt idx="2074">
                  <c:v>12771</c:v>
                </c:pt>
                <c:pt idx="2075">
                  <c:v>12737</c:v>
                </c:pt>
                <c:pt idx="2076">
                  <c:v>12728</c:v>
                </c:pt>
                <c:pt idx="2077">
                  <c:v>12736</c:v>
                </c:pt>
                <c:pt idx="2078">
                  <c:v>12690</c:v>
                </c:pt>
                <c:pt idx="2079">
                  <c:v>12678</c:v>
                </c:pt>
                <c:pt idx="2080">
                  <c:v>12695</c:v>
                </c:pt>
                <c:pt idx="2081">
                  <c:v>12691</c:v>
                </c:pt>
                <c:pt idx="2082">
                  <c:v>12685</c:v>
                </c:pt>
                <c:pt idx="2083">
                  <c:v>12702</c:v>
                </c:pt>
                <c:pt idx="2084">
                  <c:v>12684</c:v>
                </c:pt>
                <c:pt idx="2085">
                  <c:v>12654</c:v>
                </c:pt>
                <c:pt idx="2086">
                  <c:v>12674</c:v>
                </c:pt>
                <c:pt idx="2087">
                  <c:v>12670</c:v>
                </c:pt>
                <c:pt idx="2088">
                  <c:v>12668</c:v>
                </c:pt>
                <c:pt idx="2089">
                  <c:v>12653</c:v>
                </c:pt>
                <c:pt idx="2090">
                  <c:v>12654</c:v>
                </c:pt>
                <c:pt idx="2091">
                  <c:v>12665</c:v>
                </c:pt>
                <c:pt idx="2092">
                  <c:v>12640</c:v>
                </c:pt>
                <c:pt idx="2093">
                  <c:v>12665</c:v>
                </c:pt>
                <c:pt idx="2094">
                  <c:v>12663</c:v>
                </c:pt>
                <c:pt idx="2095">
                  <c:v>12637</c:v>
                </c:pt>
                <c:pt idx="2096">
                  <c:v>12631</c:v>
                </c:pt>
                <c:pt idx="2097">
                  <c:v>12664</c:v>
                </c:pt>
                <c:pt idx="2098">
                  <c:v>12648</c:v>
                </c:pt>
                <c:pt idx="2099">
                  <c:v>12636</c:v>
                </c:pt>
                <c:pt idx="2100">
                  <c:v>12663</c:v>
                </c:pt>
                <c:pt idx="2101">
                  <c:v>12641</c:v>
                </c:pt>
                <c:pt idx="2102">
                  <c:v>12680</c:v>
                </c:pt>
                <c:pt idx="2103">
                  <c:v>12634</c:v>
                </c:pt>
                <c:pt idx="2104">
                  <c:v>12644</c:v>
                </c:pt>
                <c:pt idx="2105">
                  <c:v>12645</c:v>
                </c:pt>
                <c:pt idx="2106">
                  <c:v>12671</c:v>
                </c:pt>
                <c:pt idx="2107">
                  <c:v>12674</c:v>
                </c:pt>
                <c:pt idx="2108">
                  <c:v>12673</c:v>
                </c:pt>
                <c:pt idx="2109">
                  <c:v>12675</c:v>
                </c:pt>
                <c:pt idx="2110">
                  <c:v>12672</c:v>
                </c:pt>
                <c:pt idx="2111">
                  <c:v>12674</c:v>
                </c:pt>
                <c:pt idx="2112">
                  <c:v>12683</c:v>
                </c:pt>
                <c:pt idx="2113">
                  <c:v>12641</c:v>
                </c:pt>
                <c:pt idx="2114">
                  <c:v>12640</c:v>
                </c:pt>
                <c:pt idx="2115">
                  <c:v>12661</c:v>
                </c:pt>
                <c:pt idx="2116">
                  <c:v>12677</c:v>
                </c:pt>
                <c:pt idx="2117">
                  <c:v>12652</c:v>
                </c:pt>
                <c:pt idx="2118">
                  <c:v>12645</c:v>
                </c:pt>
                <c:pt idx="2119">
                  <c:v>12671</c:v>
                </c:pt>
                <c:pt idx="2120">
                  <c:v>12659</c:v>
                </c:pt>
                <c:pt idx="2121">
                  <c:v>12640</c:v>
                </c:pt>
                <c:pt idx="2122">
                  <c:v>12647</c:v>
                </c:pt>
                <c:pt idx="2123">
                  <c:v>12679</c:v>
                </c:pt>
                <c:pt idx="2124">
                  <c:v>12687</c:v>
                </c:pt>
                <c:pt idx="2125">
                  <c:v>12678</c:v>
                </c:pt>
                <c:pt idx="2126">
                  <c:v>12676</c:v>
                </c:pt>
                <c:pt idx="2127">
                  <c:v>12681</c:v>
                </c:pt>
                <c:pt idx="2128">
                  <c:v>12676</c:v>
                </c:pt>
                <c:pt idx="2129">
                  <c:v>12691</c:v>
                </c:pt>
                <c:pt idx="2130">
                  <c:v>12684</c:v>
                </c:pt>
                <c:pt idx="2131">
                  <c:v>12676</c:v>
                </c:pt>
                <c:pt idx="2132">
                  <c:v>12662</c:v>
                </c:pt>
                <c:pt idx="2133">
                  <c:v>12688</c:v>
                </c:pt>
                <c:pt idx="2134">
                  <c:v>12686</c:v>
                </c:pt>
                <c:pt idx="2135">
                  <c:v>12654</c:v>
                </c:pt>
                <c:pt idx="2136">
                  <c:v>12660</c:v>
                </c:pt>
                <c:pt idx="2137">
                  <c:v>12685</c:v>
                </c:pt>
                <c:pt idx="2138">
                  <c:v>12658</c:v>
                </c:pt>
                <c:pt idx="2139">
                  <c:v>12681</c:v>
                </c:pt>
                <c:pt idx="2140">
                  <c:v>12692</c:v>
                </c:pt>
                <c:pt idx="2141">
                  <c:v>12669</c:v>
                </c:pt>
                <c:pt idx="2142">
                  <c:v>12659</c:v>
                </c:pt>
                <c:pt idx="2143">
                  <c:v>12668</c:v>
                </c:pt>
                <c:pt idx="2144">
                  <c:v>12674</c:v>
                </c:pt>
                <c:pt idx="2145">
                  <c:v>12676</c:v>
                </c:pt>
                <c:pt idx="2146">
                  <c:v>12711</c:v>
                </c:pt>
                <c:pt idx="2147">
                  <c:v>12709</c:v>
                </c:pt>
                <c:pt idx="2148">
                  <c:v>12724</c:v>
                </c:pt>
                <c:pt idx="2149">
                  <c:v>12746</c:v>
                </c:pt>
                <c:pt idx="2150">
                  <c:v>12741</c:v>
                </c:pt>
                <c:pt idx="2151">
                  <c:v>12719</c:v>
                </c:pt>
                <c:pt idx="2152">
                  <c:v>12738</c:v>
                </c:pt>
                <c:pt idx="2153">
                  <c:v>12689</c:v>
                </c:pt>
                <c:pt idx="2154">
                  <c:v>12686</c:v>
                </c:pt>
                <c:pt idx="2155">
                  <c:v>12696</c:v>
                </c:pt>
                <c:pt idx="2156">
                  <c:v>12690</c:v>
                </c:pt>
                <c:pt idx="2157">
                  <c:v>12681</c:v>
                </c:pt>
                <c:pt idx="2158">
                  <c:v>12688</c:v>
                </c:pt>
                <c:pt idx="2159">
                  <c:v>12666</c:v>
                </c:pt>
                <c:pt idx="2160">
                  <c:v>12663</c:v>
                </c:pt>
                <c:pt idx="2161">
                  <c:v>12679</c:v>
                </c:pt>
                <c:pt idx="2162">
                  <c:v>12656</c:v>
                </c:pt>
                <c:pt idx="2163">
                  <c:v>12680</c:v>
                </c:pt>
                <c:pt idx="2164">
                  <c:v>12659</c:v>
                </c:pt>
                <c:pt idx="2165">
                  <c:v>12645</c:v>
                </c:pt>
                <c:pt idx="2166">
                  <c:v>12645</c:v>
                </c:pt>
                <c:pt idx="2167">
                  <c:v>12657</c:v>
                </c:pt>
                <c:pt idx="2168">
                  <c:v>12654</c:v>
                </c:pt>
                <c:pt idx="2169">
                  <c:v>12652</c:v>
                </c:pt>
                <c:pt idx="2170">
                  <c:v>12652</c:v>
                </c:pt>
                <c:pt idx="2171">
                  <c:v>12640</c:v>
                </c:pt>
                <c:pt idx="2172">
                  <c:v>12664</c:v>
                </c:pt>
                <c:pt idx="2173">
                  <c:v>12669</c:v>
                </c:pt>
                <c:pt idx="2174">
                  <c:v>12634</c:v>
                </c:pt>
                <c:pt idx="2175">
                  <c:v>12637</c:v>
                </c:pt>
                <c:pt idx="2176">
                  <c:v>12641</c:v>
                </c:pt>
                <c:pt idx="2177">
                  <c:v>12648</c:v>
                </c:pt>
                <c:pt idx="2178">
                  <c:v>12659</c:v>
                </c:pt>
                <c:pt idx="2179">
                  <c:v>12661</c:v>
                </c:pt>
                <c:pt idx="2180">
                  <c:v>12668</c:v>
                </c:pt>
                <c:pt idx="2181">
                  <c:v>12652</c:v>
                </c:pt>
                <c:pt idx="2182">
                  <c:v>12683</c:v>
                </c:pt>
                <c:pt idx="2183">
                  <c:v>12672</c:v>
                </c:pt>
                <c:pt idx="2184">
                  <c:v>12665</c:v>
                </c:pt>
                <c:pt idx="2185">
                  <c:v>12675</c:v>
                </c:pt>
                <c:pt idx="2186">
                  <c:v>12676</c:v>
                </c:pt>
                <c:pt idx="2187">
                  <c:v>12660</c:v>
                </c:pt>
                <c:pt idx="2188">
                  <c:v>12675</c:v>
                </c:pt>
                <c:pt idx="2189">
                  <c:v>12666</c:v>
                </c:pt>
                <c:pt idx="2190">
                  <c:v>12672</c:v>
                </c:pt>
                <c:pt idx="2191">
                  <c:v>12646</c:v>
                </c:pt>
                <c:pt idx="2192">
                  <c:v>12680</c:v>
                </c:pt>
                <c:pt idx="2193">
                  <c:v>12653</c:v>
                </c:pt>
                <c:pt idx="2194">
                  <c:v>12654</c:v>
                </c:pt>
                <c:pt idx="2195">
                  <c:v>12651</c:v>
                </c:pt>
                <c:pt idx="2196">
                  <c:v>12637</c:v>
                </c:pt>
                <c:pt idx="2197">
                  <c:v>12648</c:v>
                </c:pt>
                <c:pt idx="2198">
                  <c:v>12630</c:v>
                </c:pt>
                <c:pt idx="2199">
                  <c:v>12632</c:v>
                </c:pt>
                <c:pt idx="2200">
                  <c:v>12662</c:v>
                </c:pt>
                <c:pt idx="2201">
                  <c:v>12646</c:v>
                </c:pt>
                <c:pt idx="2202">
                  <c:v>12642</c:v>
                </c:pt>
                <c:pt idx="2203">
                  <c:v>12650</c:v>
                </c:pt>
                <c:pt idx="2204">
                  <c:v>12613</c:v>
                </c:pt>
                <c:pt idx="2205">
                  <c:v>12629</c:v>
                </c:pt>
                <c:pt idx="2206">
                  <c:v>12635</c:v>
                </c:pt>
                <c:pt idx="2207">
                  <c:v>12641</c:v>
                </c:pt>
                <c:pt idx="2208">
                  <c:v>12623</c:v>
                </c:pt>
                <c:pt idx="2209">
                  <c:v>12633</c:v>
                </c:pt>
                <c:pt idx="2210">
                  <c:v>12634</c:v>
                </c:pt>
                <c:pt idx="2211">
                  <c:v>12621</c:v>
                </c:pt>
                <c:pt idx="2212">
                  <c:v>12617</c:v>
                </c:pt>
                <c:pt idx="2213">
                  <c:v>12631</c:v>
                </c:pt>
                <c:pt idx="2214">
                  <c:v>12639</c:v>
                </c:pt>
                <c:pt idx="2215">
                  <c:v>12614</c:v>
                </c:pt>
                <c:pt idx="2216">
                  <c:v>12621</c:v>
                </c:pt>
                <c:pt idx="2217">
                  <c:v>12620</c:v>
                </c:pt>
                <c:pt idx="2218">
                  <c:v>12623</c:v>
                </c:pt>
                <c:pt idx="2219">
                  <c:v>12627</c:v>
                </c:pt>
                <c:pt idx="2220">
                  <c:v>12613</c:v>
                </c:pt>
                <c:pt idx="2221">
                  <c:v>12619</c:v>
                </c:pt>
                <c:pt idx="2222">
                  <c:v>12622</c:v>
                </c:pt>
                <c:pt idx="2223">
                  <c:v>12644</c:v>
                </c:pt>
                <c:pt idx="2224">
                  <c:v>12637</c:v>
                </c:pt>
                <c:pt idx="2225">
                  <c:v>12628</c:v>
                </c:pt>
                <c:pt idx="2226">
                  <c:v>12639</c:v>
                </c:pt>
                <c:pt idx="2227">
                  <c:v>12631</c:v>
                </c:pt>
                <c:pt idx="2228">
                  <c:v>12625</c:v>
                </c:pt>
                <c:pt idx="2229">
                  <c:v>12622</c:v>
                </c:pt>
                <c:pt idx="2230">
                  <c:v>12634</c:v>
                </c:pt>
                <c:pt idx="2231">
                  <c:v>12621</c:v>
                </c:pt>
                <c:pt idx="2232">
                  <c:v>12633</c:v>
                </c:pt>
                <c:pt idx="2233">
                  <c:v>12641</c:v>
                </c:pt>
                <c:pt idx="2234">
                  <c:v>12642</c:v>
                </c:pt>
                <c:pt idx="2235">
                  <c:v>12640</c:v>
                </c:pt>
                <c:pt idx="2236">
                  <c:v>12639</c:v>
                </c:pt>
                <c:pt idx="2237">
                  <c:v>12615</c:v>
                </c:pt>
                <c:pt idx="2238">
                  <c:v>12641</c:v>
                </c:pt>
                <c:pt idx="2239">
                  <c:v>12645</c:v>
                </c:pt>
                <c:pt idx="2240">
                  <c:v>12618</c:v>
                </c:pt>
                <c:pt idx="2241">
                  <c:v>12635</c:v>
                </c:pt>
                <c:pt idx="2242">
                  <c:v>12638</c:v>
                </c:pt>
                <c:pt idx="2243">
                  <c:v>12652</c:v>
                </c:pt>
                <c:pt idx="2244">
                  <c:v>12634</c:v>
                </c:pt>
                <c:pt idx="2245">
                  <c:v>12617</c:v>
                </c:pt>
                <c:pt idx="2246">
                  <c:v>12619</c:v>
                </c:pt>
                <c:pt idx="2247">
                  <c:v>12625</c:v>
                </c:pt>
                <c:pt idx="2248">
                  <c:v>12629</c:v>
                </c:pt>
                <c:pt idx="2249">
                  <c:v>12645</c:v>
                </c:pt>
                <c:pt idx="2250">
                  <c:v>12648</c:v>
                </c:pt>
                <c:pt idx="2251">
                  <c:v>12630</c:v>
                </c:pt>
                <c:pt idx="2252">
                  <c:v>12655</c:v>
                </c:pt>
                <c:pt idx="2253">
                  <c:v>12644</c:v>
                </c:pt>
                <c:pt idx="2254">
                  <c:v>12639</c:v>
                </c:pt>
                <c:pt idx="2255">
                  <c:v>12671</c:v>
                </c:pt>
                <c:pt idx="2256">
                  <c:v>12643</c:v>
                </c:pt>
                <c:pt idx="2257">
                  <c:v>12628</c:v>
                </c:pt>
                <c:pt idx="2258">
                  <c:v>12646</c:v>
                </c:pt>
                <c:pt idx="2259">
                  <c:v>12648</c:v>
                </c:pt>
                <c:pt idx="2260">
                  <c:v>12619</c:v>
                </c:pt>
                <c:pt idx="2261">
                  <c:v>12649</c:v>
                </c:pt>
                <c:pt idx="2262">
                  <c:v>12636</c:v>
                </c:pt>
                <c:pt idx="2263">
                  <c:v>12652</c:v>
                </c:pt>
                <c:pt idx="2264">
                  <c:v>12650</c:v>
                </c:pt>
                <c:pt idx="2265">
                  <c:v>12636</c:v>
                </c:pt>
                <c:pt idx="2266">
                  <c:v>12649</c:v>
                </c:pt>
                <c:pt idx="2267">
                  <c:v>12630</c:v>
                </c:pt>
                <c:pt idx="2268">
                  <c:v>12648</c:v>
                </c:pt>
                <c:pt idx="2269">
                  <c:v>12641</c:v>
                </c:pt>
                <c:pt idx="2270">
                  <c:v>12642</c:v>
                </c:pt>
                <c:pt idx="2271">
                  <c:v>12649</c:v>
                </c:pt>
                <c:pt idx="2272">
                  <c:v>12629</c:v>
                </c:pt>
                <c:pt idx="2273">
                  <c:v>12643</c:v>
                </c:pt>
                <c:pt idx="2274">
                  <c:v>12648</c:v>
                </c:pt>
                <c:pt idx="2275">
                  <c:v>12644</c:v>
                </c:pt>
                <c:pt idx="2276">
                  <c:v>12645</c:v>
                </c:pt>
                <c:pt idx="2277">
                  <c:v>12657</c:v>
                </c:pt>
                <c:pt idx="2278">
                  <c:v>12677</c:v>
                </c:pt>
                <c:pt idx="2279">
                  <c:v>12696</c:v>
                </c:pt>
                <c:pt idx="2280">
                  <c:v>12677</c:v>
                </c:pt>
                <c:pt idx="2281">
                  <c:v>12702</c:v>
                </c:pt>
                <c:pt idx="2282">
                  <c:v>12667</c:v>
                </c:pt>
                <c:pt idx="2283">
                  <c:v>12685</c:v>
                </c:pt>
                <c:pt idx="2284">
                  <c:v>12672</c:v>
                </c:pt>
                <c:pt idx="2285">
                  <c:v>12676</c:v>
                </c:pt>
                <c:pt idx="2286">
                  <c:v>12652</c:v>
                </c:pt>
                <c:pt idx="2287">
                  <c:v>12623</c:v>
                </c:pt>
                <c:pt idx="2288">
                  <c:v>12644</c:v>
                </c:pt>
                <c:pt idx="2289">
                  <c:v>12654</c:v>
                </c:pt>
                <c:pt idx="2290">
                  <c:v>12639</c:v>
                </c:pt>
                <c:pt idx="2291">
                  <c:v>12653</c:v>
                </c:pt>
                <c:pt idx="2292">
                  <c:v>12648</c:v>
                </c:pt>
                <c:pt idx="2293">
                  <c:v>12649</c:v>
                </c:pt>
                <c:pt idx="2294">
                  <c:v>12635</c:v>
                </c:pt>
                <c:pt idx="2295">
                  <c:v>12649</c:v>
                </c:pt>
                <c:pt idx="2296">
                  <c:v>12644</c:v>
                </c:pt>
                <c:pt idx="2297">
                  <c:v>12636</c:v>
                </c:pt>
                <c:pt idx="2298">
                  <c:v>12644</c:v>
                </c:pt>
                <c:pt idx="2299">
                  <c:v>12647</c:v>
                </c:pt>
                <c:pt idx="2300">
                  <c:v>12625</c:v>
                </c:pt>
                <c:pt idx="2301">
                  <c:v>12636</c:v>
                </c:pt>
                <c:pt idx="2302">
                  <c:v>12652</c:v>
                </c:pt>
                <c:pt idx="2303">
                  <c:v>12656</c:v>
                </c:pt>
                <c:pt idx="2304">
                  <c:v>12622</c:v>
                </c:pt>
                <c:pt idx="2305">
                  <c:v>12629</c:v>
                </c:pt>
                <c:pt idx="2306">
                  <c:v>12646</c:v>
                </c:pt>
                <c:pt idx="2307">
                  <c:v>12653</c:v>
                </c:pt>
                <c:pt idx="2308">
                  <c:v>12624</c:v>
                </c:pt>
                <c:pt idx="2309">
                  <c:v>12629</c:v>
                </c:pt>
                <c:pt idx="2310">
                  <c:v>12637</c:v>
                </c:pt>
                <c:pt idx="2311">
                  <c:v>12633</c:v>
                </c:pt>
                <c:pt idx="2312">
                  <c:v>12633</c:v>
                </c:pt>
                <c:pt idx="2313">
                  <c:v>12621</c:v>
                </c:pt>
                <c:pt idx="2314">
                  <c:v>12637</c:v>
                </c:pt>
                <c:pt idx="2315">
                  <c:v>12640</c:v>
                </c:pt>
                <c:pt idx="2316">
                  <c:v>12651</c:v>
                </c:pt>
                <c:pt idx="2317">
                  <c:v>12645</c:v>
                </c:pt>
                <c:pt idx="2318">
                  <c:v>12652</c:v>
                </c:pt>
                <c:pt idx="2319">
                  <c:v>12649</c:v>
                </c:pt>
                <c:pt idx="2320">
                  <c:v>12679</c:v>
                </c:pt>
                <c:pt idx="2321">
                  <c:v>12643</c:v>
                </c:pt>
                <c:pt idx="2322">
                  <c:v>12667</c:v>
                </c:pt>
                <c:pt idx="2323">
                  <c:v>12654</c:v>
                </c:pt>
                <c:pt idx="2324">
                  <c:v>12655</c:v>
                </c:pt>
                <c:pt idx="2325">
                  <c:v>12657</c:v>
                </c:pt>
                <c:pt idx="2326">
                  <c:v>12665</c:v>
                </c:pt>
                <c:pt idx="2327">
                  <c:v>12643</c:v>
                </c:pt>
                <c:pt idx="2328">
                  <c:v>12639</c:v>
                </c:pt>
                <c:pt idx="2329">
                  <c:v>12652</c:v>
                </c:pt>
                <c:pt idx="2330">
                  <c:v>12632</c:v>
                </c:pt>
                <c:pt idx="2331">
                  <c:v>12655</c:v>
                </c:pt>
                <c:pt idx="2332">
                  <c:v>12647</c:v>
                </c:pt>
                <c:pt idx="2333">
                  <c:v>12663</c:v>
                </c:pt>
                <c:pt idx="2334">
                  <c:v>12673</c:v>
                </c:pt>
                <c:pt idx="2335">
                  <c:v>12705</c:v>
                </c:pt>
                <c:pt idx="2336">
                  <c:v>12738</c:v>
                </c:pt>
                <c:pt idx="2337">
                  <c:v>12745</c:v>
                </c:pt>
                <c:pt idx="2338">
                  <c:v>12759</c:v>
                </c:pt>
                <c:pt idx="2339">
                  <c:v>12781</c:v>
                </c:pt>
                <c:pt idx="2340">
                  <c:v>12806</c:v>
                </c:pt>
                <c:pt idx="2341">
                  <c:v>12782</c:v>
                </c:pt>
                <c:pt idx="2342">
                  <c:v>12762</c:v>
                </c:pt>
                <c:pt idx="2343">
                  <c:v>12744</c:v>
                </c:pt>
                <c:pt idx="2344">
                  <c:v>12723</c:v>
                </c:pt>
                <c:pt idx="2345">
                  <c:v>12694</c:v>
                </c:pt>
                <c:pt idx="2346">
                  <c:v>12685</c:v>
                </c:pt>
                <c:pt idx="2347">
                  <c:v>12684</c:v>
                </c:pt>
                <c:pt idx="2348">
                  <c:v>12691</c:v>
                </c:pt>
                <c:pt idx="2349">
                  <c:v>12634</c:v>
                </c:pt>
                <c:pt idx="2350">
                  <c:v>12677</c:v>
                </c:pt>
                <c:pt idx="2351">
                  <c:v>12654</c:v>
                </c:pt>
                <c:pt idx="2352">
                  <c:v>12638</c:v>
                </c:pt>
                <c:pt idx="2353">
                  <c:v>12655</c:v>
                </c:pt>
                <c:pt idx="2354">
                  <c:v>12643</c:v>
                </c:pt>
                <c:pt idx="2355">
                  <c:v>12619</c:v>
                </c:pt>
                <c:pt idx="2356">
                  <c:v>12643</c:v>
                </c:pt>
                <c:pt idx="2357">
                  <c:v>12631</c:v>
                </c:pt>
                <c:pt idx="2358">
                  <c:v>12635</c:v>
                </c:pt>
                <c:pt idx="2359">
                  <c:v>12622</c:v>
                </c:pt>
                <c:pt idx="2360">
                  <c:v>12627</c:v>
                </c:pt>
                <c:pt idx="2361">
                  <c:v>12644</c:v>
                </c:pt>
                <c:pt idx="2362">
                  <c:v>12636</c:v>
                </c:pt>
                <c:pt idx="2363">
                  <c:v>12642</c:v>
                </c:pt>
                <c:pt idx="2364">
                  <c:v>12628</c:v>
                </c:pt>
                <c:pt idx="2365">
                  <c:v>12645</c:v>
                </c:pt>
                <c:pt idx="2366">
                  <c:v>12649</c:v>
                </c:pt>
                <c:pt idx="2367">
                  <c:v>12642</c:v>
                </c:pt>
                <c:pt idx="2368">
                  <c:v>12640</c:v>
                </c:pt>
                <c:pt idx="2369">
                  <c:v>12630</c:v>
                </c:pt>
                <c:pt idx="2370">
                  <c:v>12625</c:v>
                </c:pt>
                <c:pt idx="2371">
                  <c:v>12660</c:v>
                </c:pt>
                <c:pt idx="2372">
                  <c:v>12624</c:v>
                </c:pt>
                <c:pt idx="2373">
                  <c:v>12627</c:v>
                </c:pt>
                <c:pt idx="2374">
                  <c:v>12630</c:v>
                </c:pt>
                <c:pt idx="2375">
                  <c:v>12615</c:v>
                </c:pt>
                <c:pt idx="2376">
                  <c:v>12635</c:v>
                </c:pt>
                <c:pt idx="2377">
                  <c:v>12635</c:v>
                </c:pt>
                <c:pt idx="2378">
                  <c:v>12617</c:v>
                </c:pt>
                <c:pt idx="2379">
                  <c:v>12620</c:v>
                </c:pt>
                <c:pt idx="2380">
                  <c:v>12622</c:v>
                </c:pt>
                <c:pt idx="2381">
                  <c:v>12641</c:v>
                </c:pt>
                <c:pt idx="2382">
                  <c:v>12631</c:v>
                </c:pt>
                <c:pt idx="2383">
                  <c:v>12644</c:v>
                </c:pt>
                <c:pt idx="2384">
                  <c:v>12632</c:v>
                </c:pt>
                <c:pt idx="2385">
                  <c:v>12628</c:v>
                </c:pt>
                <c:pt idx="2386">
                  <c:v>12640</c:v>
                </c:pt>
                <c:pt idx="2387">
                  <c:v>12636</c:v>
                </c:pt>
                <c:pt idx="2388">
                  <c:v>12653</c:v>
                </c:pt>
                <c:pt idx="2389">
                  <c:v>12652</c:v>
                </c:pt>
                <c:pt idx="2390">
                  <c:v>12681</c:v>
                </c:pt>
                <c:pt idx="2391">
                  <c:v>12661</c:v>
                </c:pt>
                <c:pt idx="2392">
                  <c:v>12669</c:v>
                </c:pt>
                <c:pt idx="2393">
                  <c:v>12664</c:v>
                </c:pt>
                <c:pt idx="2394">
                  <c:v>12698</c:v>
                </c:pt>
                <c:pt idx="2395">
                  <c:v>12719</c:v>
                </c:pt>
                <c:pt idx="2396">
                  <c:v>12720</c:v>
                </c:pt>
                <c:pt idx="2397">
                  <c:v>12719</c:v>
                </c:pt>
                <c:pt idx="2398">
                  <c:v>12697</c:v>
                </c:pt>
                <c:pt idx="2399">
                  <c:v>12677</c:v>
                </c:pt>
                <c:pt idx="2400">
                  <c:v>12677</c:v>
                </c:pt>
                <c:pt idx="2401">
                  <c:v>12670</c:v>
                </c:pt>
                <c:pt idx="2402">
                  <c:v>12669</c:v>
                </c:pt>
                <c:pt idx="2403">
                  <c:v>12667</c:v>
                </c:pt>
                <c:pt idx="2404">
                  <c:v>12623</c:v>
                </c:pt>
                <c:pt idx="2405">
                  <c:v>12642</c:v>
                </c:pt>
                <c:pt idx="2406">
                  <c:v>12637</c:v>
                </c:pt>
                <c:pt idx="2407">
                  <c:v>12640</c:v>
                </c:pt>
                <c:pt idx="2408">
                  <c:v>12661</c:v>
                </c:pt>
                <c:pt idx="2409">
                  <c:v>12644</c:v>
                </c:pt>
                <c:pt idx="2410">
                  <c:v>12631</c:v>
                </c:pt>
                <c:pt idx="2411">
                  <c:v>12635</c:v>
                </c:pt>
                <c:pt idx="2412">
                  <c:v>12609</c:v>
                </c:pt>
                <c:pt idx="2413">
                  <c:v>12641</c:v>
                </c:pt>
                <c:pt idx="2414">
                  <c:v>12643</c:v>
                </c:pt>
                <c:pt idx="2415">
                  <c:v>12627</c:v>
                </c:pt>
                <c:pt idx="2416">
                  <c:v>12627</c:v>
                </c:pt>
                <c:pt idx="2417">
                  <c:v>12636</c:v>
                </c:pt>
                <c:pt idx="2418">
                  <c:v>12663</c:v>
                </c:pt>
                <c:pt idx="2419">
                  <c:v>12657</c:v>
                </c:pt>
                <c:pt idx="2420">
                  <c:v>12664</c:v>
                </c:pt>
                <c:pt idx="2421">
                  <c:v>12669</c:v>
                </c:pt>
                <c:pt idx="2422">
                  <c:v>12685</c:v>
                </c:pt>
                <c:pt idx="2423">
                  <c:v>12674</c:v>
                </c:pt>
                <c:pt idx="2424">
                  <c:v>12666</c:v>
                </c:pt>
                <c:pt idx="2425">
                  <c:v>12668</c:v>
                </c:pt>
                <c:pt idx="2426">
                  <c:v>12651</c:v>
                </c:pt>
                <c:pt idx="2427">
                  <c:v>12675</c:v>
                </c:pt>
                <c:pt idx="2428">
                  <c:v>12643</c:v>
                </c:pt>
                <c:pt idx="2429">
                  <c:v>12610</c:v>
                </c:pt>
                <c:pt idx="2430">
                  <c:v>12627</c:v>
                </c:pt>
                <c:pt idx="2431">
                  <c:v>12620</c:v>
                </c:pt>
                <c:pt idx="2432">
                  <c:v>12655</c:v>
                </c:pt>
                <c:pt idx="2433">
                  <c:v>12638</c:v>
                </c:pt>
                <c:pt idx="2434">
                  <c:v>12657</c:v>
                </c:pt>
                <c:pt idx="2435">
                  <c:v>12665</c:v>
                </c:pt>
                <c:pt idx="2436">
                  <c:v>12637</c:v>
                </c:pt>
                <c:pt idx="2437">
                  <c:v>12659</c:v>
                </c:pt>
                <c:pt idx="2438">
                  <c:v>12643</c:v>
                </c:pt>
                <c:pt idx="2439">
                  <c:v>12616</c:v>
                </c:pt>
                <c:pt idx="2440">
                  <c:v>12629</c:v>
                </c:pt>
                <c:pt idx="2441">
                  <c:v>12638</c:v>
                </c:pt>
                <c:pt idx="2442">
                  <c:v>12637</c:v>
                </c:pt>
                <c:pt idx="2443">
                  <c:v>12635</c:v>
                </c:pt>
                <c:pt idx="2444">
                  <c:v>12627</c:v>
                </c:pt>
                <c:pt idx="2445">
                  <c:v>12661</c:v>
                </c:pt>
                <c:pt idx="2446">
                  <c:v>12635</c:v>
                </c:pt>
                <c:pt idx="2447">
                  <c:v>12637</c:v>
                </c:pt>
                <c:pt idx="2448">
                  <c:v>12646</c:v>
                </c:pt>
                <c:pt idx="2449">
                  <c:v>12623</c:v>
                </c:pt>
                <c:pt idx="2450">
                  <c:v>12641</c:v>
                </c:pt>
                <c:pt idx="2451">
                  <c:v>12657</c:v>
                </c:pt>
                <c:pt idx="2452">
                  <c:v>12650</c:v>
                </c:pt>
                <c:pt idx="2453">
                  <c:v>12639</c:v>
                </c:pt>
                <c:pt idx="2454">
                  <c:v>12628</c:v>
                </c:pt>
                <c:pt idx="2455">
                  <c:v>12649</c:v>
                </c:pt>
                <c:pt idx="2456">
                  <c:v>12632</c:v>
                </c:pt>
                <c:pt idx="2457">
                  <c:v>12627</c:v>
                </c:pt>
                <c:pt idx="2458">
                  <c:v>12639</c:v>
                </c:pt>
                <c:pt idx="2459">
                  <c:v>12625</c:v>
                </c:pt>
                <c:pt idx="2460">
                  <c:v>12620</c:v>
                </c:pt>
                <c:pt idx="2461">
                  <c:v>12623</c:v>
                </c:pt>
                <c:pt idx="2462">
                  <c:v>12619</c:v>
                </c:pt>
                <c:pt idx="2463">
                  <c:v>12607</c:v>
                </c:pt>
                <c:pt idx="2464">
                  <c:v>12641</c:v>
                </c:pt>
                <c:pt idx="2465">
                  <c:v>12626</c:v>
                </c:pt>
                <c:pt idx="2466">
                  <c:v>12628</c:v>
                </c:pt>
                <c:pt idx="2467">
                  <c:v>12626</c:v>
                </c:pt>
                <c:pt idx="2468">
                  <c:v>12624</c:v>
                </c:pt>
                <c:pt idx="2469">
                  <c:v>12649</c:v>
                </c:pt>
                <c:pt idx="2470">
                  <c:v>12634</c:v>
                </c:pt>
                <c:pt idx="2471">
                  <c:v>12632</c:v>
                </c:pt>
                <c:pt idx="2472">
                  <c:v>12636</c:v>
                </c:pt>
                <c:pt idx="2473">
                  <c:v>12629</c:v>
                </c:pt>
                <c:pt idx="2474">
                  <c:v>12631</c:v>
                </c:pt>
                <c:pt idx="2475">
                  <c:v>12632</c:v>
                </c:pt>
                <c:pt idx="2476">
                  <c:v>12617</c:v>
                </c:pt>
                <c:pt idx="2477">
                  <c:v>12622</c:v>
                </c:pt>
                <c:pt idx="2478">
                  <c:v>12610</c:v>
                </c:pt>
                <c:pt idx="2479">
                  <c:v>12618</c:v>
                </c:pt>
                <c:pt idx="2480">
                  <c:v>12614</c:v>
                </c:pt>
                <c:pt idx="2481">
                  <c:v>12623</c:v>
                </c:pt>
                <c:pt idx="2482">
                  <c:v>12623</c:v>
                </c:pt>
                <c:pt idx="2483">
                  <c:v>12624</c:v>
                </c:pt>
                <c:pt idx="2484">
                  <c:v>12617</c:v>
                </c:pt>
                <c:pt idx="2485">
                  <c:v>12643</c:v>
                </c:pt>
                <c:pt idx="2486">
                  <c:v>12632</c:v>
                </c:pt>
                <c:pt idx="2487">
                  <c:v>12646</c:v>
                </c:pt>
                <c:pt idx="2488">
                  <c:v>12622</c:v>
                </c:pt>
                <c:pt idx="2489">
                  <c:v>12651</c:v>
                </c:pt>
                <c:pt idx="2490">
                  <c:v>12648</c:v>
                </c:pt>
                <c:pt idx="2491">
                  <c:v>12655</c:v>
                </c:pt>
                <c:pt idx="2492">
                  <c:v>12645</c:v>
                </c:pt>
                <c:pt idx="2493">
                  <c:v>12654</c:v>
                </c:pt>
                <c:pt idx="2494">
                  <c:v>12659</c:v>
                </c:pt>
                <c:pt idx="2495">
                  <c:v>12677</c:v>
                </c:pt>
                <c:pt idx="2496">
                  <c:v>12678</c:v>
                </c:pt>
                <c:pt idx="2497">
                  <c:v>12677</c:v>
                </c:pt>
                <c:pt idx="2498">
                  <c:v>12670</c:v>
                </c:pt>
                <c:pt idx="2499">
                  <c:v>12663</c:v>
                </c:pt>
                <c:pt idx="2500">
                  <c:v>12658</c:v>
                </c:pt>
                <c:pt idx="2501">
                  <c:v>12670</c:v>
                </c:pt>
                <c:pt idx="2502">
                  <c:v>12640</c:v>
                </c:pt>
                <c:pt idx="2503">
                  <c:v>12643</c:v>
                </c:pt>
                <c:pt idx="2504">
                  <c:v>12644</c:v>
                </c:pt>
                <c:pt idx="2505">
                  <c:v>12637</c:v>
                </c:pt>
                <c:pt idx="2506">
                  <c:v>12641</c:v>
                </c:pt>
                <c:pt idx="2507">
                  <c:v>12641</c:v>
                </c:pt>
                <c:pt idx="2508">
                  <c:v>12638</c:v>
                </c:pt>
                <c:pt idx="2509">
                  <c:v>12640</c:v>
                </c:pt>
                <c:pt idx="2510">
                  <c:v>12636</c:v>
                </c:pt>
                <c:pt idx="2511">
                  <c:v>12638</c:v>
                </c:pt>
                <c:pt idx="2512">
                  <c:v>12659</c:v>
                </c:pt>
                <c:pt idx="2513">
                  <c:v>12632</c:v>
                </c:pt>
                <c:pt idx="2514">
                  <c:v>12638</c:v>
                </c:pt>
                <c:pt idx="2515">
                  <c:v>12632</c:v>
                </c:pt>
                <c:pt idx="2516">
                  <c:v>12621</c:v>
                </c:pt>
                <c:pt idx="2517">
                  <c:v>12637</c:v>
                </c:pt>
                <c:pt idx="2518">
                  <c:v>12624</c:v>
                </c:pt>
                <c:pt idx="2519">
                  <c:v>12631</c:v>
                </c:pt>
                <c:pt idx="2520">
                  <c:v>12641</c:v>
                </c:pt>
                <c:pt idx="2521">
                  <c:v>12637</c:v>
                </c:pt>
                <c:pt idx="2522">
                  <c:v>12641</c:v>
                </c:pt>
                <c:pt idx="2523">
                  <c:v>12621</c:v>
                </c:pt>
                <c:pt idx="2524">
                  <c:v>12642</c:v>
                </c:pt>
                <c:pt idx="2525">
                  <c:v>12629</c:v>
                </c:pt>
                <c:pt idx="2526">
                  <c:v>12630</c:v>
                </c:pt>
                <c:pt idx="2527">
                  <c:v>12629</c:v>
                </c:pt>
                <c:pt idx="2528">
                  <c:v>12646</c:v>
                </c:pt>
                <c:pt idx="2529">
                  <c:v>12627</c:v>
                </c:pt>
                <c:pt idx="2530">
                  <c:v>12631</c:v>
                </c:pt>
                <c:pt idx="2531">
                  <c:v>12645</c:v>
                </c:pt>
                <c:pt idx="2532">
                  <c:v>12618</c:v>
                </c:pt>
                <c:pt idx="2533">
                  <c:v>12614</c:v>
                </c:pt>
                <c:pt idx="2534">
                  <c:v>12639</c:v>
                </c:pt>
                <c:pt idx="2535">
                  <c:v>12629</c:v>
                </c:pt>
                <c:pt idx="2536">
                  <c:v>12648</c:v>
                </c:pt>
                <c:pt idx="2537">
                  <c:v>12672</c:v>
                </c:pt>
                <c:pt idx="2538">
                  <c:v>12648</c:v>
                </c:pt>
                <c:pt idx="2539">
                  <c:v>12637</c:v>
                </c:pt>
                <c:pt idx="2540">
                  <c:v>12627</c:v>
                </c:pt>
                <c:pt idx="2541">
                  <c:v>12642</c:v>
                </c:pt>
                <c:pt idx="2542">
                  <c:v>12631</c:v>
                </c:pt>
                <c:pt idx="2543">
                  <c:v>12639</c:v>
                </c:pt>
                <c:pt idx="2544">
                  <c:v>12638</c:v>
                </c:pt>
                <c:pt idx="2545">
                  <c:v>12632</c:v>
                </c:pt>
                <c:pt idx="2546">
                  <c:v>12636</c:v>
                </c:pt>
                <c:pt idx="2547">
                  <c:v>12641</c:v>
                </c:pt>
                <c:pt idx="2548">
                  <c:v>12633</c:v>
                </c:pt>
                <c:pt idx="2549">
                  <c:v>12650</c:v>
                </c:pt>
                <c:pt idx="2550">
                  <c:v>12643</c:v>
                </c:pt>
                <c:pt idx="2551">
                  <c:v>12605</c:v>
                </c:pt>
                <c:pt idx="2552">
                  <c:v>12647</c:v>
                </c:pt>
                <c:pt idx="2553">
                  <c:v>12667</c:v>
                </c:pt>
                <c:pt idx="2554">
                  <c:v>12645</c:v>
                </c:pt>
                <c:pt idx="2555">
                  <c:v>12649</c:v>
                </c:pt>
                <c:pt idx="2556">
                  <c:v>12643</c:v>
                </c:pt>
                <c:pt idx="2557">
                  <c:v>12641</c:v>
                </c:pt>
                <c:pt idx="2558">
                  <c:v>12627</c:v>
                </c:pt>
                <c:pt idx="2559">
                  <c:v>12629</c:v>
                </c:pt>
                <c:pt idx="2560">
                  <c:v>12598</c:v>
                </c:pt>
                <c:pt idx="2561">
                  <c:v>12635</c:v>
                </c:pt>
                <c:pt idx="2562">
                  <c:v>12624</c:v>
                </c:pt>
                <c:pt idx="2563">
                  <c:v>12629</c:v>
                </c:pt>
                <c:pt idx="2564">
                  <c:v>12617</c:v>
                </c:pt>
                <c:pt idx="2565">
                  <c:v>12621</c:v>
                </c:pt>
                <c:pt idx="2566">
                  <c:v>12639</c:v>
                </c:pt>
                <c:pt idx="2567">
                  <c:v>12630</c:v>
                </c:pt>
                <c:pt idx="2568">
                  <c:v>12622</c:v>
                </c:pt>
                <c:pt idx="2569">
                  <c:v>12620</c:v>
                </c:pt>
                <c:pt idx="2570">
                  <c:v>12612</c:v>
                </c:pt>
                <c:pt idx="2571">
                  <c:v>12640</c:v>
                </c:pt>
                <c:pt idx="2572">
                  <c:v>12641</c:v>
                </c:pt>
                <c:pt idx="2573">
                  <c:v>12669</c:v>
                </c:pt>
                <c:pt idx="2574">
                  <c:v>12646</c:v>
                </c:pt>
                <c:pt idx="2575">
                  <c:v>12651</c:v>
                </c:pt>
                <c:pt idx="2576">
                  <c:v>12671</c:v>
                </c:pt>
                <c:pt idx="2577">
                  <c:v>12649</c:v>
                </c:pt>
                <c:pt idx="2578">
                  <c:v>12658</c:v>
                </c:pt>
                <c:pt idx="2579">
                  <c:v>12660</c:v>
                </c:pt>
                <c:pt idx="2580">
                  <c:v>12664</c:v>
                </c:pt>
                <c:pt idx="2581">
                  <c:v>12615</c:v>
                </c:pt>
                <c:pt idx="2582">
                  <c:v>12634</c:v>
                </c:pt>
                <c:pt idx="2583">
                  <c:v>12598</c:v>
                </c:pt>
                <c:pt idx="2584">
                  <c:v>12622</c:v>
                </c:pt>
                <c:pt idx="2585">
                  <c:v>12623</c:v>
                </c:pt>
                <c:pt idx="2586">
                  <c:v>12614</c:v>
                </c:pt>
                <c:pt idx="2587">
                  <c:v>12598</c:v>
                </c:pt>
                <c:pt idx="2588">
                  <c:v>12611</c:v>
                </c:pt>
                <c:pt idx="2589">
                  <c:v>12608</c:v>
                </c:pt>
                <c:pt idx="2590">
                  <c:v>12612</c:v>
                </c:pt>
                <c:pt idx="2591">
                  <c:v>12627</c:v>
                </c:pt>
                <c:pt idx="2592">
                  <c:v>12622</c:v>
                </c:pt>
                <c:pt idx="2593">
                  <c:v>12649</c:v>
                </c:pt>
                <c:pt idx="2594">
                  <c:v>12625</c:v>
                </c:pt>
                <c:pt idx="2595">
                  <c:v>12627</c:v>
                </c:pt>
                <c:pt idx="2596">
                  <c:v>12623</c:v>
                </c:pt>
                <c:pt idx="2597">
                  <c:v>12634</c:v>
                </c:pt>
                <c:pt idx="2598">
                  <c:v>12622</c:v>
                </c:pt>
                <c:pt idx="2599">
                  <c:v>12637</c:v>
                </c:pt>
                <c:pt idx="2600">
                  <c:v>12620</c:v>
                </c:pt>
                <c:pt idx="2601">
                  <c:v>12649</c:v>
                </c:pt>
                <c:pt idx="2602">
                  <c:v>12629</c:v>
                </c:pt>
                <c:pt idx="2603">
                  <c:v>12667</c:v>
                </c:pt>
                <c:pt idx="2604">
                  <c:v>12676</c:v>
                </c:pt>
                <c:pt idx="2605">
                  <c:v>12685</c:v>
                </c:pt>
                <c:pt idx="2606">
                  <c:v>12699</c:v>
                </c:pt>
                <c:pt idx="2607">
                  <c:v>12703</c:v>
                </c:pt>
                <c:pt idx="2608">
                  <c:v>12746</c:v>
                </c:pt>
                <c:pt idx="2609">
                  <c:v>12805</c:v>
                </c:pt>
                <c:pt idx="2610">
                  <c:v>12864</c:v>
                </c:pt>
                <c:pt idx="2611">
                  <c:v>12930</c:v>
                </c:pt>
                <c:pt idx="2612">
                  <c:v>12934</c:v>
                </c:pt>
                <c:pt idx="2613">
                  <c:v>12976</c:v>
                </c:pt>
                <c:pt idx="2614">
                  <c:v>12984</c:v>
                </c:pt>
                <c:pt idx="2615">
                  <c:v>13012</c:v>
                </c:pt>
                <c:pt idx="2616">
                  <c:v>12982</c:v>
                </c:pt>
                <c:pt idx="2617">
                  <c:v>12956</c:v>
                </c:pt>
                <c:pt idx="2618">
                  <c:v>12891</c:v>
                </c:pt>
                <c:pt idx="2619">
                  <c:v>12868</c:v>
                </c:pt>
                <c:pt idx="2620">
                  <c:v>12797</c:v>
                </c:pt>
                <c:pt idx="2621">
                  <c:v>12754</c:v>
                </c:pt>
                <c:pt idx="2622">
                  <c:v>12747</c:v>
                </c:pt>
                <c:pt idx="2623">
                  <c:v>12708</c:v>
                </c:pt>
                <c:pt idx="2624">
                  <c:v>12714</c:v>
                </c:pt>
                <c:pt idx="2625">
                  <c:v>12672</c:v>
                </c:pt>
                <c:pt idx="2626">
                  <c:v>12685</c:v>
                </c:pt>
                <c:pt idx="2627">
                  <c:v>12673</c:v>
                </c:pt>
                <c:pt idx="2628">
                  <c:v>12669</c:v>
                </c:pt>
                <c:pt idx="2629">
                  <c:v>12672</c:v>
                </c:pt>
                <c:pt idx="2630">
                  <c:v>12648</c:v>
                </c:pt>
                <c:pt idx="2631">
                  <c:v>12659</c:v>
                </c:pt>
                <c:pt idx="2632">
                  <c:v>12640</c:v>
                </c:pt>
                <c:pt idx="2633">
                  <c:v>12638</c:v>
                </c:pt>
                <c:pt idx="2634">
                  <c:v>12648</c:v>
                </c:pt>
                <c:pt idx="2635">
                  <c:v>12627</c:v>
                </c:pt>
                <c:pt idx="2636">
                  <c:v>12656</c:v>
                </c:pt>
                <c:pt idx="2637">
                  <c:v>12639</c:v>
                </c:pt>
                <c:pt idx="2638">
                  <c:v>12646</c:v>
                </c:pt>
                <c:pt idx="2639">
                  <c:v>12655</c:v>
                </c:pt>
                <c:pt idx="2640">
                  <c:v>12641</c:v>
                </c:pt>
                <c:pt idx="2641">
                  <c:v>12629</c:v>
                </c:pt>
                <c:pt idx="2642">
                  <c:v>12625</c:v>
                </c:pt>
                <c:pt idx="2643">
                  <c:v>12615</c:v>
                </c:pt>
                <c:pt idx="2644">
                  <c:v>12642</c:v>
                </c:pt>
                <c:pt idx="2645">
                  <c:v>12632</c:v>
                </c:pt>
                <c:pt idx="2646">
                  <c:v>12622</c:v>
                </c:pt>
                <c:pt idx="2647">
                  <c:v>12631</c:v>
                </c:pt>
                <c:pt idx="2648">
                  <c:v>12630</c:v>
                </c:pt>
                <c:pt idx="2649">
                  <c:v>12618</c:v>
                </c:pt>
                <c:pt idx="2650">
                  <c:v>12617</c:v>
                </c:pt>
                <c:pt idx="2651">
                  <c:v>12613</c:v>
                </c:pt>
                <c:pt idx="2652">
                  <c:v>12626</c:v>
                </c:pt>
                <c:pt idx="2653">
                  <c:v>12614</c:v>
                </c:pt>
                <c:pt idx="2654">
                  <c:v>12617</c:v>
                </c:pt>
                <c:pt idx="2655">
                  <c:v>12606</c:v>
                </c:pt>
                <c:pt idx="2656">
                  <c:v>12640</c:v>
                </c:pt>
                <c:pt idx="2657">
                  <c:v>12631</c:v>
                </c:pt>
                <c:pt idx="2658">
                  <c:v>12621</c:v>
                </c:pt>
                <c:pt idx="2659">
                  <c:v>12621</c:v>
                </c:pt>
                <c:pt idx="2660">
                  <c:v>12611</c:v>
                </c:pt>
                <c:pt idx="2661">
                  <c:v>12605</c:v>
                </c:pt>
                <c:pt idx="2662">
                  <c:v>12650</c:v>
                </c:pt>
                <c:pt idx="2663">
                  <c:v>12624</c:v>
                </c:pt>
                <c:pt idx="2664">
                  <c:v>12632</c:v>
                </c:pt>
                <c:pt idx="2665">
                  <c:v>12622</c:v>
                </c:pt>
                <c:pt idx="2666">
                  <c:v>12617</c:v>
                </c:pt>
                <c:pt idx="2667">
                  <c:v>12624</c:v>
                </c:pt>
                <c:pt idx="2668">
                  <c:v>12604</c:v>
                </c:pt>
                <c:pt idx="2669">
                  <c:v>12622</c:v>
                </c:pt>
                <c:pt idx="2670">
                  <c:v>12622</c:v>
                </c:pt>
                <c:pt idx="2671">
                  <c:v>12633</c:v>
                </c:pt>
                <c:pt idx="2672">
                  <c:v>12616</c:v>
                </c:pt>
                <c:pt idx="2673">
                  <c:v>12604</c:v>
                </c:pt>
                <c:pt idx="2674">
                  <c:v>12621</c:v>
                </c:pt>
                <c:pt idx="2675">
                  <c:v>12617</c:v>
                </c:pt>
                <c:pt idx="2676">
                  <c:v>12617</c:v>
                </c:pt>
                <c:pt idx="2677">
                  <c:v>12599</c:v>
                </c:pt>
                <c:pt idx="2678">
                  <c:v>12621</c:v>
                </c:pt>
                <c:pt idx="2679">
                  <c:v>12597</c:v>
                </c:pt>
                <c:pt idx="2680">
                  <c:v>12609</c:v>
                </c:pt>
                <c:pt idx="2681">
                  <c:v>12612</c:v>
                </c:pt>
                <c:pt idx="2682">
                  <c:v>12605</c:v>
                </c:pt>
                <c:pt idx="2683">
                  <c:v>12608</c:v>
                </c:pt>
                <c:pt idx="2684">
                  <c:v>12615</c:v>
                </c:pt>
                <c:pt idx="2685">
                  <c:v>12616</c:v>
                </c:pt>
                <c:pt idx="2686">
                  <c:v>12629</c:v>
                </c:pt>
                <c:pt idx="2687">
                  <c:v>12606</c:v>
                </c:pt>
                <c:pt idx="2688">
                  <c:v>12623</c:v>
                </c:pt>
                <c:pt idx="2689">
                  <c:v>12616</c:v>
                </c:pt>
                <c:pt idx="2690">
                  <c:v>12614</c:v>
                </c:pt>
                <c:pt idx="2691">
                  <c:v>12594</c:v>
                </c:pt>
                <c:pt idx="2692">
                  <c:v>12625</c:v>
                </c:pt>
                <c:pt idx="2693">
                  <c:v>12608</c:v>
                </c:pt>
                <c:pt idx="2694">
                  <c:v>12594</c:v>
                </c:pt>
                <c:pt idx="2695">
                  <c:v>12624</c:v>
                </c:pt>
                <c:pt idx="2696">
                  <c:v>12609</c:v>
                </c:pt>
                <c:pt idx="2697">
                  <c:v>12610</c:v>
                </c:pt>
                <c:pt idx="2698">
                  <c:v>12607</c:v>
                </c:pt>
                <c:pt idx="2699">
                  <c:v>12609</c:v>
                </c:pt>
                <c:pt idx="2700">
                  <c:v>12609</c:v>
                </c:pt>
                <c:pt idx="2701">
                  <c:v>12601</c:v>
                </c:pt>
                <c:pt idx="2702">
                  <c:v>12616</c:v>
                </c:pt>
                <c:pt idx="2703">
                  <c:v>12604</c:v>
                </c:pt>
                <c:pt idx="2704">
                  <c:v>12613</c:v>
                </c:pt>
                <c:pt idx="2705">
                  <c:v>12614</c:v>
                </c:pt>
                <c:pt idx="2706">
                  <c:v>12606</c:v>
                </c:pt>
                <c:pt idx="2707">
                  <c:v>12630</c:v>
                </c:pt>
                <c:pt idx="2708">
                  <c:v>12621</c:v>
                </c:pt>
                <c:pt idx="2709">
                  <c:v>12624</c:v>
                </c:pt>
                <c:pt idx="2710">
                  <c:v>12612</c:v>
                </c:pt>
                <c:pt idx="2711">
                  <c:v>12628</c:v>
                </c:pt>
                <c:pt idx="2712">
                  <c:v>12628</c:v>
                </c:pt>
                <c:pt idx="2713">
                  <c:v>12638</c:v>
                </c:pt>
                <c:pt idx="2714">
                  <c:v>12623</c:v>
                </c:pt>
                <c:pt idx="2715">
                  <c:v>12621</c:v>
                </c:pt>
                <c:pt idx="2716">
                  <c:v>12616</c:v>
                </c:pt>
                <c:pt idx="2717">
                  <c:v>12634</c:v>
                </c:pt>
                <c:pt idx="2718">
                  <c:v>12626</c:v>
                </c:pt>
                <c:pt idx="2719">
                  <c:v>12633</c:v>
                </c:pt>
                <c:pt idx="2720">
                  <c:v>12614</c:v>
                </c:pt>
                <c:pt idx="2721">
                  <c:v>12626</c:v>
                </c:pt>
                <c:pt idx="2722">
                  <c:v>12628</c:v>
                </c:pt>
                <c:pt idx="2723">
                  <c:v>12622</c:v>
                </c:pt>
                <c:pt idx="2724">
                  <c:v>12610</c:v>
                </c:pt>
                <c:pt idx="2725">
                  <c:v>12632</c:v>
                </c:pt>
                <c:pt idx="2726">
                  <c:v>12628</c:v>
                </c:pt>
                <c:pt idx="2727">
                  <c:v>12641</c:v>
                </c:pt>
                <c:pt idx="2728">
                  <c:v>12602</c:v>
                </c:pt>
                <c:pt idx="2729">
                  <c:v>12635</c:v>
                </c:pt>
                <c:pt idx="2730">
                  <c:v>12604</c:v>
                </c:pt>
                <c:pt idx="2731">
                  <c:v>12613</c:v>
                </c:pt>
                <c:pt idx="2732">
                  <c:v>12611</c:v>
                </c:pt>
                <c:pt idx="2733">
                  <c:v>12622</c:v>
                </c:pt>
                <c:pt idx="2734">
                  <c:v>12631</c:v>
                </c:pt>
                <c:pt idx="2735">
                  <c:v>12607</c:v>
                </c:pt>
                <c:pt idx="2736">
                  <c:v>12617</c:v>
                </c:pt>
                <c:pt idx="2737">
                  <c:v>12594</c:v>
                </c:pt>
                <c:pt idx="2738">
                  <c:v>12618</c:v>
                </c:pt>
                <c:pt idx="2739">
                  <c:v>12610</c:v>
                </c:pt>
                <c:pt idx="2740">
                  <c:v>12599</c:v>
                </c:pt>
                <c:pt idx="2741">
                  <c:v>12613</c:v>
                </c:pt>
                <c:pt idx="2742">
                  <c:v>12602</c:v>
                </c:pt>
                <c:pt idx="2743">
                  <c:v>12596</c:v>
                </c:pt>
                <c:pt idx="2744">
                  <c:v>12597</c:v>
                </c:pt>
                <c:pt idx="2745">
                  <c:v>12599</c:v>
                </c:pt>
                <c:pt idx="2746">
                  <c:v>12615</c:v>
                </c:pt>
                <c:pt idx="2747">
                  <c:v>12612</c:v>
                </c:pt>
                <c:pt idx="2748">
                  <c:v>12603</c:v>
                </c:pt>
                <c:pt idx="2749">
                  <c:v>12613</c:v>
                </c:pt>
                <c:pt idx="2750">
                  <c:v>12608</c:v>
                </c:pt>
                <c:pt idx="2751">
                  <c:v>12610</c:v>
                </c:pt>
                <c:pt idx="2752">
                  <c:v>12616</c:v>
                </c:pt>
                <c:pt idx="2753">
                  <c:v>12596</c:v>
                </c:pt>
                <c:pt idx="2754">
                  <c:v>12603</c:v>
                </c:pt>
                <c:pt idx="2755">
                  <c:v>12609</c:v>
                </c:pt>
                <c:pt idx="2756">
                  <c:v>12607</c:v>
                </c:pt>
                <c:pt idx="2757">
                  <c:v>12615</c:v>
                </c:pt>
                <c:pt idx="2758">
                  <c:v>12632</c:v>
                </c:pt>
                <c:pt idx="2759">
                  <c:v>12609</c:v>
                </c:pt>
                <c:pt idx="2760">
                  <c:v>12594</c:v>
                </c:pt>
                <c:pt idx="2761">
                  <c:v>12593</c:v>
                </c:pt>
                <c:pt idx="2762">
                  <c:v>12621</c:v>
                </c:pt>
                <c:pt idx="2763">
                  <c:v>12605</c:v>
                </c:pt>
                <c:pt idx="2764">
                  <c:v>12614</c:v>
                </c:pt>
                <c:pt idx="2765">
                  <c:v>12619</c:v>
                </c:pt>
                <c:pt idx="2766">
                  <c:v>12619</c:v>
                </c:pt>
                <c:pt idx="2767">
                  <c:v>12619</c:v>
                </c:pt>
                <c:pt idx="2768">
                  <c:v>12604</c:v>
                </c:pt>
                <c:pt idx="2769">
                  <c:v>12609</c:v>
                </c:pt>
                <c:pt idx="2770">
                  <c:v>12613</c:v>
                </c:pt>
                <c:pt idx="2771">
                  <c:v>12620</c:v>
                </c:pt>
                <c:pt idx="2772">
                  <c:v>12601</c:v>
                </c:pt>
                <c:pt idx="2773">
                  <c:v>12640</c:v>
                </c:pt>
                <c:pt idx="2774">
                  <c:v>12644</c:v>
                </c:pt>
                <c:pt idx="2775">
                  <c:v>12619</c:v>
                </c:pt>
                <c:pt idx="2776">
                  <c:v>12630</c:v>
                </c:pt>
                <c:pt idx="2777">
                  <c:v>12604</c:v>
                </c:pt>
                <c:pt idx="2778">
                  <c:v>12607</c:v>
                </c:pt>
                <c:pt idx="2779">
                  <c:v>12604</c:v>
                </c:pt>
                <c:pt idx="2780">
                  <c:v>12614</c:v>
                </c:pt>
                <c:pt idx="2781">
                  <c:v>12594</c:v>
                </c:pt>
                <c:pt idx="2782">
                  <c:v>12603</c:v>
                </c:pt>
                <c:pt idx="2783">
                  <c:v>12622</c:v>
                </c:pt>
                <c:pt idx="2784">
                  <c:v>12607</c:v>
                </c:pt>
                <c:pt idx="2785">
                  <c:v>12629</c:v>
                </c:pt>
                <c:pt idx="2786">
                  <c:v>12628</c:v>
                </c:pt>
                <c:pt idx="2787">
                  <c:v>12629</c:v>
                </c:pt>
                <c:pt idx="2788">
                  <c:v>12621</c:v>
                </c:pt>
                <c:pt idx="2789">
                  <c:v>12611</c:v>
                </c:pt>
                <c:pt idx="2790">
                  <c:v>12609</c:v>
                </c:pt>
                <c:pt idx="2791">
                  <c:v>12607</c:v>
                </c:pt>
                <c:pt idx="2792">
                  <c:v>12621</c:v>
                </c:pt>
                <c:pt idx="2793">
                  <c:v>12606</c:v>
                </c:pt>
                <c:pt idx="2794">
                  <c:v>12604</c:v>
                </c:pt>
                <c:pt idx="2795">
                  <c:v>12627</c:v>
                </c:pt>
                <c:pt idx="2796">
                  <c:v>12620</c:v>
                </c:pt>
                <c:pt idx="2797">
                  <c:v>12622</c:v>
                </c:pt>
                <c:pt idx="2798">
                  <c:v>12611</c:v>
                </c:pt>
                <c:pt idx="2799">
                  <c:v>12626</c:v>
                </c:pt>
                <c:pt idx="2800">
                  <c:v>12622</c:v>
                </c:pt>
                <c:pt idx="2801">
                  <c:v>12607</c:v>
                </c:pt>
                <c:pt idx="2802">
                  <c:v>12613</c:v>
                </c:pt>
                <c:pt idx="2803">
                  <c:v>12609</c:v>
                </c:pt>
                <c:pt idx="2804">
                  <c:v>12616</c:v>
                </c:pt>
                <c:pt idx="2805">
                  <c:v>12601</c:v>
                </c:pt>
                <c:pt idx="2806">
                  <c:v>12609</c:v>
                </c:pt>
                <c:pt idx="2807">
                  <c:v>12625</c:v>
                </c:pt>
                <c:pt idx="2808">
                  <c:v>12635</c:v>
                </c:pt>
                <c:pt idx="2809">
                  <c:v>12633</c:v>
                </c:pt>
                <c:pt idx="2810">
                  <c:v>12624</c:v>
                </c:pt>
                <c:pt idx="2811">
                  <c:v>12618</c:v>
                </c:pt>
                <c:pt idx="2812">
                  <c:v>12642</c:v>
                </c:pt>
                <c:pt idx="2813">
                  <c:v>12624</c:v>
                </c:pt>
                <c:pt idx="2814">
                  <c:v>12636</c:v>
                </c:pt>
                <c:pt idx="2815">
                  <c:v>12630</c:v>
                </c:pt>
                <c:pt idx="2816">
                  <c:v>12661</c:v>
                </c:pt>
                <c:pt idx="2817">
                  <c:v>12638</c:v>
                </c:pt>
                <c:pt idx="2818">
                  <c:v>12638</c:v>
                </c:pt>
                <c:pt idx="2819">
                  <c:v>12648</c:v>
                </c:pt>
                <c:pt idx="2820">
                  <c:v>12647</c:v>
                </c:pt>
                <c:pt idx="2821">
                  <c:v>12644</c:v>
                </c:pt>
                <c:pt idx="2822">
                  <c:v>12633</c:v>
                </c:pt>
                <c:pt idx="2823">
                  <c:v>12629</c:v>
                </c:pt>
                <c:pt idx="2824">
                  <c:v>12625</c:v>
                </c:pt>
                <c:pt idx="2825">
                  <c:v>12624</c:v>
                </c:pt>
                <c:pt idx="2826">
                  <c:v>12626</c:v>
                </c:pt>
                <c:pt idx="2827">
                  <c:v>12621</c:v>
                </c:pt>
                <c:pt idx="2828">
                  <c:v>12616</c:v>
                </c:pt>
                <c:pt idx="2829">
                  <c:v>12621</c:v>
                </c:pt>
                <c:pt idx="2830">
                  <c:v>12626</c:v>
                </c:pt>
                <c:pt idx="2831">
                  <c:v>12617</c:v>
                </c:pt>
                <c:pt idx="2832">
                  <c:v>12608</c:v>
                </c:pt>
                <c:pt idx="2833">
                  <c:v>12614</c:v>
                </c:pt>
                <c:pt idx="2834">
                  <c:v>12625</c:v>
                </c:pt>
                <c:pt idx="2835">
                  <c:v>12637</c:v>
                </c:pt>
                <c:pt idx="2836">
                  <c:v>12625</c:v>
                </c:pt>
                <c:pt idx="2837">
                  <c:v>12619</c:v>
                </c:pt>
                <c:pt idx="2838">
                  <c:v>12641</c:v>
                </c:pt>
                <c:pt idx="2839">
                  <c:v>12610</c:v>
                </c:pt>
                <c:pt idx="2840">
                  <c:v>12611</c:v>
                </c:pt>
                <c:pt idx="2841">
                  <c:v>12627</c:v>
                </c:pt>
                <c:pt idx="2842">
                  <c:v>12611</c:v>
                </c:pt>
                <c:pt idx="2843">
                  <c:v>12588</c:v>
                </c:pt>
                <c:pt idx="2844">
                  <c:v>12620</c:v>
                </c:pt>
                <c:pt idx="2845">
                  <c:v>12622</c:v>
                </c:pt>
                <c:pt idx="2846">
                  <c:v>12630</c:v>
                </c:pt>
                <c:pt idx="2847">
                  <c:v>12625</c:v>
                </c:pt>
                <c:pt idx="2848">
                  <c:v>12602</c:v>
                </c:pt>
                <c:pt idx="2849">
                  <c:v>12609</c:v>
                </c:pt>
                <c:pt idx="2850">
                  <c:v>12621</c:v>
                </c:pt>
                <c:pt idx="2851">
                  <c:v>12606</c:v>
                </c:pt>
                <c:pt idx="2852">
                  <c:v>12613</c:v>
                </c:pt>
                <c:pt idx="2853">
                  <c:v>12617</c:v>
                </c:pt>
                <c:pt idx="2854">
                  <c:v>12619</c:v>
                </c:pt>
                <c:pt idx="2855">
                  <c:v>12631</c:v>
                </c:pt>
                <c:pt idx="2856">
                  <c:v>12652</c:v>
                </c:pt>
                <c:pt idx="2857">
                  <c:v>12632</c:v>
                </c:pt>
                <c:pt idx="2858">
                  <c:v>12636</c:v>
                </c:pt>
                <c:pt idx="2859">
                  <c:v>12629</c:v>
                </c:pt>
                <c:pt idx="2860">
                  <c:v>12626</c:v>
                </c:pt>
                <c:pt idx="2861">
                  <c:v>12612</c:v>
                </c:pt>
                <c:pt idx="2862">
                  <c:v>12627</c:v>
                </c:pt>
                <c:pt idx="2863">
                  <c:v>12633</c:v>
                </c:pt>
                <c:pt idx="2864">
                  <c:v>12599</c:v>
                </c:pt>
                <c:pt idx="2865">
                  <c:v>12633</c:v>
                </c:pt>
                <c:pt idx="2866">
                  <c:v>12608</c:v>
                </c:pt>
                <c:pt idx="2867">
                  <c:v>12625</c:v>
                </c:pt>
                <c:pt idx="2868">
                  <c:v>12607</c:v>
                </c:pt>
                <c:pt idx="2869">
                  <c:v>12610</c:v>
                </c:pt>
                <c:pt idx="2870">
                  <c:v>12626</c:v>
                </c:pt>
                <c:pt idx="2871">
                  <c:v>12620</c:v>
                </c:pt>
                <c:pt idx="2872">
                  <c:v>12626</c:v>
                </c:pt>
                <c:pt idx="2873">
                  <c:v>12591</c:v>
                </c:pt>
                <c:pt idx="2874">
                  <c:v>12603</c:v>
                </c:pt>
                <c:pt idx="2875">
                  <c:v>12608</c:v>
                </c:pt>
                <c:pt idx="2876">
                  <c:v>12603</c:v>
                </c:pt>
                <c:pt idx="2877">
                  <c:v>12632</c:v>
                </c:pt>
                <c:pt idx="2878">
                  <c:v>12615</c:v>
                </c:pt>
                <c:pt idx="2879">
                  <c:v>12621</c:v>
                </c:pt>
                <c:pt idx="2880">
                  <c:v>12621</c:v>
                </c:pt>
                <c:pt idx="2881">
                  <c:v>12597</c:v>
                </c:pt>
                <c:pt idx="2882">
                  <c:v>12636</c:v>
                </c:pt>
                <c:pt idx="2883">
                  <c:v>12631</c:v>
                </c:pt>
                <c:pt idx="2884">
                  <c:v>12616</c:v>
                </c:pt>
                <c:pt idx="2885">
                  <c:v>12628</c:v>
                </c:pt>
                <c:pt idx="2886">
                  <c:v>12621</c:v>
                </c:pt>
                <c:pt idx="2887">
                  <c:v>12625</c:v>
                </c:pt>
                <c:pt idx="2888">
                  <c:v>12616</c:v>
                </c:pt>
                <c:pt idx="2889">
                  <c:v>12609</c:v>
                </c:pt>
                <c:pt idx="2890">
                  <c:v>12639</c:v>
                </c:pt>
                <c:pt idx="2891">
                  <c:v>12628</c:v>
                </c:pt>
                <c:pt idx="2892">
                  <c:v>12614</c:v>
                </c:pt>
                <c:pt idx="2893">
                  <c:v>12628</c:v>
                </c:pt>
                <c:pt idx="2894">
                  <c:v>12653</c:v>
                </c:pt>
                <c:pt idx="2895">
                  <c:v>12621</c:v>
                </c:pt>
                <c:pt idx="2896">
                  <c:v>12643</c:v>
                </c:pt>
                <c:pt idx="2897">
                  <c:v>12636</c:v>
                </c:pt>
                <c:pt idx="2898">
                  <c:v>12637</c:v>
                </c:pt>
                <c:pt idx="2899">
                  <c:v>12626</c:v>
                </c:pt>
                <c:pt idx="2900">
                  <c:v>12630</c:v>
                </c:pt>
                <c:pt idx="2901">
                  <c:v>12628</c:v>
                </c:pt>
                <c:pt idx="2902">
                  <c:v>12660</c:v>
                </c:pt>
                <c:pt idx="2903">
                  <c:v>12646</c:v>
                </c:pt>
                <c:pt idx="2904">
                  <c:v>12643</c:v>
                </c:pt>
                <c:pt idx="2905">
                  <c:v>12672</c:v>
                </c:pt>
                <c:pt idx="2906">
                  <c:v>12637</c:v>
                </c:pt>
                <c:pt idx="2907">
                  <c:v>12673</c:v>
                </c:pt>
                <c:pt idx="2908">
                  <c:v>12641</c:v>
                </c:pt>
                <c:pt idx="2909">
                  <c:v>12638</c:v>
                </c:pt>
                <c:pt idx="2910">
                  <c:v>12660</c:v>
                </c:pt>
                <c:pt idx="2911">
                  <c:v>12678</c:v>
                </c:pt>
                <c:pt idx="2912">
                  <c:v>12654</c:v>
                </c:pt>
                <c:pt idx="2913">
                  <c:v>12668</c:v>
                </c:pt>
                <c:pt idx="2914">
                  <c:v>12703</c:v>
                </c:pt>
                <c:pt idx="2915">
                  <c:v>12659</c:v>
                </c:pt>
                <c:pt idx="2916">
                  <c:v>12699</c:v>
                </c:pt>
                <c:pt idx="2917">
                  <c:v>12641</c:v>
                </c:pt>
                <c:pt idx="2918">
                  <c:v>12665</c:v>
                </c:pt>
                <c:pt idx="2919">
                  <c:v>12677</c:v>
                </c:pt>
                <c:pt idx="2920">
                  <c:v>12675</c:v>
                </c:pt>
                <c:pt idx="2921">
                  <c:v>12646</c:v>
                </c:pt>
                <c:pt idx="2922">
                  <c:v>12647</c:v>
                </c:pt>
                <c:pt idx="2923">
                  <c:v>12651</c:v>
                </c:pt>
                <c:pt idx="2924">
                  <c:v>12650</c:v>
                </c:pt>
                <c:pt idx="2925">
                  <c:v>12640</c:v>
                </c:pt>
                <c:pt idx="2926">
                  <c:v>12618</c:v>
                </c:pt>
                <c:pt idx="2927">
                  <c:v>12623</c:v>
                </c:pt>
                <c:pt idx="2928">
                  <c:v>12623</c:v>
                </c:pt>
                <c:pt idx="2929">
                  <c:v>12630</c:v>
                </c:pt>
                <c:pt idx="2930">
                  <c:v>12624</c:v>
                </c:pt>
                <c:pt idx="2931">
                  <c:v>12618</c:v>
                </c:pt>
                <c:pt idx="2932">
                  <c:v>12623</c:v>
                </c:pt>
                <c:pt idx="2933">
                  <c:v>12613</c:v>
                </c:pt>
                <c:pt idx="2934">
                  <c:v>12618</c:v>
                </c:pt>
                <c:pt idx="2935">
                  <c:v>12631</c:v>
                </c:pt>
                <c:pt idx="2936">
                  <c:v>12618</c:v>
                </c:pt>
                <c:pt idx="2937">
                  <c:v>12630</c:v>
                </c:pt>
                <c:pt idx="2938">
                  <c:v>12612</c:v>
                </c:pt>
                <c:pt idx="2939">
                  <c:v>12637</c:v>
                </c:pt>
                <c:pt idx="2940">
                  <c:v>12623</c:v>
                </c:pt>
                <c:pt idx="2941">
                  <c:v>12627</c:v>
                </c:pt>
                <c:pt idx="2942">
                  <c:v>12627</c:v>
                </c:pt>
                <c:pt idx="2943">
                  <c:v>12620</c:v>
                </c:pt>
                <c:pt idx="2944">
                  <c:v>12628</c:v>
                </c:pt>
                <c:pt idx="2945">
                  <c:v>12633</c:v>
                </c:pt>
                <c:pt idx="2946">
                  <c:v>12620</c:v>
                </c:pt>
                <c:pt idx="2947">
                  <c:v>12614</c:v>
                </c:pt>
                <c:pt idx="2948">
                  <c:v>12606</c:v>
                </c:pt>
                <c:pt idx="2949">
                  <c:v>12610</c:v>
                </c:pt>
                <c:pt idx="2950">
                  <c:v>12634</c:v>
                </c:pt>
                <c:pt idx="2951">
                  <c:v>12600</c:v>
                </c:pt>
                <c:pt idx="2952">
                  <c:v>12617</c:v>
                </c:pt>
                <c:pt idx="2953">
                  <c:v>12615</c:v>
                </c:pt>
                <c:pt idx="2954">
                  <c:v>12599</c:v>
                </c:pt>
                <c:pt idx="2955">
                  <c:v>12596</c:v>
                </c:pt>
                <c:pt idx="2956">
                  <c:v>12599</c:v>
                </c:pt>
                <c:pt idx="2957">
                  <c:v>12605</c:v>
                </c:pt>
                <c:pt idx="2958">
                  <c:v>12596</c:v>
                </c:pt>
                <c:pt idx="2959">
                  <c:v>12607</c:v>
                </c:pt>
                <c:pt idx="2960">
                  <c:v>12598</c:v>
                </c:pt>
                <c:pt idx="2961">
                  <c:v>12595</c:v>
                </c:pt>
                <c:pt idx="2962">
                  <c:v>12605</c:v>
                </c:pt>
                <c:pt idx="2963">
                  <c:v>12597</c:v>
                </c:pt>
                <c:pt idx="2964">
                  <c:v>12609</c:v>
                </c:pt>
                <c:pt idx="2965">
                  <c:v>12612</c:v>
                </c:pt>
                <c:pt idx="2966">
                  <c:v>12599</c:v>
                </c:pt>
                <c:pt idx="2967">
                  <c:v>12609</c:v>
                </c:pt>
                <c:pt idx="2968">
                  <c:v>12615</c:v>
                </c:pt>
                <c:pt idx="2969">
                  <c:v>12600</c:v>
                </c:pt>
                <c:pt idx="2970">
                  <c:v>12601</c:v>
                </c:pt>
                <c:pt idx="2971">
                  <c:v>12612</c:v>
                </c:pt>
                <c:pt idx="2972">
                  <c:v>12616</c:v>
                </c:pt>
                <c:pt idx="2973">
                  <c:v>12608</c:v>
                </c:pt>
                <c:pt idx="2974">
                  <c:v>12605</c:v>
                </c:pt>
                <c:pt idx="2975">
                  <c:v>12612</c:v>
                </c:pt>
                <c:pt idx="2976">
                  <c:v>12610</c:v>
                </c:pt>
                <c:pt idx="2977">
                  <c:v>12612</c:v>
                </c:pt>
                <c:pt idx="2978">
                  <c:v>12602</c:v>
                </c:pt>
                <c:pt idx="2979">
                  <c:v>12603</c:v>
                </c:pt>
                <c:pt idx="2980">
                  <c:v>12602</c:v>
                </c:pt>
                <c:pt idx="2981">
                  <c:v>12618</c:v>
                </c:pt>
                <c:pt idx="2982">
                  <c:v>12595</c:v>
                </c:pt>
                <c:pt idx="2983">
                  <c:v>12618</c:v>
                </c:pt>
                <c:pt idx="2984">
                  <c:v>12604</c:v>
                </c:pt>
                <c:pt idx="2985">
                  <c:v>12613</c:v>
                </c:pt>
                <c:pt idx="2986">
                  <c:v>12621</c:v>
                </c:pt>
                <c:pt idx="2987">
                  <c:v>12621</c:v>
                </c:pt>
                <c:pt idx="2988">
                  <c:v>12625</c:v>
                </c:pt>
                <c:pt idx="2989">
                  <c:v>12619</c:v>
                </c:pt>
                <c:pt idx="2990">
                  <c:v>12605</c:v>
                </c:pt>
                <c:pt idx="2991">
                  <c:v>12625</c:v>
                </c:pt>
                <c:pt idx="2992">
                  <c:v>12616</c:v>
                </c:pt>
                <c:pt idx="2993">
                  <c:v>12624</c:v>
                </c:pt>
                <c:pt idx="2994">
                  <c:v>12628</c:v>
                </c:pt>
                <c:pt idx="2995">
                  <c:v>12633</c:v>
                </c:pt>
                <c:pt idx="2996">
                  <c:v>12644</c:v>
                </c:pt>
                <c:pt idx="2997">
                  <c:v>12639</c:v>
                </c:pt>
                <c:pt idx="2998">
                  <c:v>12637</c:v>
                </c:pt>
                <c:pt idx="2999">
                  <c:v>12627</c:v>
                </c:pt>
                <c:pt idx="3000">
                  <c:v>12632</c:v>
                </c:pt>
                <c:pt idx="3001">
                  <c:v>12632</c:v>
                </c:pt>
                <c:pt idx="3002">
                  <c:v>12653</c:v>
                </c:pt>
                <c:pt idx="3003">
                  <c:v>12635</c:v>
                </c:pt>
                <c:pt idx="3004">
                  <c:v>12651</c:v>
                </c:pt>
                <c:pt idx="3005">
                  <c:v>12634</c:v>
                </c:pt>
                <c:pt idx="3006">
                  <c:v>12645</c:v>
                </c:pt>
                <c:pt idx="3007">
                  <c:v>12649</c:v>
                </c:pt>
                <c:pt idx="3008">
                  <c:v>12637</c:v>
                </c:pt>
                <c:pt idx="3009">
                  <c:v>12625</c:v>
                </c:pt>
                <c:pt idx="3010">
                  <c:v>12659</c:v>
                </c:pt>
                <c:pt idx="3011">
                  <c:v>12640</c:v>
                </c:pt>
                <c:pt idx="3012">
                  <c:v>12626</c:v>
                </c:pt>
                <c:pt idx="3013">
                  <c:v>12639</c:v>
                </c:pt>
                <c:pt idx="3014">
                  <c:v>12635</c:v>
                </c:pt>
                <c:pt idx="3015">
                  <c:v>12633</c:v>
                </c:pt>
                <c:pt idx="3016">
                  <c:v>12622</c:v>
                </c:pt>
                <c:pt idx="3017">
                  <c:v>12618</c:v>
                </c:pt>
                <c:pt idx="3018">
                  <c:v>12620</c:v>
                </c:pt>
                <c:pt idx="3019">
                  <c:v>12620</c:v>
                </c:pt>
                <c:pt idx="3020">
                  <c:v>12611</c:v>
                </c:pt>
                <c:pt idx="3021">
                  <c:v>12615</c:v>
                </c:pt>
                <c:pt idx="3022">
                  <c:v>12619</c:v>
                </c:pt>
                <c:pt idx="3023">
                  <c:v>12600</c:v>
                </c:pt>
                <c:pt idx="3024">
                  <c:v>12630</c:v>
                </c:pt>
                <c:pt idx="3025">
                  <c:v>12624</c:v>
                </c:pt>
                <c:pt idx="3026">
                  <c:v>12606</c:v>
                </c:pt>
                <c:pt idx="3027">
                  <c:v>12639</c:v>
                </c:pt>
                <c:pt idx="3028">
                  <c:v>12619</c:v>
                </c:pt>
                <c:pt idx="3029">
                  <c:v>12621</c:v>
                </c:pt>
                <c:pt idx="3030">
                  <c:v>12602</c:v>
                </c:pt>
                <c:pt idx="3031">
                  <c:v>12607</c:v>
                </c:pt>
                <c:pt idx="3032">
                  <c:v>12610</c:v>
                </c:pt>
                <c:pt idx="3033">
                  <c:v>12620</c:v>
                </c:pt>
                <c:pt idx="3034">
                  <c:v>12600</c:v>
                </c:pt>
                <c:pt idx="3035">
                  <c:v>12625</c:v>
                </c:pt>
                <c:pt idx="3036">
                  <c:v>12600</c:v>
                </c:pt>
                <c:pt idx="3037">
                  <c:v>12621</c:v>
                </c:pt>
                <c:pt idx="3038">
                  <c:v>12589</c:v>
                </c:pt>
                <c:pt idx="3039">
                  <c:v>12613</c:v>
                </c:pt>
                <c:pt idx="3040">
                  <c:v>12604</c:v>
                </c:pt>
                <c:pt idx="3041">
                  <c:v>12611</c:v>
                </c:pt>
                <c:pt idx="3042">
                  <c:v>12619</c:v>
                </c:pt>
                <c:pt idx="3043">
                  <c:v>12605</c:v>
                </c:pt>
                <c:pt idx="3044">
                  <c:v>12615</c:v>
                </c:pt>
                <c:pt idx="3045">
                  <c:v>12609</c:v>
                </c:pt>
                <c:pt idx="3046">
                  <c:v>12585</c:v>
                </c:pt>
                <c:pt idx="3047">
                  <c:v>12591</c:v>
                </c:pt>
                <c:pt idx="3048">
                  <c:v>12608</c:v>
                </c:pt>
                <c:pt idx="3049">
                  <c:v>12613</c:v>
                </c:pt>
                <c:pt idx="3050">
                  <c:v>12616</c:v>
                </c:pt>
                <c:pt idx="3051">
                  <c:v>12606</c:v>
                </c:pt>
                <c:pt idx="3052">
                  <c:v>12618</c:v>
                </c:pt>
                <c:pt idx="3053">
                  <c:v>12634</c:v>
                </c:pt>
                <c:pt idx="3054">
                  <c:v>12626</c:v>
                </c:pt>
                <c:pt idx="3055">
                  <c:v>12632</c:v>
                </c:pt>
                <c:pt idx="3056">
                  <c:v>12626</c:v>
                </c:pt>
                <c:pt idx="3057">
                  <c:v>12639</c:v>
                </c:pt>
                <c:pt idx="3058">
                  <c:v>12618</c:v>
                </c:pt>
                <c:pt idx="3059">
                  <c:v>12609</c:v>
                </c:pt>
                <c:pt idx="3060">
                  <c:v>12595</c:v>
                </c:pt>
                <c:pt idx="3061">
                  <c:v>12623</c:v>
                </c:pt>
                <c:pt idx="3062">
                  <c:v>12607</c:v>
                </c:pt>
                <c:pt idx="3063">
                  <c:v>12600</c:v>
                </c:pt>
                <c:pt idx="3064">
                  <c:v>12628</c:v>
                </c:pt>
                <c:pt idx="3065">
                  <c:v>12614</c:v>
                </c:pt>
                <c:pt idx="3066">
                  <c:v>12609</c:v>
                </c:pt>
                <c:pt idx="3067">
                  <c:v>12621</c:v>
                </c:pt>
                <c:pt idx="3068">
                  <c:v>12620</c:v>
                </c:pt>
                <c:pt idx="3069">
                  <c:v>12635</c:v>
                </c:pt>
                <c:pt idx="3070">
                  <c:v>12609</c:v>
                </c:pt>
                <c:pt idx="3071">
                  <c:v>12629</c:v>
                </c:pt>
                <c:pt idx="3072">
                  <c:v>12607</c:v>
                </c:pt>
                <c:pt idx="3073">
                  <c:v>12617</c:v>
                </c:pt>
                <c:pt idx="3074">
                  <c:v>12593</c:v>
                </c:pt>
                <c:pt idx="3075">
                  <c:v>12609</c:v>
                </c:pt>
                <c:pt idx="3076">
                  <c:v>12595</c:v>
                </c:pt>
                <c:pt idx="3077">
                  <c:v>12610</c:v>
                </c:pt>
                <c:pt idx="3078">
                  <c:v>12609</c:v>
                </c:pt>
                <c:pt idx="3079">
                  <c:v>12621</c:v>
                </c:pt>
                <c:pt idx="3080">
                  <c:v>12613</c:v>
                </c:pt>
                <c:pt idx="3081">
                  <c:v>12616</c:v>
                </c:pt>
                <c:pt idx="3082">
                  <c:v>12619</c:v>
                </c:pt>
                <c:pt idx="3083">
                  <c:v>12626</c:v>
                </c:pt>
                <c:pt idx="3084">
                  <c:v>12642</c:v>
                </c:pt>
                <c:pt idx="3085">
                  <c:v>12643</c:v>
                </c:pt>
                <c:pt idx="3086">
                  <c:v>12634</c:v>
                </c:pt>
                <c:pt idx="3087">
                  <c:v>12643</c:v>
                </c:pt>
                <c:pt idx="3088">
                  <c:v>12626</c:v>
                </c:pt>
                <c:pt idx="3089">
                  <c:v>12634</c:v>
                </c:pt>
                <c:pt idx="3090">
                  <c:v>12629</c:v>
                </c:pt>
                <c:pt idx="3091">
                  <c:v>12640</c:v>
                </c:pt>
                <c:pt idx="3092">
                  <c:v>12641</c:v>
                </c:pt>
                <c:pt idx="3093">
                  <c:v>12624</c:v>
                </c:pt>
                <c:pt idx="3094">
                  <c:v>12635</c:v>
                </c:pt>
                <c:pt idx="3095">
                  <c:v>12611</c:v>
                </c:pt>
                <c:pt idx="3096">
                  <c:v>12629</c:v>
                </c:pt>
                <c:pt idx="3097">
                  <c:v>12604</c:v>
                </c:pt>
                <c:pt idx="3098">
                  <c:v>12609</c:v>
                </c:pt>
                <c:pt idx="3099">
                  <c:v>12622</c:v>
                </c:pt>
                <c:pt idx="3100">
                  <c:v>12618</c:v>
                </c:pt>
                <c:pt idx="3101">
                  <c:v>12629</c:v>
                </c:pt>
                <c:pt idx="3102">
                  <c:v>12620</c:v>
                </c:pt>
                <c:pt idx="3103">
                  <c:v>12618</c:v>
                </c:pt>
                <c:pt idx="3104">
                  <c:v>12633</c:v>
                </c:pt>
                <c:pt idx="3105">
                  <c:v>12631</c:v>
                </c:pt>
                <c:pt idx="3106">
                  <c:v>12637</c:v>
                </c:pt>
                <c:pt idx="3107">
                  <c:v>12646</c:v>
                </c:pt>
                <c:pt idx="3108">
                  <c:v>12657</c:v>
                </c:pt>
                <c:pt idx="3109">
                  <c:v>12652</c:v>
                </c:pt>
                <c:pt idx="3110">
                  <c:v>12697</c:v>
                </c:pt>
                <c:pt idx="3111">
                  <c:v>12667</c:v>
                </c:pt>
                <c:pt idx="3112">
                  <c:v>12649</c:v>
                </c:pt>
                <c:pt idx="3113">
                  <c:v>12641</c:v>
                </c:pt>
                <c:pt idx="3114">
                  <c:v>12650</c:v>
                </c:pt>
                <c:pt idx="3115">
                  <c:v>12660</c:v>
                </c:pt>
                <c:pt idx="3116">
                  <c:v>12665</c:v>
                </c:pt>
                <c:pt idx="3117">
                  <c:v>12651</c:v>
                </c:pt>
                <c:pt idx="3118">
                  <c:v>12665</c:v>
                </c:pt>
                <c:pt idx="3119">
                  <c:v>12706</c:v>
                </c:pt>
                <c:pt idx="3120">
                  <c:v>12708</c:v>
                </c:pt>
                <c:pt idx="3121">
                  <c:v>12698</c:v>
                </c:pt>
                <c:pt idx="3122">
                  <c:v>12754</c:v>
                </c:pt>
                <c:pt idx="3123">
                  <c:v>12779</c:v>
                </c:pt>
                <c:pt idx="3124">
                  <c:v>12717</c:v>
                </c:pt>
                <c:pt idx="3125">
                  <c:v>12704</c:v>
                </c:pt>
                <c:pt idx="3126">
                  <c:v>12721</c:v>
                </c:pt>
                <c:pt idx="3127">
                  <c:v>12660</c:v>
                </c:pt>
                <c:pt idx="3128">
                  <c:v>12646</c:v>
                </c:pt>
                <c:pt idx="3129">
                  <c:v>12661</c:v>
                </c:pt>
                <c:pt idx="3130">
                  <c:v>12625</c:v>
                </c:pt>
                <c:pt idx="3131">
                  <c:v>12649</c:v>
                </c:pt>
                <c:pt idx="3132">
                  <c:v>12630</c:v>
                </c:pt>
                <c:pt idx="3133">
                  <c:v>12645</c:v>
                </c:pt>
                <c:pt idx="3134">
                  <c:v>12630</c:v>
                </c:pt>
                <c:pt idx="3135">
                  <c:v>12633</c:v>
                </c:pt>
                <c:pt idx="3136">
                  <c:v>12605</c:v>
                </c:pt>
                <c:pt idx="3137">
                  <c:v>12630</c:v>
                </c:pt>
                <c:pt idx="3138">
                  <c:v>12604</c:v>
                </c:pt>
                <c:pt idx="3139">
                  <c:v>12603</c:v>
                </c:pt>
                <c:pt idx="3140">
                  <c:v>12586</c:v>
                </c:pt>
                <c:pt idx="3141">
                  <c:v>12605</c:v>
                </c:pt>
                <c:pt idx="3142">
                  <c:v>12604</c:v>
                </c:pt>
                <c:pt idx="3143">
                  <c:v>12610</c:v>
                </c:pt>
                <c:pt idx="3144">
                  <c:v>12610</c:v>
                </c:pt>
                <c:pt idx="3145">
                  <c:v>12605</c:v>
                </c:pt>
                <c:pt idx="3146">
                  <c:v>12618</c:v>
                </c:pt>
                <c:pt idx="3147">
                  <c:v>12607</c:v>
                </c:pt>
                <c:pt idx="3148">
                  <c:v>12622</c:v>
                </c:pt>
                <c:pt idx="3149">
                  <c:v>12613</c:v>
                </c:pt>
                <c:pt idx="3150">
                  <c:v>12607</c:v>
                </c:pt>
                <c:pt idx="3151">
                  <c:v>12612</c:v>
                </c:pt>
                <c:pt idx="3152">
                  <c:v>12619</c:v>
                </c:pt>
                <c:pt idx="3153">
                  <c:v>12642</c:v>
                </c:pt>
                <c:pt idx="3154">
                  <c:v>12630</c:v>
                </c:pt>
                <c:pt idx="3155">
                  <c:v>12610</c:v>
                </c:pt>
                <c:pt idx="3156">
                  <c:v>12610</c:v>
                </c:pt>
                <c:pt idx="3157">
                  <c:v>12625</c:v>
                </c:pt>
                <c:pt idx="3158">
                  <c:v>12619</c:v>
                </c:pt>
                <c:pt idx="3159">
                  <c:v>12613</c:v>
                </c:pt>
                <c:pt idx="3160">
                  <c:v>12602</c:v>
                </c:pt>
                <c:pt idx="3161">
                  <c:v>12599</c:v>
                </c:pt>
                <c:pt idx="3162">
                  <c:v>12617</c:v>
                </c:pt>
                <c:pt idx="3163">
                  <c:v>12612</c:v>
                </c:pt>
                <c:pt idx="3164">
                  <c:v>12607</c:v>
                </c:pt>
                <c:pt idx="3165">
                  <c:v>12624</c:v>
                </c:pt>
                <c:pt idx="3166">
                  <c:v>12624</c:v>
                </c:pt>
                <c:pt idx="3167">
                  <c:v>12615</c:v>
                </c:pt>
                <c:pt idx="3168">
                  <c:v>12604</c:v>
                </c:pt>
                <c:pt idx="3169">
                  <c:v>12620</c:v>
                </c:pt>
                <c:pt idx="3170">
                  <c:v>12626</c:v>
                </c:pt>
                <c:pt idx="3171">
                  <c:v>12635</c:v>
                </c:pt>
                <c:pt idx="3172">
                  <c:v>12626</c:v>
                </c:pt>
                <c:pt idx="3173">
                  <c:v>12637</c:v>
                </c:pt>
                <c:pt idx="3174">
                  <c:v>12604</c:v>
                </c:pt>
              </c:numCache>
            </c:numRef>
          </c:yVal>
          <c:smooth val="1"/>
        </c:ser>
        <c:ser>
          <c:idx val="3"/>
          <c:order val="2"/>
          <c:spPr>
            <a:ln w="6350">
              <a:solidFill>
                <a:srgbClr val="FF0000"/>
              </a:solidFill>
            </a:ln>
          </c:spPr>
          <c:marker>
            <c:symbol val="none"/>
          </c:marker>
          <c:dLbls>
            <c:dLbl>
              <c:idx val="495"/>
              <c:layout>
                <c:manualLayout>
                  <c:x val="-2.7887372830017947E-2"/>
                  <c:y val="-1.3554923194159381E-2"/>
                </c:manualLayout>
              </c:layout>
              <c:tx>
                <c:rich>
                  <a:bodyPr/>
                  <a:lstStyle/>
                  <a:p>
                    <a:r>
                      <a:rPr lang="en-US" sz="800" b="0" i="0">
                        <a:solidFill>
                          <a:sysClr val="windowText" lastClr="000000"/>
                        </a:solidFill>
                        <a:latin typeface="+mj-lt"/>
                      </a:rPr>
                      <a:t>1</a:t>
                    </a:r>
                    <a:endParaRPr lang="en-US" b="1"/>
                  </a:p>
                </c:rich>
              </c:tx>
              <c:dLblPos val="r"/>
              <c:showLegendKey val="0"/>
              <c:showVal val="1"/>
              <c:showCatName val="0"/>
              <c:showSerName val="0"/>
              <c:showPercent val="0"/>
              <c:showBubbleSize val="0"/>
              <c:extLst>
                <c:ext xmlns:c15="http://schemas.microsoft.com/office/drawing/2012/chart" uri="{CE6537A1-D6FC-4f65-9D91-7224C49458BB}"/>
              </c:extLst>
            </c:dLbl>
            <c:dLbl>
              <c:idx val="534"/>
              <c:layout>
                <c:manualLayout>
                  <c:x val="-2.6820471498513312E-2"/>
                  <c:y val="-3.3492642687956688E-2"/>
                </c:manualLayout>
              </c:layout>
              <c:tx>
                <c:rich>
                  <a:bodyPr/>
                  <a:lstStyle/>
                  <a:p>
                    <a:r>
                      <a:rPr lang="en-US" sz="800" b="0" i="0">
                        <a:solidFill>
                          <a:sysClr val="windowText" lastClr="000000"/>
                        </a:solidFill>
                        <a:latin typeface="+mj-lt"/>
                      </a:rPr>
                      <a:t>2</a:t>
                    </a:r>
                  </a:p>
                  <a:p>
                    <a:r>
                      <a:rPr lang="en-US" sz="800" b="0" i="0">
                        <a:solidFill>
                          <a:sysClr val="windowText" lastClr="000000"/>
                        </a:solidFill>
                        <a:latin typeface="+mj-lt"/>
                      </a:rPr>
                      <a:t>4</a:t>
                    </a:r>
                    <a:endParaRPr lang="en-US">
                      <a:solidFill>
                        <a:srgbClr val="002060"/>
                      </a:solidFill>
                    </a:endParaRPr>
                  </a:p>
                </c:rich>
              </c:tx>
              <c:dLblPos val="r"/>
              <c:showLegendKey val="0"/>
              <c:showVal val="1"/>
              <c:showCatName val="0"/>
              <c:showSerName val="0"/>
              <c:showPercent val="0"/>
              <c:showBubbleSize val="0"/>
              <c:extLst>
                <c:ext xmlns:c15="http://schemas.microsoft.com/office/drawing/2012/chart" uri="{CE6537A1-D6FC-4f65-9D91-7224C49458BB}"/>
              </c:extLst>
            </c:dLbl>
            <c:dLbl>
              <c:idx val="579"/>
              <c:layout>
                <c:manualLayout>
                  <c:x val="-3.2397967019372337E-2"/>
                  <c:y val="-2.1250780841453414E-2"/>
                </c:manualLayout>
              </c:layout>
              <c:tx>
                <c:rich>
                  <a:bodyPr/>
                  <a:lstStyle/>
                  <a:p>
                    <a:r>
                      <a:rPr lang="en-US" sz="800" b="0" i="0">
                        <a:solidFill>
                          <a:sysClr val="windowText" lastClr="000000"/>
                        </a:solidFill>
                        <a:latin typeface="+mj-lt"/>
                      </a:rPr>
                      <a:t>6</a:t>
                    </a:r>
                    <a:endParaRPr lang="en-US">
                      <a:solidFill>
                        <a:schemeClr val="tx1"/>
                      </a:solidFill>
                    </a:endParaRPr>
                  </a:p>
                </c:rich>
              </c:tx>
              <c:dLblPos val="r"/>
              <c:showLegendKey val="0"/>
              <c:showVal val="1"/>
              <c:showCatName val="0"/>
              <c:showSerName val="0"/>
              <c:showPercent val="0"/>
              <c:showBubbleSize val="0"/>
              <c:extLst>
                <c:ext xmlns:c15="http://schemas.microsoft.com/office/drawing/2012/chart" uri="{CE6537A1-D6FC-4f65-9D91-7224C49458BB}"/>
              </c:extLst>
            </c:dLbl>
            <c:dLbl>
              <c:idx val="599"/>
              <c:layout>
                <c:manualLayout>
                  <c:x val="-2.4092791534310175E-2"/>
                  <c:y val="-3.6022819050811505E-2"/>
                </c:manualLayout>
              </c:layout>
              <c:tx>
                <c:rich>
                  <a:bodyPr/>
                  <a:lstStyle/>
                  <a:p>
                    <a:r>
                      <a:rPr lang="en-US" sz="800" b="0" i="0">
                        <a:solidFill>
                          <a:sysClr val="windowText" lastClr="000000"/>
                        </a:solidFill>
                        <a:latin typeface="+mj-lt"/>
                      </a:rPr>
                      <a:t>1</a:t>
                    </a:r>
                  </a:p>
                  <a:p>
                    <a:r>
                      <a:rPr lang="en-US" sz="800" b="0" i="0">
                        <a:solidFill>
                          <a:sysClr val="windowText" lastClr="000000"/>
                        </a:solidFill>
                        <a:latin typeface="+mj-lt"/>
                      </a:rPr>
                      <a:t>5</a:t>
                    </a:r>
                    <a:endParaRPr lang="en-US">
                      <a:solidFill>
                        <a:srgbClr val="7030A0"/>
                      </a:solidFill>
                    </a:endParaRPr>
                  </a:p>
                </c:rich>
              </c:tx>
              <c:dLblPos val="r"/>
              <c:showLegendKey val="0"/>
              <c:showVal val="1"/>
              <c:showCatName val="0"/>
              <c:showSerName val="0"/>
              <c:showPercent val="0"/>
              <c:showBubbleSize val="0"/>
              <c:extLst>
                <c:ext xmlns:c15="http://schemas.microsoft.com/office/drawing/2012/chart" uri="{CE6537A1-D6FC-4f65-9D91-7224C49458BB}"/>
              </c:extLst>
            </c:dLbl>
            <c:dLbl>
              <c:idx val="632"/>
              <c:layout>
                <c:manualLayout>
                  <c:x val="-2.381333301675187E-2"/>
                  <c:y val="-1.7932730714634148E-2"/>
                </c:manualLayout>
              </c:layout>
              <c:tx>
                <c:rich>
                  <a:bodyPr/>
                  <a:lstStyle/>
                  <a:p>
                    <a:r>
                      <a:rPr lang="en-US" sz="800" b="0" i="0">
                        <a:solidFill>
                          <a:sysClr val="windowText" lastClr="000000"/>
                        </a:solidFill>
                        <a:latin typeface="+mj-lt"/>
                      </a:rPr>
                      <a:t>6</a:t>
                    </a:r>
                    <a:endParaRPr lang="en-US">
                      <a:solidFill>
                        <a:schemeClr val="tx1"/>
                      </a:solidFill>
                    </a:endParaRPr>
                  </a:p>
                </c:rich>
              </c:tx>
              <c:dLblPos val="r"/>
              <c:showLegendKey val="0"/>
              <c:showVal val="1"/>
              <c:showCatName val="0"/>
              <c:showSerName val="0"/>
              <c:showPercent val="0"/>
              <c:showBubbleSize val="0"/>
              <c:extLst>
                <c:ext xmlns:c15="http://schemas.microsoft.com/office/drawing/2012/chart" uri="{CE6537A1-D6FC-4f65-9D91-7224C49458BB}"/>
              </c:extLst>
            </c:dLbl>
            <c:dLbl>
              <c:idx val="649"/>
              <c:layout>
                <c:manualLayout>
                  <c:x val="-2.5496679569245694E-2"/>
                  <c:y val="-1.8599121944471778E-2"/>
                </c:manualLayout>
              </c:layout>
              <c:tx>
                <c:rich>
                  <a:bodyPr/>
                  <a:lstStyle/>
                  <a:p>
                    <a:r>
                      <a:rPr lang="en-US" sz="800" b="0" i="0">
                        <a:solidFill>
                          <a:sysClr val="windowText" lastClr="000000"/>
                        </a:solidFill>
                        <a:latin typeface="+mj-lt"/>
                      </a:rPr>
                      <a:t>5</a:t>
                    </a:r>
                    <a:endParaRPr lang="en-US">
                      <a:solidFill>
                        <a:srgbClr val="7030A0"/>
                      </a:solidFill>
                    </a:endParaRPr>
                  </a:p>
                </c:rich>
              </c:tx>
              <c:dLblPos val="r"/>
              <c:showLegendKey val="0"/>
              <c:showVal val="1"/>
              <c:showCatName val="0"/>
              <c:showSerName val="0"/>
              <c:showPercent val="0"/>
              <c:showBubbleSize val="0"/>
              <c:extLst>
                <c:ext xmlns:c15="http://schemas.microsoft.com/office/drawing/2012/chart" uri="{CE6537A1-D6FC-4f65-9D91-7224C49458BB}"/>
              </c:extLst>
            </c:dLbl>
            <c:dLbl>
              <c:idx val="677"/>
              <c:layout>
                <c:manualLayout>
                  <c:x val="-2.5296554858762269E-2"/>
                  <c:y val="-1.6130802973985857E-2"/>
                </c:manualLayout>
              </c:layout>
              <c:tx>
                <c:rich>
                  <a:bodyPr/>
                  <a:lstStyle/>
                  <a:p>
                    <a:r>
                      <a:rPr lang="en-US" sz="800" b="0" i="0">
                        <a:solidFill>
                          <a:sysClr val="windowText" lastClr="000000"/>
                        </a:solidFill>
                        <a:latin typeface="+mj-lt"/>
                      </a:rPr>
                      <a:t>6</a:t>
                    </a:r>
                    <a:endParaRPr lang="en-US">
                      <a:solidFill>
                        <a:schemeClr val="tx1"/>
                      </a:solidFill>
                    </a:endParaRPr>
                  </a:p>
                </c:rich>
              </c:tx>
              <c:dLblPos val="r"/>
              <c:showLegendKey val="0"/>
              <c:showVal val="1"/>
              <c:showCatName val="0"/>
              <c:showSerName val="0"/>
              <c:showPercent val="0"/>
              <c:showBubbleSize val="0"/>
              <c:extLst>
                <c:ext xmlns:c15="http://schemas.microsoft.com/office/drawing/2012/chart" uri="{CE6537A1-D6FC-4f65-9D91-7224C49458BB}"/>
              </c:extLst>
            </c:dLbl>
            <c:dLbl>
              <c:idx val="713"/>
              <c:layout>
                <c:manualLayout>
                  <c:x val="-3.1820959614946492E-2"/>
                  <c:y val="-2.0459784332230967E-2"/>
                </c:manualLayout>
              </c:layout>
              <c:tx>
                <c:rich>
                  <a:bodyPr/>
                  <a:lstStyle/>
                  <a:p>
                    <a:r>
                      <a:rPr lang="en-US" sz="800" b="0" i="0">
                        <a:solidFill>
                          <a:sysClr val="windowText" lastClr="000000"/>
                        </a:solidFill>
                        <a:latin typeface="+mj-lt"/>
                      </a:rPr>
                      <a:t>4</a:t>
                    </a:r>
                    <a:endParaRPr lang="en-US">
                      <a:solidFill>
                        <a:srgbClr val="002060"/>
                      </a:solidFill>
                    </a:endParaRPr>
                  </a:p>
                </c:rich>
              </c:tx>
              <c:dLblPos val="r"/>
              <c:showLegendKey val="0"/>
              <c:showVal val="1"/>
              <c:showCatName val="0"/>
              <c:showSerName val="0"/>
              <c:showPercent val="0"/>
              <c:showBubbleSize val="0"/>
              <c:extLst>
                <c:ext xmlns:c15="http://schemas.microsoft.com/office/drawing/2012/chart" uri="{CE6537A1-D6FC-4f65-9D91-7224C49458BB}"/>
              </c:extLst>
            </c:dLbl>
            <c:dLbl>
              <c:idx val="724"/>
              <c:layout>
                <c:manualLayout>
                  <c:x val="-2.8325372628630534E-2"/>
                  <c:y val="-1.4598212929746409E-2"/>
                </c:manualLayout>
              </c:layout>
              <c:tx>
                <c:rich>
                  <a:bodyPr/>
                  <a:lstStyle/>
                  <a:p>
                    <a:r>
                      <a:rPr lang="en-US" sz="800" b="0" i="0">
                        <a:solidFill>
                          <a:sysClr val="windowText" lastClr="000000"/>
                        </a:solidFill>
                        <a:latin typeface="+mj-lt"/>
                      </a:rPr>
                      <a:t>4</a:t>
                    </a:r>
                    <a:endParaRPr lang="en-US">
                      <a:solidFill>
                        <a:srgbClr val="002060"/>
                      </a:solidFill>
                    </a:endParaRPr>
                  </a:p>
                </c:rich>
              </c:tx>
              <c:dLblPos val="r"/>
              <c:showLegendKey val="0"/>
              <c:showVal val="1"/>
              <c:showCatName val="0"/>
              <c:showSerName val="0"/>
              <c:showPercent val="0"/>
              <c:showBubbleSize val="0"/>
              <c:extLst>
                <c:ext xmlns:c15="http://schemas.microsoft.com/office/drawing/2012/chart" uri="{CE6537A1-D6FC-4f65-9D91-7224C49458BB}"/>
              </c:extLst>
            </c:dLbl>
            <c:dLbl>
              <c:idx val="773"/>
              <c:layout>
                <c:manualLayout>
                  <c:x val="-2.3186716721521821E-2"/>
                  <c:y val="-1.887776616238258E-2"/>
                </c:manualLayout>
              </c:layout>
              <c:tx>
                <c:rich>
                  <a:bodyPr/>
                  <a:lstStyle/>
                  <a:p>
                    <a:r>
                      <a:rPr lang="en-US" sz="800" b="0" i="0">
                        <a:solidFill>
                          <a:sysClr val="windowText" lastClr="000000"/>
                        </a:solidFill>
                        <a:latin typeface="+mj-lt"/>
                      </a:rPr>
                      <a:t>1</a:t>
                    </a:r>
                    <a:endParaRPr lang="en-US"/>
                  </a:p>
                </c:rich>
              </c:tx>
              <c:dLblPos val="r"/>
              <c:showLegendKey val="0"/>
              <c:showVal val="1"/>
              <c:showCatName val="0"/>
              <c:showSerName val="0"/>
              <c:showPercent val="0"/>
              <c:showBubbleSize val="0"/>
              <c:extLst>
                <c:ext xmlns:c15="http://schemas.microsoft.com/office/drawing/2012/chart" uri="{CE6537A1-D6FC-4f65-9D91-7224C49458BB}"/>
              </c:extLst>
            </c:dLbl>
            <c:dLbl>
              <c:idx val="814"/>
              <c:layout>
                <c:manualLayout>
                  <c:x val="-2.7364133317730389E-2"/>
                  <c:y val="-3.0430402370757247E-2"/>
                </c:manualLayout>
              </c:layout>
              <c:tx>
                <c:rich>
                  <a:bodyPr/>
                  <a:lstStyle/>
                  <a:p>
                    <a:r>
                      <a:rPr lang="en-US" sz="800" b="0" i="0">
                        <a:solidFill>
                          <a:sysClr val="windowText" lastClr="000000"/>
                        </a:solidFill>
                        <a:latin typeface="+mj-lt"/>
                      </a:rPr>
                      <a:t>1</a:t>
                    </a:r>
                  </a:p>
                  <a:p>
                    <a:r>
                      <a:rPr lang="en-US" sz="800" b="0" i="0">
                        <a:solidFill>
                          <a:sysClr val="windowText" lastClr="000000"/>
                        </a:solidFill>
                        <a:latin typeface="+mj-lt"/>
                      </a:rPr>
                      <a:t>6</a:t>
                    </a:r>
                    <a:endParaRPr lang="en-US">
                      <a:solidFill>
                        <a:schemeClr val="tx1"/>
                      </a:solidFill>
                    </a:endParaRPr>
                  </a:p>
                </c:rich>
              </c:tx>
              <c:dLblPos val="r"/>
              <c:showLegendKey val="0"/>
              <c:showVal val="1"/>
              <c:showCatName val="0"/>
              <c:showSerName val="0"/>
              <c:showPercent val="0"/>
              <c:showBubbleSize val="0"/>
              <c:extLst>
                <c:ext xmlns:c15="http://schemas.microsoft.com/office/drawing/2012/chart" uri="{CE6537A1-D6FC-4f65-9D91-7224C49458BB}"/>
              </c:extLst>
            </c:dLbl>
            <c:dLbl>
              <c:idx val="842"/>
              <c:layout>
                <c:manualLayout>
                  <c:x val="-2.3483937542246196E-2"/>
                  <c:y val="-2.8897812326517797E-2"/>
                </c:manualLayout>
              </c:layout>
              <c:tx>
                <c:rich>
                  <a:bodyPr/>
                  <a:lstStyle/>
                  <a:p>
                    <a:r>
                      <a:rPr lang="en-US" sz="800" b="0" i="0">
                        <a:solidFill>
                          <a:sysClr val="windowText" lastClr="000000"/>
                        </a:solidFill>
                        <a:latin typeface="+mj-lt"/>
                      </a:rPr>
                      <a:t>4</a:t>
                    </a:r>
                  </a:p>
                  <a:p>
                    <a:r>
                      <a:rPr lang="en-US" sz="800" b="0" i="0">
                        <a:solidFill>
                          <a:sysClr val="windowText" lastClr="000000"/>
                        </a:solidFill>
                        <a:latin typeface="+mj-lt"/>
                      </a:rPr>
                      <a:t>5</a:t>
                    </a:r>
                    <a:endParaRPr lang="en-US">
                      <a:solidFill>
                        <a:srgbClr val="7030A0"/>
                      </a:solidFill>
                    </a:endParaRPr>
                  </a:p>
                </c:rich>
              </c:tx>
              <c:dLblPos val="r"/>
              <c:showLegendKey val="0"/>
              <c:showVal val="1"/>
              <c:showCatName val="0"/>
              <c:showSerName val="0"/>
              <c:showPercent val="0"/>
              <c:showBubbleSize val="0"/>
              <c:extLst>
                <c:ext xmlns:c15="http://schemas.microsoft.com/office/drawing/2012/chart" uri="{CE6537A1-D6FC-4f65-9D91-7224C49458BB}"/>
              </c:extLst>
            </c:dLbl>
            <c:dLbl>
              <c:idx val="887"/>
              <c:layout>
                <c:manualLayout>
                  <c:x val="-2.7399560290960932E-2"/>
                  <c:y val="-1.707568059915927E-2"/>
                </c:manualLayout>
              </c:layout>
              <c:tx>
                <c:rich>
                  <a:bodyPr/>
                  <a:lstStyle/>
                  <a:p>
                    <a:r>
                      <a:rPr lang="en-US" sz="800" b="0" i="0">
                        <a:solidFill>
                          <a:sysClr val="windowText" lastClr="000000"/>
                        </a:solidFill>
                        <a:latin typeface="+mj-lt"/>
                      </a:rPr>
                      <a:t>2</a:t>
                    </a:r>
                    <a:endParaRPr lang="en-US">
                      <a:solidFill>
                        <a:srgbClr val="0070C0"/>
                      </a:solidFill>
                    </a:endParaRPr>
                  </a:p>
                </c:rich>
              </c:tx>
              <c:dLblPos val="r"/>
              <c:showLegendKey val="0"/>
              <c:showVal val="1"/>
              <c:showCatName val="0"/>
              <c:showSerName val="0"/>
              <c:showPercent val="0"/>
              <c:showBubbleSize val="0"/>
              <c:extLst>
                <c:ext xmlns:c15="http://schemas.microsoft.com/office/drawing/2012/chart" uri="{CE6537A1-D6FC-4f65-9D91-7224C49458BB}"/>
              </c:extLst>
            </c:dLbl>
            <c:dLbl>
              <c:idx val="1067"/>
              <c:layout>
                <c:manualLayout>
                  <c:x val="-3.0345086985467968E-2"/>
                  <c:y val="-1.7663575992203844E-2"/>
                </c:manualLayout>
              </c:layout>
              <c:tx>
                <c:rich>
                  <a:bodyPr/>
                  <a:lstStyle/>
                  <a:p>
                    <a:r>
                      <a:rPr lang="en-US" sz="800" b="0" i="0">
                        <a:solidFill>
                          <a:sysClr val="windowText" lastClr="000000"/>
                        </a:solidFill>
                        <a:latin typeface="+mj-lt"/>
                      </a:rPr>
                      <a:t>5</a:t>
                    </a:r>
                    <a:endParaRPr lang="en-US">
                      <a:solidFill>
                        <a:srgbClr val="7030A0"/>
                      </a:solidFill>
                    </a:endParaRPr>
                  </a:p>
                </c:rich>
              </c:tx>
              <c:dLblPos val="r"/>
              <c:showLegendKey val="0"/>
              <c:showVal val="1"/>
              <c:showCatName val="0"/>
              <c:showSerName val="0"/>
              <c:showPercent val="0"/>
              <c:showBubbleSize val="0"/>
              <c:extLst>
                <c:ext xmlns:c15="http://schemas.microsoft.com/office/drawing/2012/chart" uri="{CE6537A1-D6FC-4f65-9D91-7224C49458BB}"/>
              </c:extLst>
            </c:dLbl>
            <c:dLbl>
              <c:idx val="1089"/>
              <c:layout>
                <c:manualLayout>
                  <c:x val="-2.7399560290960977E-2"/>
                  <c:y val="-2.9908560583965113E-2"/>
                </c:manualLayout>
              </c:layout>
              <c:tx>
                <c:rich>
                  <a:bodyPr/>
                  <a:lstStyle/>
                  <a:p>
                    <a:r>
                      <a:rPr lang="en-US" sz="800" b="0" i="0">
                        <a:solidFill>
                          <a:sysClr val="windowText" lastClr="000000"/>
                        </a:solidFill>
                        <a:latin typeface="+mj-lt"/>
                      </a:rPr>
                      <a:t>1</a:t>
                    </a:r>
                  </a:p>
                  <a:p>
                    <a:r>
                      <a:rPr lang="en-US" sz="800" b="0" i="0">
                        <a:solidFill>
                          <a:sysClr val="windowText" lastClr="000000"/>
                        </a:solidFill>
                        <a:latin typeface="+mj-lt"/>
                      </a:rPr>
                      <a:t>6</a:t>
                    </a:r>
                    <a:endParaRPr lang="en-US">
                      <a:solidFill>
                        <a:sysClr val="windowText" lastClr="000000"/>
                      </a:solidFill>
                    </a:endParaRPr>
                  </a:p>
                </c:rich>
              </c:tx>
              <c:dLblPos val="r"/>
              <c:showLegendKey val="0"/>
              <c:showVal val="1"/>
              <c:showCatName val="0"/>
              <c:showSerName val="0"/>
              <c:showPercent val="0"/>
              <c:showBubbleSize val="0"/>
              <c:extLst>
                <c:ext xmlns:c15="http://schemas.microsoft.com/office/drawing/2012/chart" uri="{CE6537A1-D6FC-4f65-9D91-7224C49458BB}"/>
              </c:extLst>
            </c:dLbl>
            <c:dLbl>
              <c:idx val="1105"/>
              <c:layout>
                <c:manualLayout>
                  <c:x val="-4.0796201052903068E-2"/>
                  <c:y val="-1.0614237901987098E-2"/>
                </c:manualLayout>
              </c:layout>
              <c:tx>
                <c:rich>
                  <a:bodyPr/>
                  <a:lstStyle/>
                  <a:p>
                    <a:r>
                      <a:rPr lang="en-US" sz="800" b="0" i="0">
                        <a:solidFill>
                          <a:sysClr val="windowText" lastClr="000000"/>
                        </a:solidFill>
                        <a:latin typeface="+mj-lt"/>
                      </a:rPr>
                      <a:t>5</a:t>
                    </a:r>
                  </a:p>
                  <a:p>
                    <a:r>
                      <a:rPr lang="en-US" sz="800" b="0" i="0">
                        <a:solidFill>
                          <a:sysClr val="windowText" lastClr="000000"/>
                        </a:solidFill>
                        <a:latin typeface="+mj-lt"/>
                      </a:rPr>
                      <a:t>6</a:t>
                    </a:r>
                    <a:endParaRPr lang="en-US">
                      <a:solidFill>
                        <a:schemeClr val="tx1"/>
                      </a:solidFill>
                    </a:endParaRPr>
                  </a:p>
                </c:rich>
              </c:tx>
              <c:dLblPos val="r"/>
              <c:showLegendKey val="0"/>
              <c:showVal val="1"/>
              <c:showCatName val="0"/>
              <c:showSerName val="0"/>
              <c:showPercent val="0"/>
              <c:showBubbleSize val="0"/>
              <c:extLst>
                <c:ext xmlns:c15="http://schemas.microsoft.com/office/drawing/2012/chart" uri="{CE6537A1-D6FC-4f65-9D91-7224C49458BB}"/>
              </c:extLst>
            </c:dLbl>
            <c:dLbl>
              <c:idx val="1121"/>
              <c:layout>
                <c:manualLayout>
                  <c:x val="-2.6485996640844549E-2"/>
                  <c:y val="-2.4200687323452982E-2"/>
                </c:manualLayout>
              </c:layout>
              <c:tx>
                <c:rich>
                  <a:bodyPr/>
                  <a:lstStyle/>
                  <a:p>
                    <a:r>
                      <a:rPr lang="en-US" sz="800" b="0" i="0">
                        <a:solidFill>
                          <a:sysClr val="windowText" lastClr="000000"/>
                        </a:solidFill>
                        <a:latin typeface="+mj-lt"/>
                      </a:rPr>
                      <a:t>1</a:t>
                    </a:r>
                  </a:p>
                  <a:p>
                    <a:r>
                      <a:rPr lang="en-US" sz="800" b="0" i="0">
                        <a:solidFill>
                          <a:sysClr val="windowText" lastClr="000000"/>
                        </a:solidFill>
                        <a:latin typeface="+mj-lt"/>
                      </a:rPr>
                      <a:t>4</a:t>
                    </a:r>
                    <a:endParaRPr lang="en-US">
                      <a:solidFill>
                        <a:srgbClr val="002060"/>
                      </a:solidFill>
                    </a:endParaRPr>
                  </a:p>
                </c:rich>
              </c:tx>
              <c:dLblPos val="r"/>
              <c:showLegendKey val="0"/>
              <c:showVal val="1"/>
              <c:showCatName val="0"/>
              <c:showSerName val="0"/>
              <c:showPercent val="0"/>
              <c:showBubbleSize val="0"/>
              <c:extLst>
                <c:ext xmlns:c15="http://schemas.microsoft.com/office/drawing/2012/chart" uri="{CE6537A1-D6FC-4f65-9D91-7224C49458BB}"/>
              </c:extLst>
            </c:dLbl>
            <c:dLbl>
              <c:idx val="1150"/>
              <c:layout>
                <c:manualLayout>
                  <c:x val="-3.0366380857675717E-2"/>
                  <c:y val="-2.125114678941049E-2"/>
                </c:manualLayout>
              </c:layout>
              <c:tx>
                <c:rich>
                  <a:bodyPr/>
                  <a:lstStyle/>
                  <a:p>
                    <a:r>
                      <a:rPr lang="en-US" sz="800" b="0" i="0">
                        <a:solidFill>
                          <a:sysClr val="windowText" lastClr="000000"/>
                        </a:solidFill>
                        <a:latin typeface="+mj-lt"/>
                      </a:rPr>
                      <a:t>2</a:t>
                    </a:r>
                    <a:endParaRPr lang="en-US">
                      <a:solidFill>
                        <a:srgbClr val="0070C0"/>
                      </a:solidFill>
                    </a:endParaRPr>
                  </a:p>
                </c:rich>
              </c:tx>
              <c:dLblPos val="r"/>
              <c:showLegendKey val="0"/>
              <c:showVal val="1"/>
              <c:showCatName val="0"/>
              <c:showSerName val="0"/>
              <c:showPercent val="0"/>
              <c:showBubbleSize val="0"/>
              <c:extLst>
                <c:ext xmlns:c15="http://schemas.microsoft.com/office/drawing/2012/chart" uri="{CE6537A1-D6FC-4f65-9D91-7224C49458BB}"/>
              </c:extLst>
            </c:dLbl>
            <c:dLbl>
              <c:idx val="1163"/>
              <c:layout>
                <c:manualLayout>
                  <c:x val="-2.8302759666993988E-2"/>
                  <c:y val="-3.0699740067166088E-2"/>
                </c:manualLayout>
              </c:layout>
              <c:tx>
                <c:rich>
                  <a:bodyPr/>
                  <a:lstStyle/>
                  <a:p>
                    <a:r>
                      <a:rPr lang="en-US" sz="800" b="0" i="0">
                        <a:solidFill>
                          <a:sysClr val="windowText" lastClr="000000"/>
                        </a:solidFill>
                        <a:latin typeface="+mj-lt"/>
                      </a:rPr>
                      <a:t>1</a:t>
                    </a:r>
                  </a:p>
                  <a:p>
                    <a:r>
                      <a:rPr lang="en-US" sz="800" b="0" i="0">
                        <a:solidFill>
                          <a:sysClr val="windowText" lastClr="000000"/>
                        </a:solidFill>
                        <a:latin typeface="+mj-lt"/>
                      </a:rPr>
                      <a:t>4</a:t>
                    </a:r>
                    <a:endParaRPr lang="en-US">
                      <a:solidFill>
                        <a:srgbClr val="002060"/>
                      </a:solidFill>
                    </a:endParaRPr>
                  </a:p>
                </c:rich>
              </c:tx>
              <c:dLblPos val="r"/>
              <c:showLegendKey val="0"/>
              <c:showVal val="1"/>
              <c:showCatName val="0"/>
              <c:showSerName val="0"/>
              <c:showPercent val="0"/>
              <c:showBubbleSize val="0"/>
              <c:extLst>
                <c:ext xmlns:c15="http://schemas.microsoft.com/office/drawing/2012/chart" uri="{CE6537A1-D6FC-4f65-9D91-7224C49458BB}"/>
              </c:extLst>
            </c:dLbl>
            <c:dLbl>
              <c:idx val="1192"/>
              <c:layout>
                <c:manualLayout>
                  <c:x val="-2.9757338424264763E-2"/>
                  <c:y val="-3.1375279995930656E-2"/>
                </c:manualLayout>
              </c:layout>
              <c:tx>
                <c:rich>
                  <a:bodyPr/>
                  <a:lstStyle/>
                  <a:p>
                    <a:r>
                      <a:rPr lang="en-US" sz="800" b="0" i="0">
                        <a:solidFill>
                          <a:sysClr val="windowText" lastClr="000000"/>
                        </a:solidFill>
                        <a:latin typeface="+mj-lt"/>
                      </a:rPr>
                      <a:t>4</a:t>
                    </a:r>
                  </a:p>
                  <a:p>
                    <a:r>
                      <a:rPr lang="en-US" sz="800" b="0" i="0">
                        <a:solidFill>
                          <a:sysClr val="windowText" lastClr="000000"/>
                        </a:solidFill>
                        <a:latin typeface="+mj-lt"/>
                      </a:rPr>
                      <a:t>6</a:t>
                    </a:r>
                    <a:endParaRPr lang="en-US">
                      <a:solidFill>
                        <a:schemeClr val="tx1"/>
                      </a:solidFill>
                    </a:endParaRPr>
                  </a:p>
                </c:rich>
              </c:tx>
              <c:dLblPos val="r"/>
              <c:showLegendKey val="0"/>
              <c:showVal val="1"/>
              <c:showCatName val="0"/>
              <c:showSerName val="0"/>
              <c:showPercent val="0"/>
              <c:showBubbleSize val="0"/>
              <c:extLst>
                <c:ext xmlns:c15="http://schemas.microsoft.com/office/drawing/2012/chart" uri="{CE6537A1-D6FC-4f65-9D91-7224C49458BB}"/>
              </c:extLst>
            </c:dLbl>
            <c:dLbl>
              <c:idx val="1205"/>
              <c:layout>
                <c:manualLayout>
                  <c:x val="-2.58258866024044E-2"/>
                  <c:y val="-1.9390118453694226E-2"/>
                </c:manualLayout>
              </c:layout>
              <c:tx>
                <c:rich>
                  <a:bodyPr/>
                  <a:lstStyle/>
                  <a:p>
                    <a:r>
                      <a:rPr lang="en-US" sz="800" b="0" i="0">
                        <a:solidFill>
                          <a:sysClr val="windowText" lastClr="000000"/>
                        </a:solidFill>
                        <a:latin typeface="+mj-lt"/>
                      </a:rPr>
                      <a:t>4</a:t>
                    </a:r>
                    <a:endParaRPr lang="en-US">
                      <a:solidFill>
                        <a:srgbClr val="002060"/>
                      </a:solidFill>
                    </a:endParaRPr>
                  </a:p>
                </c:rich>
              </c:tx>
              <c:dLblPos val="r"/>
              <c:showLegendKey val="0"/>
              <c:showVal val="1"/>
              <c:showCatName val="0"/>
              <c:showSerName val="0"/>
              <c:showPercent val="0"/>
              <c:showBubbleSize val="0"/>
              <c:extLst>
                <c:ext xmlns:c15="http://schemas.microsoft.com/office/drawing/2012/chart" uri="{CE6537A1-D6FC-4f65-9D91-7224C49458BB}"/>
              </c:extLst>
            </c:dLbl>
            <c:dLbl>
              <c:idx val="1243"/>
              <c:layout>
                <c:manualLayout>
                  <c:x val="-2.8302759666993988E-2"/>
                  <c:y val="-3.8707779211887158E-2"/>
                </c:manualLayout>
              </c:layout>
              <c:tx>
                <c:rich>
                  <a:bodyPr/>
                  <a:lstStyle/>
                  <a:p>
                    <a:r>
                      <a:rPr lang="en-US" sz="800" b="0" i="0">
                        <a:solidFill>
                          <a:sysClr val="windowText" lastClr="000000"/>
                        </a:solidFill>
                        <a:latin typeface="+mj-lt"/>
                      </a:rPr>
                      <a:t>1</a:t>
                    </a:r>
                  </a:p>
                  <a:p>
                    <a:r>
                      <a:rPr lang="en-US" sz="800" b="0" i="0">
                        <a:solidFill>
                          <a:sysClr val="windowText" lastClr="000000"/>
                        </a:solidFill>
                        <a:latin typeface="+mj-lt"/>
                      </a:rPr>
                      <a:t>5</a:t>
                    </a:r>
                  </a:p>
                  <a:p>
                    <a:r>
                      <a:rPr lang="en-US" sz="800" b="0" i="0">
                        <a:solidFill>
                          <a:sysClr val="windowText" lastClr="000000"/>
                        </a:solidFill>
                        <a:latin typeface="+mj-lt"/>
                      </a:rPr>
                      <a:t>6</a:t>
                    </a:r>
                    <a:endParaRPr lang="en-US">
                      <a:solidFill>
                        <a:schemeClr val="tx1"/>
                      </a:solidFill>
                    </a:endParaRPr>
                  </a:p>
                </c:rich>
              </c:tx>
              <c:dLblPos val="r"/>
              <c:showLegendKey val="0"/>
              <c:showVal val="1"/>
              <c:showCatName val="0"/>
              <c:showSerName val="0"/>
              <c:showPercent val="0"/>
              <c:showBubbleSize val="0"/>
              <c:extLst>
                <c:ext xmlns:c15="http://schemas.microsoft.com/office/drawing/2012/chart" uri="{CE6537A1-D6FC-4f65-9D91-7224C49458BB}"/>
              </c:extLst>
            </c:dLbl>
            <c:dLbl>
              <c:idx val="1288"/>
              <c:layout>
                <c:manualLayout>
                  <c:x val="-1.3784296089597076E-2"/>
                  <c:y val="-2.3843888065302681E-2"/>
                </c:manualLayout>
              </c:layout>
              <c:tx>
                <c:rich>
                  <a:bodyPr/>
                  <a:lstStyle/>
                  <a:p>
                    <a:r>
                      <a:rPr lang="en-US" sz="800" b="0" i="0">
                        <a:solidFill>
                          <a:sysClr val="windowText" lastClr="000000"/>
                        </a:solidFill>
                        <a:latin typeface="+mj-lt"/>
                      </a:rPr>
                      <a:t>1</a:t>
                    </a:r>
                    <a:endParaRPr lang="en-US"/>
                  </a:p>
                </c:rich>
              </c:tx>
              <c:dLblPos val="r"/>
              <c:showLegendKey val="0"/>
              <c:showVal val="1"/>
              <c:showCatName val="0"/>
              <c:showSerName val="0"/>
              <c:showPercent val="0"/>
              <c:showBubbleSize val="0"/>
              <c:extLst>
                <c:ext xmlns:c15="http://schemas.microsoft.com/office/drawing/2012/chart" uri="{CE6537A1-D6FC-4f65-9D91-7224C49458BB}"/>
              </c:extLst>
            </c:dLbl>
            <c:dLbl>
              <c:idx val="1385"/>
              <c:layout>
                <c:manualLayout>
                  <c:x val="-2.5253738270221468E-2"/>
                  <c:y val="-2.2398791784345961E-2"/>
                </c:manualLayout>
              </c:layout>
              <c:tx>
                <c:rich>
                  <a:bodyPr/>
                  <a:lstStyle/>
                  <a:p>
                    <a:r>
                      <a:rPr lang="en-US" sz="800" b="0" i="0">
                        <a:solidFill>
                          <a:sysClr val="windowText" lastClr="000000"/>
                        </a:solidFill>
                        <a:latin typeface="+mj-lt"/>
                      </a:rPr>
                      <a:t>2</a:t>
                    </a:r>
                  </a:p>
                  <a:p>
                    <a:r>
                      <a:rPr lang="en-US" sz="800" b="0" i="0">
                        <a:solidFill>
                          <a:sysClr val="windowText" lastClr="000000"/>
                        </a:solidFill>
                        <a:latin typeface="+mj-lt"/>
                      </a:rPr>
                      <a:t>4</a:t>
                    </a:r>
                    <a:endParaRPr lang="en-US">
                      <a:solidFill>
                        <a:srgbClr val="002060"/>
                      </a:solidFill>
                    </a:endParaRPr>
                  </a:p>
                </c:rich>
              </c:tx>
              <c:dLblPos val="r"/>
              <c:showLegendKey val="0"/>
              <c:showVal val="1"/>
              <c:showCatName val="0"/>
              <c:showSerName val="0"/>
              <c:showPercent val="0"/>
              <c:showBubbleSize val="0"/>
              <c:extLst>
                <c:ext xmlns:c15="http://schemas.microsoft.com/office/drawing/2012/chart" uri="{CE6537A1-D6FC-4f65-9D91-7224C49458BB}"/>
              </c:extLst>
            </c:dLbl>
            <c:dLbl>
              <c:idx val="1465"/>
              <c:layout>
                <c:manualLayout>
                  <c:x val="-2.5877331090127537E-2"/>
                  <c:y val="-1.892701131401299E-2"/>
                </c:manualLayout>
              </c:layout>
              <c:tx>
                <c:rich>
                  <a:bodyPr/>
                  <a:lstStyle/>
                  <a:p>
                    <a:r>
                      <a:rPr lang="en-US" sz="800" b="0" i="0">
                        <a:solidFill>
                          <a:sysClr val="windowText" lastClr="000000"/>
                        </a:solidFill>
                        <a:latin typeface="+mj-lt"/>
                      </a:rPr>
                      <a:t>1</a:t>
                    </a:r>
                    <a:endParaRPr lang="en-US"/>
                  </a:p>
                </c:rich>
              </c:tx>
              <c:dLblPos val="r"/>
              <c:showLegendKey val="0"/>
              <c:showVal val="1"/>
              <c:showCatName val="0"/>
              <c:showSerName val="0"/>
              <c:showPercent val="0"/>
              <c:showBubbleSize val="0"/>
              <c:extLst>
                <c:ext xmlns:c15="http://schemas.microsoft.com/office/drawing/2012/chart" uri="{CE6537A1-D6FC-4f65-9D91-7224C49458BB}"/>
              </c:extLst>
            </c:dLbl>
            <c:dLbl>
              <c:idx val="1510"/>
              <c:layout>
                <c:manualLayout>
                  <c:x val="-1.9603716868748358E-2"/>
                  <c:y val="-1.3016027877592132E-2"/>
                </c:manualLayout>
              </c:layout>
              <c:tx>
                <c:rich>
                  <a:bodyPr/>
                  <a:lstStyle/>
                  <a:p>
                    <a:r>
                      <a:rPr lang="en-US" sz="800" b="0" i="0">
                        <a:solidFill>
                          <a:sysClr val="windowText" lastClr="000000"/>
                        </a:solidFill>
                        <a:latin typeface="+mj-lt"/>
                      </a:rPr>
                      <a:t>5</a:t>
                    </a:r>
                    <a:endParaRPr lang="en-US">
                      <a:solidFill>
                        <a:srgbClr val="7030A0"/>
                      </a:solidFill>
                    </a:endParaRPr>
                  </a:p>
                </c:rich>
              </c:tx>
              <c:dLblPos val="r"/>
              <c:showLegendKey val="0"/>
              <c:showVal val="1"/>
              <c:showCatName val="0"/>
              <c:showSerName val="0"/>
              <c:showPercent val="0"/>
              <c:showBubbleSize val="0"/>
              <c:extLst>
                <c:ext xmlns:c15="http://schemas.microsoft.com/office/drawing/2012/chart" uri="{CE6537A1-D6FC-4f65-9D91-7224C49458BB}"/>
              </c:extLst>
            </c:dLbl>
            <c:dLbl>
              <c:idx val="1640"/>
              <c:layout>
                <c:manualLayout>
                  <c:x val="-1.1973180076628353E-2"/>
                  <c:y val="-5.8102785749500313E-2"/>
                </c:manualLayout>
              </c:layout>
              <c:tx>
                <c:rich>
                  <a:bodyPr/>
                  <a:lstStyle/>
                  <a:p>
                    <a:r>
                      <a:rPr lang="en-US" sz="1000" b="1">
                        <a:latin typeface="+mj-lt"/>
                      </a:rPr>
                      <a:t>a</a:t>
                    </a:r>
                  </a:p>
                </c:rich>
              </c:tx>
              <c:showLegendKey val="0"/>
              <c:showVal val="1"/>
              <c:showCatName val="0"/>
              <c:showSerName val="0"/>
              <c:showPercent val="0"/>
              <c:showBubbleSize val="0"/>
              <c:extLst>
                <c:ext xmlns:c15="http://schemas.microsoft.com/office/drawing/2012/chart" uri="{CE6537A1-D6FC-4f65-9D91-7224C49458BB}"/>
              </c:extLst>
            </c:dLbl>
            <c:dLbl>
              <c:idx val="1755"/>
              <c:layout>
                <c:manualLayout>
                  <c:x val="-2.2773799916864134E-2"/>
                  <c:y val="-2.3304905250316862E-2"/>
                </c:manualLayout>
              </c:layout>
              <c:tx>
                <c:rich>
                  <a:bodyPr/>
                  <a:lstStyle/>
                  <a:p>
                    <a:r>
                      <a:rPr lang="en-US" sz="800" b="0" i="0">
                        <a:solidFill>
                          <a:sysClr val="windowText" lastClr="000000"/>
                        </a:solidFill>
                        <a:latin typeface="+mj-lt"/>
                      </a:rPr>
                      <a:t>4</a:t>
                    </a:r>
                  </a:p>
                  <a:p>
                    <a:r>
                      <a:rPr lang="en-US" sz="800" b="0" i="0">
                        <a:solidFill>
                          <a:sysClr val="windowText" lastClr="000000"/>
                        </a:solidFill>
                        <a:latin typeface="+mj-lt"/>
                      </a:rPr>
                      <a:t>6</a:t>
                    </a:r>
                    <a:endParaRPr lang="en-US">
                      <a:solidFill>
                        <a:schemeClr val="tx1"/>
                      </a:solidFill>
                    </a:endParaRPr>
                  </a:p>
                </c:rich>
              </c:tx>
              <c:dLblPos val="r"/>
              <c:showLegendKey val="0"/>
              <c:showVal val="1"/>
              <c:showCatName val="0"/>
              <c:showSerName val="0"/>
              <c:showPercent val="0"/>
              <c:showBubbleSize val="0"/>
              <c:extLst>
                <c:ext xmlns:c15="http://schemas.microsoft.com/office/drawing/2012/chart" uri="{CE6537A1-D6FC-4f65-9D91-7224C49458BB}"/>
              </c:extLst>
            </c:dLbl>
            <c:dLbl>
              <c:idx val="1783"/>
              <c:layout>
                <c:manualLayout>
                  <c:x val="-1.9026998356457867E-2"/>
                  <c:y val="-1.0944807938461509E-2"/>
                </c:manualLayout>
              </c:layout>
              <c:tx>
                <c:rich>
                  <a:bodyPr/>
                  <a:lstStyle/>
                  <a:p>
                    <a:r>
                      <a:rPr lang="en-US" sz="800" b="0" i="0">
                        <a:solidFill>
                          <a:sysClr val="windowText" lastClr="000000"/>
                        </a:solidFill>
                        <a:latin typeface="+mj-lt"/>
                      </a:rPr>
                      <a:t>4</a:t>
                    </a:r>
                    <a:endParaRPr lang="en-US">
                      <a:solidFill>
                        <a:srgbClr val="002060"/>
                      </a:solidFill>
                    </a:endParaRPr>
                  </a:p>
                </c:rich>
              </c:tx>
              <c:dLblPos val="r"/>
              <c:showLegendKey val="0"/>
              <c:showVal val="1"/>
              <c:showCatName val="0"/>
              <c:showSerName val="0"/>
              <c:showPercent val="0"/>
              <c:showBubbleSize val="0"/>
              <c:extLst>
                <c:ext xmlns:c15="http://schemas.microsoft.com/office/drawing/2012/chart" uri="{CE6537A1-D6FC-4f65-9D91-7224C49458BB}"/>
              </c:extLst>
            </c:dLbl>
            <c:dLbl>
              <c:idx val="1828"/>
              <c:layout>
                <c:manualLayout>
                  <c:x val="-2.5168262379135302E-3"/>
                  <c:y val="-1.4279493764013199E-2"/>
                </c:manualLayout>
              </c:layout>
              <c:tx>
                <c:rich>
                  <a:bodyPr/>
                  <a:lstStyle/>
                  <a:p>
                    <a:r>
                      <a:rPr lang="en-US" sz="800" b="0" i="0">
                        <a:solidFill>
                          <a:sysClr val="windowText" lastClr="000000"/>
                        </a:solidFill>
                        <a:latin typeface="+mj-lt"/>
                      </a:rPr>
                      <a:t>5</a:t>
                    </a:r>
                    <a:endParaRPr lang="en-US">
                      <a:solidFill>
                        <a:srgbClr val="7030A0"/>
                      </a:solidFill>
                    </a:endParaRPr>
                  </a:p>
                </c:rich>
              </c:tx>
              <c:dLblPos val="r"/>
              <c:showLegendKey val="0"/>
              <c:showVal val="1"/>
              <c:showCatName val="0"/>
              <c:showSerName val="0"/>
              <c:showPercent val="0"/>
              <c:showBubbleSize val="0"/>
              <c:extLst>
                <c:ext xmlns:c15="http://schemas.microsoft.com/office/drawing/2012/chart" uri="{CE6537A1-D6FC-4f65-9D91-7224C49458BB}"/>
              </c:extLst>
            </c:dLbl>
            <c:spPr>
              <a:noFill/>
              <a:ln>
                <a:noFill/>
              </a:ln>
              <a:effectLst/>
            </c:spPr>
            <c:txPr>
              <a:bodyPr/>
              <a:lstStyle/>
              <a:p>
                <a:pPr>
                  <a:defRPr sz="800" b="0" i="0">
                    <a:solidFill>
                      <a:sysClr val="windowText" lastClr="000000"/>
                    </a:solidFill>
                    <a:latin typeface="+mj-lt"/>
                  </a:defRPr>
                </a:pPr>
                <a:endParaRPr lang="ru-RU"/>
              </a:p>
            </c:txPr>
            <c:showLegendKey val="0"/>
            <c:showVal val="0"/>
            <c:showCatName val="0"/>
            <c:showSerName val="0"/>
            <c:showPercent val="0"/>
            <c:showBubbleSize val="0"/>
            <c:extLst>
              <c:ext xmlns:c15="http://schemas.microsoft.com/office/drawing/2012/chart" uri="{CE6537A1-D6FC-4f65-9D91-7224C49458BB}">
                <c15:showLeaderLines val="0"/>
              </c:ext>
            </c:extLst>
          </c:dLbls>
          <c:xVal>
            <c:numRef>
              <c:f>РЕНТГЕН!$A$4:$A$3253</c:f>
              <c:numCache>
                <c:formatCode>General</c:formatCode>
                <c:ptCount val="3250"/>
                <c:pt idx="0">
                  <c:v>6</c:v>
                </c:pt>
                <c:pt idx="1">
                  <c:v>6.02</c:v>
                </c:pt>
                <c:pt idx="2">
                  <c:v>6.04</c:v>
                </c:pt>
                <c:pt idx="3">
                  <c:v>6.06</c:v>
                </c:pt>
                <c:pt idx="4">
                  <c:v>6.08</c:v>
                </c:pt>
                <c:pt idx="5">
                  <c:v>6.1</c:v>
                </c:pt>
                <c:pt idx="6">
                  <c:v>6.12</c:v>
                </c:pt>
                <c:pt idx="7">
                  <c:v>6.14</c:v>
                </c:pt>
                <c:pt idx="8">
                  <c:v>6.16</c:v>
                </c:pt>
                <c:pt idx="9">
                  <c:v>6.18</c:v>
                </c:pt>
                <c:pt idx="10">
                  <c:v>6.2</c:v>
                </c:pt>
                <c:pt idx="11">
                  <c:v>6.22</c:v>
                </c:pt>
                <c:pt idx="12">
                  <c:v>6.2399999999999904</c:v>
                </c:pt>
                <c:pt idx="13">
                  <c:v>6.25999999999999</c:v>
                </c:pt>
                <c:pt idx="14">
                  <c:v>6.2799999999999896</c:v>
                </c:pt>
                <c:pt idx="15">
                  <c:v>6.2999999999999901</c:v>
                </c:pt>
                <c:pt idx="16">
                  <c:v>6.3199999999999896</c:v>
                </c:pt>
                <c:pt idx="17">
                  <c:v>6.3399999999999901</c:v>
                </c:pt>
                <c:pt idx="18">
                  <c:v>6.3599999999999897</c:v>
                </c:pt>
                <c:pt idx="19">
                  <c:v>6.3799999999999901</c:v>
                </c:pt>
                <c:pt idx="20">
                  <c:v>6.3999999999999897</c:v>
                </c:pt>
                <c:pt idx="21">
                  <c:v>6.4199999999999902</c:v>
                </c:pt>
                <c:pt idx="22">
                  <c:v>6.4399999999999897</c:v>
                </c:pt>
                <c:pt idx="23">
                  <c:v>6.4599999999999902</c:v>
                </c:pt>
                <c:pt idx="24">
                  <c:v>6.4799999999999898</c:v>
                </c:pt>
                <c:pt idx="25">
                  <c:v>6.4999999999999902</c:v>
                </c:pt>
                <c:pt idx="26">
                  <c:v>6.5199999999999898</c:v>
                </c:pt>
                <c:pt idx="27">
                  <c:v>6.5399999999999903</c:v>
                </c:pt>
                <c:pt idx="28">
                  <c:v>6.5599999999999898</c:v>
                </c:pt>
                <c:pt idx="29">
                  <c:v>6.5799999999999903</c:v>
                </c:pt>
                <c:pt idx="30">
                  <c:v>6.5999999999999899</c:v>
                </c:pt>
                <c:pt idx="31">
                  <c:v>6.6199999999999903</c:v>
                </c:pt>
                <c:pt idx="32">
                  <c:v>6.6399999999999899</c:v>
                </c:pt>
                <c:pt idx="33">
                  <c:v>6.6599999999999904</c:v>
                </c:pt>
                <c:pt idx="34">
                  <c:v>6.6799999999999899</c:v>
                </c:pt>
                <c:pt idx="35">
                  <c:v>6.6999999999999904</c:v>
                </c:pt>
                <c:pt idx="36">
                  <c:v>6.7199999999999802</c:v>
                </c:pt>
                <c:pt idx="37">
                  <c:v>6.7399999999999798</c:v>
                </c:pt>
                <c:pt idx="38">
                  <c:v>6.7599999999999802</c:v>
                </c:pt>
                <c:pt idx="39">
                  <c:v>6.7799999999999798</c:v>
                </c:pt>
                <c:pt idx="40">
                  <c:v>6.7999999999999803</c:v>
                </c:pt>
                <c:pt idx="41">
                  <c:v>6.8199999999999799</c:v>
                </c:pt>
                <c:pt idx="42">
                  <c:v>6.8399999999999803</c:v>
                </c:pt>
                <c:pt idx="43">
                  <c:v>6.8599999999999799</c:v>
                </c:pt>
                <c:pt idx="44">
                  <c:v>6.8799999999999804</c:v>
                </c:pt>
                <c:pt idx="45">
                  <c:v>6.8999999999999799</c:v>
                </c:pt>
                <c:pt idx="46">
                  <c:v>6.9199999999999804</c:v>
                </c:pt>
                <c:pt idx="47">
                  <c:v>6.93999999999998</c:v>
                </c:pt>
                <c:pt idx="48">
                  <c:v>6.9599999999999804</c:v>
                </c:pt>
                <c:pt idx="49">
                  <c:v>6.97999999999998</c:v>
                </c:pt>
                <c:pt idx="50">
                  <c:v>6.9999999999999796</c:v>
                </c:pt>
                <c:pt idx="51">
                  <c:v>7.01999999999998</c:v>
                </c:pt>
                <c:pt idx="52">
                  <c:v>7.0399999999999796</c:v>
                </c:pt>
                <c:pt idx="53">
                  <c:v>7.0599999999999801</c:v>
                </c:pt>
                <c:pt idx="54">
                  <c:v>7.0799999999999796</c:v>
                </c:pt>
                <c:pt idx="55">
                  <c:v>7.0999999999999801</c:v>
                </c:pt>
                <c:pt idx="56">
                  <c:v>7.1199999999999797</c:v>
                </c:pt>
                <c:pt idx="57">
                  <c:v>7.1399999999999801</c:v>
                </c:pt>
                <c:pt idx="58">
                  <c:v>7.1599999999999797</c:v>
                </c:pt>
                <c:pt idx="59">
                  <c:v>7.1799999999999704</c:v>
                </c:pt>
                <c:pt idx="60">
                  <c:v>7.19999999999997</c:v>
                </c:pt>
                <c:pt idx="61">
                  <c:v>7.2199999999999704</c:v>
                </c:pt>
                <c:pt idx="62">
                  <c:v>7.23999999999997</c:v>
                </c:pt>
                <c:pt idx="63">
                  <c:v>7.2599999999999696</c:v>
                </c:pt>
                <c:pt idx="64">
                  <c:v>7.2799999999999701</c:v>
                </c:pt>
                <c:pt idx="65">
                  <c:v>7.2999999999999696</c:v>
                </c:pt>
                <c:pt idx="66">
                  <c:v>7.3199999999999701</c:v>
                </c:pt>
                <c:pt idx="67">
                  <c:v>7.3399999999999697</c:v>
                </c:pt>
                <c:pt idx="68">
                  <c:v>7.3599999999999701</c:v>
                </c:pt>
                <c:pt idx="69">
                  <c:v>7.3799999999999697</c:v>
                </c:pt>
                <c:pt idx="70">
                  <c:v>7.3999999999999702</c:v>
                </c:pt>
                <c:pt idx="71">
                  <c:v>7.4199999999999697</c:v>
                </c:pt>
                <c:pt idx="72">
                  <c:v>7.4399999999999702</c:v>
                </c:pt>
                <c:pt idx="73">
                  <c:v>7.4599999999999698</c:v>
                </c:pt>
                <c:pt idx="74">
                  <c:v>7.4799999999999702</c:v>
                </c:pt>
                <c:pt idx="75">
                  <c:v>7.4999999999999698</c:v>
                </c:pt>
                <c:pt idx="76">
                  <c:v>7.5199999999999703</c:v>
                </c:pt>
                <c:pt idx="77">
                  <c:v>7.5399999999999698</c:v>
                </c:pt>
                <c:pt idx="78">
                  <c:v>7.5599999999999703</c:v>
                </c:pt>
                <c:pt idx="79">
                  <c:v>7.5799999999999699</c:v>
                </c:pt>
                <c:pt idx="80">
                  <c:v>7.5999999999999703</c:v>
                </c:pt>
                <c:pt idx="81">
                  <c:v>7.6199999999999699</c:v>
                </c:pt>
                <c:pt idx="82">
                  <c:v>7.6399999999999704</c:v>
                </c:pt>
                <c:pt idx="83">
                  <c:v>7.6599999999999602</c:v>
                </c:pt>
                <c:pt idx="84">
                  <c:v>7.6799999999999597</c:v>
                </c:pt>
                <c:pt idx="85">
                  <c:v>7.6999999999999602</c:v>
                </c:pt>
                <c:pt idx="86">
                  <c:v>7.7199999999999598</c:v>
                </c:pt>
                <c:pt idx="87">
                  <c:v>7.7399999999999602</c:v>
                </c:pt>
                <c:pt idx="88">
                  <c:v>7.7599999999999598</c:v>
                </c:pt>
                <c:pt idx="89">
                  <c:v>7.7799999999999603</c:v>
                </c:pt>
                <c:pt idx="90">
                  <c:v>7.7999999999999599</c:v>
                </c:pt>
                <c:pt idx="91">
                  <c:v>7.8199999999999603</c:v>
                </c:pt>
                <c:pt idx="92">
                  <c:v>7.8399999999999599</c:v>
                </c:pt>
                <c:pt idx="93">
                  <c:v>7.8599999999999604</c:v>
                </c:pt>
                <c:pt idx="94">
                  <c:v>7.8799999999999599</c:v>
                </c:pt>
                <c:pt idx="95">
                  <c:v>7.8999999999999604</c:v>
                </c:pt>
                <c:pt idx="96">
                  <c:v>7.91999999999996</c:v>
                </c:pt>
                <c:pt idx="97">
                  <c:v>7.9399999999999604</c:v>
                </c:pt>
                <c:pt idx="98">
                  <c:v>7.95999999999996</c:v>
                </c:pt>
                <c:pt idx="99">
                  <c:v>7.9799999999999596</c:v>
                </c:pt>
                <c:pt idx="100">
                  <c:v>7.99999999999996</c:v>
                </c:pt>
                <c:pt idx="101">
                  <c:v>8.0199999999999605</c:v>
                </c:pt>
                <c:pt idx="102">
                  <c:v>8.0399999999999601</c:v>
                </c:pt>
                <c:pt idx="103">
                  <c:v>8.0599999999999596</c:v>
                </c:pt>
                <c:pt idx="104">
                  <c:v>8.0799999999999592</c:v>
                </c:pt>
                <c:pt idx="105">
                  <c:v>8.0999999999999606</c:v>
                </c:pt>
                <c:pt idx="106">
                  <c:v>8.1199999999999495</c:v>
                </c:pt>
                <c:pt idx="107">
                  <c:v>8.1399999999999508</c:v>
                </c:pt>
                <c:pt idx="108">
                  <c:v>8.1599999999999504</c:v>
                </c:pt>
                <c:pt idx="109">
                  <c:v>8.17999999999995</c:v>
                </c:pt>
                <c:pt idx="110">
                  <c:v>8.1999999999999496</c:v>
                </c:pt>
                <c:pt idx="111">
                  <c:v>8.2199999999999491</c:v>
                </c:pt>
                <c:pt idx="112">
                  <c:v>8.2399999999999505</c:v>
                </c:pt>
                <c:pt idx="113">
                  <c:v>8.25999999999995</c:v>
                </c:pt>
                <c:pt idx="114">
                  <c:v>8.2799999999999496</c:v>
                </c:pt>
                <c:pt idx="115">
                  <c:v>8.2999999999999492</c:v>
                </c:pt>
                <c:pt idx="116">
                  <c:v>8.3199999999999505</c:v>
                </c:pt>
                <c:pt idx="117">
                  <c:v>8.3399999999999501</c:v>
                </c:pt>
                <c:pt idx="118">
                  <c:v>8.3599999999999497</c:v>
                </c:pt>
                <c:pt idx="119">
                  <c:v>8.3799999999999493</c:v>
                </c:pt>
                <c:pt idx="120">
                  <c:v>8.3999999999999506</c:v>
                </c:pt>
                <c:pt idx="121">
                  <c:v>8.4199999999999502</c:v>
                </c:pt>
                <c:pt idx="122">
                  <c:v>8.4399999999999498</c:v>
                </c:pt>
                <c:pt idx="123">
                  <c:v>8.4599999999999493</c:v>
                </c:pt>
                <c:pt idx="124">
                  <c:v>8.4799999999999507</c:v>
                </c:pt>
                <c:pt idx="125">
                  <c:v>8.4999999999999503</c:v>
                </c:pt>
                <c:pt idx="126">
                  <c:v>8.5199999999999498</c:v>
                </c:pt>
                <c:pt idx="127">
                  <c:v>8.5399999999999494</c:v>
                </c:pt>
                <c:pt idx="128">
                  <c:v>8.5599999999999508</c:v>
                </c:pt>
                <c:pt idx="129">
                  <c:v>8.5799999999999503</c:v>
                </c:pt>
                <c:pt idx="130">
                  <c:v>8.5999999999999392</c:v>
                </c:pt>
                <c:pt idx="131">
                  <c:v>8.6199999999999406</c:v>
                </c:pt>
                <c:pt idx="132">
                  <c:v>8.6399999999999402</c:v>
                </c:pt>
                <c:pt idx="133">
                  <c:v>8.6599999999999397</c:v>
                </c:pt>
                <c:pt idx="134">
                  <c:v>8.6799999999999393</c:v>
                </c:pt>
                <c:pt idx="135">
                  <c:v>8.6999999999999407</c:v>
                </c:pt>
                <c:pt idx="136">
                  <c:v>8.7199999999999402</c:v>
                </c:pt>
                <c:pt idx="137">
                  <c:v>8.7399999999999398</c:v>
                </c:pt>
                <c:pt idx="138">
                  <c:v>8.7599999999999394</c:v>
                </c:pt>
                <c:pt idx="139">
                  <c:v>8.7799999999999407</c:v>
                </c:pt>
                <c:pt idx="140">
                  <c:v>8.7999999999999403</c:v>
                </c:pt>
                <c:pt idx="141">
                  <c:v>8.8199999999999399</c:v>
                </c:pt>
                <c:pt idx="142">
                  <c:v>8.8399999999999395</c:v>
                </c:pt>
                <c:pt idx="143">
                  <c:v>8.8599999999999408</c:v>
                </c:pt>
                <c:pt idx="144">
                  <c:v>8.8799999999999404</c:v>
                </c:pt>
                <c:pt idx="145">
                  <c:v>8.89999999999994</c:v>
                </c:pt>
                <c:pt idx="146">
                  <c:v>8.9199999999999395</c:v>
                </c:pt>
                <c:pt idx="147">
                  <c:v>8.9399999999999409</c:v>
                </c:pt>
                <c:pt idx="148">
                  <c:v>8.9599999999999405</c:v>
                </c:pt>
                <c:pt idx="149">
                  <c:v>8.97999999999994</c:v>
                </c:pt>
                <c:pt idx="150">
                  <c:v>8.9999999999999396</c:v>
                </c:pt>
                <c:pt idx="151">
                  <c:v>9.0199999999999392</c:v>
                </c:pt>
                <c:pt idx="152">
                  <c:v>9.0399999999999405</c:v>
                </c:pt>
                <c:pt idx="153">
                  <c:v>9.0599999999999294</c:v>
                </c:pt>
                <c:pt idx="154">
                  <c:v>9.0799999999999308</c:v>
                </c:pt>
                <c:pt idx="155">
                  <c:v>9.0999999999999304</c:v>
                </c:pt>
                <c:pt idx="156">
                  <c:v>9.1199999999999299</c:v>
                </c:pt>
                <c:pt idx="157">
                  <c:v>9.1399999999999295</c:v>
                </c:pt>
                <c:pt idx="158">
                  <c:v>9.1599999999999309</c:v>
                </c:pt>
                <c:pt idx="159">
                  <c:v>9.1799999999999304</c:v>
                </c:pt>
                <c:pt idx="160">
                  <c:v>9.19999999999993</c:v>
                </c:pt>
                <c:pt idx="161">
                  <c:v>9.2199999999999296</c:v>
                </c:pt>
                <c:pt idx="162">
                  <c:v>9.2399999999999292</c:v>
                </c:pt>
                <c:pt idx="163">
                  <c:v>9.2599999999999305</c:v>
                </c:pt>
                <c:pt idx="164">
                  <c:v>9.2799999999999301</c:v>
                </c:pt>
                <c:pt idx="165">
                  <c:v>9.2999999999999297</c:v>
                </c:pt>
                <c:pt idx="166">
                  <c:v>9.3199999999999292</c:v>
                </c:pt>
                <c:pt idx="167">
                  <c:v>9.3399999999999306</c:v>
                </c:pt>
                <c:pt idx="168">
                  <c:v>9.3599999999999302</c:v>
                </c:pt>
                <c:pt idx="169">
                  <c:v>9.3799999999999297</c:v>
                </c:pt>
                <c:pt idx="170">
                  <c:v>9.3999999999999293</c:v>
                </c:pt>
                <c:pt idx="171">
                  <c:v>9.4199999999999307</c:v>
                </c:pt>
                <c:pt idx="172">
                  <c:v>9.4399999999999302</c:v>
                </c:pt>
                <c:pt idx="173">
                  <c:v>9.4599999999999298</c:v>
                </c:pt>
                <c:pt idx="174">
                  <c:v>9.4799999999999294</c:v>
                </c:pt>
                <c:pt idx="175">
                  <c:v>9.4999999999999307</c:v>
                </c:pt>
                <c:pt idx="176">
                  <c:v>9.5199999999999196</c:v>
                </c:pt>
                <c:pt idx="177">
                  <c:v>9.5399999999999192</c:v>
                </c:pt>
                <c:pt idx="178">
                  <c:v>9.5599999999999206</c:v>
                </c:pt>
                <c:pt idx="179">
                  <c:v>9.5799999999999201</c:v>
                </c:pt>
                <c:pt idx="180">
                  <c:v>9.5999999999999197</c:v>
                </c:pt>
                <c:pt idx="181">
                  <c:v>9.6199999999999193</c:v>
                </c:pt>
                <c:pt idx="182">
                  <c:v>9.6399999999999206</c:v>
                </c:pt>
                <c:pt idx="183">
                  <c:v>9.6599999999999202</c:v>
                </c:pt>
                <c:pt idx="184">
                  <c:v>9.6799999999999198</c:v>
                </c:pt>
                <c:pt idx="185">
                  <c:v>9.6999999999999194</c:v>
                </c:pt>
                <c:pt idx="186">
                  <c:v>9.7199999999999207</c:v>
                </c:pt>
                <c:pt idx="187">
                  <c:v>9.7399999999999203</c:v>
                </c:pt>
                <c:pt idx="188">
                  <c:v>9.7599999999999199</c:v>
                </c:pt>
                <c:pt idx="189">
                  <c:v>9.7799999999999194</c:v>
                </c:pt>
                <c:pt idx="190">
                  <c:v>9.7999999999999208</c:v>
                </c:pt>
                <c:pt idx="191">
                  <c:v>9.8199999999999203</c:v>
                </c:pt>
                <c:pt idx="192">
                  <c:v>9.8399999999999199</c:v>
                </c:pt>
                <c:pt idx="193">
                  <c:v>9.8599999999999195</c:v>
                </c:pt>
                <c:pt idx="194">
                  <c:v>9.8799999999999208</c:v>
                </c:pt>
                <c:pt idx="195">
                  <c:v>9.8999999999999204</c:v>
                </c:pt>
                <c:pt idx="196">
                  <c:v>9.91999999999992</c:v>
                </c:pt>
                <c:pt idx="197">
                  <c:v>9.9399999999999196</c:v>
                </c:pt>
                <c:pt idx="198">
                  <c:v>9.9599999999999191</c:v>
                </c:pt>
                <c:pt idx="199">
                  <c:v>9.9799999999999205</c:v>
                </c:pt>
                <c:pt idx="200">
                  <c:v>9.9999999999999094</c:v>
                </c:pt>
                <c:pt idx="201">
                  <c:v>10.0199999999999</c:v>
                </c:pt>
                <c:pt idx="202">
                  <c:v>10.0399999999999</c:v>
                </c:pt>
                <c:pt idx="203">
                  <c:v>10.059999999999899</c:v>
                </c:pt>
                <c:pt idx="204">
                  <c:v>10.079999999999901</c:v>
                </c:pt>
                <c:pt idx="205">
                  <c:v>10.0999999999999</c:v>
                </c:pt>
                <c:pt idx="206">
                  <c:v>10.1199999999999</c:v>
                </c:pt>
                <c:pt idx="207">
                  <c:v>10.139999999999899</c:v>
                </c:pt>
                <c:pt idx="208">
                  <c:v>10.159999999999901</c:v>
                </c:pt>
                <c:pt idx="209">
                  <c:v>10.1799999999999</c:v>
                </c:pt>
                <c:pt idx="210">
                  <c:v>10.1999999999999</c:v>
                </c:pt>
                <c:pt idx="211">
                  <c:v>10.219999999999899</c:v>
                </c:pt>
                <c:pt idx="212">
                  <c:v>10.239999999999901</c:v>
                </c:pt>
                <c:pt idx="213">
                  <c:v>10.2599999999999</c:v>
                </c:pt>
                <c:pt idx="214">
                  <c:v>10.2799999999999</c:v>
                </c:pt>
                <c:pt idx="215">
                  <c:v>10.299999999999899</c:v>
                </c:pt>
                <c:pt idx="216">
                  <c:v>10.319999999999901</c:v>
                </c:pt>
                <c:pt idx="217">
                  <c:v>10.3399999999999</c:v>
                </c:pt>
                <c:pt idx="218">
                  <c:v>10.3599999999999</c:v>
                </c:pt>
                <c:pt idx="219">
                  <c:v>10.3799999999999</c:v>
                </c:pt>
                <c:pt idx="220">
                  <c:v>10.399999999999901</c:v>
                </c:pt>
                <c:pt idx="221">
                  <c:v>10.4199999999999</c:v>
                </c:pt>
                <c:pt idx="222">
                  <c:v>10.4399999999999</c:v>
                </c:pt>
                <c:pt idx="223">
                  <c:v>10.4599999999999</c:v>
                </c:pt>
                <c:pt idx="224">
                  <c:v>10.479999999999899</c:v>
                </c:pt>
                <c:pt idx="225">
                  <c:v>10.499999999999901</c:v>
                </c:pt>
                <c:pt idx="226">
                  <c:v>10.5199999999999</c:v>
                </c:pt>
                <c:pt idx="227">
                  <c:v>10.5399999999999</c:v>
                </c:pt>
                <c:pt idx="228">
                  <c:v>10.559999999999899</c:v>
                </c:pt>
                <c:pt idx="229">
                  <c:v>10.579999999999901</c:v>
                </c:pt>
                <c:pt idx="230">
                  <c:v>10.5999999999999</c:v>
                </c:pt>
                <c:pt idx="231">
                  <c:v>10.6199999999999</c:v>
                </c:pt>
                <c:pt idx="232">
                  <c:v>10.639999999999899</c:v>
                </c:pt>
                <c:pt idx="233">
                  <c:v>10.659999999999901</c:v>
                </c:pt>
                <c:pt idx="234">
                  <c:v>10.6799999999999</c:v>
                </c:pt>
                <c:pt idx="235">
                  <c:v>10.6999999999999</c:v>
                </c:pt>
                <c:pt idx="236">
                  <c:v>10.719999999999899</c:v>
                </c:pt>
                <c:pt idx="237">
                  <c:v>10.739999999999901</c:v>
                </c:pt>
                <c:pt idx="238">
                  <c:v>10.7599999999999</c:v>
                </c:pt>
                <c:pt idx="239">
                  <c:v>10.7799999999999</c:v>
                </c:pt>
                <c:pt idx="240">
                  <c:v>10.799999999999899</c:v>
                </c:pt>
                <c:pt idx="241">
                  <c:v>10.819999999999901</c:v>
                </c:pt>
                <c:pt idx="242">
                  <c:v>10.8399999999999</c:v>
                </c:pt>
                <c:pt idx="243">
                  <c:v>10.8599999999999</c:v>
                </c:pt>
                <c:pt idx="244">
                  <c:v>10.8799999999999</c:v>
                </c:pt>
                <c:pt idx="245">
                  <c:v>10.899999999999901</c:v>
                </c:pt>
                <c:pt idx="246">
                  <c:v>10.9199999999999</c:v>
                </c:pt>
                <c:pt idx="247">
                  <c:v>10.9399999999999</c:v>
                </c:pt>
                <c:pt idx="248">
                  <c:v>10.9599999999999</c:v>
                </c:pt>
                <c:pt idx="249">
                  <c:v>10.979999999999899</c:v>
                </c:pt>
                <c:pt idx="250">
                  <c:v>10.999999999999901</c:v>
                </c:pt>
                <c:pt idx="251">
                  <c:v>11.0199999999999</c:v>
                </c:pt>
                <c:pt idx="252">
                  <c:v>11.0399999999999</c:v>
                </c:pt>
                <c:pt idx="253">
                  <c:v>11.059999999999899</c:v>
                </c:pt>
                <c:pt idx="254">
                  <c:v>11.079999999999901</c:v>
                </c:pt>
                <c:pt idx="255">
                  <c:v>11.0999999999999</c:v>
                </c:pt>
                <c:pt idx="256">
                  <c:v>11.1199999999999</c:v>
                </c:pt>
                <c:pt idx="257">
                  <c:v>11.139999999999899</c:v>
                </c:pt>
                <c:pt idx="258">
                  <c:v>11.159999999999901</c:v>
                </c:pt>
                <c:pt idx="259">
                  <c:v>11.1799999999999</c:v>
                </c:pt>
                <c:pt idx="260">
                  <c:v>11.1999999999999</c:v>
                </c:pt>
                <c:pt idx="261">
                  <c:v>11.219999999999899</c:v>
                </c:pt>
                <c:pt idx="262">
                  <c:v>11.239999999999901</c:v>
                </c:pt>
                <c:pt idx="263">
                  <c:v>11.2599999999999</c:v>
                </c:pt>
                <c:pt idx="264">
                  <c:v>11.2799999999999</c:v>
                </c:pt>
                <c:pt idx="265">
                  <c:v>11.299999999999899</c:v>
                </c:pt>
                <c:pt idx="266">
                  <c:v>11.319999999999901</c:v>
                </c:pt>
                <c:pt idx="267">
                  <c:v>11.3399999999999</c:v>
                </c:pt>
                <c:pt idx="268">
                  <c:v>11.3599999999999</c:v>
                </c:pt>
                <c:pt idx="269">
                  <c:v>11.3799999999999</c:v>
                </c:pt>
                <c:pt idx="270">
                  <c:v>11.399999999999901</c:v>
                </c:pt>
                <c:pt idx="271">
                  <c:v>11.4199999999999</c:v>
                </c:pt>
                <c:pt idx="272">
                  <c:v>11.4399999999999</c:v>
                </c:pt>
                <c:pt idx="273">
                  <c:v>11.4599999999999</c:v>
                </c:pt>
                <c:pt idx="274">
                  <c:v>11.479999999999899</c:v>
                </c:pt>
                <c:pt idx="275">
                  <c:v>11.499999999999901</c:v>
                </c:pt>
                <c:pt idx="276">
                  <c:v>11.5199999999999</c:v>
                </c:pt>
                <c:pt idx="277">
                  <c:v>11.5399999999999</c:v>
                </c:pt>
                <c:pt idx="278">
                  <c:v>11.559999999999899</c:v>
                </c:pt>
                <c:pt idx="279">
                  <c:v>11.579999999999901</c:v>
                </c:pt>
                <c:pt idx="280">
                  <c:v>11.5999999999999</c:v>
                </c:pt>
                <c:pt idx="281">
                  <c:v>11.6199999999999</c:v>
                </c:pt>
                <c:pt idx="282">
                  <c:v>11.639999999999899</c:v>
                </c:pt>
                <c:pt idx="283">
                  <c:v>11.659999999999901</c:v>
                </c:pt>
                <c:pt idx="284">
                  <c:v>11.6799999999999</c:v>
                </c:pt>
                <c:pt idx="285">
                  <c:v>11.6999999999999</c:v>
                </c:pt>
                <c:pt idx="286">
                  <c:v>11.719999999999899</c:v>
                </c:pt>
                <c:pt idx="287">
                  <c:v>11.739999999999901</c:v>
                </c:pt>
                <c:pt idx="288">
                  <c:v>11.7599999999999</c:v>
                </c:pt>
                <c:pt idx="289">
                  <c:v>11.7799999999999</c:v>
                </c:pt>
                <c:pt idx="290">
                  <c:v>11.799999999999899</c:v>
                </c:pt>
                <c:pt idx="291">
                  <c:v>11.819999999999901</c:v>
                </c:pt>
                <c:pt idx="292">
                  <c:v>11.8399999999999</c:v>
                </c:pt>
                <c:pt idx="293">
                  <c:v>11.8599999999999</c:v>
                </c:pt>
                <c:pt idx="294">
                  <c:v>11.8799999999999</c:v>
                </c:pt>
                <c:pt idx="295">
                  <c:v>11.899999999999901</c:v>
                </c:pt>
                <c:pt idx="296">
                  <c:v>11.9199999999999</c:v>
                </c:pt>
                <c:pt idx="297">
                  <c:v>11.9399999999999</c:v>
                </c:pt>
                <c:pt idx="298">
                  <c:v>11.9599999999999</c:v>
                </c:pt>
                <c:pt idx="299">
                  <c:v>11.979999999999899</c:v>
                </c:pt>
                <c:pt idx="300">
                  <c:v>11.999999999999901</c:v>
                </c:pt>
                <c:pt idx="301">
                  <c:v>12.0199999999999</c:v>
                </c:pt>
                <c:pt idx="302">
                  <c:v>12.0399999999999</c:v>
                </c:pt>
                <c:pt idx="303">
                  <c:v>12.059999999999899</c:v>
                </c:pt>
                <c:pt idx="304">
                  <c:v>12.079999999999901</c:v>
                </c:pt>
                <c:pt idx="305">
                  <c:v>12.0999999999999</c:v>
                </c:pt>
                <c:pt idx="306">
                  <c:v>12.1199999999999</c:v>
                </c:pt>
                <c:pt idx="307">
                  <c:v>12.139999999999899</c:v>
                </c:pt>
                <c:pt idx="308">
                  <c:v>12.159999999999901</c:v>
                </c:pt>
                <c:pt idx="309">
                  <c:v>12.1799999999999</c:v>
                </c:pt>
                <c:pt idx="310">
                  <c:v>12.1999999999999</c:v>
                </c:pt>
                <c:pt idx="311">
                  <c:v>12.219999999999899</c:v>
                </c:pt>
                <c:pt idx="312">
                  <c:v>12.239999999999901</c:v>
                </c:pt>
                <c:pt idx="313">
                  <c:v>12.2599999999999</c:v>
                </c:pt>
                <c:pt idx="314">
                  <c:v>12.2799999999999</c:v>
                </c:pt>
                <c:pt idx="315">
                  <c:v>12.299999999999899</c:v>
                </c:pt>
                <c:pt idx="316">
                  <c:v>12.319999999999901</c:v>
                </c:pt>
                <c:pt idx="317">
                  <c:v>12.3399999999999</c:v>
                </c:pt>
                <c:pt idx="318">
                  <c:v>12.3599999999999</c:v>
                </c:pt>
                <c:pt idx="319">
                  <c:v>12.3799999999999</c:v>
                </c:pt>
                <c:pt idx="320">
                  <c:v>12.399999999999901</c:v>
                </c:pt>
                <c:pt idx="321">
                  <c:v>12.4199999999999</c:v>
                </c:pt>
                <c:pt idx="322">
                  <c:v>12.4399999999999</c:v>
                </c:pt>
                <c:pt idx="323">
                  <c:v>12.4599999999999</c:v>
                </c:pt>
                <c:pt idx="324">
                  <c:v>12.479999999999899</c:v>
                </c:pt>
                <c:pt idx="325">
                  <c:v>12.499999999999901</c:v>
                </c:pt>
                <c:pt idx="326">
                  <c:v>12.5199999999999</c:v>
                </c:pt>
                <c:pt idx="327">
                  <c:v>12.5399999999999</c:v>
                </c:pt>
                <c:pt idx="328">
                  <c:v>12.559999999999899</c:v>
                </c:pt>
                <c:pt idx="329">
                  <c:v>12.579999999999901</c:v>
                </c:pt>
                <c:pt idx="330">
                  <c:v>12.5999999999999</c:v>
                </c:pt>
                <c:pt idx="331">
                  <c:v>12.6199999999999</c:v>
                </c:pt>
                <c:pt idx="332">
                  <c:v>12.639999999999899</c:v>
                </c:pt>
                <c:pt idx="333">
                  <c:v>12.659999999999901</c:v>
                </c:pt>
                <c:pt idx="334">
                  <c:v>12.6799999999999</c:v>
                </c:pt>
                <c:pt idx="335">
                  <c:v>12.6999999999999</c:v>
                </c:pt>
                <c:pt idx="336">
                  <c:v>12.719999999999899</c:v>
                </c:pt>
                <c:pt idx="337">
                  <c:v>12.739999999999901</c:v>
                </c:pt>
                <c:pt idx="338">
                  <c:v>12.7599999999999</c:v>
                </c:pt>
                <c:pt idx="339">
                  <c:v>12.7799999999999</c:v>
                </c:pt>
                <c:pt idx="340">
                  <c:v>12.799999999999899</c:v>
                </c:pt>
                <c:pt idx="341">
                  <c:v>12.819999999999901</c:v>
                </c:pt>
                <c:pt idx="342">
                  <c:v>12.8399999999999</c:v>
                </c:pt>
                <c:pt idx="343">
                  <c:v>12.8599999999999</c:v>
                </c:pt>
                <c:pt idx="344">
                  <c:v>12.8799999999998</c:v>
                </c:pt>
                <c:pt idx="345">
                  <c:v>12.8999999999998</c:v>
                </c:pt>
                <c:pt idx="346">
                  <c:v>12.919999999999799</c:v>
                </c:pt>
                <c:pt idx="347">
                  <c:v>12.9399999999999</c:v>
                </c:pt>
                <c:pt idx="348">
                  <c:v>12.9599999999998</c:v>
                </c:pt>
                <c:pt idx="349">
                  <c:v>12.979999999999899</c:v>
                </c:pt>
                <c:pt idx="350">
                  <c:v>12.999999999999901</c:v>
                </c:pt>
                <c:pt idx="351">
                  <c:v>13.0199999999999</c:v>
                </c:pt>
                <c:pt idx="352">
                  <c:v>13.0399999999998</c:v>
                </c:pt>
                <c:pt idx="353">
                  <c:v>13.0599999999998</c:v>
                </c:pt>
                <c:pt idx="354">
                  <c:v>13.079999999999799</c:v>
                </c:pt>
                <c:pt idx="355">
                  <c:v>13.0999999999999</c:v>
                </c:pt>
                <c:pt idx="356">
                  <c:v>13.1199999999999</c:v>
                </c:pt>
                <c:pt idx="357">
                  <c:v>13.1399999999998</c:v>
                </c:pt>
                <c:pt idx="358">
                  <c:v>13.159999999999901</c:v>
                </c:pt>
                <c:pt idx="359">
                  <c:v>13.1799999999999</c:v>
                </c:pt>
                <c:pt idx="360">
                  <c:v>13.1999999999999</c:v>
                </c:pt>
                <c:pt idx="361">
                  <c:v>13.2199999999998</c:v>
                </c:pt>
                <c:pt idx="362">
                  <c:v>13.239999999999799</c:v>
                </c:pt>
                <c:pt idx="363">
                  <c:v>13.259999999999801</c:v>
                </c:pt>
                <c:pt idx="364">
                  <c:v>13.2799999999998</c:v>
                </c:pt>
                <c:pt idx="365">
                  <c:v>13.2999999999998</c:v>
                </c:pt>
                <c:pt idx="366">
                  <c:v>13.3199999999998</c:v>
                </c:pt>
                <c:pt idx="367">
                  <c:v>13.339999999999799</c:v>
                </c:pt>
                <c:pt idx="368">
                  <c:v>13.3599999999998</c:v>
                </c:pt>
                <c:pt idx="369">
                  <c:v>13.3799999999998</c:v>
                </c:pt>
                <c:pt idx="370">
                  <c:v>13.3999999999998</c:v>
                </c:pt>
                <c:pt idx="371">
                  <c:v>13.419999999999799</c:v>
                </c:pt>
                <c:pt idx="372">
                  <c:v>13.439999999999801</c:v>
                </c:pt>
                <c:pt idx="373">
                  <c:v>13.4599999999998</c:v>
                </c:pt>
                <c:pt idx="374">
                  <c:v>13.4799999999998</c:v>
                </c:pt>
                <c:pt idx="375">
                  <c:v>13.499999999999799</c:v>
                </c:pt>
                <c:pt idx="376">
                  <c:v>13.519999999999801</c:v>
                </c:pt>
                <c:pt idx="377">
                  <c:v>13.5399999999998</c:v>
                </c:pt>
                <c:pt idx="378">
                  <c:v>13.5599999999998</c:v>
                </c:pt>
                <c:pt idx="379">
                  <c:v>13.579999999999799</c:v>
                </c:pt>
                <c:pt idx="380">
                  <c:v>13.599999999999801</c:v>
                </c:pt>
                <c:pt idx="381">
                  <c:v>13.6199999999998</c:v>
                </c:pt>
                <c:pt idx="382">
                  <c:v>13.6399999999998</c:v>
                </c:pt>
                <c:pt idx="383">
                  <c:v>13.659999999999799</c:v>
                </c:pt>
                <c:pt idx="384">
                  <c:v>13.679999999999801</c:v>
                </c:pt>
                <c:pt idx="385">
                  <c:v>13.6999999999998</c:v>
                </c:pt>
                <c:pt idx="386">
                  <c:v>13.7199999999998</c:v>
                </c:pt>
                <c:pt idx="387">
                  <c:v>13.739999999999799</c:v>
                </c:pt>
                <c:pt idx="388">
                  <c:v>13.759999999999801</c:v>
                </c:pt>
                <c:pt idx="389">
                  <c:v>13.7799999999998</c:v>
                </c:pt>
                <c:pt idx="390">
                  <c:v>13.7999999999998</c:v>
                </c:pt>
                <c:pt idx="391">
                  <c:v>13.8199999999998</c:v>
                </c:pt>
                <c:pt idx="392">
                  <c:v>13.839999999999799</c:v>
                </c:pt>
                <c:pt idx="393">
                  <c:v>13.8599999999998</c:v>
                </c:pt>
                <c:pt idx="394">
                  <c:v>13.8799999999998</c:v>
                </c:pt>
                <c:pt idx="395">
                  <c:v>13.8999999999998</c:v>
                </c:pt>
                <c:pt idx="396">
                  <c:v>13.919999999999799</c:v>
                </c:pt>
                <c:pt idx="397">
                  <c:v>13.939999999999801</c:v>
                </c:pt>
                <c:pt idx="398">
                  <c:v>13.9599999999998</c:v>
                </c:pt>
                <c:pt idx="399">
                  <c:v>13.9799999999998</c:v>
                </c:pt>
                <c:pt idx="400">
                  <c:v>13.999999999999799</c:v>
                </c:pt>
                <c:pt idx="401">
                  <c:v>14.019999999999801</c:v>
                </c:pt>
                <c:pt idx="402">
                  <c:v>14.0399999999998</c:v>
                </c:pt>
                <c:pt idx="403">
                  <c:v>14.0599999999998</c:v>
                </c:pt>
                <c:pt idx="404">
                  <c:v>14.079999999999799</c:v>
                </c:pt>
                <c:pt idx="405">
                  <c:v>14.099999999999801</c:v>
                </c:pt>
                <c:pt idx="406">
                  <c:v>14.1199999999998</c:v>
                </c:pt>
                <c:pt idx="407">
                  <c:v>14.1399999999998</c:v>
                </c:pt>
                <c:pt idx="408">
                  <c:v>14.159999999999799</c:v>
                </c:pt>
                <c:pt idx="409">
                  <c:v>14.179999999999801</c:v>
                </c:pt>
                <c:pt idx="410">
                  <c:v>14.1999999999998</c:v>
                </c:pt>
                <c:pt idx="411">
                  <c:v>14.2199999999998</c:v>
                </c:pt>
                <c:pt idx="412">
                  <c:v>14.239999999999799</c:v>
                </c:pt>
                <c:pt idx="413">
                  <c:v>14.259999999999801</c:v>
                </c:pt>
                <c:pt idx="414">
                  <c:v>14.2799999999998</c:v>
                </c:pt>
                <c:pt idx="415">
                  <c:v>14.2999999999998</c:v>
                </c:pt>
                <c:pt idx="416">
                  <c:v>14.3199999999998</c:v>
                </c:pt>
                <c:pt idx="417">
                  <c:v>14.339999999999799</c:v>
                </c:pt>
                <c:pt idx="418">
                  <c:v>14.3599999999998</c:v>
                </c:pt>
                <c:pt idx="419">
                  <c:v>14.3799999999998</c:v>
                </c:pt>
                <c:pt idx="420">
                  <c:v>14.3999999999998</c:v>
                </c:pt>
                <c:pt idx="421">
                  <c:v>14.419999999999799</c:v>
                </c:pt>
                <c:pt idx="422">
                  <c:v>14.439999999999801</c:v>
                </c:pt>
                <c:pt idx="423">
                  <c:v>14.4599999999998</c:v>
                </c:pt>
                <c:pt idx="424">
                  <c:v>14.4799999999998</c:v>
                </c:pt>
                <c:pt idx="425">
                  <c:v>14.499999999999799</c:v>
                </c:pt>
                <c:pt idx="426">
                  <c:v>14.519999999999801</c:v>
                </c:pt>
                <c:pt idx="427">
                  <c:v>14.5399999999998</c:v>
                </c:pt>
                <c:pt idx="428">
                  <c:v>14.5599999999998</c:v>
                </c:pt>
                <c:pt idx="429">
                  <c:v>14.579999999999799</c:v>
                </c:pt>
                <c:pt idx="430">
                  <c:v>14.599999999999801</c:v>
                </c:pt>
                <c:pt idx="431">
                  <c:v>14.6199999999998</c:v>
                </c:pt>
                <c:pt idx="432">
                  <c:v>14.6399999999998</c:v>
                </c:pt>
                <c:pt idx="433">
                  <c:v>14.659999999999799</c:v>
                </c:pt>
                <c:pt idx="434">
                  <c:v>14.679999999999801</c:v>
                </c:pt>
                <c:pt idx="435">
                  <c:v>14.6999999999998</c:v>
                </c:pt>
                <c:pt idx="436">
                  <c:v>14.7199999999998</c:v>
                </c:pt>
                <c:pt idx="437">
                  <c:v>14.739999999999799</c:v>
                </c:pt>
                <c:pt idx="438">
                  <c:v>14.759999999999801</c:v>
                </c:pt>
                <c:pt idx="439">
                  <c:v>14.7799999999998</c:v>
                </c:pt>
                <c:pt idx="440">
                  <c:v>14.7999999999998</c:v>
                </c:pt>
                <c:pt idx="441">
                  <c:v>14.8199999999998</c:v>
                </c:pt>
                <c:pt idx="442">
                  <c:v>14.839999999999799</c:v>
                </c:pt>
                <c:pt idx="443">
                  <c:v>14.8599999999998</c:v>
                </c:pt>
                <c:pt idx="444">
                  <c:v>14.8799999999998</c:v>
                </c:pt>
                <c:pt idx="445">
                  <c:v>14.8999999999998</c:v>
                </c:pt>
                <c:pt idx="446">
                  <c:v>14.919999999999799</c:v>
                </c:pt>
                <c:pt idx="447">
                  <c:v>14.939999999999801</c:v>
                </c:pt>
                <c:pt idx="448">
                  <c:v>14.9599999999998</c:v>
                </c:pt>
                <c:pt idx="449">
                  <c:v>14.9799999999998</c:v>
                </c:pt>
                <c:pt idx="450">
                  <c:v>14.999999999999799</c:v>
                </c:pt>
                <c:pt idx="451">
                  <c:v>15.019999999999801</c:v>
                </c:pt>
                <c:pt idx="452">
                  <c:v>15.0399999999998</c:v>
                </c:pt>
                <c:pt idx="453">
                  <c:v>15.0599999999998</c:v>
                </c:pt>
                <c:pt idx="454">
                  <c:v>15.079999999999799</c:v>
                </c:pt>
                <c:pt idx="455">
                  <c:v>15.099999999999801</c:v>
                </c:pt>
                <c:pt idx="456">
                  <c:v>15.1199999999998</c:v>
                </c:pt>
                <c:pt idx="457">
                  <c:v>15.1399999999998</c:v>
                </c:pt>
                <c:pt idx="458">
                  <c:v>15.159999999999799</c:v>
                </c:pt>
                <c:pt idx="459">
                  <c:v>15.179999999999801</c:v>
                </c:pt>
                <c:pt idx="460">
                  <c:v>15.1999999999998</c:v>
                </c:pt>
                <c:pt idx="461">
                  <c:v>15.2199999999998</c:v>
                </c:pt>
                <c:pt idx="462">
                  <c:v>15.239999999999799</c:v>
                </c:pt>
                <c:pt idx="463">
                  <c:v>15.259999999999801</c:v>
                </c:pt>
                <c:pt idx="464">
                  <c:v>15.2799999999998</c:v>
                </c:pt>
                <c:pt idx="465">
                  <c:v>15.2999999999998</c:v>
                </c:pt>
                <c:pt idx="466">
                  <c:v>15.3199999999998</c:v>
                </c:pt>
                <c:pt idx="467">
                  <c:v>15.339999999999799</c:v>
                </c:pt>
                <c:pt idx="468">
                  <c:v>15.3599999999998</c:v>
                </c:pt>
                <c:pt idx="469">
                  <c:v>15.3799999999998</c:v>
                </c:pt>
                <c:pt idx="470">
                  <c:v>15.3999999999998</c:v>
                </c:pt>
                <c:pt idx="471">
                  <c:v>15.419999999999799</c:v>
                </c:pt>
                <c:pt idx="472">
                  <c:v>15.439999999999801</c:v>
                </c:pt>
                <c:pt idx="473">
                  <c:v>15.4599999999998</c:v>
                </c:pt>
                <c:pt idx="474">
                  <c:v>15.4799999999998</c:v>
                </c:pt>
                <c:pt idx="475">
                  <c:v>15.499999999999799</c:v>
                </c:pt>
                <c:pt idx="476">
                  <c:v>15.519999999999801</c:v>
                </c:pt>
                <c:pt idx="477">
                  <c:v>15.5399999999998</c:v>
                </c:pt>
                <c:pt idx="478">
                  <c:v>15.5599999999998</c:v>
                </c:pt>
                <c:pt idx="479">
                  <c:v>15.579999999999799</c:v>
                </c:pt>
                <c:pt idx="480">
                  <c:v>15.599999999999801</c:v>
                </c:pt>
                <c:pt idx="481">
                  <c:v>15.6199999999998</c:v>
                </c:pt>
                <c:pt idx="482">
                  <c:v>15.6399999999998</c:v>
                </c:pt>
                <c:pt idx="483">
                  <c:v>15.659999999999799</c:v>
                </c:pt>
                <c:pt idx="484">
                  <c:v>15.679999999999801</c:v>
                </c:pt>
                <c:pt idx="485">
                  <c:v>15.6999999999998</c:v>
                </c:pt>
                <c:pt idx="486">
                  <c:v>15.7199999999998</c:v>
                </c:pt>
                <c:pt idx="487">
                  <c:v>15.739999999999799</c:v>
                </c:pt>
                <c:pt idx="488">
                  <c:v>15.759999999999801</c:v>
                </c:pt>
                <c:pt idx="489">
                  <c:v>15.7799999999998</c:v>
                </c:pt>
                <c:pt idx="490">
                  <c:v>15.7999999999998</c:v>
                </c:pt>
                <c:pt idx="491">
                  <c:v>15.8199999999998</c:v>
                </c:pt>
                <c:pt idx="492">
                  <c:v>15.839999999999799</c:v>
                </c:pt>
                <c:pt idx="493">
                  <c:v>15.8599999999998</c:v>
                </c:pt>
                <c:pt idx="494">
                  <c:v>15.8799999999998</c:v>
                </c:pt>
                <c:pt idx="495">
                  <c:v>15.8999999999998</c:v>
                </c:pt>
                <c:pt idx="496">
                  <c:v>15.919999999999799</c:v>
                </c:pt>
                <c:pt idx="497">
                  <c:v>15.939999999999801</c:v>
                </c:pt>
                <c:pt idx="498">
                  <c:v>15.9599999999998</c:v>
                </c:pt>
                <c:pt idx="499">
                  <c:v>15.9799999999998</c:v>
                </c:pt>
                <c:pt idx="500">
                  <c:v>15.999999999999799</c:v>
                </c:pt>
                <c:pt idx="501">
                  <c:v>16.019999999999801</c:v>
                </c:pt>
                <c:pt idx="502">
                  <c:v>16.0399999999998</c:v>
                </c:pt>
                <c:pt idx="503">
                  <c:v>16.0599999999998</c:v>
                </c:pt>
                <c:pt idx="504">
                  <c:v>16.079999999999799</c:v>
                </c:pt>
                <c:pt idx="505">
                  <c:v>16.099999999999799</c:v>
                </c:pt>
                <c:pt idx="506">
                  <c:v>16.119999999999798</c:v>
                </c:pt>
                <c:pt idx="507">
                  <c:v>16.139999999999802</c:v>
                </c:pt>
                <c:pt idx="508">
                  <c:v>16.159999999999801</c:v>
                </c:pt>
                <c:pt idx="509">
                  <c:v>16.179999999999801</c:v>
                </c:pt>
                <c:pt idx="510">
                  <c:v>16.1999999999998</c:v>
                </c:pt>
                <c:pt idx="511">
                  <c:v>16.2199999999998</c:v>
                </c:pt>
                <c:pt idx="512">
                  <c:v>16.239999999999799</c:v>
                </c:pt>
                <c:pt idx="513">
                  <c:v>16.259999999999799</c:v>
                </c:pt>
                <c:pt idx="514">
                  <c:v>16.279999999999799</c:v>
                </c:pt>
                <c:pt idx="515">
                  <c:v>16.299999999999802</c:v>
                </c:pt>
                <c:pt idx="516">
                  <c:v>16.319999999999801</c:v>
                </c:pt>
                <c:pt idx="517">
                  <c:v>16.339999999999801</c:v>
                </c:pt>
                <c:pt idx="518">
                  <c:v>16.3599999999998</c:v>
                </c:pt>
                <c:pt idx="519">
                  <c:v>16.3799999999998</c:v>
                </c:pt>
                <c:pt idx="520">
                  <c:v>16.3999999999998</c:v>
                </c:pt>
                <c:pt idx="521">
                  <c:v>16.419999999999799</c:v>
                </c:pt>
                <c:pt idx="522">
                  <c:v>16.439999999999799</c:v>
                </c:pt>
                <c:pt idx="523">
                  <c:v>16.459999999999798</c:v>
                </c:pt>
                <c:pt idx="524">
                  <c:v>16.479999999999801</c:v>
                </c:pt>
                <c:pt idx="525">
                  <c:v>16.499999999999801</c:v>
                </c:pt>
                <c:pt idx="526">
                  <c:v>16.519999999999801</c:v>
                </c:pt>
                <c:pt idx="527">
                  <c:v>16.5399999999998</c:v>
                </c:pt>
                <c:pt idx="528">
                  <c:v>16.5599999999998</c:v>
                </c:pt>
                <c:pt idx="529">
                  <c:v>16.579999999999799</c:v>
                </c:pt>
                <c:pt idx="530">
                  <c:v>16.599999999999799</c:v>
                </c:pt>
                <c:pt idx="531">
                  <c:v>16.619999999999798</c:v>
                </c:pt>
                <c:pt idx="532">
                  <c:v>16.639999999999802</c:v>
                </c:pt>
                <c:pt idx="533">
                  <c:v>16.659999999999801</c:v>
                </c:pt>
                <c:pt idx="534">
                  <c:v>16.679999999999801</c:v>
                </c:pt>
                <c:pt idx="535">
                  <c:v>16.6999999999998</c:v>
                </c:pt>
                <c:pt idx="536">
                  <c:v>16.7199999999998</c:v>
                </c:pt>
                <c:pt idx="537">
                  <c:v>16.739999999999799</c:v>
                </c:pt>
                <c:pt idx="538">
                  <c:v>16.759999999999799</c:v>
                </c:pt>
                <c:pt idx="539">
                  <c:v>16.779999999999799</c:v>
                </c:pt>
                <c:pt idx="540">
                  <c:v>16.799999999999802</c:v>
                </c:pt>
                <c:pt idx="541">
                  <c:v>16.819999999999801</c:v>
                </c:pt>
                <c:pt idx="542">
                  <c:v>16.839999999999801</c:v>
                </c:pt>
                <c:pt idx="543">
                  <c:v>16.8599999999998</c:v>
                </c:pt>
                <c:pt idx="544">
                  <c:v>16.8799999999998</c:v>
                </c:pt>
                <c:pt idx="545">
                  <c:v>16.8999999999998</c:v>
                </c:pt>
                <c:pt idx="546">
                  <c:v>16.919999999999799</c:v>
                </c:pt>
                <c:pt idx="547">
                  <c:v>16.939999999999799</c:v>
                </c:pt>
                <c:pt idx="548">
                  <c:v>16.959999999999798</c:v>
                </c:pt>
                <c:pt idx="549">
                  <c:v>16.979999999999801</c:v>
                </c:pt>
                <c:pt idx="550">
                  <c:v>16.999999999999801</c:v>
                </c:pt>
                <c:pt idx="551">
                  <c:v>17.019999999999801</c:v>
                </c:pt>
                <c:pt idx="552">
                  <c:v>17.0399999999998</c:v>
                </c:pt>
                <c:pt idx="553">
                  <c:v>17.0599999999998</c:v>
                </c:pt>
                <c:pt idx="554">
                  <c:v>17.079999999999799</c:v>
                </c:pt>
                <c:pt idx="555">
                  <c:v>17.099999999999799</c:v>
                </c:pt>
                <c:pt idx="556">
                  <c:v>17.119999999999798</c:v>
                </c:pt>
                <c:pt idx="557">
                  <c:v>17.139999999999802</c:v>
                </c:pt>
                <c:pt idx="558">
                  <c:v>17.159999999999801</c:v>
                </c:pt>
                <c:pt idx="559">
                  <c:v>17.179999999999801</c:v>
                </c:pt>
                <c:pt idx="560">
                  <c:v>17.1999999999998</c:v>
                </c:pt>
                <c:pt idx="561">
                  <c:v>17.2199999999998</c:v>
                </c:pt>
                <c:pt idx="562">
                  <c:v>17.239999999999799</c:v>
                </c:pt>
                <c:pt idx="563">
                  <c:v>17.259999999999799</c:v>
                </c:pt>
                <c:pt idx="564">
                  <c:v>17.279999999999799</c:v>
                </c:pt>
                <c:pt idx="565">
                  <c:v>17.299999999999802</c:v>
                </c:pt>
                <c:pt idx="566">
                  <c:v>17.319999999999801</c:v>
                </c:pt>
                <c:pt idx="567">
                  <c:v>17.339999999999801</c:v>
                </c:pt>
                <c:pt idx="568">
                  <c:v>17.3599999999998</c:v>
                </c:pt>
                <c:pt idx="569">
                  <c:v>17.3799999999998</c:v>
                </c:pt>
                <c:pt idx="570">
                  <c:v>17.3999999999998</c:v>
                </c:pt>
                <c:pt idx="571">
                  <c:v>17.419999999999799</c:v>
                </c:pt>
                <c:pt idx="572">
                  <c:v>17.439999999999799</c:v>
                </c:pt>
                <c:pt idx="573">
                  <c:v>17.459999999999798</c:v>
                </c:pt>
                <c:pt idx="574">
                  <c:v>17.479999999999801</c:v>
                </c:pt>
                <c:pt idx="575">
                  <c:v>17.499999999999801</c:v>
                </c:pt>
                <c:pt idx="576">
                  <c:v>17.519999999999801</c:v>
                </c:pt>
                <c:pt idx="577">
                  <c:v>17.5399999999998</c:v>
                </c:pt>
                <c:pt idx="578">
                  <c:v>17.5599999999998</c:v>
                </c:pt>
                <c:pt idx="579">
                  <c:v>17.579999999999799</c:v>
                </c:pt>
                <c:pt idx="580">
                  <c:v>17.599999999999799</c:v>
                </c:pt>
                <c:pt idx="581">
                  <c:v>17.619999999999798</c:v>
                </c:pt>
                <c:pt idx="582">
                  <c:v>17.639999999999802</c:v>
                </c:pt>
                <c:pt idx="583">
                  <c:v>17.659999999999801</c:v>
                </c:pt>
                <c:pt idx="584">
                  <c:v>17.679999999999801</c:v>
                </c:pt>
                <c:pt idx="585">
                  <c:v>17.6999999999998</c:v>
                </c:pt>
                <c:pt idx="586">
                  <c:v>17.7199999999998</c:v>
                </c:pt>
                <c:pt idx="587">
                  <c:v>17.7399999999997</c:v>
                </c:pt>
                <c:pt idx="588">
                  <c:v>17.7599999999997</c:v>
                </c:pt>
                <c:pt idx="589">
                  <c:v>17.779999999999699</c:v>
                </c:pt>
                <c:pt idx="590">
                  <c:v>17.799999999999699</c:v>
                </c:pt>
                <c:pt idx="591">
                  <c:v>17.819999999999698</c:v>
                </c:pt>
                <c:pt idx="592">
                  <c:v>17.839999999999701</c:v>
                </c:pt>
                <c:pt idx="593">
                  <c:v>17.859999999999701</c:v>
                </c:pt>
                <c:pt idx="594">
                  <c:v>17.879999999999701</c:v>
                </c:pt>
                <c:pt idx="595">
                  <c:v>17.8999999999997</c:v>
                </c:pt>
                <c:pt idx="596">
                  <c:v>17.9199999999997</c:v>
                </c:pt>
                <c:pt idx="597">
                  <c:v>17.939999999999699</c:v>
                </c:pt>
                <c:pt idx="598">
                  <c:v>17.959999999999699</c:v>
                </c:pt>
                <c:pt idx="599">
                  <c:v>17.979999999999698</c:v>
                </c:pt>
                <c:pt idx="600">
                  <c:v>17.999999999999702</c:v>
                </c:pt>
                <c:pt idx="601">
                  <c:v>18.019999999999701</c:v>
                </c:pt>
                <c:pt idx="602">
                  <c:v>18.039999999999701</c:v>
                </c:pt>
                <c:pt idx="603">
                  <c:v>18.0599999999997</c:v>
                </c:pt>
                <c:pt idx="604">
                  <c:v>18.0799999999997</c:v>
                </c:pt>
                <c:pt idx="605">
                  <c:v>18.099999999999699</c:v>
                </c:pt>
                <c:pt idx="606">
                  <c:v>18.119999999999699</c:v>
                </c:pt>
                <c:pt idx="607">
                  <c:v>18.139999999999699</c:v>
                </c:pt>
                <c:pt idx="608">
                  <c:v>18.159999999999702</c:v>
                </c:pt>
                <c:pt idx="609">
                  <c:v>18.179999999999701</c:v>
                </c:pt>
                <c:pt idx="610">
                  <c:v>18.199999999999701</c:v>
                </c:pt>
                <c:pt idx="611">
                  <c:v>18.2199999999997</c:v>
                </c:pt>
                <c:pt idx="612">
                  <c:v>18.2399999999997</c:v>
                </c:pt>
                <c:pt idx="613">
                  <c:v>18.2599999999997</c:v>
                </c:pt>
                <c:pt idx="614">
                  <c:v>18.279999999999699</c:v>
                </c:pt>
                <c:pt idx="615">
                  <c:v>18.299999999999699</c:v>
                </c:pt>
                <c:pt idx="616">
                  <c:v>18.319999999999698</c:v>
                </c:pt>
                <c:pt idx="617">
                  <c:v>18.339999999999701</c:v>
                </c:pt>
                <c:pt idx="618">
                  <c:v>18.359999999999701</c:v>
                </c:pt>
                <c:pt idx="619">
                  <c:v>18.379999999999701</c:v>
                </c:pt>
                <c:pt idx="620">
                  <c:v>18.3999999999997</c:v>
                </c:pt>
                <c:pt idx="621">
                  <c:v>18.4199999999997</c:v>
                </c:pt>
                <c:pt idx="622">
                  <c:v>18.439999999999699</c:v>
                </c:pt>
                <c:pt idx="623">
                  <c:v>18.459999999999699</c:v>
                </c:pt>
                <c:pt idx="624">
                  <c:v>18.479999999999698</c:v>
                </c:pt>
                <c:pt idx="625">
                  <c:v>18.499999999999702</c:v>
                </c:pt>
                <c:pt idx="626">
                  <c:v>18.519999999999701</c:v>
                </c:pt>
                <c:pt idx="627">
                  <c:v>18.539999999999701</c:v>
                </c:pt>
                <c:pt idx="628">
                  <c:v>18.5599999999997</c:v>
                </c:pt>
                <c:pt idx="629">
                  <c:v>18.5799999999997</c:v>
                </c:pt>
                <c:pt idx="630">
                  <c:v>18.599999999999699</c:v>
                </c:pt>
                <c:pt idx="631">
                  <c:v>18.619999999999699</c:v>
                </c:pt>
                <c:pt idx="632">
                  <c:v>18.639999999999699</c:v>
                </c:pt>
                <c:pt idx="633">
                  <c:v>18.659999999999702</c:v>
                </c:pt>
                <c:pt idx="634">
                  <c:v>18.679999999999701</c:v>
                </c:pt>
                <c:pt idx="635">
                  <c:v>18.699999999999701</c:v>
                </c:pt>
                <c:pt idx="636">
                  <c:v>18.7199999999997</c:v>
                </c:pt>
                <c:pt idx="637">
                  <c:v>18.7399999999997</c:v>
                </c:pt>
                <c:pt idx="638">
                  <c:v>18.7599999999997</c:v>
                </c:pt>
                <c:pt idx="639">
                  <c:v>18.779999999999699</c:v>
                </c:pt>
                <c:pt idx="640">
                  <c:v>18.799999999999699</c:v>
                </c:pt>
                <c:pt idx="641">
                  <c:v>18.819999999999698</c:v>
                </c:pt>
                <c:pt idx="642">
                  <c:v>18.839999999999701</c:v>
                </c:pt>
                <c:pt idx="643">
                  <c:v>18.859999999999701</c:v>
                </c:pt>
                <c:pt idx="644">
                  <c:v>18.879999999999701</c:v>
                </c:pt>
                <c:pt idx="645">
                  <c:v>18.8999999999997</c:v>
                </c:pt>
                <c:pt idx="646">
                  <c:v>18.9199999999997</c:v>
                </c:pt>
                <c:pt idx="647">
                  <c:v>18.939999999999699</c:v>
                </c:pt>
                <c:pt idx="648">
                  <c:v>18.959999999999699</c:v>
                </c:pt>
                <c:pt idx="649">
                  <c:v>18.979999999999698</c:v>
                </c:pt>
                <c:pt idx="650">
                  <c:v>18.999999999999702</c:v>
                </c:pt>
                <c:pt idx="651">
                  <c:v>19.019999999999701</c:v>
                </c:pt>
                <c:pt idx="652">
                  <c:v>19.039999999999701</c:v>
                </c:pt>
                <c:pt idx="653">
                  <c:v>19.0599999999997</c:v>
                </c:pt>
                <c:pt idx="654">
                  <c:v>19.0799999999997</c:v>
                </c:pt>
                <c:pt idx="655">
                  <c:v>19.099999999999699</c:v>
                </c:pt>
                <c:pt idx="656">
                  <c:v>19.119999999999699</c:v>
                </c:pt>
                <c:pt idx="657">
                  <c:v>19.139999999999699</c:v>
                </c:pt>
                <c:pt idx="658">
                  <c:v>19.159999999999702</c:v>
                </c:pt>
                <c:pt idx="659">
                  <c:v>19.179999999999701</c:v>
                </c:pt>
                <c:pt idx="660">
                  <c:v>19.199999999999701</c:v>
                </c:pt>
                <c:pt idx="661">
                  <c:v>19.2199999999997</c:v>
                </c:pt>
                <c:pt idx="662">
                  <c:v>19.2399999999997</c:v>
                </c:pt>
                <c:pt idx="663">
                  <c:v>19.2599999999997</c:v>
                </c:pt>
                <c:pt idx="664">
                  <c:v>19.279999999999699</c:v>
                </c:pt>
                <c:pt idx="665">
                  <c:v>19.299999999999699</c:v>
                </c:pt>
                <c:pt idx="666">
                  <c:v>19.319999999999698</c:v>
                </c:pt>
                <c:pt idx="667">
                  <c:v>19.339999999999701</c:v>
                </c:pt>
                <c:pt idx="668">
                  <c:v>19.359999999999701</c:v>
                </c:pt>
                <c:pt idx="669">
                  <c:v>19.379999999999701</c:v>
                </c:pt>
                <c:pt idx="670">
                  <c:v>19.3999999999997</c:v>
                </c:pt>
                <c:pt idx="671">
                  <c:v>19.4199999999997</c:v>
                </c:pt>
                <c:pt idx="672">
                  <c:v>19.439999999999699</c:v>
                </c:pt>
                <c:pt idx="673">
                  <c:v>19.459999999999699</c:v>
                </c:pt>
                <c:pt idx="674">
                  <c:v>19.479999999999698</c:v>
                </c:pt>
                <c:pt idx="675">
                  <c:v>19.499999999999702</c:v>
                </c:pt>
                <c:pt idx="676">
                  <c:v>19.519999999999701</c:v>
                </c:pt>
                <c:pt idx="677">
                  <c:v>19.539999999999701</c:v>
                </c:pt>
                <c:pt idx="678">
                  <c:v>19.5599999999997</c:v>
                </c:pt>
                <c:pt idx="679">
                  <c:v>19.5799999999997</c:v>
                </c:pt>
                <c:pt idx="680">
                  <c:v>19.599999999999699</c:v>
                </c:pt>
                <c:pt idx="681">
                  <c:v>19.619999999999699</c:v>
                </c:pt>
                <c:pt idx="682">
                  <c:v>19.639999999999699</c:v>
                </c:pt>
                <c:pt idx="683">
                  <c:v>19.659999999999702</c:v>
                </c:pt>
                <c:pt idx="684">
                  <c:v>19.679999999999701</c:v>
                </c:pt>
                <c:pt idx="685">
                  <c:v>19.699999999999701</c:v>
                </c:pt>
                <c:pt idx="686">
                  <c:v>19.7199999999997</c:v>
                </c:pt>
                <c:pt idx="687">
                  <c:v>19.7399999999997</c:v>
                </c:pt>
                <c:pt idx="688">
                  <c:v>19.7599999999997</c:v>
                </c:pt>
                <c:pt idx="689">
                  <c:v>19.779999999999699</c:v>
                </c:pt>
                <c:pt idx="690">
                  <c:v>19.799999999999699</c:v>
                </c:pt>
                <c:pt idx="691">
                  <c:v>19.819999999999698</c:v>
                </c:pt>
                <c:pt idx="692">
                  <c:v>19.839999999999701</c:v>
                </c:pt>
                <c:pt idx="693">
                  <c:v>19.859999999999701</c:v>
                </c:pt>
                <c:pt idx="694">
                  <c:v>19.879999999999701</c:v>
                </c:pt>
                <c:pt idx="695">
                  <c:v>19.8999999999997</c:v>
                </c:pt>
                <c:pt idx="696">
                  <c:v>19.9199999999997</c:v>
                </c:pt>
                <c:pt idx="697">
                  <c:v>19.939999999999699</c:v>
                </c:pt>
                <c:pt idx="698">
                  <c:v>19.959999999999699</c:v>
                </c:pt>
                <c:pt idx="699">
                  <c:v>19.979999999999698</c:v>
                </c:pt>
                <c:pt idx="700">
                  <c:v>19.999999999999702</c:v>
                </c:pt>
                <c:pt idx="701">
                  <c:v>20.019999999999701</c:v>
                </c:pt>
                <c:pt idx="702">
                  <c:v>20.039999999999701</c:v>
                </c:pt>
                <c:pt idx="703">
                  <c:v>20.0599999999997</c:v>
                </c:pt>
                <c:pt idx="704">
                  <c:v>20.0799999999997</c:v>
                </c:pt>
                <c:pt idx="705">
                  <c:v>20.099999999999699</c:v>
                </c:pt>
                <c:pt idx="706">
                  <c:v>20.119999999999699</c:v>
                </c:pt>
                <c:pt idx="707">
                  <c:v>20.139999999999699</c:v>
                </c:pt>
                <c:pt idx="708">
                  <c:v>20.159999999999702</c:v>
                </c:pt>
                <c:pt idx="709">
                  <c:v>20.179999999999701</c:v>
                </c:pt>
                <c:pt idx="710">
                  <c:v>20.199999999999701</c:v>
                </c:pt>
                <c:pt idx="711">
                  <c:v>20.2199999999997</c:v>
                </c:pt>
                <c:pt idx="712">
                  <c:v>20.2399999999997</c:v>
                </c:pt>
                <c:pt idx="713">
                  <c:v>20.2599999999997</c:v>
                </c:pt>
                <c:pt idx="714">
                  <c:v>20.279999999999699</c:v>
                </c:pt>
                <c:pt idx="715">
                  <c:v>20.299999999999699</c:v>
                </c:pt>
                <c:pt idx="716">
                  <c:v>20.319999999999698</c:v>
                </c:pt>
                <c:pt idx="717">
                  <c:v>20.339999999999701</c:v>
                </c:pt>
                <c:pt idx="718">
                  <c:v>20.359999999999701</c:v>
                </c:pt>
                <c:pt idx="719">
                  <c:v>20.379999999999701</c:v>
                </c:pt>
                <c:pt idx="720">
                  <c:v>20.3999999999997</c:v>
                </c:pt>
                <c:pt idx="721">
                  <c:v>20.4199999999997</c:v>
                </c:pt>
                <c:pt idx="722">
                  <c:v>20.439999999999699</c:v>
                </c:pt>
                <c:pt idx="723">
                  <c:v>20.459999999999699</c:v>
                </c:pt>
                <c:pt idx="724">
                  <c:v>20.479999999999698</c:v>
                </c:pt>
                <c:pt idx="725">
                  <c:v>20.499999999999702</c:v>
                </c:pt>
                <c:pt idx="726">
                  <c:v>20.519999999999701</c:v>
                </c:pt>
                <c:pt idx="727">
                  <c:v>20.539999999999701</c:v>
                </c:pt>
                <c:pt idx="728">
                  <c:v>20.5599999999997</c:v>
                </c:pt>
                <c:pt idx="729">
                  <c:v>20.5799999999997</c:v>
                </c:pt>
                <c:pt idx="730">
                  <c:v>20.599999999999699</c:v>
                </c:pt>
                <c:pt idx="731">
                  <c:v>20.619999999999699</c:v>
                </c:pt>
                <c:pt idx="732">
                  <c:v>20.639999999999699</c:v>
                </c:pt>
                <c:pt idx="733">
                  <c:v>20.659999999999702</c:v>
                </c:pt>
                <c:pt idx="734">
                  <c:v>20.679999999999701</c:v>
                </c:pt>
                <c:pt idx="735">
                  <c:v>20.699999999999701</c:v>
                </c:pt>
                <c:pt idx="736">
                  <c:v>20.7199999999997</c:v>
                </c:pt>
                <c:pt idx="737">
                  <c:v>20.7399999999997</c:v>
                </c:pt>
                <c:pt idx="738">
                  <c:v>20.7599999999997</c:v>
                </c:pt>
                <c:pt idx="739">
                  <c:v>20.779999999999699</c:v>
                </c:pt>
                <c:pt idx="740">
                  <c:v>20.799999999999699</c:v>
                </c:pt>
                <c:pt idx="741">
                  <c:v>20.819999999999698</c:v>
                </c:pt>
                <c:pt idx="742">
                  <c:v>20.839999999999701</c:v>
                </c:pt>
                <c:pt idx="743">
                  <c:v>20.859999999999701</c:v>
                </c:pt>
                <c:pt idx="744">
                  <c:v>20.879999999999701</c:v>
                </c:pt>
                <c:pt idx="745">
                  <c:v>20.8999999999997</c:v>
                </c:pt>
                <c:pt idx="746">
                  <c:v>20.9199999999997</c:v>
                </c:pt>
                <c:pt idx="747">
                  <c:v>20.939999999999699</c:v>
                </c:pt>
                <c:pt idx="748">
                  <c:v>20.959999999999699</c:v>
                </c:pt>
                <c:pt idx="749">
                  <c:v>20.979999999999698</c:v>
                </c:pt>
                <c:pt idx="750">
                  <c:v>20.999999999999702</c:v>
                </c:pt>
                <c:pt idx="751">
                  <c:v>21.019999999999701</c:v>
                </c:pt>
                <c:pt idx="752">
                  <c:v>21.039999999999701</c:v>
                </c:pt>
                <c:pt idx="753">
                  <c:v>21.0599999999997</c:v>
                </c:pt>
                <c:pt idx="754">
                  <c:v>21.0799999999997</c:v>
                </c:pt>
                <c:pt idx="755">
                  <c:v>21.099999999999699</c:v>
                </c:pt>
                <c:pt idx="756">
                  <c:v>21.119999999999699</c:v>
                </c:pt>
                <c:pt idx="757">
                  <c:v>21.139999999999699</c:v>
                </c:pt>
                <c:pt idx="758">
                  <c:v>21.159999999999702</c:v>
                </c:pt>
                <c:pt idx="759">
                  <c:v>21.179999999999701</c:v>
                </c:pt>
                <c:pt idx="760">
                  <c:v>21.199999999999701</c:v>
                </c:pt>
                <c:pt idx="761">
                  <c:v>21.2199999999997</c:v>
                </c:pt>
                <c:pt idx="762">
                  <c:v>21.2399999999997</c:v>
                </c:pt>
                <c:pt idx="763">
                  <c:v>21.2599999999997</c:v>
                </c:pt>
                <c:pt idx="764">
                  <c:v>21.279999999999699</c:v>
                </c:pt>
                <c:pt idx="765">
                  <c:v>21.299999999999699</c:v>
                </c:pt>
                <c:pt idx="766">
                  <c:v>21.319999999999698</c:v>
                </c:pt>
                <c:pt idx="767">
                  <c:v>21.339999999999701</c:v>
                </c:pt>
                <c:pt idx="768">
                  <c:v>21.359999999999701</c:v>
                </c:pt>
                <c:pt idx="769">
                  <c:v>21.379999999999701</c:v>
                </c:pt>
                <c:pt idx="770">
                  <c:v>21.3999999999997</c:v>
                </c:pt>
                <c:pt idx="771">
                  <c:v>21.4199999999997</c:v>
                </c:pt>
                <c:pt idx="772">
                  <c:v>21.439999999999699</c:v>
                </c:pt>
                <c:pt idx="773">
                  <c:v>21.459999999999699</c:v>
                </c:pt>
                <c:pt idx="774">
                  <c:v>21.479999999999698</c:v>
                </c:pt>
                <c:pt idx="775">
                  <c:v>21.499999999999702</c:v>
                </c:pt>
                <c:pt idx="776">
                  <c:v>21.519999999999701</c:v>
                </c:pt>
                <c:pt idx="777">
                  <c:v>21.539999999999701</c:v>
                </c:pt>
                <c:pt idx="778">
                  <c:v>21.5599999999997</c:v>
                </c:pt>
                <c:pt idx="779">
                  <c:v>21.5799999999997</c:v>
                </c:pt>
                <c:pt idx="780">
                  <c:v>21.599999999999699</c:v>
                </c:pt>
                <c:pt idx="781">
                  <c:v>21.619999999999699</c:v>
                </c:pt>
                <c:pt idx="782">
                  <c:v>21.639999999999699</c:v>
                </c:pt>
                <c:pt idx="783">
                  <c:v>21.659999999999702</c:v>
                </c:pt>
                <c:pt idx="784">
                  <c:v>21.679999999999701</c:v>
                </c:pt>
                <c:pt idx="785">
                  <c:v>21.699999999999701</c:v>
                </c:pt>
                <c:pt idx="786">
                  <c:v>21.7199999999997</c:v>
                </c:pt>
                <c:pt idx="787">
                  <c:v>21.7399999999997</c:v>
                </c:pt>
                <c:pt idx="788">
                  <c:v>21.7599999999997</c:v>
                </c:pt>
                <c:pt idx="789">
                  <c:v>21.779999999999699</c:v>
                </c:pt>
                <c:pt idx="790">
                  <c:v>21.799999999999699</c:v>
                </c:pt>
                <c:pt idx="791">
                  <c:v>21.819999999999698</c:v>
                </c:pt>
                <c:pt idx="792">
                  <c:v>21.839999999999701</c:v>
                </c:pt>
                <c:pt idx="793">
                  <c:v>21.859999999999701</c:v>
                </c:pt>
                <c:pt idx="794">
                  <c:v>21.879999999999701</c:v>
                </c:pt>
                <c:pt idx="795">
                  <c:v>21.8999999999997</c:v>
                </c:pt>
                <c:pt idx="796">
                  <c:v>21.9199999999997</c:v>
                </c:pt>
                <c:pt idx="797">
                  <c:v>21.939999999999699</c:v>
                </c:pt>
                <c:pt idx="798">
                  <c:v>21.959999999999699</c:v>
                </c:pt>
                <c:pt idx="799">
                  <c:v>21.979999999999698</c:v>
                </c:pt>
                <c:pt idx="800">
                  <c:v>21.999999999999702</c:v>
                </c:pt>
                <c:pt idx="801">
                  <c:v>22.019999999999701</c:v>
                </c:pt>
                <c:pt idx="802">
                  <c:v>22.039999999999701</c:v>
                </c:pt>
                <c:pt idx="803">
                  <c:v>22.0599999999997</c:v>
                </c:pt>
                <c:pt idx="804">
                  <c:v>22.0799999999997</c:v>
                </c:pt>
                <c:pt idx="805">
                  <c:v>22.099999999999699</c:v>
                </c:pt>
                <c:pt idx="806">
                  <c:v>22.119999999999699</c:v>
                </c:pt>
                <c:pt idx="807">
                  <c:v>22.139999999999699</c:v>
                </c:pt>
                <c:pt idx="808">
                  <c:v>22.159999999999702</c:v>
                </c:pt>
                <c:pt idx="809">
                  <c:v>22.179999999999701</c:v>
                </c:pt>
                <c:pt idx="810">
                  <c:v>22.199999999999701</c:v>
                </c:pt>
                <c:pt idx="811">
                  <c:v>22.2199999999997</c:v>
                </c:pt>
                <c:pt idx="812">
                  <c:v>22.2399999999997</c:v>
                </c:pt>
                <c:pt idx="813">
                  <c:v>22.2599999999997</c:v>
                </c:pt>
                <c:pt idx="814">
                  <c:v>22.279999999999699</c:v>
                </c:pt>
                <c:pt idx="815">
                  <c:v>22.299999999999699</c:v>
                </c:pt>
                <c:pt idx="816">
                  <c:v>22.319999999999698</c:v>
                </c:pt>
                <c:pt idx="817">
                  <c:v>22.339999999999701</c:v>
                </c:pt>
                <c:pt idx="818">
                  <c:v>22.359999999999701</c:v>
                </c:pt>
                <c:pt idx="819">
                  <c:v>22.379999999999701</c:v>
                </c:pt>
                <c:pt idx="820">
                  <c:v>22.3999999999997</c:v>
                </c:pt>
                <c:pt idx="821">
                  <c:v>22.4199999999996</c:v>
                </c:pt>
                <c:pt idx="822">
                  <c:v>22.4399999999996</c:v>
                </c:pt>
                <c:pt idx="823">
                  <c:v>22.459999999999599</c:v>
                </c:pt>
                <c:pt idx="824">
                  <c:v>22.479999999999599</c:v>
                </c:pt>
                <c:pt idx="825">
                  <c:v>22.499999999999599</c:v>
                </c:pt>
                <c:pt idx="826">
                  <c:v>22.519999999999602</c:v>
                </c:pt>
                <c:pt idx="827">
                  <c:v>22.539999999999601</c:v>
                </c:pt>
                <c:pt idx="828">
                  <c:v>22.559999999999601</c:v>
                </c:pt>
                <c:pt idx="829">
                  <c:v>22.5799999999996</c:v>
                </c:pt>
                <c:pt idx="830">
                  <c:v>22.5999999999996</c:v>
                </c:pt>
                <c:pt idx="831">
                  <c:v>22.6199999999996</c:v>
                </c:pt>
                <c:pt idx="832">
                  <c:v>22.639999999999599</c:v>
                </c:pt>
                <c:pt idx="833">
                  <c:v>22.659999999999599</c:v>
                </c:pt>
                <c:pt idx="834">
                  <c:v>22.679999999999598</c:v>
                </c:pt>
                <c:pt idx="835">
                  <c:v>22.699999999999601</c:v>
                </c:pt>
                <c:pt idx="836">
                  <c:v>22.719999999999601</c:v>
                </c:pt>
                <c:pt idx="837">
                  <c:v>22.739999999999601</c:v>
                </c:pt>
                <c:pt idx="838">
                  <c:v>22.7599999999996</c:v>
                </c:pt>
                <c:pt idx="839">
                  <c:v>22.7799999999996</c:v>
                </c:pt>
                <c:pt idx="840">
                  <c:v>22.799999999999599</c:v>
                </c:pt>
                <c:pt idx="841">
                  <c:v>22.819999999999599</c:v>
                </c:pt>
                <c:pt idx="842">
                  <c:v>22.839999999999598</c:v>
                </c:pt>
                <c:pt idx="843">
                  <c:v>22.859999999999602</c:v>
                </c:pt>
                <c:pt idx="844">
                  <c:v>22.879999999999601</c:v>
                </c:pt>
                <c:pt idx="845">
                  <c:v>22.899999999999601</c:v>
                </c:pt>
                <c:pt idx="846">
                  <c:v>22.9199999999996</c:v>
                </c:pt>
                <c:pt idx="847">
                  <c:v>22.9399999999996</c:v>
                </c:pt>
                <c:pt idx="848">
                  <c:v>22.959999999999599</c:v>
                </c:pt>
                <c:pt idx="849">
                  <c:v>22.979999999999599</c:v>
                </c:pt>
                <c:pt idx="850">
                  <c:v>22.999999999999599</c:v>
                </c:pt>
                <c:pt idx="851">
                  <c:v>23.019999999999602</c:v>
                </c:pt>
                <c:pt idx="852">
                  <c:v>23.039999999999601</c:v>
                </c:pt>
                <c:pt idx="853">
                  <c:v>23.059999999999601</c:v>
                </c:pt>
                <c:pt idx="854">
                  <c:v>23.0799999999996</c:v>
                </c:pt>
                <c:pt idx="855">
                  <c:v>23.0999999999996</c:v>
                </c:pt>
                <c:pt idx="856">
                  <c:v>23.1199999999996</c:v>
                </c:pt>
                <c:pt idx="857">
                  <c:v>23.139999999999599</c:v>
                </c:pt>
                <c:pt idx="858">
                  <c:v>23.159999999999599</c:v>
                </c:pt>
                <c:pt idx="859">
                  <c:v>23.179999999999598</c:v>
                </c:pt>
                <c:pt idx="860">
                  <c:v>23.199999999999601</c:v>
                </c:pt>
                <c:pt idx="861">
                  <c:v>23.219999999999601</c:v>
                </c:pt>
                <c:pt idx="862">
                  <c:v>23.239999999999601</c:v>
                </c:pt>
                <c:pt idx="863">
                  <c:v>23.2599999999996</c:v>
                </c:pt>
                <c:pt idx="864">
                  <c:v>23.2799999999996</c:v>
                </c:pt>
                <c:pt idx="865">
                  <c:v>23.299999999999599</c:v>
                </c:pt>
                <c:pt idx="866">
                  <c:v>23.319999999999599</c:v>
                </c:pt>
                <c:pt idx="867">
                  <c:v>23.339999999999598</c:v>
                </c:pt>
                <c:pt idx="868">
                  <c:v>23.359999999999602</c:v>
                </c:pt>
                <c:pt idx="869">
                  <c:v>23.379999999999601</c:v>
                </c:pt>
                <c:pt idx="870">
                  <c:v>23.399999999999601</c:v>
                </c:pt>
                <c:pt idx="871">
                  <c:v>23.4199999999996</c:v>
                </c:pt>
                <c:pt idx="872">
                  <c:v>23.4399999999996</c:v>
                </c:pt>
                <c:pt idx="873">
                  <c:v>23.459999999999599</c:v>
                </c:pt>
                <c:pt idx="874">
                  <c:v>23.479999999999599</c:v>
                </c:pt>
                <c:pt idx="875">
                  <c:v>23.499999999999599</c:v>
                </c:pt>
                <c:pt idx="876">
                  <c:v>23.519999999999602</c:v>
                </c:pt>
                <c:pt idx="877">
                  <c:v>23.539999999999601</c:v>
                </c:pt>
                <c:pt idx="878">
                  <c:v>23.559999999999601</c:v>
                </c:pt>
                <c:pt idx="879">
                  <c:v>23.5799999999996</c:v>
                </c:pt>
                <c:pt idx="880">
                  <c:v>23.5999999999996</c:v>
                </c:pt>
                <c:pt idx="881">
                  <c:v>23.6199999999996</c:v>
                </c:pt>
                <c:pt idx="882">
                  <c:v>23.639999999999599</c:v>
                </c:pt>
                <c:pt idx="883">
                  <c:v>23.659999999999599</c:v>
                </c:pt>
                <c:pt idx="884">
                  <c:v>23.679999999999598</c:v>
                </c:pt>
                <c:pt idx="885">
                  <c:v>23.699999999999601</c:v>
                </c:pt>
                <c:pt idx="886">
                  <c:v>23.719999999999601</c:v>
                </c:pt>
                <c:pt idx="887">
                  <c:v>23.739999999999601</c:v>
                </c:pt>
                <c:pt idx="888">
                  <c:v>23.7599999999996</c:v>
                </c:pt>
                <c:pt idx="889">
                  <c:v>23.7799999999996</c:v>
                </c:pt>
                <c:pt idx="890">
                  <c:v>23.799999999999599</c:v>
                </c:pt>
                <c:pt idx="891">
                  <c:v>23.819999999999599</c:v>
                </c:pt>
                <c:pt idx="892">
                  <c:v>23.839999999999598</c:v>
                </c:pt>
                <c:pt idx="893">
                  <c:v>23.859999999999602</c:v>
                </c:pt>
                <c:pt idx="894">
                  <c:v>23.879999999999601</c:v>
                </c:pt>
                <c:pt idx="895">
                  <c:v>23.899999999999601</c:v>
                </c:pt>
                <c:pt idx="896">
                  <c:v>23.9199999999996</c:v>
                </c:pt>
                <c:pt idx="897">
                  <c:v>23.9399999999996</c:v>
                </c:pt>
                <c:pt idx="898">
                  <c:v>23.959999999999599</c:v>
                </c:pt>
                <c:pt idx="899">
                  <c:v>23.979999999999599</c:v>
                </c:pt>
                <c:pt idx="900">
                  <c:v>23.999999999999599</c:v>
                </c:pt>
                <c:pt idx="901">
                  <c:v>24.019999999999602</c:v>
                </c:pt>
                <c:pt idx="902">
                  <c:v>24.039999999999601</c:v>
                </c:pt>
                <c:pt idx="903">
                  <c:v>24.059999999999601</c:v>
                </c:pt>
                <c:pt idx="904">
                  <c:v>24.0799999999996</c:v>
                </c:pt>
                <c:pt idx="905">
                  <c:v>24.0999999999996</c:v>
                </c:pt>
                <c:pt idx="906">
                  <c:v>24.1199999999996</c:v>
                </c:pt>
                <c:pt idx="907">
                  <c:v>24.139999999999599</c:v>
                </c:pt>
                <c:pt idx="908">
                  <c:v>24.159999999999599</c:v>
                </c:pt>
                <c:pt idx="909">
                  <c:v>24.179999999999598</c:v>
                </c:pt>
                <c:pt idx="910">
                  <c:v>24.199999999999601</c:v>
                </c:pt>
                <c:pt idx="911">
                  <c:v>24.219999999999601</c:v>
                </c:pt>
                <c:pt idx="912">
                  <c:v>24.239999999999601</c:v>
                </c:pt>
                <c:pt idx="913">
                  <c:v>24.2599999999996</c:v>
                </c:pt>
                <c:pt idx="914">
                  <c:v>24.2799999999996</c:v>
                </c:pt>
                <c:pt idx="915">
                  <c:v>24.299999999999599</c:v>
                </c:pt>
                <c:pt idx="916">
                  <c:v>24.319999999999599</c:v>
                </c:pt>
                <c:pt idx="917">
                  <c:v>24.339999999999598</c:v>
                </c:pt>
                <c:pt idx="918">
                  <c:v>24.359999999999602</c:v>
                </c:pt>
                <c:pt idx="919">
                  <c:v>24.379999999999601</c:v>
                </c:pt>
                <c:pt idx="920">
                  <c:v>24.399999999999601</c:v>
                </c:pt>
                <c:pt idx="921">
                  <c:v>24.4199999999996</c:v>
                </c:pt>
                <c:pt idx="922">
                  <c:v>24.4399999999996</c:v>
                </c:pt>
                <c:pt idx="923">
                  <c:v>24.459999999999599</c:v>
                </c:pt>
                <c:pt idx="924">
                  <c:v>24.479999999999599</c:v>
                </c:pt>
                <c:pt idx="925">
                  <c:v>24.499999999999599</c:v>
                </c:pt>
                <c:pt idx="926">
                  <c:v>24.519999999999602</c:v>
                </c:pt>
                <c:pt idx="927">
                  <c:v>24.539999999999601</c:v>
                </c:pt>
                <c:pt idx="928">
                  <c:v>24.559999999999601</c:v>
                </c:pt>
                <c:pt idx="929">
                  <c:v>24.5799999999996</c:v>
                </c:pt>
                <c:pt idx="930">
                  <c:v>24.5999999999996</c:v>
                </c:pt>
                <c:pt idx="931">
                  <c:v>24.6199999999996</c:v>
                </c:pt>
                <c:pt idx="932">
                  <c:v>24.639999999999599</c:v>
                </c:pt>
                <c:pt idx="933">
                  <c:v>24.659999999999599</c:v>
                </c:pt>
                <c:pt idx="934">
                  <c:v>24.679999999999598</c:v>
                </c:pt>
                <c:pt idx="935">
                  <c:v>24.699999999999601</c:v>
                </c:pt>
                <c:pt idx="936">
                  <c:v>24.719999999999601</c:v>
                </c:pt>
                <c:pt idx="937">
                  <c:v>24.739999999999601</c:v>
                </c:pt>
                <c:pt idx="938">
                  <c:v>24.7599999999996</c:v>
                </c:pt>
                <c:pt idx="939">
                  <c:v>24.7799999999996</c:v>
                </c:pt>
                <c:pt idx="940">
                  <c:v>24.799999999999599</c:v>
                </c:pt>
                <c:pt idx="941">
                  <c:v>24.819999999999599</c:v>
                </c:pt>
                <c:pt idx="942">
                  <c:v>24.839999999999598</c:v>
                </c:pt>
                <c:pt idx="943">
                  <c:v>24.859999999999602</c:v>
                </c:pt>
                <c:pt idx="944">
                  <c:v>24.879999999999601</c:v>
                </c:pt>
                <c:pt idx="945">
                  <c:v>24.899999999999601</c:v>
                </c:pt>
                <c:pt idx="946">
                  <c:v>24.9199999999996</c:v>
                </c:pt>
                <c:pt idx="947">
                  <c:v>24.9399999999996</c:v>
                </c:pt>
                <c:pt idx="948">
                  <c:v>24.959999999999599</c:v>
                </c:pt>
                <c:pt idx="949">
                  <c:v>24.979999999999599</c:v>
                </c:pt>
                <c:pt idx="950">
                  <c:v>24.999999999999599</c:v>
                </c:pt>
                <c:pt idx="951">
                  <c:v>25.019999999999602</c:v>
                </c:pt>
                <c:pt idx="952">
                  <c:v>25.039999999999601</c:v>
                </c:pt>
                <c:pt idx="953">
                  <c:v>25.059999999999601</c:v>
                </c:pt>
                <c:pt idx="954">
                  <c:v>25.0799999999996</c:v>
                </c:pt>
                <c:pt idx="955">
                  <c:v>25.0999999999996</c:v>
                </c:pt>
                <c:pt idx="956">
                  <c:v>25.1199999999996</c:v>
                </c:pt>
                <c:pt idx="957">
                  <c:v>25.139999999999599</c:v>
                </c:pt>
                <c:pt idx="958">
                  <c:v>25.159999999999599</c:v>
                </c:pt>
                <c:pt idx="959">
                  <c:v>25.179999999999598</c:v>
                </c:pt>
                <c:pt idx="960">
                  <c:v>25.199999999999601</c:v>
                </c:pt>
                <c:pt idx="961">
                  <c:v>25.219999999999601</c:v>
                </c:pt>
                <c:pt idx="962">
                  <c:v>25.239999999999601</c:v>
                </c:pt>
                <c:pt idx="963">
                  <c:v>25.2599999999996</c:v>
                </c:pt>
                <c:pt idx="964">
                  <c:v>25.2799999999996</c:v>
                </c:pt>
                <c:pt idx="965">
                  <c:v>25.299999999999599</c:v>
                </c:pt>
                <c:pt idx="966">
                  <c:v>25.319999999999599</c:v>
                </c:pt>
                <c:pt idx="967">
                  <c:v>25.339999999999598</c:v>
                </c:pt>
                <c:pt idx="968">
                  <c:v>25.359999999999602</c:v>
                </c:pt>
                <c:pt idx="969">
                  <c:v>25.379999999999601</c:v>
                </c:pt>
                <c:pt idx="970">
                  <c:v>25.399999999999601</c:v>
                </c:pt>
                <c:pt idx="971">
                  <c:v>25.4199999999996</c:v>
                </c:pt>
                <c:pt idx="972">
                  <c:v>25.4399999999996</c:v>
                </c:pt>
                <c:pt idx="973">
                  <c:v>25.459999999999599</c:v>
                </c:pt>
                <c:pt idx="974">
                  <c:v>25.479999999999599</c:v>
                </c:pt>
                <c:pt idx="975">
                  <c:v>25.499999999999599</c:v>
                </c:pt>
                <c:pt idx="976">
                  <c:v>25.519999999999602</c:v>
                </c:pt>
                <c:pt idx="977">
                  <c:v>25.539999999999601</c:v>
                </c:pt>
                <c:pt idx="978">
                  <c:v>25.559999999999601</c:v>
                </c:pt>
                <c:pt idx="979">
                  <c:v>25.5799999999996</c:v>
                </c:pt>
                <c:pt idx="980">
                  <c:v>25.5999999999996</c:v>
                </c:pt>
                <c:pt idx="981">
                  <c:v>25.6199999999996</c:v>
                </c:pt>
                <c:pt idx="982">
                  <c:v>25.639999999999599</c:v>
                </c:pt>
                <c:pt idx="983">
                  <c:v>25.659999999999599</c:v>
                </c:pt>
                <c:pt idx="984">
                  <c:v>25.679999999999598</c:v>
                </c:pt>
                <c:pt idx="985">
                  <c:v>25.699999999999601</c:v>
                </c:pt>
                <c:pt idx="986">
                  <c:v>25.719999999999601</c:v>
                </c:pt>
                <c:pt idx="987">
                  <c:v>25.739999999999601</c:v>
                </c:pt>
                <c:pt idx="988">
                  <c:v>25.7599999999996</c:v>
                </c:pt>
                <c:pt idx="989">
                  <c:v>25.7799999999996</c:v>
                </c:pt>
                <c:pt idx="990">
                  <c:v>25.799999999999599</c:v>
                </c:pt>
                <c:pt idx="991">
                  <c:v>25.819999999999599</c:v>
                </c:pt>
                <c:pt idx="992">
                  <c:v>25.839999999999598</c:v>
                </c:pt>
                <c:pt idx="993">
                  <c:v>25.859999999999602</c:v>
                </c:pt>
                <c:pt idx="994">
                  <c:v>25.879999999999601</c:v>
                </c:pt>
                <c:pt idx="995">
                  <c:v>25.899999999999601</c:v>
                </c:pt>
                <c:pt idx="996">
                  <c:v>25.9199999999996</c:v>
                </c:pt>
                <c:pt idx="997">
                  <c:v>25.9399999999996</c:v>
                </c:pt>
                <c:pt idx="998">
                  <c:v>25.959999999999599</c:v>
                </c:pt>
                <c:pt idx="999">
                  <c:v>25.979999999999599</c:v>
                </c:pt>
                <c:pt idx="1000">
                  <c:v>25.999999999999599</c:v>
                </c:pt>
                <c:pt idx="1001">
                  <c:v>26.019999999999602</c:v>
                </c:pt>
                <c:pt idx="1002">
                  <c:v>26.039999999999601</c:v>
                </c:pt>
                <c:pt idx="1003">
                  <c:v>26.059999999999601</c:v>
                </c:pt>
                <c:pt idx="1004">
                  <c:v>26.0799999999996</c:v>
                </c:pt>
                <c:pt idx="1005">
                  <c:v>26.0999999999996</c:v>
                </c:pt>
                <c:pt idx="1006">
                  <c:v>26.1199999999996</c:v>
                </c:pt>
                <c:pt idx="1007">
                  <c:v>26.139999999999599</c:v>
                </c:pt>
                <c:pt idx="1008">
                  <c:v>26.159999999999599</c:v>
                </c:pt>
                <c:pt idx="1009">
                  <c:v>26.179999999999598</c:v>
                </c:pt>
                <c:pt idx="1010">
                  <c:v>26.199999999999601</c:v>
                </c:pt>
                <c:pt idx="1011">
                  <c:v>26.219999999999601</c:v>
                </c:pt>
                <c:pt idx="1012">
                  <c:v>26.239999999999601</c:v>
                </c:pt>
                <c:pt idx="1013">
                  <c:v>26.2599999999996</c:v>
                </c:pt>
                <c:pt idx="1014">
                  <c:v>26.2799999999996</c:v>
                </c:pt>
                <c:pt idx="1015">
                  <c:v>26.299999999999599</c:v>
                </c:pt>
                <c:pt idx="1016">
                  <c:v>26.319999999999599</c:v>
                </c:pt>
                <c:pt idx="1017">
                  <c:v>26.339999999999598</c:v>
                </c:pt>
                <c:pt idx="1018">
                  <c:v>26.359999999999602</c:v>
                </c:pt>
                <c:pt idx="1019">
                  <c:v>26.379999999999601</c:v>
                </c:pt>
                <c:pt idx="1020">
                  <c:v>26.399999999999601</c:v>
                </c:pt>
                <c:pt idx="1021">
                  <c:v>26.4199999999996</c:v>
                </c:pt>
                <c:pt idx="1022">
                  <c:v>26.4399999999996</c:v>
                </c:pt>
                <c:pt idx="1023">
                  <c:v>26.459999999999599</c:v>
                </c:pt>
                <c:pt idx="1024">
                  <c:v>26.479999999999599</c:v>
                </c:pt>
                <c:pt idx="1025">
                  <c:v>26.499999999999599</c:v>
                </c:pt>
                <c:pt idx="1026">
                  <c:v>26.519999999999602</c:v>
                </c:pt>
                <c:pt idx="1027">
                  <c:v>26.539999999999601</c:v>
                </c:pt>
                <c:pt idx="1028">
                  <c:v>26.559999999999601</c:v>
                </c:pt>
                <c:pt idx="1029">
                  <c:v>26.5799999999996</c:v>
                </c:pt>
                <c:pt idx="1030">
                  <c:v>26.5999999999996</c:v>
                </c:pt>
                <c:pt idx="1031">
                  <c:v>26.6199999999996</c:v>
                </c:pt>
                <c:pt idx="1032">
                  <c:v>26.639999999999599</c:v>
                </c:pt>
                <c:pt idx="1033">
                  <c:v>26.659999999999599</c:v>
                </c:pt>
                <c:pt idx="1034">
                  <c:v>26.679999999999598</c:v>
                </c:pt>
                <c:pt idx="1035">
                  <c:v>26.699999999999601</c:v>
                </c:pt>
                <c:pt idx="1036">
                  <c:v>26.719999999999601</c:v>
                </c:pt>
                <c:pt idx="1037">
                  <c:v>26.739999999999601</c:v>
                </c:pt>
                <c:pt idx="1038">
                  <c:v>26.7599999999996</c:v>
                </c:pt>
                <c:pt idx="1039">
                  <c:v>26.7799999999996</c:v>
                </c:pt>
                <c:pt idx="1040">
                  <c:v>26.799999999999599</c:v>
                </c:pt>
                <c:pt idx="1041">
                  <c:v>26.819999999999599</c:v>
                </c:pt>
                <c:pt idx="1042">
                  <c:v>26.839999999999598</c:v>
                </c:pt>
                <c:pt idx="1043">
                  <c:v>26.859999999999602</c:v>
                </c:pt>
                <c:pt idx="1044">
                  <c:v>26.879999999999601</c:v>
                </c:pt>
                <c:pt idx="1045">
                  <c:v>26.899999999999601</c:v>
                </c:pt>
                <c:pt idx="1046">
                  <c:v>26.9199999999996</c:v>
                </c:pt>
                <c:pt idx="1047">
                  <c:v>26.9399999999996</c:v>
                </c:pt>
                <c:pt idx="1048">
                  <c:v>26.959999999999599</c:v>
                </c:pt>
                <c:pt idx="1049">
                  <c:v>26.979999999999599</c:v>
                </c:pt>
                <c:pt idx="1050">
                  <c:v>26.999999999999599</c:v>
                </c:pt>
                <c:pt idx="1051">
                  <c:v>27.019999999999602</c:v>
                </c:pt>
                <c:pt idx="1052">
                  <c:v>27.039999999999601</c:v>
                </c:pt>
                <c:pt idx="1053">
                  <c:v>27.059999999999601</c:v>
                </c:pt>
                <c:pt idx="1054">
                  <c:v>27.0799999999996</c:v>
                </c:pt>
                <c:pt idx="1055">
                  <c:v>27.0999999999996</c:v>
                </c:pt>
                <c:pt idx="1056">
                  <c:v>27.1199999999995</c:v>
                </c:pt>
                <c:pt idx="1057">
                  <c:v>27.1399999999995</c:v>
                </c:pt>
                <c:pt idx="1058">
                  <c:v>27.159999999999499</c:v>
                </c:pt>
                <c:pt idx="1059">
                  <c:v>27.179999999999499</c:v>
                </c:pt>
                <c:pt idx="1060">
                  <c:v>27.199999999999498</c:v>
                </c:pt>
                <c:pt idx="1061">
                  <c:v>27.219999999999501</c:v>
                </c:pt>
                <c:pt idx="1062">
                  <c:v>27.239999999999501</c:v>
                </c:pt>
                <c:pt idx="1063">
                  <c:v>27.259999999999501</c:v>
                </c:pt>
                <c:pt idx="1064">
                  <c:v>27.2799999999995</c:v>
                </c:pt>
                <c:pt idx="1065">
                  <c:v>27.2999999999995</c:v>
                </c:pt>
                <c:pt idx="1066">
                  <c:v>27.319999999999499</c:v>
                </c:pt>
                <c:pt idx="1067">
                  <c:v>27.339999999999499</c:v>
                </c:pt>
                <c:pt idx="1068">
                  <c:v>27.359999999999498</c:v>
                </c:pt>
                <c:pt idx="1069">
                  <c:v>27.379999999999502</c:v>
                </c:pt>
                <c:pt idx="1070">
                  <c:v>27.399999999999501</c:v>
                </c:pt>
                <c:pt idx="1071">
                  <c:v>27.419999999999501</c:v>
                </c:pt>
                <c:pt idx="1072">
                  <c:v>27.4399999999995</c:v>
                </c:pt>
                <c:pt idx="1073">
                  <c:v>27.4599999999995</c:v>
                </c:pt>
                <c:pt idx="1074">
                  <c:v>27.479999999999499</c:v>
                </c:pt>
                <c:pt idx="1075">
                  <c:v>27.499999999999499</c:v>
                </c:pt>
                <c:pt idx="1076">
                  <c:v>27.519999999999499</c:v>
                </c:pt>
                <c:pt idx="1077">
                  <c:v>27.539999999999502</c:v>
                </c:pt>
                <c:pt idx="1078">
                  <c:v>27.559999999999501</c:v>
                </c:pt>
                <c:pt idx="1079">
                  <c:v>27.579999999999501</c:v>
                </c:pt>
                <c:pt idx="1080">
                  <c:v>27.5999999999995</c:v>
                </c:pt>
                <c:pt idx="1081">
                  <c:v>27.6199999999995</c:v>
                </c:pt>
                <c:pt idx="1082">
                  <c:v>27.6399999999995</c:v>
                </c:pt>
                <c:pt idx="1083">
                  <c:v>27.659999999999499</c:v>
                </c:pt>
                <c:pt idx="1084">
                  <c:v>27.679999999999499</c:v>
                </c:pt>
                <c:pt idx="1085">
                  <c:v>27.699999999999498</c:v>
                </c:pt>
                <c:pt idx="1086">
                  <c:v>27.719999999999501</c:v>
                </c:pt>
                <c:pt idx="1087">
                  <c:v>27.739999999999501</c:v>
                </c:pt>
                <c:pt idx="1088">
                  <c:v>27.759999999999501</c:v>
                </c:pt>
                <c:pt idx="1089">
                  <c:v>27.7799999999995</c:v>
                </c:pt>
                <c:pt idx="1090">
                  <c:v>27.7999999999995</c:v>
                </c:pt>
                <c:pt idx="1091">
                  <c:v>27.819999999999499</c:v>
                </c:pt>
                <c:pt idx="1092">
                  <c:v>27.839999999999499</c:v>
                </c:pt>
                <c:pt idx="1093">
                  <c:v>27.859999999999498</c:v>
                </c:pt>
                <c:pt idx="1094">
                  <c:v>27.879999999999502</c:v>
                </c:pt>
                <c:pt idx="1095">
                  <c:v>27.899999999999501</c:v>
                </c:pt>
                <c:pt idx="1096">
                  <c:v>27.919999999999501</c:v>
                </c:pt>
                <c:pt idx="1097">
                  <c:v>27.9399999999995</c:v>
                </c:pt>
                <c:pt idx="1098">
                  <c:v>27.9599999999995</c:v>
                </c:pt>
                <c:pt idx="1099">
                  <c:v>27.979999999999499</c:v>
                </c:pt>
                <c:pt idx="1100">
                  <c:v>27.999999999999499</c:v>
                </c:pt>
                <c:pt idx="1101">
                  <c:v>28.019999999999499</c:v>
                </c:pt>
                <c:pt idx="1102">
                  <c:v>28.039999999999502</c:v>
                </c:pt>
                <c:pt idx="1103">
                  <c:v>28.059999999999501</c:v>
                </c:pt>
                <c:pt idx="1104">
                  <c:v>28.079999999999501</c:v>
                </c:pt>
                <c:pt idx="1105">
                  <c:v>28.0999999999995</c:v>
                </c:pt>
                <c:pt idx="1106">
                  <c:v>28.1199999999995</c:v>
                </c:pt>
                <c:pt idx="1107">
                  <c:v>28.1399999999995</c:v>
                </c:pt>
                <c:pt idx="1108">
                  <c:v>28.159999999999499</c:v>
                </c:pt>
                <c:pt idx="1109">
                  <c:v>28.179999999999499</c:v>
                </c:pt>
                <c:pt idx="1110">
                  <c:v>28.199999999999498</c:v>
                </c:pt>
                <c:pt idx="1111">
                  <c:v>28.219999999999501</c:v>
                </c:pt>
                <c:pt idx="1112">
                  <c:v>28.239999999999501</c:v>
                </c:pt>
                <c:pt idx="1113">
                  <c:v>28.259999999999501</c:v>
                </c:pt>
                <c:pt idx="1114">
                  <c:v>28.2799999999995</c:v>
                </c:pt>
                <c:pt idx="1115">
                  <c:v>28.2999999999995</c:v>
                </c:pt>
                <c:pt idx="1116">
                  <c:v>28.319999999999499</c:v>
                </c:pt>
                <c:pt idx="1117">
                  <c:v>28.339999999999499</c:v>
                </c:pt>
                <c:pt idx="1118">
                  <c:v>28.359999999999498</c:v>
                </c:pt>
                <c:pt idx="1119">
                  <c:v>28.379999999999502</c:v>
                </c:pt>
                <c:pt idx="1120">
                  <c:v>28.399999999999501</c:v>
                </c:pt>
                <c:pt idx="1121">
                  <c:v>28.419999999999501</c:v>
                </c:pt>
                <c:pt idx="1122">
                  <c:v>28.4399999999995</c:v>
                </c:pt>
                <c:pt idx="1123">
                  <c:v>28.4599999999995</c:v>
                </c:pt>
                <c:pt idx="1124">
                  <c:v>28.479999999999499</c:v>
                </c:pt>
                <c:pt idx="1125">
                  <c:v>28.499999999999499</c:v>
                </c:pt>
                <c:pt idx="1126">
                  <c:v>28.519999999999499</c:v>
                </c:pt>
                <c:pt idx="1127">
                  <c:v>28.539999999999502</c:v>
                </c:pt>
                <c:pt idx="1128">
                  <c:v>28.559999999999501</c:v>
                </c:pt>
                <c:pt idx="1129">
                  <c:v>28.579999999999501</c:v>
                </c:pt>
                <c:pt idx="1130">
                  <c:v>28.5999999999995</c:v>
                </c:pt>
                <c:pt idx="1131">
                  <c:v>28.6199999999995</c:v>
                </c:pt>
                <c:pt idx="1132">
                  <c:v>28.6399999999995</c:v>
                </c:pt>
                <c:pt idx="1133">
                  <c:v>28.659999999999499</c:v>
                </c:pt>
                <c:pt idx="1134">
                  <c:v>28.679999999999499</c:v>
                </c:pt>
                <c:pt idx="1135">
                  <c:v>28.699999999999498</c:v>
                </c:pt>
                <c:pt idx="1136">
                  <c:v>28.719999999999501</c:v>
                </c:pt>
                <c:pt idx="1137">
                  <c:v>28.739999999999501</c:v>
                </c:pt>
                <c:pt idx="1138">
                  <c:v>28.759999999999501</c:v>
                </c:pt>
                <c:pt idx="1139">
                  <c:v>28.7799999999995</c:v>
                </c:pt>
                <c:pt idx="1140">
                  <c:v>28.7999999999995</c:v>
                </c:pt>
                <c:pt idx="1141">
                  <c:v>28.819999999999499</c:v>
                </c:pt>
                <c:pt idx="1142">
                  <c:v>28.839999999999499</c:v>
                </c:pt>
                <c:pt idx="1143">
                  <c:v>28.859999999999498</c:v>
                </c:pt>
                <c:pt idx="1144">
                  <c:v>28.879999999999502</c:v>
                </c:pt>
                <c:pt idx="1145">
                  <c:v>28.899999999999501</c:v>
                </c:pt>
                <c:pt idx="1146">
                  <c:v>28.919999999999501</c:v>
                </c:pt>
                <c:pt idx="1147">
                  <c:v>28.9399999999995</c:v>
                </c:pt>
                <c:pt idx="1148">
                  <c:v>28.9599999999995</c:v>
                </c:pt>
                <c:pt idx="1149">
                  <c:v>28.979999999999499</c:v>
                </c:pt>
                <c:pt idx="1150">
                  <c:v>28.999999999999499</c:v>
                </c:pt>
                <c:pt idx="1151">
                  <c:v>29.019999999999499</c:v>
                </c:pt>
                <c:pt idx="1152">
                  <c:v>29.039999999999502</c:v>
                </c:pt>
                <c:pt idx="1153">
                  <c:v>29.059999999999501</c:v>
                </c:pt>
                <c:pt idx="1154">
                  <c:v>29.079999999999501</c:v>
                </c:pt>
                <c:pt idx="1155">
                  <c:v>29.0999999999995</c:v>
                </c:pt>
                <c:pt idx="1156">
                  <c:v>29.1199999999995</c:v>
                </c:pt>
                <c:pt idx="1157">
                  <c:v>29.1399999999995</c:v>
                </c:pt>
                <c:pt idx="1158">
                  <c:v>29.159999999999499</c:v>
                </c:pt>
                <c:pt idx="1159">
                  <c:v>29.179999999999499</c:v>
                </c:pt>
                <c:pt idx="1160">
                  <c:v>29.199999999999498</c:v>
                </c:pt>
                <c:pt idx="1161">
                  <c:v>29.219999999999501</c:v>
                </c:pt>
                <c:pt idx="1162">
                  <c:v>29.239999999999501</c:v>
                </c:pt>
                <c:pt idx="1163">
                  <c:v>29.259999999999501</c:v>
                </c:pt>
                <c:pt idx="1164">
                  <c:v>29.2799999999995</c:v>
                </c:pt>
                <c:pt idx="1165">
                  <c:v>29.2999999999995</c:v>
                </c:pt>
                <c:pt idx="1166">
                  <c:v>29.319999999999499</c:v>
                </c:pt>
                <c:pt idx="1167">
                  <c:v>29.339999999999499</c:v>
                </c:pt>
                <c:pt idx="1168">
                  <c:v>29.359999999999498</c:v>
                </c:pt>
                <c:pt idx="1169">
                  <c:v>29.379999999999502</c:v>
                </c:pt>
                <c:pt idx="1170">
                  <c:v>29.399999999999501</c:v>
                </c:pt>
                <c:pt idx="1171">
                  <c:v>29.419999999999501</c:v>
                </c:pt>
                <c:pt idx="1172">
                  <c:v>29.4399999999995</c:v>
                </c:pt>
                <c:pt idx="1173">
                  <c:v>29.4599999999995</c:v>
                </c:pt>
                <c:pt idx="1174">
                  <c:v>29.479999999999499</c:v>
                </c:pt>
                <c:pt idx="1175">
                  <c:v>29.499999999999499</c:v>
                </c:pt>
                <c:pt idx="1176">
                  <c:v>29.519999999999499</c:v>
                </c:pt>
                <c:pt idx="1177">
                  <c:v>29.539999999999502</c:v>
                </c:pt>
                <c:pt idx="1178">
                  <c:v>29.559999999999501</c:v>
                </c:pt>
                <c:pt idx="1179">
                  <c:v>29.579999999999501</c:v>
                </c:pt>
                <c:pt idx="1180">
                  <c:v>29.5999999999995</c:v>
                </c:pt>
                <c:pt idx="1181">
                  <c:v>29.6199999999995</c:v>
                </c:pt>
                <c:pt idx="1182">
                  <c:v>29.6399999999995</c:v>
                </c:pt>
                <c:pt idx="1183">
                  <c:v>29.659999999999499</c:v>
                </c:pt>
                <c:pt idx="1184">
                  <c:v>29.679999999999499</c:v>
                </c:pt>
                <c:pt idx="1185">
                  <c:v>29.699999999999498</c:v>
                </c:pt>
                <c:pt idx="1186">
                  <c:v>29.719999999999501</c:v>
                </c:pt>
                <c:pt idx="1187">
                  <c:v>29.739999999999501</c:v>
                </c:pt>
                <c:pt idx="1188">
                  <c:v>29.759999999999501</c:v>
                </c:pt>
                <c:pt idx="1189">
                  <c:v>29.7799999999995</c:v>
                </c:pt>
                <c:pt idx="1190">
                  <c:v>29.7999999999995</c:v>
                </c:pt>
                <c:pt idx="1191">
                  <c:v>29.819999999999499</c:v>
                </c:pt>
                <c:pt idx="1192">
                  <c:v>29.839999999999499</c:v>
                </c:pt>
                <c:pt idx="1193">
                  <c:v>29.859999999999498</c:v>
                </c:pt>
                <c:pt idx="1194">
                  <c:v>29.879999999999502</c:v>
                </c:pt>
                <c:pt idx="1195">
                  <c:v>29.899999999999501</c:v>
                </c:pt>
                <c:pt idx="1196">
                  <c:v>29.919999999999501</c:v>
                </c:pt>
                <c:pt idx="1197">
                  <c:v>29.9399999999995</c:v>
                </c:pt>
                <c:pt idx="1198">
                  <c:v>29.9599999999995</c:v>
                </c:pt>
                <c:pt idx="1199">
                  <c:v>29.979999999999499</c:v>
                </c:pt>
                <c:pt idx="1200">
                  <c:v>29.999999999999499</c:v>
                </c:pt>
                <c:pt idx="1201">
                  <c:v>30.019999999999499</c:v>
                </c:pt>
                <c:pt idx="1202">
                  <c:v>30.039999999999502</c:v>
                </c:pt>
                <c:pt idx="1203">
                  <c:v>30.059999999999501</c:v>
                </c:pt>
                <c:pt idx="1204">
                  <c:v>30.079999999999501</c:v>
                </c:pt>
                <c:pt idx="1205">
                  <c:v>30.0999999999995</c:v>
                </c:pt>
                <c:pt idx="1206">
                  <c:v>30.1199999999995</c:v>
                </c:pt>
                <c:pt idx="1207">
                  <c:v>30.1399999999995</c:v>
                </c:pt>
                <c:pt idx="1208">
                  <c:v>30.159999999999499</c:v>
                </c:pt>
                <c:pt idx="1209">
                  <c:v>30.179999999999499</c:v>
                </c:pt>
                <c:pt idx="1210">
                  <c:v>30.199999999999498</c:v>
                </c:pt>
                <c:pt idx="1211">
                  <c:v>30.219999999999501</c:v>
                </c:pt>
                <c:pt idx="1212">
                  <c:v>30.239999999999501</c:v>
                </c:pt>
                <c:pt idx="1213">
                  <c:v>30.259999999999501</c:v>
                </c:pt>
                <c:pt idx="1214">
                  <c:v>30.2799999999995</c:v>
                </c:pt>
                <c:pt idx="1215">
                  <c:v>30.2999999999995</c:v>
                </c:pt>
                <c:pt idx="1216">
                  <c:v>30.319999999999499</c:v>
                </c:pt>
                <c:pt idx="1217">
                  <c:v>30.339999999999499</c:v>
                </c:pt>
                <c:pt idx="1218">
                  <c:v>30.359999999999498</c:v>
                </c:pt>
                <c:pt idx="1219">
                  <c:v>30.379999999999502</c:v>
                </c:pt>
                <c:pt idx="1220">
                  <c:v>30.399999999999501</c:v>
                </c:pt>
                <c:pt idx="1221">
                  <c:v>30.419999999999501</c:v>
                </c:pt>
                <c:pt idx="1222">
                  <c:v>30.4399999999995</c:v>
                </c:pt>
                <c:pt idx="1223">
                  <c:v>30.4599999999995</c:v>
                </c:pt>
                <c:pt idx="1224">
                  <c:v>30.479999999999499</c:v>
                </c:pt>
                <c:pt idx="1225">
                  <c:v>30.499999999999499</c:v>
                </c:pt>
                <c:pt idx="1226">
                  <c:v>30.519999999999499</c:v>
                </c:pt>
                <c:pt idx="1227">
                  <c:v>30.539999999999502</c:v>
                </c:pt>
                <c:pt idx="1228">
                  <c:v>30.559999999999501</c:v>
                </c:pt>
                <c:pt idx="1229">
                  <c:v>30.579999999999501</c:v>
                </c:pt>
                <c:pt idx="1230">
                  <c:v>30.5999999999995</c:v>
                </c:pt>
                <c:pt idx="1231">
                  <c:v>30.6199999999995</c:v>
                </c:pt>
                <c:pt idx="1232">
                  <c:v>30.6399999999995</c:v>
                </c:pt>
                <c:pt idx="1233">
                  <c:v>30.659999999999499</c:v>
                </c:pt>
                <c:pt idx="1234">
                  <c:v>30.679999999999499</c:v>
                </c:pt>
                <c:pt idx="1235">
                  <c:v>30.699999999999498</c:v>
                </c:pt>
                <c:pt idx="1236">
                  <c:v>30.719999999999501</c:v>
                </c:pt>
                <c:pt idx="1237">
                  <c:v>30.739999999999501</c:v>
                </c:pt>
                <c:pt idx="1238">
                  <c:v>30.759999999999501</c:v>
                </c:pt>
                <c:pt idx="1239">
                  <c:v>30.7799999999995</c:v>
                </c:pt>
                <c:pt idx="1240">
                  <c:v>30.7999999999995</c:v>
                </c:pt>
                <c:pt idx="1241">
                  <c:v>30.819999999999499</c:v>
                </c:pt>
                <c:pt idx="1242">
                  <c:v>30.839999999999499</c:v>
                </c:pt>
                <c:pt idx="1243">
                  <c:v>30.859999999999498</c:v>
                </c:pt>
                <c:pt idx="1244">
                  <c:v>30.879999999999502</c:v>
                </c:pt>
                <c:pt idx="1245">
                  <c:v>30.899999999999501</c:v>
                </c:pt>
                <c:pt idx="1246">
                  <c:v>30.919999999999501</c:v>
                </c:pt>
                <c:pt idx="1247">
                  <c:v>30.9399999999995</c:v>
                </c:pt>
                <c:pt idx="1248">
                  <c:v>30.9599999999995</c:v>
                </c:pt>
                <c:pt idx="1249">
                  <c:v>30.979999999999499</c:v>
                </c:pt>
                <c:pt idx="1250">
                  <c:v>30.999999999999499</c:v>
                </c:pt>
                <c:pt idx="1251">
                  <c:v>31.019999999999499</c:v>
                </c:pt>
                <c:pt idx="1252">
                  <c:v>31.039999999999502</c:v>
                </c:pt>
                <c:pt idx="1253">
                  <c:v>31.059999999999501</c:v>
                </c:pt>
                <c:pt idx="1254">
                  <c:v>31.079999999999501</c:v>
                </c:pt>
                <c:pt idx="1255">
                  <c:v>31.0999999999995</c:v>
                </c:pt>
                <c:pt idx="1256">
                  <c:v>31.1199999999995</c:v>
                </c:pt>
                <c:pt idx="1257">
                  <c:v>31.1399999999995</c:v>
                </c:pt>
                <c:pt idx="1258">
                  <c:v>31.159999999999499</c:v>
                </c:pt>
                <c:pt idx="1259">
                  <c:v>31.179999999999499</c:v>
                </c:pt>
                <c:pt idx="1260">
                  <c:v>31.199999999999498</c:v>
                </c:pt>
                <c:pt idx="1261">
                  <c:v>31.219999999999501</c:v>
                </c:pt>
                <c:pt idx="1262">
                  <c:v>31.239999999999501</c:v>
                </c:pt>
                <c:pt idx="1263">
                  <c:v>31.259999999999501</c:v>
                </c:pt>
                <c:pt idx="1264">
                  <c:v>31.2799999999995</c:v>
                </c:pt>
                <c:pt idx="1265">
                  <c:v>31.2999999999995</c:v>
                </c:pt>
                <c:pt idx="1266">
                  <c:v>31.319999999999499</c:v>
                </c:pt>
                <c:pt idx="1267">
                  <c:v>31.339999999999499</c:v>
                </c:pt>
                <c:pt idx="1268">
                  <c:v>31.359999999999498</c:v>
                </c:pt>
                <c:pt idx="1269">
                  <c:v>31.379999999999502</c:v>
                </c:pt>
                <c:pt idx="1270">
                  <c:v>31.399999999999501</c:v>
                </c:pt>
                <c:pt idx="1271">
                  <c:v>31.419999999999501</c:v>
                </c:pt>
                <c:pt idx="1272">
                  <c:v>31.4399999999995</c:v>
                </c:pt>
                <c:pt idx="1273">
                  <c:v>31.4599999999995</c:v>
                </c:pt>
                <c:pt idx="1274">
                  <c:v>31.479999999999499</c:v>
                </c:pt>
                <c:pt idx="1275">
                  <c:v>31.499999999999499</c:v>
                </c:pt>
                <c:pt idx="1276">
                  <c:v>31.519999999999499</c:v>
                </c:pt>
                <c:pt idx="1277">
                  <c:v>31.539999999999502</c:v>
                </c:pt>
                <c:pt idx="1278">
                  <c:v>31.559999999999501</c:v>
                </c:pt>
                <c:pt idx="1279">
                  <c:v>31.579999999999501</c:v>
                </c:pt>
                <c:pt idx="1280">
                  <c:v>31.5999999999995</c:v>
                </c:pt>
                <c:pt idx="1281">
                  <c:v>31.6199999999995</c:v>
                </c:pt>
                <c:pt idx="1282">
                  <c:v>31.6399999999995</c:v>
                </c:pt>
                <c:pt idx="1283">
                  <c:v>31.659999999999499</c:v>
                </c:pt>
                <c:pt idx="1284">
                  <c:v>31.679999999999499</c:v>
                </c:pt>
                <c:pt idx="1285">
                  <c:v>31.699999999999498</c:v>
                </c:pt>
                <c:pt idx="1286">
                  <c:v>31.719999999999501</c:v>
                </c:pt>
                <c:pt idx="1287">
                  <c:v>31.739999999999501</c:v>
                </c:pt>
                <c:pt idx="1288">
                  <c:v>31.759999999999501</c:v>
                </c:pt>
                <c:pt idx="1289">
                  <c:v>31.7799999999995</c:v>
                </c:pt>
                <c:pt idx="1290">
                  <c:v>31.7999999999995</c:v>
                </c:pt>
                <c:pt idx="1291">
                  <c:v>31.8199999999994</c:v>
                </c:pt>
                <c:pt idx="1292">
                  <c:v>31.839999999999399</c:v>
                </c:pt>
                <c:pt idx="1293">
                  <c:v>31.859999999999399</c:v>
                </c:pt>
                <c:pt idx="1294">
                  <c:v>31.879999999999399</c:v>
                </c:pt>
                <c:pt idx="1295">
                  <c:v>31.899999999999402</c:v>
                </c:pt>
                <c:pt idx="1296">
                  <c:v>31.919999999999401</c:v>
                </c:pt>
                <c:pt idx="1297">
                  <c:v>31.939999999999401</c:v>
                </c:pt>
                <c:pt idx="1298">
                  <c:v>31.9599999999994</c:v>
                </c:pt>
                <c:pt idx="1299">
                  <c:v>31.9799999999994</c:v>
                </c:pt>
                <c:pt idx="1300">
                  <c:v>31.9999999999994</c:v>
                </c:pt>
                <c:pt idx="1301">
                  <c:v>32.019999999999399</c:v>
                </c:pt>
                <c:pt idx="1302">
                  <c:v>32.039999999999402</c:v>
                </c:pt>
                <c:pt idx="1303">
                  <c:v>32.059999999999398</c:v>
                </c:pt>
                <c:pt idx="1304">
                  <c:v>32.079999999999401</c:v>
                </c:pt>
                <c:pt idx="1305">
                  <c:v>32.099999999999397</c:v>
                </c:pt>
                <c:pt idx="1306">
                  <c:v>32.119999999999401</c:v>
                </c:pt>
                <c:pt idx="1307">
                  <c:v>32.139999999999397</c:v>
                </c:pt>
                <c:pt idx="1308">
                  <c:v>32.1599999999994</c:v>
                </c:pt>
                <c:pt idx="1309">
                  <c:v>32.179999999999403</c:v>
                </c:pt>
                <c:pt idx="1310">
                  <c:v>32.199999999999399</c:v>
                </c:pt>
                <c:pt idx="1311">
                  <c:v>32.219999999999402</c:v>
                </c:pt>
                <c:pt idx="1312">
                  <c:v>32.239999999999398</c:v>
                </c:pt>
                <c:pt idx="1313">
                  <c:v>32.259999999999401</c:v>
                </c:pt>
                <c:pt idx="1314">
                  <c:v>32.279999999999397</c:v>
                </c:pt>
                <c:pt idx="1315">
                  <c:v>32.2999999999994</c:v>
                </c:pt>
                <c:pt idx="1316">
                  <c:v>32.319999999999403</c:v>
                </c:pt>
                <c:pt idx="1317">
                  <c:v>32.339999999999399</c:v>
                </c:pt>
                <c:pt idx="1318">
                  <c:v>32.359999999999403</c:v>
                </c:pt>
                <c:pt idx="1319">
                  <c:v>32.379999999999399</c:v>
                </c:pt>
                <c:pt idx="1320">
                  <c:v>32.399999999999402</c:v>
                </c:pt>
                <c:pt idx="1321">
                  <c:v>32.419999999999398</c:v>
                </c:pt>
                <c:pt idx="1322">
                  <c:v>32.439999999999401</c:v>
                </c:pt>
                <c:pt idx="1323">
                  <c:v>32.459999999999397</c:v>
                </c:pt>
                <c:pt idx="1324">
                  <c:v>32.4799999999994</c:v>
                </c:pt>
                <c:pt idx="1325">
                  <c:v>32.499999999999403</c:v>
                </c:pt>
                <c:pt idx="1326">
                  <c:v>32.519999999999399</c:v>
                </c:pt>
                <c:pt idx="1327">
                  <c:v>32.539999999999402</c:v>
                </c:pt>
                <c:pt idx="1328">
                  <c:v>32.559999999999398</c:v>
                </c:pt>
                <c:pt idx="1329">
                  <c:v>32.579999999999401</c:v>
                </c:pt>
                <c:pt idx="1330">
                  <c:v>32.599999999999397</c:v>
                </c:pt>
                <c:pt idx="1331">
                  <c:v>32.619999999999401</c:v>
                </c:pt>
                <c:pt idx="1332">
                  <c:v>32.639999999999397</c:v>
                </c:pt>
                <c:pt idx="1333">
                  <c:v>32.6599999999994</c:v>
                </c:pt>
                <c:pt idx="1334">
                  <c:v>32.679999999999403</c:v>
                </c:pt>
                <c:pt idx="1335">
                  <c:v>32.699999999999399</c:v>
                </c:pt>
                <c:pt idx="1336">
                  <c:v>32.719999999999402</c:v>
                </c:pt>
                <c:pt idx="1337">
                  <c:v>32.739999999999398</c:v>
                </c:pt>
                <c:pt idx="1338">
                  <c:v>32.759999999999401</c:v>
                </c:pt>
                <c:pt idx="1339">
                  <c:v>32.779999999999397</c:v>
                </c:pt>
                <c:pt idx="1340">
                  <c:v>32.7999999999994</c:v>
                </c:pt>
                <c:pt idx="1341">
                  <c:v>32.819999999999403</c:v>
                </c:pt>
                <c:pt idx="1342">
                  <c:v>32.839999999999399</c:v>
                </c:pt>
                <c:pt idx="1343">
                  <c:v>32.859999999999403</c:v>
                </c:pt>
                <c:pt idx="1344">
                  <c:v>32.879999999999399</c:v>
                </c:pt>
                <c:pt idx="1345">
                  <c:v>32.899999999999402</c:v>
                </c:pt>
                <c:pt idx="1346">
                  <c:v>32.919999999999398</c:v>
                </c:pt>
                <c:pt idx="1347">
                  <c:v>32.939999999999401</c:v>
                </c:pt>
                <c:pt idx="1348">
                  <c:v>32.959999999999397</c:v>
                </c:pt>
                <c:pt idx="1349">
                  <c:v>32.9799999999994</c:v>
                </c:pt>
                <c:pt idx="1350">
                  <c:v>32.999999999999403</c:v>
                </c:pt>
                <c:pt idx="1351">
                  <c:v>33.019999999999399</c:v>
                </c:pt>
                <c:pt idx="1352">
                  <c:v>33.039999999999402</c:v>
                </c:pt>
                <c:pt idx="1353">
                  <c:v>33.059999999999398</c:v>
                </c:pt>
                <c:pt idx="1354">
                  <c:v>33.079999999999401</c:v>
                </c:pt>
                <c:pt idx="1355">
                  <c:v>33.099999999999397</c:v>
                </c:pt>
                <c:pt idx="1356">
                  <c:v>33.119999999999401</c:v>
                </c:pt>
                <c:pt idx="1357">
                  <c:v>33.139999999999397</c:v>
                </c:pt>
                <c:pt idx="1358">
                  <c:v>33.1599999999994</c:v>
                </c:pt>
                <c:pt idx="1359">
                  <c:v>33.179999999999403</c:v>
                </c:pt>
                <c:pt idx="1360">
                  <c:v>33.199999999999399</c:v>
                </c:pt>
                <c:pt idx="1361">
                  <c:v>33.219999999999402</c:v>
                </c:pt>
                <c:pt idx="1362">
                  <c:v>33.239999999999398</c:v>
                </c:pt>
                <c:pt idx="1363">
                  <c:v>33.259999999999401</c:v>
                </c:pt>
                <c:pt idx="1364">
                  <c:v>33.279999999999397</c:v>
                </c:pt>
                <c:pt idx="1365">
                  <c:v>33.2999999999994</c:v>
                </c:pt>
                <c:pt idx="1366">
                  <c:v>33.319999999999403</c:v>
                </c:pt>
                <c:pt idx="1367">
                  <c:v>33.339999999999399</c:v>
                </c:pt>
                <c:pt idx="1368">
                  <c:v>33.359999999999403</c:v>
                </c:pt>
                <c:pt idx="1369">
                  <c:v>33.379999999999399</c:v>
                </c:pt>
                <c:pt idx="1370">
                  <c:v>33.399999999999402</c:v>
                </c:pt>
                <c:pt idx="1371">
                  <c:v>33.419999999999398</c:v>
                </c:pt>
                <c:pt idx="1372">
                  <c:v>33.439999999999401</c:v>
                </c:pt>
                <c:pt idx="1373">
                  <c:v>33.459999999999397</c:v>
                </c:pt>
                <c:pt idx="1374">
                  <c:v>33.4799999999994</c:v>
                </c:pt>
                <c:pt idx="1375">
                  <c:v>33.499999999999403</c:v>
                </c:pt>
                <c:pt idx="1376">
                  <c:v>33.519999999999399</c:v>
                </c:pt>
                <c:pt idx="1377">
                  <c:v>33.539999999999402</c:v>
                </c:pt>
                <c:pt idx="1378">
                  <c:v>33.559999999999398</c:v>
                </c:pt>
                <c:pt idx="1379">
                  <c:v>33.579999999999401</c:v>
                </c:pt>
                <c:pt idx="1380">
                  <c:v>33.599999999999397</c:v>
                </c:pt>
                <c:pt idx="1381">
                  <c:v>33.619999999999401</c:v>
                </c:pt>
                <c:pt idx="1382">
                  <c:v>33.639999999999397</c:v>
                </c:pt>
                <c:pt idx="1383">
                  <c:v>33.6599999999994</c:v>
                </c:pt>
                <c:pt idx="1384">
                  <c:v>33.679999999999403</c:v>
                </c:pt>
                <c:pt idx="1385">
                  <c:v>33.699999999999399</c:v>
                </c:pt>
                <c:pt idx="1386">
                  <c:v>33.719999999999402</c:v>
                </c:pt>
                <c:pt idx="1387">
                  <c:v>33.739999999999398</c:v>
                </c:pt>
                <c:pt idx="1388">
                  <c:v>33.759999999999401</c:v>
                </c:pt>
                <c:pt idx="1389">
                  <c:v>33.779999999999397</c:v>
                </c:pt>
                <c:pt idx="1390">
                  <c:v>33.7999999999994</c:v>
                </c:pt>
                <c:pt idx="1391">
                  <c:v>33.819999999999403</c:v>
                </c:pt>
                <c:pt idx="1392">
                  <c:v>33.839999999999399</c:v>
                </c:pt>
                <c:pt idx="1393">
                  <c:v>33.859999999999403</c:v>
                </c:pt>
                <c:pt idx="1394">
                  <c:v>33.879999999999399</c:v>
                </c:pt>
                <c:pt idx="1395">
                  <c:v>33.899999999999402</c:v>
                </c:pt>
                <c:pt idx="1396">
                  <c:v>33.919999999999398</c:v>
                </c:pt>
                <c:pt idx="1397">
                  <c:v>33.939999999999401</c:v>
                </c:pt>
                <c:pt idx="1398">
                  <c:v>33.959999999999397</c:v>
                </c:pt>
                <c:pt idx="1399">
                  <c:v>33.9799999999994</c:v>
                </c:pt>
                <c:pt idx="1400">
                  <c:v>33.999999999999403</c:v>
                </c:pt>
                <c:pt idx="1401">
                  <c:v>34.019999999999399</c:v>
                </c:pt>
                <c:pt idx="1402">
                  <c:v>34.039999999999402</c:v>
                </c:pt>
                <c:pt idx="1403">
                  <c:v>34.059999999999398</c:v>
                </c:pt>
                <c:pt idx="1404">
                  <c:v>34.079999999999401</c:v>
                </c:pt>
                <c:pt idx="1405">
                  <c:v>34.099999999999397</c:v>
                </c:pt>
                <c:pt idx="1406">
                  <c:v>34.119999999999401</c:v>
                </c:pt>
                <c:pt idx="1407">
                  <c:v>34.139999999999397</c:v>
                </c:pt>
                <c:pt idx="1408">
                  <c:v>34.1599999999994</c:v>
                </c:pt>
                <c:pt idx="1409">
                  <c:v>34.179999999999403</c:v>
                </c:pt>
                <c:pt idx="1410">
                  <c:v>34.199999999999399</c:v>
                </c:pt>
                <c:pt idx="1411">
                  <c:v>34.219999999999402</c:v>
                </c:pt>
                <c:pt idx="1412">
                  <c:v>34.239999999999398</c:v>
                </c:pt>
                <c:pt idx="1413">
                  <c:v>34.259999999999401</c:v>
                </c:pt>
                <c:pt idx="1414">
                  <c:v>34.279999999999397</c:v>
                </c:pt>
                <c:pt idx="1415">
                  <c:v>34.2999999999994</c:v>
                </c:pt>
                <c:pt idx="1416">
                  <c:v>34.319999999999403</c:v>
                </c:pt>
                <c:pt idx="1417">
                  <c:v>34.339999999999399</c:v>
                </c:pt>
                <c:pt idx="1418">
                  <c:v>34.359999999999403</c:v>
                </c:pt>
                <c:pt idx="1419">
                  <c:v>34.379999999999399</c:v>
                </c:pt>
                <c:pt idx="1420">
                  <c:v>34.399999999999402</c:v>
                </c:pt>
                <c:pt idx="1421">
                  <c:v>34.419999999999398</c:v>
                </c:pt>
                <c:pt idx="1422">
                  <c:v>34.439999999999401</c:v>
                </c:pt>
                <c:pt idx="1423">
                  <c:v>34.459999999999397</c:v>
                </c:pt>
                <c:pt idx="1424">
                  <c:v>34.4799999999994</c:v>
                </c:pt>
                <c:pt idx="1425">
                  <c:v>34.499999999999403</c:v>
                </c:pt>
                <c:pt idx="1426">
                  <c:v>34.519999999999399</c:v>
                </c:pt>
                <c:pt idx="1427">
                  <c:v>34.539999999999402</c:v>
                </c:pt>
                <c:pt idx="1428">
                  <c:v>34.559999999999398</c:v>
                </c:pt>
                <c:pt idx="1429">
                  <c:v>34.579999999999401</c:v>
                </c:pt>
                <c:pt idx="1430">
                  <c:v>34.599999999999397</c:v>
                </c:pt>
                <c:pt idx="1431">
                  <c:v>34.619999999999401</c:v>
                </c:pt>
                <c:pt idx="1432">
                  <c:v>34.639999999999397</c:v>
                </c:pt>
                <c:pt idx="1433">
                  <c:v>34.6599999999994</c:v>
                </c:pt>
                <c:pt idx="1434">
                  <c:v>34.679999999999403</c:v>
                </c:pt>
                <c:pt idx="1435">
                  <c:v>34.699999999999399</c:v>
                </c:pt>
                <c:pt idx="1436">
                  <c:v>34.719999999999402</c:v>
                </c:pt>
                <c:pt idx="1437">
                  <c:v>34.739999999999398</c:v>
                </c:pt>
                <c:pt idx="1438">
                  <c:v>34.759999999999401</c:v>
                </c:pt>
                <c:pt idx="1439">
                  <c:v>34.779999999999397</c:v>
                </c:pt>
                <c:pt idx="1440">
                  <c:v>34.7999999999994</c:v>
                </c:pt>
                <c:pt idx="1441">
                  <c:v>34.819999999999403</c:v>
                </c:pt>
                <c:pt idx="1442">
                  <c:v>34.839999999999399</c:v>
                </c:pt>
                <c:pt idx="1443">
                  <c:v>34.859999999999403</c:v>
                </c:pt>
                <c:pt idx="1444">
                  <c:v>34.879999999999399</c:v>
                </c:pt>
                <c:pt idx="1445">
                  <c:v>34.899999999999402</c:v>
                </c:pt>
                <c:pt idx="1446">
                  <c:v>34.919999999999398</c:v>
                </c:pt>
                <c:pt idx="1447">
                  <c:v>34.939999999999401</c:v>
                </c:pt>
                <c:pt idx="1448">
                  <c:v>34.959999999999397</c:v>
                </c:pt>
                <c:pt idx="1449">
                  <c:v>34.9799999999994</c:v>
                </c:pt>
                <c:pt idx="1450">
                  <c:v>34.999999999999403</c:v>
                </c:pt>
                <c:pt idx="1451">
                  <c:v>35.019999999999399</c:v>
                </c:pt>
                <c:pt idx="1452">
                  <c:v>35.039999999999402</c:v>
                </c:pt>
                <c:pt idx="1453">
                  <c:v>35.059999999999398</c:v>
                </c:pt>
                <c:pt idx="1454">
                  <c:v>35.079999999999401</c:v>
                </c:pt>
                <c:pt idx="1455">
                  <c:v>35.099999999999397</c:v>
                </c:pt>
                <c:pt idx="1456">
                  <c:v>35.119999999999401</c:v>
                </c:pt>
                <c:pt idx="1457">
                  <c:v>35.139999999999397</c:v>
                </c:pt>
                <c:pt idx="1458">
                  <c:v>35.1599999999994</c:v>
                </c:pt>
                <c:pt idx="1459">
                  <c:v>35.179999999999403</c:v>
                </c:pt>
                <c:pt idx="1460">
                  <c:v>35.199999999999399</c:v>
                </c:pt>
                <c:pt idx="1461">
                  <c:v>35.219999999999402</c:v>
                </c:pt>
                <c:pt idx="1462">
                  <c:v>35.239999999999398</c:v>
                </c:pt>
                <c:pt idx="1463">
                  <c:v>35.259999999999401</c:v>
                </c:pt>
                <c:pt idx="1464">
                  <c:v>35.279999999999397</c:v>
                </c:pt>
                <c:pt idx="1465">
                  <c:v>35.2999999999994</c:v>
                </c:pt>
                <c:pt idx="1466">
                  <c:v>35.319999999999403</c:v>
                </c:pt>
                <c:pt idx="1467">
                  <c:v>35.339999999999399</c:v>
                </c:pt>
                <c:pt idx="1468">
                  <c:v>35.359999999999403</c:v>
                </c:pt>
                <c:pt idx="1469">
                  <c:v>35.379999999999399</c:v>
                </c:pt>
                <c:pt idx="1470">
                  <c:v>35.399999999999402</c:v>
                </c:pt>
                <c:pt idx="1471">
                  <c:v>35.419999999999398</c:v>
                </c:pt>
                <c:pt idx="1472">
                  <c:v>35.439999999999401</c:v>
                </c:pt>
                <c:pt idx="1473">
                  <c:v>35.459999999999397</c:v>
                </c:pt>
                <c:pt idx="1474">
                  <c:v>35.4799999999994</c:v>
                </c:pt>
                <c:pt idx="1475">
                  <c:v>35.499999999999403</c:v>
                </c:pt>
                <c:pt idx="1476">
                  <c:v>35.519999999999399</c:v>
                </c:pt>
                <c:pt idx="1477">
                  <c:v>35.539999999999402</c:v>
                </c:pt>
                <c:pt idx="1478">
                  <c:v>35.559999999999398</c:v>
                </c:pt>
                <c:pt idx="1479">
                  <c:v>35.579999999999401</c:v>
                </c:pt>
                <c:pt idx="1480">
                  <c:v>35.599999999999397</c:v>
                </c:pt>
                <c:pt idx="1481">
                  <c:v>35.619999999999401</c:v>
                </c:pt>
                <c:pt idx="1482">
                  <c:v>35.639999999999397</c:v>
                </c:pt>
                <c:pt idx="1483">
                  <c:v>35.6599999999994</c:v>
                </c:pt>
                <c:pt idx="1484">
                  <c:v>35.679999999999403</c:v>
                </c:pt>
                <c:pt idx="1485">
                  <c:v>35.699999999999399</c:v>
                </c:pt>
                <c:pt idx="1486">
                  <c:v>35.719999999999402</c:v>
                </c:pt>
                <c:pt idx="1487">
                  <c:v>35.739999999999398</c:v>
                </c:pt>
                <c:pt idx="1488">
                  <c:v>35.759999999999401</c:v>
                </c:pt>
                <c:pt idx="1489">
                  <c:v>35.779999999999397</c:v>
                </c:pt>
                <c:pt idx="1490">
                  <c:v>35.7999999999994</c:v>
                </c:pt>
                <c:pt idx="1491">
                  <c:v>35.819999999999403</c:v>
                </c:pt>
                <c:pt idx="1492">
                  <c:v>35.839999999999399</c:v>
                </c:pt>
                <c:pt idx="1493">
                  <c:v>35.859999999999403</c:v>
                </c:pt>
                <c:pt idx="1494">
                  <c:v>35.879999999999399</c:v>
                </c:pt>
                <c:pt idx="1495">
                  <c:v>35.899999999999402</c:v>
                </c:pt>
                <c:pt idx="1496">
                  <c:v>35.919999999999398</c:v>
                </c:pt>
                <c:pt idx="1497">
                  <c:v>35.939999999999401</c:v>
                </c:pt>
                <c:pt idx="1498">
                  <c:v>35.959999999999397</c:v>
                </c:pt>
                <c:pt idx="1499">
                  <c:v>35.9799999999994</c:v>
                </c:pt>
                <c:pt idx="1500">
                  <c:v>35.999999999999403</c:v>
                </c:pt>
                <c:pt idx="1501">
                  <c:v>36.019999999999399</c:v>
                </c:pt>
                <c:pt idx="1502">
                  <c:v>36.039999999999402</c:v>
                </c:pt>
                <c:pt idx="1503">
                  <c:v>36.059999999999398</c:v>
                </c:pt>
                <c:pt idx="1504">
                  <c:v>36.079999999999401</c:v>
                </c:pt>
                <c:pt idx="1505">
                  <c:v>36.099999999999397</c:v>
                </c:pt>
                <c:pt idx="1506">
                  <c:v>36.119999999999401</c:v>
                </c:pt>
                <c:pt idx="1507">
                  <c:v>36.139999999999397</c:v>
                </c:pt>
                <c:pt idx="1508">
                  <c:v>36.1599999999994</c:v>
                </c:pt>
                <c:pt idx="1509">
                  <c:v>36.179999999999403</c:v>
                </c:pt>
                <c:pt idx="1510">
                  <c:v>36.199999999999399</c:v>
                </c:pt>
                <c:pt idx="1511">
                  <c:v>36.219999999999402</c:v>
                </c:pt>
                <c:pt idx="1512">
                  <c:v>36.239999999999398</c:v>
                </c:pt>
                <c:pt idx="1513">
                  <c:v>36.259999999999401</c:v>
                </c:pt>
                <c:pt idx="1514">
                  <c:v>36.279999999999397</c:v>
                </c:pt>
                <c:pt idx="1515">
                  <c:v>36.2999999999994</c:v>
                </c:pt>
                <c:pt idx="1516">
                  <c:v>36.319999999999403</c:v>
                </c:pt>
                <c:pt idx="1517">
                  <c:v>36.339999999999399</c:v>
                </c:pt>
                <c:pt idx="1518">
                  <c:v>36.359999999999403</c:v>
                </c:pt>
                <c:pt idx="1519">
                  <c:v>36.379999999999399</c:v>
                </c:pt>
                <c:pt idx="1520">
                  <c:v>36.399999999999402</c:v>
                </c:pt>
                <c:pt idx="1521">
                  <c:v>36.419999999999398</c:v>
                </c:pt>
                <c:pt idx="1522">
                  <c:v>36.439999999999401</c:v>
                </c:pt>
                <c:pt idx="1523">
                  <c:v>36.459999999999397</c:v>
                </c:pt>
                <c:pt idx="1524">
                  <c:v>36.4799999999994</c:v>
                </c:pt>
                <c:pt idx="1525">
                  <c:v>36.499999999999297</c:v>
                </c:pt>
                <c:pt idx="1526">
                  <c:v>36.5199999999993</c:v>
                </c:pt>
                <c:pt idx="1527">
                  <c:v>36.539999999999303</c:v>
                </c:pt>
                <c:pt idx="1528">
                  <c:v>36.559999999999299</c:v>
                </c:pt>
                <c:pt idx="1529">
                  <c:v>36.579999999999302</c:v>
                </c:pt>
                <c:pt idx="1530">
                  <c:v>36.599999999999298</c:v>
                </c:pt>
                <c:pt idx="1531">
                  <c:v>36.619999999999301</c:v>
                </c:pt>
                <c:pt idx="1532">
                  <c:v>36.639999999999297</c:v>
                </c:pt>
                <c:pt idx="1533">
                  <c:v>36.6599999999993</c:v>
                </c:pt>
                <c:pt idx="1534">
                  <c:v>36.679999999999303</c:v>
                </c:pt>
                <c:pt idx="1535">
                  <c:v>36.699999999999299</c:v>
                </c:pt>
                <c:pt idx="1536">
                  <c:v>36.719999999999303</c:v>
                </c:pt>
                <c:pt idx="1537">
                  <c:v>36.739999999999299</c:v>
                </c:pt>
                <c:pt idx="1538">
                  <c:v>36.759999999999302</c:v>
                </c:pt>
                <c:pt idx="1539">
                  <c:v>36.779999999999298</c:v>
                </c:pt>
                <c:pt idx="1540">
                  <c:v>36.799999999999301</c:v>
                </c:pt>
                <c:pt idx="1541">
                  <c:v>36.819999999999297</c:v>
                </c:pt>
                <c:pt idx="1542">
                  <c:v>36.8399999999993</c:v>
                </c:pt>
                <c:pt idx="1543">
                  <c:v>36.859999999999303</c:v>
                </c:pt>
                <c:pt idx="1544">
                  <c:v>36.879999999999299</c:v>
                </c:pt>
                <c:pt idx="1545">
                  <c:v>36.899999999999302</c:v>
                </c:pt>
                <c:pt idx="1546">
                  <c:v>36.919999999999298</c:v>
                </c:pt>
                <c:pt idx="1547">
                  <c:v>36.939999999999301</c:v>
                </c:pt>
                <c:pt idx="1548">
                  <c:v>36.959999999999297</c:v>
                </c:pt>
                <c:pt idx="1549">
                  <c:v>36.979999999999301</c:v>
                </c:pt>
                <c:pt idx="1550">
                  <c:v>36.999999999999297</c:v>
                </c:pt>
                <c:pt idx="1551">
                  <c:v>37.0199999999993</c:v>
                </c:pt>
                <c:pt idx="1552">
                  <c:v>37.039999999999303</c:v>
                </c:pt>
                <c:pt idx="1553">
                  <c:v>37.059999999999299</c:v>
                </c:pt>
                <c:pt idx="1554">
                  <c:v>37.079999999999302</c:v>
                </c:pt>
                <c:pt idx="1555">
                  <c:v>37.099999999999298</c:v>
                </c:pt>
                <c:pt idx="1556">
                  <c:v>37.119999999999301</c:v>
                </c:pt>
                <c:pt idx="1557">
                  <c:v>37.139999999999297</c:v>
                </c:pt>
                <c:pt idx="1558">
                  <c:v>37.1599999999993</c:v>
                </c:pt>
                <c:pt idx="1559">
                  <c:v>37.179999999999303</c:v>
                </c:pt>
                <c:pt idx="1560">
                  <c:v>37.199999999999299</c:v>
                </c:pt>
                <c:pt idx="1561">
                  <c:v>37.219999999999303</c:v>
                </c:pt>
                <c:pt idx="1562">
                  <c:v>37.239999999999299</c:v>
                </c:pt>
                <c:pt idx="1563">
                  <c:v>37.259999999999302</c:v>
                </c:pt>
                <c:pt idx="1564">
                  <c:v>37.279999999999298</c:v>
                </c:pt>
                <c:pt idx="1565">
                  <c:v>37.299999999999301</c:v>
                </c:pt>
                <c:pt idx="1566">
                  <c:v>37.319999999999297</c:v>
                </c:pt>
                <c:pt idx="1567">
                  <c:v>37.3399999999993</c:v>
                </c:pt>
                <c:pt idx="1568">
                  <c:v>37.359999999999303</c:v>
                </c:pt>
                <c:pt idx="1569">
                  <c:v>37.379999999999299</c:v>
                </c:pt>
                <c:pt idx="1570">
                  <c:v>37.399999999999302</c:v>
                </c:pt>
                <c:pt idx="1571">
                  <c:v>37.419999999999298</c:v>
                </c:pt>
                <c:pt idx="1572">
                  <c:v>37.439999999999301</c:v>
                </c:pt>
                <c:pt idx="1573">
                  <c:v>37.459999999999297</c:v>
                </c:pt>
                <c:pt idx="1574">
                  <c:v>37.479999999999301</c:v>
                </c:pt>
                <c:pt idx="1575">
                  <c:v>37.499999999999297</c:v>
                </c:pt>
                <c:pt idx="1576">
                  <c:v>37.5199999999993</c:v>
                </c:pt>
                <c:pt idx="1577">
                  <c:v>37.539999999999303</c:v>
                </c:pt>
                <c:pt idx="1578">
                  <c:v>37.559999999999299</c:v>
                </c:pt>
                <c:pt idx="1579">
                  <c:v>37.579999999999302</c:v>
                </c:pt>
                <c:pt idx="1580">
                  <c:v>37.599999999999298</c:v>
                </c:pt>
                <c:pt idx="1581">
                  <c:v>37.619999999999301</c:v>
                </c:pt>
                <c:pt idx="1582">
                  <c:v>37.639999999999297</c:v>
                </c:pt>
                <c:pt idx="1583">
                  <c:v>37.6599999999993</c:v>
                </c:pt>
                <c:pt idx="1584">
                  <c:v>37.679999999999303</c:v>
                </c:pt>
                <c:pt idx="1585">
                  <c:v>37.699999999999299</c:v>
                </c:pt>
                <c:pt idx="1586">
                  <c:v>37.719999999999303</c:v>
                </c:pt>
                <c:pt idx="1587">
                  <c:v>37.739999999999299</c:v>
                </c:pt>
                <c:pt idx="1588">
                  <c:v>37.759999999999302</c:v>
                </c:pt>
                <c:pt idx="1589">
                  <c:v>37.779999999999298</c:v>
                </c:pt>
                <c:pt idx="1590">
                  <c:v>37.799999999999301</c:v>
                </c:pt>
                <c:pt idx="1591">
                  <c:v>37.819999999999297</c:v>
                </c:pt>
                <c:pt idx="1592">
                  <c:v>37.8399999999993</c:v>
                </c:pt>
                <c:pt idx="1593">
                  <c:v>37.859999999999303</c:v>
                </c:pt>
                <c:pt idx="1594">
                  <c:v>37.879999999999299</c:v>
                </c:pt>
                <c:pt idx="1595">
                  <c:v>37.899999999999302</c:v>
                </c:pt>
                <c:pt idx="1596">
                  <c:v>37.919999999999298</c:v>
                </c:pt>
                <c:pt idx="1597">
                  <c:v>37.939999999999301</c:v>
                </c:pt>
                <c:pt idx="1598">
                  <c:v>37.959999999999297</c:v>
                </c:pt>
                <c:pt idx="1599">
                  <c:v>37.979999999999301</c:v>
                </c:pt>
                <c:pt idx="1600">
                  <c:v>37.999999999999297</c:v>
                </c:pt>
                <c:pt idx="1601">
                  <c:v>38.0199999999993</c:v>
                </c:pt>
                <c:pt idx="1602">
                  <c:v>38.039999999999303</c:v>
                </c:pt>
                <c:pt idx="1603">
                  <c:v>38.059999999999299</c:v>
                </c:pt>
                <c:pt idx="1604">
                  <c:v>38.079999999999302</c:v>
                </c:pt>
                <c:pt idx="1605">
                  <c:v>38.099999999999298</c:v>
                </c:pt>
                <c:pt idx="1606">
                  <c:v>38.119999999999301</c:v>
                </c:pt>
                <c:pt idx="1607">
                  <c:v>38.139999999999297</c:v>
                </c:pt>
                <c:pt idx="1608">
                  <c:v>38.1599999999993</c:v>
                </c:pt>
                <c:pt idx="1609">
                  <c:v>38.179999999999303</c:v>
                </c:pt>
                <c:pt idx="1610">
                  <c:v>38.199999999999299</c:v>
                </c:pt>
                <c:pt idx="1611">
                  <c:v>38.219999999999303</c:v>
                </c:pt>
                <c:pt idx="1612">
                  <c:v>38.239999999999299</c:v>
                </c:pt>
                <c:pt idx="1613">
                  <c:v>38.259999999999302</c:v>
                </c:pt>
                <c:pt idx="1614">
                  <c:v>38.279999999999298</c:v>
                </c:pt>
                <c:pt idx="1615">
                  <c:v>38.299999999999301</c:v>
                </c:pt>
                <c:pt idx="1616">
                  <c:v>38.319999999999297</c:v>
                </c:pt>
                <c:pt idx="1617">
                  <c:v>38.3399999999993</c:v>
                </c:pt>
                <c:pt idx="1618">
                  <c:v>38.359999999999303</c:v>
                </c:pt>
                <c:pt idx="1619">
                  <c:v>38.379999999999299</c:v>
                </c:pt>
                <c:pt idx="1620">
                  <c:v>38.399999999999302</c:v>
                </c:pt>
                <c:pt idx="1621">
                  <c:v>38.419999999999298</c:v>
                </c:pt>
                <c:pt idx="1622">
                  <c:v>38.439999999999301</c:v>
                </c:pt>
                <c:pt idx="1623">
                  <c:v>38.459999999999297</c:v>
                </c:pt>
                <c:pt idx="1624">
                  <c:v>38.479999999999301</c:v>
                </c:pt>
                <c:pt idx="1625">
                  <c:v>38.499999999999297</c:v>
                </c:pt>
                <c:pt idx="1626">
                  <c:v>38.5199999999993</c:v>
                </c:pt>
                <c:pt idx="1627">
                  <c:v>38.539999999999303</c:v>
                </c:pt>
                <c:pt idx="1628">
                  <c:v>38.559999999999299</c:v>
                </c:pt>
                <c:pt idx="1629">
                  <c:v>38.579999999999302</c:v>
                </c:pt>
                <c:pt idx="1630">
                  <c:v>38.599999999999298</c:v>
                </c:pt>
                <c:pt idx="1631">
                  <c:v>38.619999999999301</c:v>
                </c:pt>
                <c:pt idx="1632">
                  <c:v>38.639999999999297</c:v>
                </c:pt>
                <c:pt idx="1633">
                  <c:v>38.6599999999993</c:v>
                </c:pt>
                <c:pt idx="1634">
                  <c:v>38.679999999999303</c:v>
                </c:pt>
                <c:pt idx="1635">
                  <c:v>38.699999999999299</c:v>
                </c:pt>
                <c:pt idx="1636">
                  <c:v>38.719999999999303</c:v>
                </c:pt>
                <c:pt idx="1637">
                  <c:v>38.739999999999299</c:v>
                </c:pt>
                <c:pt idx="1638">
                  <c:v>38.759999999999302</c:v>
                </c:pt>
                <c:pt idx="1639">
                  <c:v>38.779999999999298</c:v>
                </c:pt>
                <c:pt idx="1640">
                  <c:v>38.799999999999301</c:v>
                </c:pt>
                <c:pt idx="1641">
                  <c:v>38.819999999999297</c:v>
                </c:pt>
                <c:pt idx="1642">
                  <c:v>38.8399999999993</c:v>
                </c:pt>
                <c:pt idx="1643">
                  <c:v>38.859999999999303</c:v>
                </c:pt>
                <c:pt idx="1644">
                  <c:v>38.879999999999299</c:v>
                </c:pt>
                <c:pt idx="1645">
                  <c:v>38.899999999999302</c:v>
                </c:pt>
                <c:pt idx="1646">
                  <c:v>38.919999999999298</c:v>
                </c:pt>
                <c:pt idx="1647">
                  <c:v>38.939999999999301</c:v>
                </c:pt>
                <c:pt idx="1648">
                  <c:v>38.959999999999297</c:v>
                </c:pt>
                <c:pt idx="1649">
                  <c:v>38.979999999999301</c:v>
                </c:pt>
                <c:pt idx="1650">
                  <c:v>38.999999999999297</c:v>
                </c:pt>
                <c:pt idx="1651">
                  <c:v>39.0199999999993</c:v>
                </c:pt>
                <c:pt idx="1652">
                  <c:v>39.039999999999303</c:v>
                </c:pt>
                <c:pt idx="1653">
                  <c:v>39.059999999999299</c:v>
                </c:pt>
                <c:pt idx="1654">
                  <c:v>39.079999999999302</c:v>
                </c:pt>
                <c:pt idx="1655">
                  <c:v>39.099999999999298</c:v>
                </c:pt>
                <c:pt idx="1656">
                  <c:v>39.119999999999301</c:v>
                </c:pt>
                <c:pt idx="1657">
                  <c:v>39.139999999999297</c:v>
                </c:pt>
                <c:pt idx="1658">
                  <c:v>39.1599999999993</c:v>
                </c:pt>
                <c:pt idx="1659">
                  <c:v>39.179999999999303</c:v>
                </c:pt>
                <c:pt idx="1660">
                  <c:v>39.199999999999299</c:v>
                </c:pt>
                <c:pt idx="1661">
                  <c:v>39.219999999999303</c:v>
                </c:pt>
                <c:pt idx="1662">
                  <c:v>39.239999999999299</c:v>
                </c:pt>
                <c:pt idx="1663">
                  <c:v>39.259999999999302</c:v>
                </c:pt>
                <c:pt idx="1664">
                  <c:v>39.279999999999298</c:v>
                </c:pt>
                <c:pt idx="1665">
                  <c:v>39.299999999999301</c:v>
                </c:pt>
                <c:pt idx="1666">
                  <c:v>39.319999999999297</c:v>
                </c:pt>
                <c:pt idx="1667">
                  <c:v>39.3399999999993</c:v>
                </c:pt>
                <c:pt idx="1668">
                  <c:v>39.359999999999303</c:v>
                </c:pt>
                <c:pt idx="1669">
                  <c:v>39.379999999999299</c:v>
                </c:pt>
                <c:pt idx="1670">
                  <c:v>39.399999999999302</c:v>
                </c:pt>
                <c:pt idx="1671">
                  <c:v>39.419999999999298</c:v>
                </c:pt>
                <c:pt idx="1672">
                  <c:v>39.439999999999301</c:v>
                </c:pt>
                <c:pt idx="1673">
                  <c:v>39.459999999999297</c:v>
                </c:pt>
                <c:pt idx="1674">
                  <c:v>39.479999999999301</c:v>
                </c:pt>
                <c:pt idx="1675">
                  <c:v>39.499999999999297</c:v>
                </c:pt>
                <c:pt idx="1676">
                  <c:v>39.5199999999993</c:v>
                </c:pt>
                <c:pt idx="1677">
                  <c:v>39.539999999999303</c:v>
                </c:pt>
                <c:pt idx="1678">
                  <c:v>39.559999999999299</c:v>
                </c:pt>
                <c:pt idx="1679">
                  <c:v>39.579999999999302</c:v>
                </c:pt>
                <c:pt idx="1680">
                  <c:v>39.599999999999298</c:v>
                </c:pt>
                <c:pt idx="1681">
                  <c:v>39.619999999999301</c:v>
                </c:pt>
                <c:pt idx="1682">
                  <c:v>39.639999999999297</c:v>
                </c:pt>
                <c:pt idx="1683">
                  <c:v>39.6599999999993</c:v>
                </c:pt>
                <c:pt idx="1684">
                  <c:v>39.679999999999303</c:v>
                </c:pt>
                <c:pt idx="1685">
                  <c:v>39.699999999999299</c:v>
                </c:pt>
                <c:pt idx="1686">
                  <c:v>39.719999999999303</c:v>
                </c:pt>
                <c:pt idx="1687">
                  <c:v>39.739999999999299</c:v>
                </c:pt>
                <c:pt idx="1688">
                  <c:v>39.759999999999302</c:v>
                </c:pt>
                <c:pt idx="1689">
                  <c:v>39.779999999999298</c:v>
                </c:pt>
                <c:pt idx="1690">
                  <c:v>39.799999999999301</c:v>
                </c:pt>
                <c:pt idx="1691">
                  <c:v>39.819999999999297</c:v>
                </c:pt>
                <c:pt idx="1692">
                  <c:v>39.8399999999993</c:v>
                </c:pt>
                <c:pt idx="1693">
                  <c:v>39.859999999999303</c:v>
                </c:pt>
                <c:pt idx="1694">
                  <c:v>39.879999999999299</c:v>
                </c:pt>
                <c:pt idx="1695">
                  <c:v>39.899999999999302</c:v>
                </c:pt>
                <c:pt idx="1696">
                  <c:v>39.919999999999298</c:v>
                </c:pt>
                <c:pt idx="1697">
                  <c:v>39.939999999999301</c:v>
                </c:pt>
                <c:pt idx="1698">
                  <c:v>39.959999999999297</c:v>
                </c:pt>
                <c:pt idx="1699">
                  <c:v>39.979999999999301</c:v>
                </c:pt>
                <c:pt idx="1700">
                  <c:v>39.999999999999297</c:v>
                </c:pt>
                <c:pt idx="1701">
                  <c:v>40.0199999999993</c:v>
                </c:pt>
                <c:pt idx="1702">
                  <c:v>40.039999999999303</c:v>
                </c:pt>
                <c:pt idx="1703">
                  <c:v>40.059999999999299</c:v>
                </c:pt>
                <c:pt idx="1704">
                  <c:v>40.079999999999302</c:v>
                </c:pt>
                <c:pt idx="1705">
                  <c:v>40.099999999999298</c:v>
                </c:pt>
                <c:pt idx="1706">
                  <c:v>40.119999999999301</c:v>
                </c:pt>
                <c:pt idx="1707">
                  <c:v>40.139999999999297</c:v>
                </c:pt>
                <c:pt idx="1708">
                  <c:v>40.1599999999993</c:v>
                </c:pt>
                <c:pt idx="1709">
                  <c:v>40.179999999999303</c:v>
                </c:pt>
                <c:pt idx="1710">
                  <c:v>40.199999999999299</c:v>
                </c:pt>
                <c:pt idx="1711">
                  <c:v>40.219999999999303</c:v>
                </c:pt>
                <c:pt idx="1712">
                  <c:v>40.239999999999299</c:v>
                </c:pt>
                <c:pt idx="1713">
                  <c:v>40.259999999999302</c:v>
                </c:pt>
                <c:pt idx="1714">
                  <c:v>40.279999999999298</c:v>
                </c:pt>
                <c:pt idx="1715">
                  <c:v>40.299999999999301</c:v>
                </c:pt>
                <c:pt idx="1716">
                  <c:v>40.319999999999297</c:v>
                </c:pt>
                <c:pt idx="1717">
                  <c:v>40.3399999999993</c:v>
                </c:pt>
                <c:pt idx="1718">
                  <c:v>40.359999999999303</c:v>
                </c:pt>
                <c:pt idx="1719">
                  <c:v>40.379999999999299</c:v>
                </c:pt>
                <c:pt idx="1720">
                  <c:v>40.399999999999302</c:v>
                </c:pt>
                <c:pt idx="1721">
                  <c:v>40.419999999999298</c:v>
                </c:pt>
                <c:pt idx="1722">
                  <c:v>40.439999999999301</c:v>
                </c:pt>
                <c:pt idx="1723">
                  <c:v>40.459999999999297</c:v>
                </c:pt>
                <c:pt idx="1724">
                  <c:v>40.479999999999301</c:v>
                </c:pt>
                <c:pt idx="1725">
                  <c:v>40.499999999999297</c:v>
                </c:pt>
                <c:pt idx="1726">
                  <c:v>40.5199999999993</c:v>
                </c:pt>
                <c:pt idx="1727">
                  <c:v>40.539999999999303</c:v>
                </c:pt>
                <c:pt idx="1728">
                  <c:v>40.559999999999299</c:v>
                </c:pt>
                <c:pt idx="1729">
                  <c:v>40.579999999999302</c:v>
                </c:pt>
                <c:pt idx="1730">
                  <c:v>40.599999999999298</c:v>
                </c:pt>
                <c:pt idx="1731">
                  <c:v>40.619999999999301</c:v>
                </c:pt>
                <c:pt idx="1732">
                  <c:v>40.639999999999297</c:v>
                </c:pt>
                <c:pt idx="1733">
                  <c:v>40.6599999999993</c:v>
                </c:pt>
                <c:pt idx="1734">
                  <c:v>40.679999999999303</c:v>
                </c:pt>
                <c:pt idx="1735">
                  <c:v>40.699999999999299</c:v>
                </c:pt>
                <c:pt idx="1736">
                  <c:v>40.719999999999303</c:v>
                </c:pt>
                <c:pt idx="1737">
                  <c:v>40.739999999999299</c:v>
                </c:pt>
                <c:pt idx="1738">
                  <c:v>40.759999999999302</c:v>
                </c:pt>
                <c:pt idx="1739">
                  <c:v>40.779999999999298</c:v>
                </c:pt>
                <c:pt idx="1740">
                  <c:v>40.799999999999301</c:v>
                </c:pt>
                <c:pt idx="1741">
                  <c:v>40.819999999999297</c:v>
                </c:pt>
                <c:pt idx="1742">
                  <c:v>40.8399999999993</c:v>
                </c:pt>
                <c:pt idx="1743">
                  <c:v>40.859999999999303</c:v>
                </c:pt>
                <c:pt idx="1744">
                  <c:v>40.879999999999299</c:v>
                </c:pt>
                <c:pt idx="1745">
                  <c:v>40.899999999999302</c:v>
                </c:pt>
                <c:pt idx="1746">
                  <c:v>40.919999999999298</c:v>
                </c:pt>
                <c:pt idx="1747">
                  <c:v>40.939999999999301</c:v>
                </c:pt>
                <c:pt idx="1748">
                  <c:v>40.959999999999297</c:v>
                </c:pt>
                <c:pt idx="1749">
                  <c:v>40.979999999999301</c:v>
                </c:pt>
                <c:pt idx="1750">
                  <c:v>40.999999999999297</c:v>
                </c:pt>
                <c:pt idx="1751">
                  <c:v>41.0199999999993</c:v>
                </c:pt>
                <c:pt idx="1752">
                  <c:v>41.039999999999303</c:v>
                </c:pt>
                <c:pt idx="1753">
                  <c:v>41.059999999999199</c:v>
                </c:pt>
                <c:pt idx="1754">
                  <c:v>41.079999999999302</c:v>
                </c:pt>
                <c:pt idx="1755">
                  <c:v>41.099999999999298</c:v>
                </c:pt>
                <c:pt idx="1756">
                  <c:v>41.119999999999301</c:v>
                </c:pt>
                <c:pt idx="1757">
                  <c:v>41.139999999999198</c:v>
                </c:pt>
                <c:pt idx="1758">
                  <c:v>41.1599999999993</c:v>
                </c:pt>
                <c:pt idx="1759">
                  <c:v>41.179999999999303</c:v>
                </c:pt>
                <c:pt idx="1760">
                  <c:v>41.1999999999992</c:v>
                </c:pt>
                <c:pt idx="1761">
                  <c:v>41.219999999999203</c:v>
                </c:pt>
                <c:pt idx="1762">
                  <c:v>41.239999999999199</c:v>
                </c:pt>
                <c:pt idx="1763">
                  <c:v>41.259999999999302</c:v>
                </c:pt>
                <c:pt idx="1764">
                  <c:v>41.279999999999198</c:v>
                </c:pt>
                <c:pt idx="1765">
                  <c:v>41.299999999999201</c:v>
                </c:pt>
                <c:pt idx="1766">
                  <c:v>41.319999999999197</c:v>
                </c:pt>
                <c:pt idx="1767">
                  <c:v>41.3399999999993</c:v>
                </c:pt>
                <c:pt idx="1768">
                  <c:v>41.359999999999197</c:v>
                </c:pt>
                <c:pt idx="1769">
                  <c:v>41.3799999999992</c:v>
                </c:pt>
                <c:pt idx="1770">
                  <c:v>41.399999999999203</c:v>
                </c:pt>
                <c:pt idx="1771">
                  <c:v>41.419999999999199</c:v>
                </c:pt>
                <c:pt idx="1772">
                  <c:v>41.439999999999202</c:v>
                </c:pt>
                <c:pt idx="1773">
                  <c:v>41.459999999999198</c:v>
                </c:pt>
                <c:pt idx="1774">
                  <c:v>41.479999999999201</c:v>
                </c:pt>
                <c:pt idx="1775">
                  <c:v>41.499999999999197</c:v>
                </c:pt>
                <c:pt idx="1776">
                  <c:v>41.5199999999992</c:v>
                </c:pt>
                <c:pt idx="1777">
                  <c:v>41.539999999999203</c:v>
                </c:pt>
                <c:pt idx="1778">
                  <c:v>41.559999999999199</c:v>
                </c:pt>
                <c:pt idx="1779">
                  <c:v>41.579999999999202</c:v>
                </c:pt>
                <c:pt idx="1780">
                  <c:v>41.599999999999199</c:v>
                </c:pt>
                <c:pt idx="1781">
                  <c:v>41.619999999999202</c:v>
                </c:pt>
                <c:pt idx="1782">
                  <c:v>41.639999999999198</c:v>
                </c:pt>
                <c:pt idx="1783">
                  <c:v>41.659999999999201</c:v>
                </c:pt>
                <c:pt idx="1784">
                  <c:v>41.679999999999197</c:v>
                </c:pt>
                <c:pt idx="1785">
                  <c:v>41.6999999999992</c:v>
                </c:pt>
                <c:pt idx="1786">
                  <c:v>41.719999999999203</c:v>
                </c:pt>
                <c:pt idx="1787">
                  <c:v>41.739999999999199</c:v>
                </c:pt>
                <c:pt idx="1788">
                  <c:v>41.759999999999202</c:v>
                </c:pt>
                <c:pt idx="1789">
                  <c:v>41.779999999999198</c:v>
                </c:pt>
                <c:pt idx="1790">
                  <c:v>41.799999999999201</c:v>
                </c:pt>
                <c:pt idx="1791">
                  <c:v>41.819999999999197</c:v>
                </c:pt>
                <c:pt idx="1792">
                  <c:v>41.8399999999992</c:v>
                </c:pt>
                <c:pt idx="1793">
                  <c:v>41.859999999999197</c:v>
                </c:pt>
                <c:pt idx="1794">
                  <c:v>41.8799999999992</c:v>
                </c:pt>
                <c:pt idx="1795">
                  <c:v>41.899999999999203</c:v>
                </c:pt>
                <c:pt idx="1796">
                  <c:v>41.919999999999199</c:v>
                </c:pt>
                <c:pt idx="1797">
                  <c:v>41.939999999999202</c:v>
                </c:pt>
                <c:pt idx="1798">
                  <c:v>41.959999999999198</c:v>
                </c:pt>
                <c:pt idx="1799">
                  <c:v>41.979999999999201</c:v>
                </c:pt>
                <c:pt idx="1800">
                  <c:v>41.999999999999197</c:v>
                </c:pt>
                <c:pt idx="1801">
                  <c:v>42.0199999999992</c:v>
                </c:pt>
                <c:pt idx="1802">
                  <c:v>42.039999999999203</c:v>
                </c:pt>
                <c:pt idx="1803">
                  <c:v>42.059999999999199</c:v>
                </c:pt>
                <c:pt idx="1804">
                  <c:v>42.079999999999202</c:v>
                </c:pt>
                <c:pt idx="1805">
                  <c:v>42.099999999999199</c:v>
                </c:pt>
                <c:pt idx="1806">
                  <c:v>42.119999999999202</c:v>
                </c:pt>
                <c:pt idx="1807">
                  <c:v>42.139999999999198</c:v>
                </c:pt>
                <c:pt idx="1808">
                  <c:v>42.159999999999201</c:v>
                </c:pt>
                <c:pt idx="1809">
                  <c:v>42.179999999999197</c:v>
                </c:pt>
                <c:pt idx="1810">
                  <c:v>42.1999999999992</c:v>
                </c:pt>
                <c:pt idx="1811">
                  <c:v>42.219999999999203</c:v>
                </c:pt>
                <c:pt idx="1812">
                  <c:v>42.239999999999199</c:v>
                </c:pt>
                <c:pt idx="1813">
                  <c:v>42.259999999999202</c:v>
                </c:pt>
                <c:pt idx="1814">
                  <c:v>42.279999999999198</c:v>
                </c:pt>
                <c:pt idx="1815">
                  <c:v>42.299999999999201</c:v>
                </c:pt>
                <c:pt idx="1816">
                  <c:v>42.319999999999197</c:v>
                </c:pt>
                <c:pt idx="1817">
                  <c:v>42.3399999999992</c:v>
                </c:pt>
                <c:pt idx="1818">
                  <c:v>42.359999999999197</c:v>
                </c:pt>
                <c:pt idx="1819">
                  <c:v>42.3799999999992</c:v>
                </c:pt>
                <c:pt idx="1820">
                  <c:v>42.399999999999203</c:v>
                </c:pt>
                <c:pt idx="1821">
                  <c:v>42.419999999999199</c:v>
                </c:pt>
                <c:pt idx="1822">
                  <c:v>42.439999999999202</c:v>
                </c:pt>
                <c:pt idx="1823">
                  <c:v>42.459999999999198</c:v>
                </c:pt>
                <c:pt idx="1824">
                  <c:v>42.479999999999201</c:v>
                </c:pt>
                <c:pt idx="1825">
                  <c:v>42.499999999999197</c:v>
                </c:pt>
                <c:pt idx="1826">
                  <c:v>42.5199999999992</c:v>
                </c:pt>
                <c:pt idx="1827">
                  <c:v>42.539999999999203</c:v>
                </c:pt>
                <c:pt idx="1828">
                  <c:v>42.559999999999199</c:v>
                </c:pt>
                <c:pt idx="1829">
                  <c:v>42.579999999999202</c:v>
                </c:pt>
                <c:pt idx="1830">
                  <c:v>42.599999999999199</c:v>
                </c:pt>
                <c:pt idx="1831">
                  <c:v>42.619999999999202</c:v>
                </c:pt>
                <c:pt idx="1832">
                  <c:v>42.639999999999198</c:v>
                </c:pt>
                <c:pt idx="1833">
                  <c:v>42.659999999999201</c:v>
                </c:pt>
                <c:pt idx="1834">
                  <c:v>42.679999999999197</c:v>
                </c:pt>
                <c:pt idx="1835">
                  <c:v>42.6999999999992</c:v>
                </c:pt>
                <c:pt idx="1836">
                  <c:v>42.719999999999203</c:v>
                </c:pt>
                <c:pt idx="1837">
                  <c:v>42.739999999999199</c:v>
                </c:pt>
                <c:pt idx="1838">
                  <c:v>42.759999999999202</c:v>
                </c:pt>
                <c:pt idx="1839">
                  <c:v>42.779999999999198</c:v>
                </c:pt>
                <c:pt idx="1840">
                  <c:v>42.799999999999201</c:v>
                </c:pt>
                <c:pt idx="1841">
                  <c:v>42.819999999999197</c:v>
                </c:pt>
                <c:pt idx="1842">
                  <c:v>42.8399999999992</c:v>
                </c:pt>
                <c:pt idx="1843">
                  <c:v>42.859999999999197</c:v>
                </c:pt>
                <c:pt idx="1844">
                  <c:v>42.8799999999992</c:v>
                </c:pt>
                <c:pt idx="1845">
                  <c:v>42.899999999999203</c:v>
                </c:pt>
                <c:pt idx="1846">
                  <c:v>42.919999999999199</c:v>
                </c:pt>
                <c:pt idx="1847">
                  <c:v>42.939999999999202</c:v>
                </c:pt>
                <c:pt idx="1848">
                  <c:v>42.959999999999198</c:v>
                </c:pt>
                <c:pt idx="1849">
                  <c:v>42.979999999999201</c:v>
                </c:pt>
                <c:pt idx="1850">
                  <c:v>42.999999999999197</c:v>
                </c:pt>
                <c:pt idx="1851">
                  <c:v>43.0199999999992</c:v>
                </c:pt>
                <c:pt idx="1852">
                  <c:v>43.039999999999203</c:v>
                </c:pt>
                <c:pt idx="1853">
                  <c:v>43.059999999999199</c:v>
                </c:pt>
                <c:pt idx="1854">
                  <c:v>43.079999999999202</c:v>
                </c:pt>
                <c:pt idx="1855">
                  <c:v>43.099999999999199</c:v>
                </c:pt>
                <c:pt idx="1856">
                  <c:v>43.119999999999202</c:v>
                </c:pt>
                <c:pt idx="1857">
                  <c:v>43.139999999999198</c:v>
                </c:pt>
                <c:pt idx="1858">
                  <c:v>43.159999999999201</c:v>
                </c:pt>
                <c:pt idx="1859">
                  <c:v>43.179999999999197</c:v>
                </c:pt>
                <c:pt idx="1860">
                  <c:v>43.1999999999992</c:v>
                </c:pt>
                <c:pt idx="1861">
                  <c:v>43.219999999999203</c:v>
                </c:pt>
                <c:pt idx="1862">
                  <c:v>43.239999999999199</c:v>
                </c:pt>
                <c:pt idx="1863">
                  <c:v>43.259999999999202</c:v>
                </c:pt>
                <c:pt idx="1864">
                  <c:v>43.279999999999198</c:v>
                </c:pt>
                <c:pt idx="1865">
                  <c:v>43.299999999999201</c:v>
                </c:pt>
                <c:pt idx="1866">
                  <c:v>43.319999999999197</c:v>
                </c:pt>
                <c:pt idx="1867">
                  <c:v>43.3399999999992</c:v>
                </c:pt>
                <c:pt idx="1868">
                  <c:v>43.359999999999197</c:v>
                </c:pt>
                <c:pt idx="1869">
                  <c:v>43.3799999999992</c:v>
                </c:pt>
                <c:pt idx="1870">
                  <c:v>43.399999999999203</c:v>
                </c:pt>
                <c:pt idx="1871">
                  <c:v>43.419999999999199</c:v>
                </c:pt>
                <c:pt idx="1872">
                  <c:v>43.439999999999202</c:v>
                </c:pt>
                <c:pt idx="1873">
                  <c:v>43.459999999999198</c:v>
                </c:pt>
                <c:pt idx="1874">
                  <c:v>43.479999999999201</c:v>
                </c:pt>
                <c:pt idx="1875">
                  <c:v>43.499999999999197</c:v>
                </c:pt>
                <c:pt idx="1876">
                  <c:v>43.5199999999992</c:v>
                </c:pt>
                <c:pt idx="1877">
                  <c:v>43.539999999999203</c:v>
                </c:pt>
                <c:pt idx="1878">
                  <c:v>43.559999999999199</c:v>
                </c:pt>
                <c:pt idx="1879">
                  <c:v>43.579999999999202</c:v>
                </c:pt>
                <c:pt idx="1880">
                  <c:v>43.599999999999199</c:v>
                </c:pt>
                <c:pt idx="1881">
                  <c:v>43.619999999999202</c:v>
                </c:pt>
                <c:pt idx="1882">
                  <c:v>43.639999999999198</c:v>
                </c:pt>
                <c:pt idx="1883">
                  <c:v>43.659999999999201</c:v>
                </c:pt>
                <c:pt idx="1884">
                  <c:v>43.679999999999197</c:v>
                </c:pt>
                <c:pt idx="1885">
                  <c:v>43.6999999999992</c:v>
                </c:pt>
                <c:pt idx="1886">
                  <c:v>43.719999999999203</c:v>
                </c:pt>
                <c:pt idx="1887">
                  <c:v>43.739999999999199</c:v>
                </c:pt>
                <c:pt idx="1888">
                  <c:v>43.759999999999202</c:v>
                </c:pt>
                <c:pt idx="1889">
                  <c:v>43.779999999999198</c:v>
                </c:pt>
                <c:pt idx="1890">
                  <c:v>43.799999999999201</c:v>
                </c:pt>
                <c:pt idx="1891">
                  <c:v>43.819999999999197</c:v>
                </c:pt>
                <c:pt idx="1892">
                  <c:v>43.8399999999992</c:v>
                </c:pt>
                <c:pt idx="1893">
                  <c:v>43.859999999999197</c:v>
                </c:pt>
                <c:pt idx="1894">
                  <c:v>43.8799999999992</c:v>
                </c:pt>
                <c:pt idx="1895">
                  <c:v>43.899999999999203</c:v>
                </c:pt>
                <c:pt idx="1896">
                  <c:v>43.919999999999199</c:v>
                </c:pt>
                <c:pt idx="1897">
                  <c:v>43.939999999999202</c:v>
                </c:pt>
                <c:pt idx="1898">
                  <c:v>43.959999999999198</c:v>
                </c:pt>
                <c:pt idx="1899">
                  <c:v>43.979999999999201</c:v>
                </c:pt>
                <c:pt idx="1900">
                  <c:v>43.999999999999197</c:v>
                </c:pt>
                <c:pt idx="1901">
                  <c:v>44.0199999999992</c:v>
                </c:pt>
                <c:pt idx="1902">
                  <c:v>44.039999999999203</c:v>
                </c:pt>
                <c:pt idx="1903">
                  <c:v>44.059999999999199</c:v>
                </c:pt>
                <c:pt idx="1904">
                  <c:v>44.079999999999202</c:v>
                </c:pt>
                <c:pt idx="1905">
                  <c:v>44.099999999999199</c:v>
                </c:pt>
                <c:pt idx="1906">
                  <c:v>44.119999999999202</c:v>
                </c:pt>
                <c:pt idx="1907">
                  <c:v>44.139999999999198</c:v>
                </c:pt>
                <c:pt idx="1908">
                  <c:v>44.159999999999201</c:v>
                </c:pt>
                <c:pt idx="1909">
                  <c:v>44.179999999999197</c:v>
                </c:pt>
                <c:pt idx="1910">
                  <c:v>44.1999999999992</c:v>
                </c:pt>
                <c:pt idx="1911">
                  <c:v>44.219999999999203</c:v>
                </c:pt>
                <c:pt idx="1912">
                  <c:v>44.239999999999199</c:v>
                </c:pt>
                <c:pt idx="1913">
                  <c:v>44.259999999999202</c:v>
                </c:pt>
                <c:pt idx="1914">
                  <c:v>44.279999999999198</c:v>
                </c:pt>
                <c:pt idx="1915">
                  <c:v>44.299999999999201</c:v>
                </c:pt>
                <c:pt idx="1916">
                  <c:v>44.319999999999197</c:v>
                </c:pt>
                <c:pt idx="1917">
                  <c:v>44.3399999999992</c:v>
                </c:pt>
                <c:pt idx="1918">
                  <c:v>44.359999999999197</c:v>
                </c:pt>
                <c:pt idx="1919">
                  <c:v>44.3799999999992</c:v>
                </c:pt>
                <c:pt idx="1920">
                  <c:v>44.399999999999203</c:v>
                </c:pt>
                <c:pt idx="1921">
                  <c:v>44.419999999999199</c:v>
                </c:pt>
                <c:pt idx="1922">
                  <c:v>44.439999999999202</c:v>
                </c:pt>
                <c:pt idx="1923">
                  <c:v>44.459999999999198</c:v>
                </c:pt>
                <c:pt idx="1924">
                  <c:v>44.479999999999201</c:v>
                </c:pt>
                <c:pt idx="1925">
                  <c:v>44.499999999999197</c:v>
                </c:pt>
                <c:pt idx="1926">
                  <c:v>44.5199999999992</c:v>
                </c:pt>
                <c:pt idx="1927">
                  <c:v>44.539999999999203</c:v>
                </c:pt>
                <c:pt idx="1928">
                  <c:v>44.559999999999199</c:v>
                </c:pt>
                <c:pt idx="1929">
                  <c:v>44.579999999999202</c:v>
                </c:pt>
                <c:pt idx="1930">
                  <c:v>44.599999999999199</c:v>
                </c:pt>
                <c:pt idx="1931">
                  <c:v>44.619999999999202</c:v>
                </c:pt>
                <c:pt idx="1932">
                  <c:v>44.639999999999198</c:v>
                </c:pt>
                <c:pt idx="1933">
                  <c:v>44.659999999999201</c:v>
                </c:pt>
                <c:pt idx="1934">
                  <c:v>44.679999999999197</c:v>
                </c:pt>
                <c:pt idx="1935">
                  <c:v>44.6999999999992</c:v>
                </c:pt>
                <c:pt idx="1936">
                  <c:v>44.719999999999203</c:v>
                </c:pt>
                <c:pt idx="1937">
                  <c:v>44.739999999999199</c:v>
                </c:pt>
                <c:pt idx="1938">
                  <c:v>44.759999999999202</c:v>
                </c:pt>
                <c:pt idx="1939">
                  <c:v>44.779999999999198</c:v>
                </c:pt>
                <c:pt idx="1940">
                  <c:v>44.799999999999201</c:v>
                </c:pt>
                <c:pt idx="1941">
                  <c:v>44.819999999999197</c:v>
                </c:pt>
                <c:pt idx="1942">
                  <c:v>44.8399999999992</c:v>
                </c:pt>
                <c:pt idx="1943">
                  <c:v>44.859999999999197</c:v>
                </c:pt>
                <c:pt idx="1944">
                  <c:v>44.8799999999992</c:v>
                </c:pt>
                <c:pt idx="1945">
                  <c:v>44.899999999999203</c:v>
                </c:pt>
                <c:pt idx="1946">
                  <c:v>44.919999999999199</c:v>
                </c:pt>
                <c:pt idx="1947">
                  <c:v>44.939999999999202</c:v>
                </c:pt>
                <c:pt idx="1948">
                  <c:v>44.959999999999198</c:v>
                </c:pt>
                <c:pt idx="1949">
                  <c:v>44.979999999999201</c:v>
                </c:pt>
                <c:pt idx="1950">
                  <c:v>44.999999999999197</c:v>
                </c:pt>
                <c:pt idx="1951">
                  <c:v>45.0199999999992</c:v>
                </c:pt>
                <c:pt idx="1952">
                  <c:v>45.039999999999203</c:v>
                </c:pt>
                <c:pt idx="1953">
                  <c:v>45.059999999999199</c:v>
                </c:pt>
                <c:pt idx="1954">
                  <c:v>45.079999999999202</c:v>
                </c:pt>
                <c:pt idx="1955">
                  <c:v>45.099999999999199</c:v>
                </c:pt>
                <c:pt idx="1956">
                  <c:v>45.119999999999202</c:v>
                </c:pt>
                <c:pt idx="1957">
                  <c:v>45.139999999999198</c:v>
                </c:pt>
                <c:pt idx="1958">
                  <c:v>45.159999999999201</c:v>
                </c:pt>
                <c:pt idx="1959">
                  <c:v>45.179999999999197</c:v>
                </c:pt>
                <c:pt idx="1960">
                  <c:v>45.1999999999992</c:v>
                </c:pt>
                <c:pt idx="1961">
                  <c:v>45.219999999999203</c:v>
                </c:pt>
                <c:pt idx="1962">
                  <c:v>45.239999999999199</c:v>
                </c:pt>
                <c:pt idx="1963">
                  <c:v>45.259999999999202</c:v>
                </c:pt>
                <c:pt idx="1964">
                  <c:v>45.279999999999198</c:v>
                </c:pt>
                <c:pt idx="1965">
                  <c:v>45.299999999999201</c:v>
                </c:pt>
                <c:pt idx="1966">
                  <c:v>45.319999999999197</c:v>
                </c:pt>
                <c:pt idx="1967">
                  <c:v>45.3399999999992</c:v>
                </c:pt>
                <c:pt idx="1968">
                  <c:v>45.359999999999197</c:v>
                </c:pt>
                <c:pt idx="1969">
                  <c:v>45.3799999999992</c:v>
                </c:pt>
                <c:pt idx="1970">
                  <c:v>45.399999999999203</c:v>
                </c:pt>
                <c:pt idx="1971">
                  <c:v>45.419999999999199</c:v>
                </c:pt>
                <c:pt idx="1972">
                  <c:v>45.439999999999202</c:v>
                </c:pt>
                <c:pt idx="1973">
                  <c:v>45.459999999999198</c:v>
                </c:pt>
                <c:pt idx="1974">
                  <c:v>45.479999999999201</c:v>
                </c:pt>
                <c:pt idx="1975">
                  <c:v>45.499999999999197</c:v>
                </c:pt>
                <c:pt idx="1976">
                  <c:v>45.5199999999992</c:v>
                </c:pt>
                <c:pt idx="1977">
                  <c:v>45.539999999999203</c:v>
                </c:pt>
                <c:pt idx="1978">
                  <c:v>45.559999999999199</c:v>
                </c:pt>
                <c:pt idx="1979">
                  <c:v>45.579999999999202</c:v>
                </c:pt>
                <c:pt idx="1980">
                  <c:v>45.599999999999199</c:v>
                </c:pt>
                <c:pt idx="1981">
                  <c:v>45.619999999999202</c:v>
                </c:pt>
                <c:pt idx="1982">
                  <c:v>45.639999999999198</c:v>
                </c:pt>
                <c:pt idx="1983">
                  <c:v>45.659999999999201</c:v>
                </c:pt>
                <c:pt idx="1984">
                  <c:v>45.679999999999197</c:v>
                </c:pt>
                <c:pt idx="1985">
                  <c:v>45.6999999999992</c:v>
                </c:pt>
                <c:pt idx="1986">
                  <c:v>45.719999999999203</c:v>
                </c:pt>
                <c:pt idx="1987">
                  <c:v>45.739999999999199</c:v>
                </c:pt>
                <c:pt idx="1988">
                  <c:v>45.759999999999202</c:v>
                </c:pt>
                <c:pt idx="1989">
                  <c:v>45.779999999999099</c:v>
                </c:pt>
                <c:pt idx="1990">
                  <c:v>45.799999999999201</c:v>
                </c:pt>
                <c:pt idx="1991">
                  <c:v>45.819999999999197</c:v>
                </c:pt>
                <c:pt idx="1992">
                  <c:v>45.8399999999992</c:v>
                </c:pt>
                <c:pt idx="1993">
                  <c:v>45.859999999999097</c:v>
                </c:pt>
                <c:pt idx="1994">
                  <c:v>45.8799999999991</c:v>
                </c:pt>
                <c:pt idx="1995">
                  <c:v>45.899999999999203</c:v>
                </c:pt>
                <c:pt idx="1996">
                  <c:v>45.919999999999099</c:v>
                </c:pt>
                <c:pt idx="1997">
                  <c:v>45.939999999999102</c:v>
                </c:pt>
                <c:pt idx="1998">
                  <c:v>45.959999999999098</c:v>
                </c:pt>
                <c:pt idx="1999">
                  <c:v>45.979999999999201</c:v>
                </c:pt>
                <c:pt idx="2000">
                  <c:v>45.999999999999098</c:v>
                </c:pt>
                <c:pt idx="2001">
                  <c:v>46.019999999999101</c:v>
                </c:pt>
                <c:pt idx="2002">
                  <c:v>46.039999999999097</c:v>
                </c:pt>
                <c:pt idx="2003">
                  <c:v>46.0599999999991</c:v>
                </c:pt>
                <c:pt idx="2004">
                  <c:v>46.079999999999103</c:v>
                </c:pt>
                <c:pt idx="2005">
                  <c:v>46.099999999999099</c:v>
                </c:pt>
                <c:pt idx="2006">
                  <c:v>46.119999999999102</c:v>
                </c:pt>
                <c:pt idx="2007">
                  <c:v>46.139999999999098</c:v>
                </c:pt>
                <c:pt idx="2008">
                  <c:v>46.159999999999101</c:v>
                </c:pt>
                <c:pt idx="2009">
                  <c:v>46.179999999999097</c:v>
                </c:pt>
                <c:pt idx="2010">
                  <c:v>46.1999999999991</c:v>
                </c:pt>
                <c:pt idx="2011">
                  <c:v>46.219999999999096</c:v>
                </c:pt>
                <c:pt idx="2012">
                  <c:v>46.2399999999991</c:v>
                </c:pt>
                <c:pt idx="2013">
                  <c:v>46.259999999999103</c:v>
                </c:pt>
                <c:pt idx="2014">
                  <c:v>46.279999999999099</c:v>
                </c:pt>
                <c:pt idx="2015">
                  <c:v>46.299999999999102</c:v>
                </c:pt>
                <c:pt idx="2016">
                  <c:v>46.319999999999098</c:v>
                </c:pt>
                <c:pt idx="2017">
                  <c:v>46.339999999999101</c:v>
                </c:pt>
                <c:pt idx="2018">
                  <c:v>46.359999999999097</c:v>
                </c:pt>
                <c:pt idx="2019">
                  <c:v>46.3799999999991</c:v>
                </c:pt>
                <c:pt idx="2020">
                  <c:v>46.399999999999103</c:v>
                </c:pt>
                <c:pt idx="2021">
                  <c:v>46.419999999999099</c:v>
                </c:pt>
                <c:pt idx="2022">
                  <c:v>46.439999999999102</c:v>
                </c:pt>
                <c:pt idx="2023">
                  <c:v>46.459999999999098</c:v>
                </c:pt>
                <c:pt idx="2024">
                  <c:v>46.479999999999102</c:v>
                </c:pt>
                <c:pt idx="2025">
                  <c:v>46.499999999999098</c:v>
                </c:pt>
                <c:pt idx="2026">
                  <c:v>46.519999999999101</c:v>
                </c:pt>
                <c:pt idx="2027">
                  <c:v>46.539999999999097</c:v>
                </c:pt>
                <c:pt idx="2028">
                  <c:v>46.5599999999991</c:v>
                </c:pt>
                <c:pt idx="2029">
                  <c:v>46.579999999999103</c:v>
                </c:pt>
                <c:pt idx="2030">
                  <c:v>46.599999999999099</c:v>
                </c:pt>
                <c:pt idx="2031">
                  <c:v>46.619999999999102</c:v>
                </c:pt>
                <c:pt idx="2032">
                  <c:v>46.639999999999098</c:v>
                </c:pt>
                <c:pt idx="2033">
                  <c:v>46.659999999999101</c:v>
                </c:pt>
                <c:pt idx="2034">
                  <c:v>46.679999999999097</c:v>
                </c:pt>
                <c:pt idx="2035">
                  <c:v>46.6999999999991</c:v>
                </c:pt>
                <c:pt idx="2036">
                  <c:v>46.719999999999096</c:v>
                </c:pt>
                <c:pt idx="2037">
                  <c:v>46.7399999999991</c:v>
                </c:pt>
                <c:pt idx="2038">
                  <c:v>46.759999999999103</c:v>
                </c:pt>
                <c:pt idx="2039">
                  <c:v>46.779999999999099</c:v>
                </c:pt>
                <c:pt idx="2040">
                  <c:v>46.799999999999102</c:v>
                </c:pt>
                <c:pt idx="2041">
                  <c:v>46.819999999999098</c:v>
                </c:pt>
                <c:pt idx="2042">
                  <c:v>46.839999999999101</c:v>
                </c:pt>
                <c:pt idx="2043">
                  <c:v>46.859999999999097</c:v>
                </c:pt>
                <c:pt idx="2044">
                  <c:v>46.8799999999991</c:v>
                </c:pt>
                <c:pt idx="2045">
                  <c:v>46.899999999999103</c:v>
                </c:pt>
                <c:pt idx="2046">
                  <c:v>46.919999999999099</c:v>
                </c:pt>
                <c:pt idx="2047">
                  <c:v>46.939999999999102</c:v>
                </c:pt>
                <c:pt idx="2048">
                  <c:v>46.959999999999098</c:v>
                </c:pt>
                <c:pt idx="2049">
                  <c:v>46.979999999999102</c:v>
                </c:pt>
                <c:pt idx="2050">
                  <c:v>46.999999999999098</c:v>
                </c:pt>
                <c:pt idx="2051">
                  <c:v>47.019999999999101</c:v>
                </c:pt>
                <c:pt idx="2052">
                  <c:v>47.039999999999097</c:v>
                </c:pt>
                <c:pt idx="2053">
                  <c:v>47.0599999999991</c:v>
                </c:pt>
                <c:pt idx="2054">
                  <c:v>47.079999999999103</c:v>
                </c:pt>
                <c:pt idx="2055">
                  <c:v>47.099999999999099</c:v>
                </c:pt>
                <c:pt idx="2056">
                  <c:v>47.119999999999102</c:v>
                </c:pt>
                <c:pt idx="2057">
                  <c:v>47.139999999999098</c:v>
                </c:pt>
                <c:pt idx="2058">
                  <c:v>47.159999999999101</c:v>
                </c:pt>
                <c:pt idx="2059">
                  <c:v>47.179999999999097</c:v>
                </c:pt>
                <c:pt idx="2060">
                  <c:v>47.1999999999991</c:v>
                </c:pt>
                <c:pt idx="2061">
                  <c:v>47.219999999999096</c:v>
                </c:pt>
                <c:pt idx="2062">
                  <c:v>47.2399999999991</c:v>
                </c:pt>
                <c:pt idx="2063">
                  <c:v>47.259999999999103</c:v>
                </c:pt>
                <c:pt idx="2064">
                  <c:v>47.279999999999099</c:v>
                </c:pt>
                <c:pt idx="2065">
                  <c:v>47.299999999999102</c:v>
                </c:pt>
                <c:pt idx="2066">
                  <c:v>47.319999999999098</c:v>
                </c:pt>
                <c:pt idx="2067">
                  <c:v>47.339999999999101</c:v>
                </c:pt>
                <c:pt idx="2068">
                  <c:v>47.359999999999097</c:v>
                </c:pt>
                <c:pt idx="2069">
                  <c:v>47.3799999999991</c:v>
                </c:pt>
                <c:pt idx="2070">
                  <c:v>47.399999999999103</c:v>
                </c:pt>
                <c:pt idx="2071">
                  <c:v>47.419999999999099</c:v>
                </c:pt>
                <c:pt idx="2072">
                  <c:v>47.439999999999102</c:v>
                </c:pt>
                <c:pt idx="2073">
                  <c:v>47.459999999999098</c:v>
                </c:pt>
                <c:pt idx="2074">
                  <c:v>47.479999999999102</c:v>
                </c:pt>
                <c:pt idx="2075">
                  <c:v>47.499999999999098</c:v>
                </c:pt>
                <c:pt idx="2076">
                  <c:v>47.519999999999101</c:v>
                </c:pt>
                <c:pt idx="2077">
                  <c:v>47.539999999999097</c:v>
                </c:pt>
                <c:pt idx="2078">
                  <c:v>47.5599999999991</c:v>
                </c:pt>
                <c:pt idx="2079">
                  <c:v>47.579999999999103</c:v>
                </c:pt>
                <c:pt idx="2080">
                  <c:v>47.599999999999099</c:v>
                </c:pt>
                <c:pt idx="2081">
                  <c:v>47.619999999999102</c:v>
                </c:pt>
                <c:pt idx="2082">
                  <c:v>47.639999999999098</c:v>
                </c:pt>
                <c:pt idx="2083">
                  <c:v>47.659999999999101</c:v>
                </c:pt>
                <c:pt idx="2084">
                  <c:v>47.679999999999097</c:v>
                </c:pt>
                <c:pt idx="2085">
                  <c:v>47.6999999999991</c:v>
                </c:pt>
                <c:pt idx="2086">
                  <c:v>47.719999999999096</c:v>
                </c:pt>
                <c:pt idx="2087">
                  <c:v>47.7399999999991</c:v>
                </c:pt>
                <c:pt idx="2088">
                  <c:v>47.759999999999103</c:v>
                </c:pt>
                <c:pt idx="2089">
                  <c:v>47.779999999999099</c:v>
                </c:pt>
                <c:pt idx="2090">
                  <c:v>47.799999999999102</c:v>
                </c:pt>
                <c:pt idx="2091">
                  <c:v>47.819999999999098</c:v>
                </c:pt>
                <c:pt idx="2092">
                  <c:v>47.839999999999101</c:v>
                </c:pt>
                <c:pt idx="2093">
                  <c:v>47.859999999999097</c:v>
                </c:pt>
                <c:pt idx="2094">
                  <c:v>47.8799999999991</c:v>
                </c:pt>
                <c:pt idx="2095">
                  <c:v>47.899999999999103</c:v>
                </c:pt>
                <c:pt idx="2096">
                  <c:v>47.919999999999099</c:v>
                </c:pt>
                <c:pt idx="2097">
                  <c:v>47.939999999999102</c:v>
                </c:pt>
                <c:pt idx="2098">
                  <c:v>47.959999999999098</c:v>
                </c:pt>
                <c:pt idx="2099">
                  <c:v>47.979999999999102</c:v>
                </c:pt>
                <c:pt idx="2100">
                  <c:v>47.999999999999098</c:v>
                </c:pt>
                <c:pt idx="2101">
                  <c:v>48.019999999999101</c:v>
                </c:pt>
                <c:pt idx="2102">
                  <c:v>48.039999999999097</c:v>
                </c:pt>
                <c:pt idx="2103">
                  <c:v>48.0599999999991</c:v>
                </c:pt>
                <c:pt idx="2104">
                  <c:v>48.079999999999103</c:v>
                </c:pt>
                <c:pt idx="2105">
                  <c:v>48.099999999999099</c:v>
                </c:pt>
                <c:pt idx="2106">
                  <c:v>48.119999999999102</c:v>
                </c:pt>
                <c:pt idx="2107">
                  <c:v>48.139999999999098</c:v>
                </c:pt>
                <c:pt idx="2108">
                  <c:v>48.159999999999101</c:v>
                </c:pt>
                <c:pt idx="2109">
                  <c:v>48.179999999999097</c:v>
                </c:pt>
                <c:pt idx="2110">
                  <c:v>48.1999999999991</c:v>
                </c:pt>
                <c:pt idx="2111">
                  <c:v>48.219999999999096</c:v>
                </c:pt>
                <c:pt idx="2112">
                  <c:v>48.2399999999991</c:v>
                </c:pt>
                <c:pt idx="2113">
                  <c:v>48.259999999999103</c:v>
                </c:pt>
                <c:pt idx="2114">
                  <c:v>48.279999999999099</c:v>
                </c:pt>
                <c:pt idx="2115">
                  <c:v>48.299999999999102</c:v>
                </c:pt>
                <c:pt idx="2116">
                  <c:v>48.319999999999098</c:v>
                </c:pt>
                <c:pt idx="2117">
                  <c:v>48.339999999999101</c:v>
                </c:pt>
                <c:pt idx="2118">
                  <c:v>48.359999999999097</c:v>
                </c:pt>
                <c:pt idx="2119">
                  <c:v>48.3799999999991</c:v>
                </c:pt>
                <c:pt idx="2120">
                  <c:v>48.399999999999103</c:v>
                </c:pt>
                <c:pt idx="2121">
                  <c:v>48.419999999999099</c:v>
                </c:pt>
                <c:pt idx="2122">
                  <c:v>48.439999999999102</c:v>
                </c:pt>
                <c:pt idx="2123">
                  <c:v>48.459999999999098</c:v>
                </c:pt>
                <c:pt idx="2124">
                  <c:v>48.479999999999102</c:v>
                </c:pt>
                <c:pt idx="2125">
                  <c:v>48.499999999999098</c:v>
                </c:pt>
                <c:pt idx="2126">
                  <c:v>48.519999999999101</c:v>
                </c:pt>
                <c:pt idx="2127">
                  <c:v>48.539999999999097</c:v>
                </c:pt>
                <c:pt idx="2128">
                  <c:v>48.5599999999991</c:v>
                </c:pt>
                <c:pt idx="2129">
                  <c:v>48.579999999999103</c:v>
                </c:pt>
                <c:pt idx="2130">
                  <c:v>48.599999999999099</c:v>
                </c:pt>
                <c:pt idx="2131">
                  <c:v>48.619999999999102</c:v>
                </c:pt>
                <c:pt idx="2132">
                  <c:v>48.639999999999098</c:v>
                </c:pt>
                <c:pt idx="2133">
                  <c:v>48.659999999999101</c:v>
                </c:pt>
                <c:pt idx="2134">
                  <c:v>48.679999999999097</c:v>
                </c:pt>
                <c:pt idx="2135">
                  <c:v>48.6999999999991</c:v>
                </c:pt>
                <c:pt idx="2136">
                  <c:v>48.719999999999096</c:v>
                </c:pt>
                <c:pt idx="2137">
                  <c:v>48.7399999999991</c:v>
                </c:pt>
                <c:pt idx="2138">
                  <c:v>48.759999999999103</c:v>
                </c:pt>
                <c:pt idx="2139">
                  <c:v>48.779999999999099</c:v>
                </c:pt>
                <c:pt idx="2140">
                  <c:v>48.799999999999102</c:v>
                </c:pt>
                <c:pt idx="2141">
                  <c:v>48.819999999999098</c:v>
                </c:pt>
                <c:pt idx="2142">
                  <c:v>48.839999999999101</c:v>
                </c:pt>
                <c:pt idx="2143">
                  <c:v>48.859999999999097</c:v>
                </c:pt>
                <c:pt idx="2144">
                  <c:v>48.8799999999991</c:v>
                </c:pt>
                <c:pt idx="2145">
                  <c:v>48.899999999999103</c:v>
                </c:pt>
                <c:pt idx="2146">
                  <c:v>48.919999999999099</c:v>
                </c:pt>
                <c:pt idx="2147">
                  <c:v>48.939999999999102</c:v>
                </c:pt>
                <c:pt idx="2148">
                  <c:v>48.959999999999098</c:v>
                </c:pt>
                <c:pt idx="2149">
                  <c:v>48.979999999999102</c:v>
                </c:pt>
                <c:pt idx="2150">
                  <c:v>48.999999999999098</c:v>
                </c:pt>
                <c:pt idx="2151">
                  <c:v>49.019999999999101</c:v>
                </c:pt>
                <c:pt idx="2152">
                  <c:v>49.039999999999097</c:v>
                </c:pt>
                <c:pt idx="2153">
                  <c:v>49.0599999999991</c:v>
                </c:pt>
                <c:pt idx="2154">
                  <c:v>49.079999999999103</c:v>
                </c:pt>
                <c:pt idx="2155">
                  <c:v>49.099999999999099</c:v>
                </c:pt>
                <c:pt idx="2156">
                  <c:v>49.119999999999102</c:v>
                </c:pt>
                <c:pt idx="2157">
                  <c:v>49.139999999999098</c:v>
                </c:pt>
                <c:pt idx="2158">
                  <c:v>49.159999999999101</c:v>
                </c:pt>
                <c:pt idx="2159">
                  <c:v>49.179999999999097</c:v>
                </c:pt>
                <c:pt idx="2160">
                  <c:v>49.1999999999991</c:v>
                </c:pt>
                <c:pt idx="2161">
                  <c:v>49.219999999999096</c:v>
                </c:pt>
                <c:pt idx="2162">
                  <c:v>49.2399999999991</c:v>
                </c:pt>
                <c:pt idx="2163">
                  <c:v>49.259999999999103</c:v>
                </c:pt>
                <c:pt idx="2164">
                  <c:v>49.279999999999099</c:v>
                </c:pt>
                <c:pt idx="2165">
                  <c:v>49.299999999999102</c:v>
                </c:pt>
                <c:pt idx="2166">
                  <c:v>49.319999999999098</c:v>
                </c:pt>
                <c:pt idx="2167">
                  <c:v>49.339999999999101</c:v>
                </c:pt>
                <c:pt idx="2168">
                  <c:v>49.359999999999097</c:v>
                </c:pt>
                <c:pt idx="2169">
                  <c:v>49.3799999999991</c:v>
                </c:pt>
                <c:pt idx="2170">
                  <c:v>49.399999999999103</c:v>
                </c:pt>
                <c:pt idx="2171">
                  <c:v>49.419999999999099</c:v>
                </c:pt>
                <c:pt idx="2172">
                  <c:v>49.439999999999102</c:v>
                </c:pt>
                <c:pt idx="2173">
                  <c:v>49.459999999999098</c:v>
                </c:pt>
                <c:pt idx="2174">
                  <c:v>49.479999999999102</c:v>
                </c:pt>
                <c:pt idx="2175">
                  <c:v>49.499999999999098</c:v>
                </c:pt>
                <c:pt idx="2176">
                  <c:v>49.519999999999101</c:v>
                </c:pt>
                <c:pt idx="2177">
                  <c:v>49.539999999999097</c:v>
                </c:pt>
                <c:pt idx="2178">
                  <c:v>49.5599999999991</c:v>
                </c:pt>
                <c:pt idx="2179">
                  <c:v>49.579999999999103</c:v>
                </c:pt>
                <c:pt idx="2180">
                  <c:v>49.599999999999099</c:v>
                </c:pt>
                <c:pt idx="2181">
                  <c:v>49.619999999999102</c:v>
                </c:pt>
                <c:pt idx="2182">
                  <c:v>49.639999999999098</c:v>
                </c:pt>
                <c:pt idx="2183">
                  <c:v>49.659999999999101</c:v>
                </c:pt>
                <c:pt idx="2184">
                  <c:v>49.679999999999097</c:v>
                </c:pt>
                <c:pt idx="2185">
                  <c:v>49.6999999999991</c:v>
                </c:pt>
                <c:pt idx="2186">
                  <c:v>49.719999999999096</c:v>
                </c:pt>
                <c:pt idx="2187">
                  <c:v>49.7399999999991</c:v>
                </c:pt>
                <c:pt idx="2188">
                  <c:v>49.759999999999103</c:v>
                </c:pt>
                <c:pt idx="2189">
                  <c:v>49.779999999999099</c:v>
                </c:pt>
                <c:pt idx="2190">
                  <c:v>49.799999999999102</c:v>
                </c:pt>
                <c:pt idx="2191">
                  <c:v>49.819999999999098</c:v>
                </c:pt>
                <c:pt idx="2192">
                  <c:v>49.839999999999101</c:v>
                </c:pt>
                <c:pt idx="2193">
                  <c:v>49.859999999999097</c:v>
                </c:pt>
                <c:pt idx="2194">
                  <c:v>49.8799999999991</c:v>
                </c:pt>
                <c:pt idx="2195">
                  <c:v>49.899999999999103</c:v>
                </c:pt>
                <c:pt idx="2196">
                  <c:v>49.919999999999099</c:v>
                </c:pt>
                <c:pt idx="2197">
                  <c:v>49.939999999999102</c:v>
                </c:pt>
                <c:pt idx="2198">
                  <c:v>49.959999999999098</c:v>
                </c:pt>
                <c:pt idx="2199">
                  <c:v>49.979999999999102</c:v>
                </c:pt>
                <c:pt idx="2200">
                  <c:v>49.999999999999098</c:v>
                </c:pt>
                <c:pt idx="2201">
                  <c:v>50.019999999999101</c:v>
                </c:pt>
                <c:pt idx="2202">
                  <c:v>50.039999999999097</c:v>
                </c:pt>
                <c:pt idx="2203">
                  <c:v>50.0599999999991</c:v>
                </c:pt>
                <c:pt idx="2204">
                  <c:v>50.079999999999103</c:v>
                </c:pt>
                <c:pt idx="2205">
                  <c:v>50.099999999999099</c:v>
                </c:pt>
                <c:pt idx="2206">
                  <c:v>50.119999999999102</c:v>
                </c:pt>
                <c:pt idx="2207">
                  <c:v>50.139999999999098</c:v>
                </c:pt>
                <c:pt idx="2208">
                  <c:v>50.159999999999101</c:v>
                </c:pt>
                <c:pt idx="2209">
                  <c:v>50.179999999999097</c:v>
                </c:pt>
                <c:pt idx="2210">
                  <c:v>50.1999999999991</c:v>
                </c:pt>
                <c:pt idx="2211">
                  <c:v>50.219999999999096</c:v>
                </c:pt>
                <c:pt idx="2212">
                  <c:v>50.2399999999991</c:v>
                </c:pt>
                <c:pt idx="2213">
                  <c:v>50.259999999999103</c:v>
                </c:pt>
                <c:pt idx="2214">
                  <c:v>50.279999999999099</c:v>
                </c:pt>
                <c:pt idx="2215">
                  <c:v>50.299999999999102</c:v>
                </c:pt>
                <c:pt idx="2216">
                  <c:v>50.319999999999098</c:v>
                </c:pt>
                <c:pt idx="2217">
                  <c:v>50.339999999999101</c:v>
                </c:pt>
                <c:pt idx="2218">
                  <c:v>50.359999999999097</c:v>
                </c:pt>
                <c:pt idx="2219">
                  <c:v>50.3799999999991</c:v>
                </c:pt>
                <c:pt idx="2220">
                  <c:v>50.399999999999103</c:v>
                </c:pt>
                <c:pt idx="2221">
                  <c:v>50.419999999999</c:v>
                </c:pt>
                <c:pt idx="2222">
                  <c:v>50.439999999999102</c:v>
                </c:pt>
                <c:pt idx="2223">
                  <c:v>50.459999999999098</c:v>
                </c:pt>
                <c:pt idx="2224">
                  <c:v>50.479999999999102</c:v>
                </c:pt>
                <c:pt idx="2225">
                  <c:v>50.499999999998998</c:v>
                </c:pt>
                <c:pt idx="2226">
                  <c:v>50.519999999999101</c:v>
                </c:pt>
                <c:pt idx="2227">
                  <c:v>50.539999999999097</c:v>
                </c:pt>
                <c:pt idx="2228">
                  <c:v>50.5599999999991</c:v>
                </c:pt>
                <c:pt idx="2229">
                  <c:v>50.579999999999004</c:v>
                </c:pt>
                <c:pt idx="2230">
                  <c:v>50.599999999999</c:v>
                </c:pt>
                <c:pt idx="2231">
                  <c:v>50.619999999999102</c:v>
                </c:pt>
                <c:pt idx="2232">
                  <c:v>50.639999999998999</c:v>
                </c:pt>
                <c:pt idx="2233">
                  <c:v>50.659999999999002</c:v>
                </c:pt>
                <c:pt idx="2234">
                  <c:v>50.679999999998998</c:v>
                </c:pt>
                <c:pt idx="2235">
                  <c:v>50.6999999999991</c:v>
                </c:pt>
                <c:pt idx="2236">
                  <c:v>50.719999999998997</c:v>
                </c:pt>
                <c:pt idx="2237">
                  <c:v>50.739999999999</c:v>
                </c:pt>
                <c:pt idx="2238">
                  <c:v>50.759999999999003</c:v>
                </c:pt>
                <c:pt idx="2239">
                  <c:v>50.779999999998999</c:v>
                </c:pt>
                <c:pt idx="2240">
                  <c:v>50.799999999999002</c:v>
                </c:pt>
                <c:pt idx="2241">
                  <c:v>50.819999999998998</c:v>
                </c:pt>
                <c:pt idx="2242">
                  <c:v>50.839999999999002</c:v>
                </c:pt>
                <c:pt idx="2243">
                  <c:v>50.859999999998998</c:v>
                </c:pt>
                <c:pt idx="2244">
                  <c:v>50.879999999999001</c:v>
                </c:pt>
                <c:pt idx="2245">
                  <c:v>50.899999999998997</c:v>
                </c:pt>
                <c:pt idx="2246">
                  <c:v>50.919999999999</c:v>
                </c:pt>
                <c:pt idx="2247">
                  <c:v>50.939999999999003</c:v>
                </c:pt>
                <c:pt idx="2248">
                  <c:v>50.959999999998999</c:v>
                </c:pt>
                <c:pt idx="2249">
                  <c:v>50.979999999999002</c:v>
                </c:pt>
                <c:pt idx="2250">
                  <c:v>50.999999999998998</c:v>
                </c:pt>
                <c:pt idx="2251">
                  <c:v>51.019999999999001</c:v>
                </c:pt>
                <c:pt idx="2252">
                  <c:v>51.039999999998997</c:v>
                </c:pt>
                <c:pt idx="2253">
                  <c:v>51.059999999999</c:v>
                </c:pt>
                <c:pt idx="2254">
                  <c:v>51.079999999999004</c:v>
                </c:pt>
                <c:pt idx="2255">
                  <c:v>51.099999999999</c:v>
                </c:pt>
                <c:pt idx="2256">
                  <c:v>51.119999999999003</c:v>
                </c:pt>
                <c:pt idx="2257">
                  <c:v>51.139999999998999</c:v>
                </c:pt>
                <c:pt idx="2258">
                  <c:v>51.159999999999002</c:v>
                </c:pt>
                <c:pt idx="2259">
                  <c:v>51.179999999998998</c:v>
                </c:pt>
                <c:pt idx="2260">
                  <c:v>51.199999999999001</c:v>
                </c:pt>
                <c:pt idx="2261">
                  <c:v>51.219999999998997</c:v>
                </c:pt>
                <c:pt idx="2262">
                  <c:v>51.239999999999</c:v>
                </c:pt>
                <c:pt idx="2263">
                  <c:v>51.259999999999003</c:v>
                </c:pt>
                <c:pt idx="2264">
                  <c:v>51.279999999998999</c:v>
                </c:pt>
                <c:pt idx="2265">
                  <c:v>51.299999999999002</c:v>
                </c:pt>
                <c:pt idx="2266">
                  <c:v>51.319999999998998</c:v>
                </c:pt>
                <c:pt idx="2267">
                  <c:v>51.339999999999002</c:v>
                </c:pt>
                <c:pt idx="2268">
                  <c:v>51.359999999998998</c:v>
                </c:pt>
                <c:pt idx="2269">
                  <c:v>51.379999999999001</c:v>
                </c:pt>
                <c:pt idx="2270">
                  <c:v>51.399999999998997</c:v>
                </c:pt>
                <c:pt idx="2271">
                  <c:v>51.419999999999</c:v>
                </c:pt>
                <c:pt idx="2272">
                  <c:v>51.439999999999003</c:v>
                </c:pt>
                <c:pt idx="2273">
                  <c:v>51.459999999998999</c:v>
                </c:pt>
                <c:pt idx="2274">
                  <c:v>51.479999999999002</c:v>
                </c:pt>
                <c:pt idx="2275">
                  <c:v>51.499999999998998</c:v>
                </c:pt>
                <c:pt idx="2276">
                  <c:v>51.519999999999001</c:v>
                </c:pt>
                <c:pt idx="2277">
                  <c:v>51.539999999998997</c:v>
                </c:pt>
                <c:pt idx="2278">
                  <c:v>51.559999999999</c:v>
                </c:pt>
                <c:pt idx="2279">
                  <c:v>51.579999999999004</c:v>
                </c:pt>
                <c:pt idx="2280">
                  <c:v>51.599999999999</c:v>
                </c:pt>
                <c:pt idx="2281">
                  <c:v>51.619999999999003</c:v>
                </c:pt>
                <c:pt idx="2282">
                  <c:v>51.639999999998999</c:v>
                </c:pt>
                <c:pt idx="2283">
                  <c:v>51.659999999999002</c:v>
                </c:pt>
                <c:pt idx="2284">
                  <c:v>51.679999999998998</c:v>
                </c:pt>
                <c:pt idx="2285">
                  <c:v>51.699999999999001</c:v>
                </c:pt>
                <c:pt idx="2286">
                  <c:v>51.719999999998997</c:v>
                </c:pt>
                <c:pt idx="2287">
                  <c:v>51.739999999999</c:v>
                </c:pt>
                <c:pt idx="2288">
                  <c:v>51.759999999999003</c:v>
                </c:pt>
                <c:pt idx="2289">
                  <c:v>51.779999999998999</c:v>
                </c:pt>
                <c:pt idx="2290">
                  <c:v>51.799999999999002</c:v>
                </c:pt>
                <c:pt idx="2291">
                  <c:v>51.819999999998998</c:v>
                </c:pt>
                <c:pt idx="2292">
                  <c:v>51.839999999999002</c:v>
                </c:pt>
                <c:pt idx="2293">
                  <c:v>51.859999999998998</c:v>
                </c:pt>
                <c:pt idx="2294">
                  <c:v>51.879999999999001</c:v>
                </c:pt>
                <c:pt idx="2295">
                  <c:v>51.899999999998997</c:v>
                </c:pt>
                <c:pt idx="2296">
                  <c:v>51.919999999999</c:v>
                </c:pt>
                <c:pt idx="2297">
                  <c:v>51.939999999999003</c:v>
                </c:pt>
                <c:pt idx="2298">
                  <c:v>51.959999999998999</c:v>
                </c:pt>
                <c:pt idx="2299">
                  <c:v>51.979999999999002</c:v>
                </c:pt>
                <c:pt idx="2300">
                  <c:v>51.999999999998998</c:v>
                </c:pt>
                <c:pt idx="2301">
                  <c:v>52.019999999999001</c:v>
                </c:pt>
                <c:pt idx="2302">
                  <c:v>52.039999999998997</c:v>
                </c:pt>
                <c:pt idx="2303">
                  <c:v>52.059999999999</c:v>
                </c:pt>
                <c:pt idx="2304">
                  <c:v>52.079999999999004</c:v>
                </c:pt>
                <c:pt idx="2305">
                  <c:v>52.099999999999</c:v>
                </c:pt>
                <c:pt idx="2306">
                  <c:v>52.119999999999003</c:v>
                </c:pt>
                <c:pt idx="2307">
                  <c:v>52.139999999998999</c:v>
                </c:pt>
                <c:pt idx="2308">
                  <c:v>52.159999999999002</c:v>
                </c:pt>
                <c:pt idx="2309">
                  <c:v>52.179999999998998</c:v>
                </c:pt>
                <c:pt idx="2310">
                  <c:v>52.199999999999001</c:v>
                </c:pt>
                <c:pt idx="2311">
                  <c:v>52.219999999998997</c:v>
                </c:pt>
                <c:pt idx="2312">
                  <c:v>52.239999999999</c:v>
                </c:pt>
                <c:pt idx="2313">
                  <c:v>52.259999999999003</c:v>
                </c:pt>
                <c:pt idx="2314">
                  <c:v>52.279999999998999</c:v>
                </c:pt>
                <c:pt idx="2315">
                  <c:v>52.299999999999002</c:v>
                </c:pt>
                <c:pt idx="2316">
                  <c:v>52.319999999998998</c:v>
                </c:pt>
                <c:pt idx="2317">
                  <c:v>52.339999999999002</c:v>
                </c:pt>
                <c:pt idx="2318">
                  <c:v>52.359999999998998</c:v>
                </c:pt>
                <c:pt idx="2319">
                  <c:v>52.379999999999001</c:v>
                </c:pt>
                <c:pt idx="2320">
                  <c:v>52.399999999998997</c:v>
                </c:pt>
                <c:pt idx="2321">
                  <c:v>52.419999999999</c:v>
                </c:pt>
                <c:pt idx="2322">
                  <c:v>52.439999999999003</c:v>
                </c:pt>
                <c:pt idx="2323">
                  <c:v>52.459999999998999</c:v>
                </c:pt>
                <c:pt idx="2324">
                  <c:v>52.479999999999002</c:v>
                </c:pt>
                <c:pt idx="2325">
                  <c:v>52.499999999998998</c:v>
                </c:pt>
                <c:pt idx="2326">
                  <c:v>52.519999999999001</c:v>
                </c:pt>
                <c:pt idx="2327">
                  <c:v>52.539999999998997</c:v>
                </c:pt>
                <c:pt idx="2328">
                  <c:v>52.559999999999</c:v>
                </c:pt>
                <c:pt idx="2329">
                  <c:v>52.579999999999004</c:v>
                </c:pt>
                <c:pt idx="2330">
                  <c:v>52.599999999999</c:v>
                </c:pt>
                <c:pt idx="2331">
                  <c:v>52.619999999999003</c:v>
                </c:pt>
                <c:pt idx="2332">
                  <c:v>52.639999999998999</c:v>
                </c:pt>
                <c:pt idx="2333">
                  <c:v>52.659999999999002</c:v>
                </c:pt>
                <c:pt idx="2334">
                  <c:v>52.679999999998998</c:v>
                </c:pt>
                <c:pt idx="2335">
                  <c:v>52.699999999999001</c:v>
                </c:pt>
                <c:pt idx="2336">
                  <c:v>52.719999999998997</c:v>
                </c:pt>
                <c:pt idx="2337">
                  <c:v>52.739999999999</c:v>
                </c:pt>
                <c:pt idx="2338">
                  <c:v>52.759999999999003</c:v>
                </c:pt>
                <c:pt idx="2339">
                  <c:v>52.779999999998999</c:v>
                </c:pt>
                <c:pt idx="2340">
                  <c:v>52.799999999999002</c:v>
                </c:pt>
                <c:pt idx="2341">
                  <c:v>52.819999999998998</c:v>
                </c:pt>
                <c:pt idx="2342">
                  <c:v>52.839999999999002</c:v>
                </c:pt>
                <c:pt idx="2343">
                  <c:v>52.859999999998998</c:v>
                </c:pt>
                <c:pt idx="2344">
                  <c:v>52.879999999999001</c:v>
                </c:pt>
                <c:pt idx="2345">
                  <c:v>52.899999999998997</c:v>
                </c:pt>
                <c:pt idx="2346">
                  <c:v>52.919999999999</c:v>
                </c:pt>
                <c:pt idx="2347">
                  <c:v>52.939999999999003</c:v>
                </c:pt>
                <c:pt idx="2348">
                  <c:v>52.959999999998999</c:v>
                </c:pt>
                <c:pt idx="2349">
                  <c:v>52.979999999999002</c:v>
                </c:pt>
                <c:pt idx="2350">
                  <c:v>52.999999999998998</c:v>
                </c:pt>
                <c:pt idx="2351">
                  <c:v>53.019999999999001</c:v>
                </c:pt>
                <c:pt idx="2352">
                  <c:v>53.039999999998997</c:v>
                </c:pt>
                <c:pt idx="2353">
                  <c:v>53.059999999999</c:v>
                </c:pt>
                <c:pt idx="2354">
                  <c:v>53.079999999999004</c:v>
                </c:pt>
                <c:pt idx="2355">
                  <c:v>53.099999999999</c:v>
                </c:pt>
                <c:pt idx="2356">
                  <c:v>53.119999999999003</c:v>
                </c:pt>
                <c:pt idx="2357">
                  <c:v>53.139999999998999</c:v>
                </c:pt>
                <c:pt idx="2358">
                  <c:v>53.159999999999002</c:v>
                </c:pt>
                <c:pt idx="2359">
                  <c:v>53.179999999998998</c:v>
                </c:pt>
                <c:pt idx="2360">
                  <c:v>53.199999999999001</c:v>
                </c:pt>
                <c:pt idx="2361">
                  <c:v>53.219999999998997</c:v>
                </c:pt>
                <c:pt idx="2362">
                  <c:v>53.239999999999</c:v>
                </c:pt>
                <c:pt idx="2363">
                  <c:v>53.259999999999003</c:v>
                </c:pt>
                <c:pt idx="2364">
                  <c:v>53.279999999998999</c:v>
                </c:pt>
                <c:pt idx="2365">
                  <c:v>53.299999999999002</c:v>
                </c:pt>
                <c:pt idx="2366">
                  <c:v>53.319999999998998</c:v>
                </c:pt>
                <c:pt idx="2367">
                  <c:v>53.339999999999002</c:v>
                </c:pt>
                <c:pt idx="2368">
                  <c:v>53.359999999998998</c:v>
                </c:pt>
                <c:pt idx="2369">
                  <c:v>53.379999999999001</c:v>
                </c:pt>
                <c:pt idx="2370">
                  <c:v>53.399999999998997</c:v>
                </c:pt>
                <c:pt idx="2371">
                  <c:v>53.419999999999</c:v>
                </c:pt>
                <c:pt idx="2372">
                  <c:v>53.439999999999003</c:v>
                </c:pt>
                <c:pt idx="2373">
                  <c:v>53.459999999998999</c:v>
                </c:pt>
                <c:pt idx="2374">
                  <c:v>53.479999999999002</c:v>
                </c:pt>
                <c:pt idx="2375">
                  <c:v>53.499999999998998</c:v>
                </c:pt>
                <c:pt idx="2376">
                  <c:v>53.519999999999001</c:v>
                </c:pt>
                <c:pt idx="2377">
                  <c:v>53.539999999998997</c:v>
                </c:pt>
                <c:pt idx="2378">
                  <c:v>53.559999999999</c:v>
                </c:pt>
                <c:pt idx="2379">
                  <c:v>53.579999999999004</c:v>
                </c:pt>
                <c:pt idx="2380">
                  <c:v>53.599999999999</c:v>
                </c:pt>
                <c:pt idx="2381">
                  <c:v>53.619999999999003</c:v>
                </c:pt>
                <c:pt idx="2382">
                  <c:v>53.639999999998999</c:v>
                </c:pt>
                <c:pt idx="2383">
                  <c:v>53.659999999999002</c:v>
                </c:pt>
                <c:pt idx="2384">
                  <c:v>53.679999999998998</c:v>
                </c:pt>
                <c:pt idx="2385">
                  <c:v>53.699999999999001</c:v>
                </c:pt>
                <c:pt idx="2386">
                  <c:v>53.719999999998997</c:v>
                </c:pt>
                <c:pt idx="2387">
                  <c:v>53.739999999999</c:v>
                </c:pt>
                <c:pt idx="2388">
                  <c:v>53.759999999999003</c:v>
                </c:pt>
                <c:pt idx="2389">
                  <c:v>53.779999999998999</c:v>
                </c:pt>
                <c:pt idx="2390">
                  <c:v>53.799999999999002</c:v>
                </c:pt>
                <c:pt idx="2391">
                  <c:v>53.819999999998998</c:v>
                </c:pt>
                <c:pt idx="2392">
                  <c:v>53.839999999999002</c:v>
                </c:pt>
                <c:pt idx="2393">
                  <c:v>53.859999999998998</c:v>
                </c:pt>
                <c:pt idx="2394">
                  <c:v>53.879999999999001</c:v>
                </c:pt>
                <c:pt idx="2395">
                  <c:v>53.899999999998997</c:v>
                </c:pt>
                <c:pt idx="2396">
                  <c:v>53.919999999999</c:v>
                </c:pt>
                <c:pt idx="2397">
                  <c:v>53.939999999999003</c:v>
                </c:pt>
                <c:pt idx="2398">
                  <c:v>53.959999999998999</c:v>
                </c:pt>
                <c:pt idx="2399">
                  <c:v>53.979999999999002</c:v>
                </c:pt>
                <c:pt idx="2400">
                  <c:v>53.999999999998998</c:v>
                </c:pt>
                <c:pt idx="2401">
                  <c:v>54.019999999999001</c:v>
                </c:pt>
                <c:pt idx="2402">
                  <c:v>54.039999999998997</c:v>
                </c:pt>
                <c:pt idx="2403">
                  <c:v>54.059999999999</c:v>
                </c:pt>
                <c:pt idx="2404">
                  <c:v>54.079999999999004</c:v>
                </c:pt>
                <c:pt idx="2405">
                  <c:v>54.099999999999</c:v>
                </c:pt>
                <c:pt idx="2406">
                  <c:v>54.119999999999003</c:v>
                </c:pt>
                <c:pt idx="2407">
                  <c:v>54.139999999998999</c:v>
                </c:pt>
                <c:pt idx="2408">
                  <c:v>54.159999999999002</c:v>
                </c:pt>
                <c:pt idx="2409">
                  <c:v>54.179999999998998</c:v>
                </c:pt>
                <c:pt idx="2410">
                  <c:v>54.199999999999001</c:v>
                </c:pt>
                <c:pt idx="2411">
                  <c:v>54.219999999998997</c:v>
                </c:pt>
                <c:pt idx="2412">
                  <c:v>54.239999999999</c:v>
                </c:pt>
                <c:pt idx="2413">
                  <c:v>54.259999999999003</c:v>
                </c:pt>
                <c:pt idx="2414">
                  <c:v>54.279999999998999</c:v>
                </c:pt>
                <c:pt idx="2415">
                  <c:v>54.299999999999002</c:v>
                </c:pt>
                <c:pt idx="2416">
                  <c:v>54.319999999998998</c:v>
                </c:pt>
                <c:pt idx="2417">
                  <c:v>54.339999999999002</c:v>
                </c:pt>
                <c:pt idx="2418">
                  <c:v>54.359999999998998</c:v>
                </c:pt>
                <c:pt idx="2419">
                  <c:v>54.379999999999001</c:v>
                </c:pt>
                <c:pt idx="2420">
                  <c:v>54.399999999998997</c:v>
                </c:pt>
                <c:pt idx="2421">
                  <c:v>54.419999999999</c:v>
                </c:pt>
                <c:pt idx="2422">
                  <c:v>54.439999999999003</c:v>
                </c:pt>
                <c:pt idx="2423">
                  <c:v>54.459999999998999</c:v>
                </c:pt>
                <c:pt idx="2424">
                  <c:v>54.479999999999002</c:v>
                </c:pt>
                <c:pt idx="2425">
                  <c:v>54.499999999998998</c:v>
                </c:pt>
                <c:pt idx="2426">
                  <c:v>54.519999999999001</c:v>
                </c:pt>
                <c:pt idx="2427">
                  <c:v>54.539999999998997</c:v>
                </c:pt>
                <c:pt idx="2428">
                  <c:v>54.559999999999</c:v>
                </c:pt>
                <c:pt idx="2429">
                  <c:v>54.579999999999004</c:v>
                </c:pt>
                <c:pt idx="2430">
                  <c:v>54.599999999999</c:v>
                </c:pt>
                <c:pt idx="2431">
                  <c:v>54.619999999999003</c:v>
                </c:pt>
                <c:pt idx="2432">
                  <c:v>54.639999999998999</c:v>
                </c:pt>
                <c:pt idx="2433">
                  <c:v>54.659999999999002</c:v>
                </c:pt>
                <c:pt idx="2434">
                  <c:v>54.679999999998998</c:v>
                </c:pt>
                <c:pt idx="2435">
                  <c:v>54.699999999999001</c:v>
                </c:pt>
                <c:pt idx="2436">
                  <c:v>54.719999999998997</c:v>
                </c:pt>
                <c:pt idx="2437">
                  <c:v>54.739999999999</c:v>
                </c:pt>
                <c:pt idx="2438">
                  <c:v>54.759999999999003</c:v>
                </c:pt>
                <c:pt idx="2439">
                  <c:v>54.779999999998999</c:v>
                </c:pt>
                <c:pt idx="2440">
                  <c:v>54.799999999999002</c:v>
                </c:pt>
                <c:pt idx="2441">
                  <c:v>54.819999999998998</c:v>
                </c:pt>
                <c:pt idx="2442">
                  <c:v>54.839999999999002</c:v>
                </c:pt>
                <c:pt idx="2443">
                  <c:v>54.859999999998998</c:v>
                </c:pt>
                <c:pt idx="2444">
                  <c:v>54.879999999999001</c:v>
                </c:pt>
                <c:pt idx="2445">
                  <c:v>54.899999999998997</c:v>
                </c:pt>
                <c:pt idx="2446">
                  <c:v>54.919999999999</c:v>
                </c:pt>
                <c:pt idx="2447">
                  <c:v>54.939999999999003</c:v>
                </c:pt>
                <c:pt idx="2448">
                  <c:v>54.959999999998999</c:v>
                </c:pt>
                <c:pt idx="2449">
                  <c:v>54.979999999999002</c:v>
                </c:pt>
                <c:pt idx="2450">
                  <c:v>54.999999999998998</c:v>
                </c:pt>
                <c:pt idx="2451">
                  <c:v>55.019999999999001</c:v>
                </c:pt>
                <c:pt idx="2452">
                  <c:v>55.039999999998997</c:v>
                </c:pt>
                <c:pt idx="2453">
                  <c:v>55.059999999999</c:v>
                </c:pt>
                <c:pt idx="2454">
                  <c:v>55.079999999999004</c:v>
                </c:pt>
                <c:pt idx="2455">
                  <c:v>55.099999999999</c:v>
                </c:pt>
                <c:pt idx="2456">
                  <c:v>55.119999999999003</c:v>
                </c:pt>
                <c:pt idx="2457">
                  <c:v>55.139999999998899</c:v>
                </c:pt>
                <c:pt idx="2458">
                  <c:v>55.159999999999002</c:v>
                </c:pt>
                <c:pt idx="2459">
                  <c:v>55.179999999998998</c:v>
                </c:pt>
                <c:pt idx="2460">
                  <c:v>55.199999999999001</c:v>
                </c:pt>
                <c:pt idx="2461">
                  <c:v>55.219999999998898</c:v>
                </c:pt>
                <c:pt idx="2462">
                  <c:v>55.239999999999</c:v>
                </c:pt>
                <c:pt idx="2463">
                  <c:v>55.259999999999003</c:v>
                </c:pt>
                <c:pt idx="2464">
                  <c:v>55.2799999999989</c:v>
                </c:pt>
                <c:pt idx="2465">
                  <c:v>55.299999999998903</c:v>
                </c:pt>
                <c:pt idx="2466">
                  <c:v>55.319999999998899</c:v>
                </c:pt>
                <c:pt idx="2467">
                  <c:v>55.339999999999002</c:v>
                </c:pt>
                <c:pt idx="2468">
                  <c:v>55.359999999998898</c:v>
                </c:pt>
                <c:pt idx="2469">
                  <c:v>55.379999999998901</c:v>
                </c:pt>
                <c:pt idx="2470">
                  <c:v>55.399999999998897</c:v>
                </c:pt>
                <c:pt idx="2471">
                  <c:v>55.419999999999</c:v>
                </c:pt>
                <c:pt idx="2472">
                  <c:v>55.439999999998903</c:v>
                </c:pt>
                <c:pt idx="2473">
                  <c:v>55.4599999999989</c:v>
                </c:pt>
                <c:pt idx="2474">
                  <c:v>55.479999999998903</c:v>
                </c:pt>
                <c:pt idx="2475">
                  <c:v>55.499999999998899</c:v>
                </c:pt>
                <c:pt idx="2476">
                  <c:v>55.519999999998902</c:v>
                </c:pt>
                <c:pt idx="2477">
                  <c:v>55.539999999998898</c:v>
                </c:pt>
                <c:pt idx="2478">
                  <c:v>55.559999999998901</c:v>
                </c:pt>
                <c:pt idx="2479">
                  <c:v>55.579999999998897</c:v>
                </c:pt>
                <c:pt idx="2480">
                  <c:v>55.5999999999989</c:v>
                </c:pt>
                <c:pt idx="2481">
                  <c:v>55.619999999998903</c:v>
                </c:pt>
                <c:pt idx="2482">
                  <c:v>55.639999999998899</c:v>
                </c:pt>
                <c:pt idx="2483">
                  <c:v>55.659999999998902</c:v>
                </c:pt>
                <c:pt idx="2484">
                  <c:v>55.679999999998898</c:v>
                </c:pt>
                <c:pt idx="2485">
                  <c:v>55.699999999998902</c:v>
                </c:pt>
                <c:pt idx="2486">
                  <c:v>55.719999999998898</c:v>
                </c:pt>
                <c:pt idx="2487">
                  <c:v>55.739999999998901</c:v>
                </c:pt>
                <c:pt idx="2488">
                  <c:v>55.759999999998897</c:v>
                </c:pt>
                <c:pt idx="2489">
                  <c:v>55.7799999999989</c:v>
                </c:pt>
                <c:pt idx="2490">
                  <c:v>55.799999999998903</c:v>
                </c:pt>
                <c:pt idx="2491">
                  <c:v>55.819999999998899</c:v>
                </c:pt>
                <c:pt idx="2492">
                  <c:v>55.839999999998902</c:v>
                </c:pt>
                <c:pt idx="2493">
                  <c:v>55.859999999998898</c:v>
                </c:pt>
                <c:pt idx="2494">
                  <c:v>55.879999999998901</c:v>
                </c:pt>
                <c:pt idx="2495">
                  <c:v>55.899999999998897</c:v>
                </c:pt>
                <c:pt idx="2496">
                  <c:v>55.9199999999989</c:v>
                </c:pt>
                <c:pt idx="2497">
                  <c:v>55.939999999998903</c:v>
                </c:pt>
                <c:pt idx="2498">
                  <c:v>55.9599999999989</c:v>
                </c:pt>
                <c:pt idx="2499">
                  <c:v>55.979999999998903</c:v>
                </c:pt>
                <c:pt idx="2500">
                  <c:v>55.999999999998899</c:v>
                </c:pt>
                <c:pt idx="2501">
                  <c:v>56.019999999998902</c:v>
                </c:pt>
                <c:pt idx="2502">
                  <c:v>56.039999999998898</c:v>
                </c:pt>
                <c:pt idx="2503">
                  <c:v>56.059999999998901</c:v>
                </c:pt>
                <c:pt idx="2504">
                  <c:v>56.079999999998897</c:v>
                </c:pt>
                <c:pt idx="2505">
                  <c:v>56.0999999999989</c:v>
                </c:pt>
                <c:pt idx="2506">
                  <c:v>56.119999999998903</c:v>
                </c:pt>
                <c:pt idx="2507">
                  <c:v>56.139999999998899</c:v>
                </c:pt>
                <c:pt idx="2508">
                  <c:v>56.159999999998902</c:v>
                </c:pt>
                <c:pt idx="2509">
                  <c:v>56.179999999998898</c:v>
                </c:pt>
                <c:pt idx="2510">
                  <c:v>56.199999999998902</c:v>
                </c:pt>
                <c:pt idx="2511">
                  <c:v>56.219999999998898</c:v>
                </c:pt>
                <c:pt idx="2512">
                  <c:v>56.239999999998901</c:v>
                </c:pt>
                <c:pt idx="2513">
                  <c:v>56.259999999998897</c:v>
                </c:pt>
                <c:pt idx="2514">
                  <c:v>56.2799999999989</c:v>
                </c:pt>
                <c:pt idx="2515">
                  <c:v>56.299999999998903</c:v>
                </c:pt>
                <c:pt idx="2516">
                  <c:v>56.319999999998899</c:v>
                </c:pt>
                <c:pt idx="2517">
                  <c:v>56.339999999998902</c:v>
                </c:pt>
                <c:pt idx="2518">
                  <c:v>56.359999999998898</c:v>
                </c:pt>
                <c:pt idx="2519">
                  <c:v>56.379999999998901</c:v>
                </c:pt>
                <c:pt idx="2520">
                  <c:v>56.399999999998897</c:v>
                </c:pt>
                <c:pt idx="2521">
                  <c:v>56.4199999999989</c:v>
                </c:pt>
                <c:pt idx="2522">
                  <c:v>56.439999999998903</c:v>
                </c:pt>
                <c:pt idx="2523">
                  <c:v>56.4599999999989</c:v>
                </c:pt>
                <c:pt idx="2524">
                  <c:v>56.479999999998903</c:v>
                </c:pt>
                <c:pt idx="2525">
                  <c:v>56.499999999998899</c:v>
                </c:pt>
                <c:pt idx="2526">
                  <c:v>56.519999999998902</c:v>
                </c:pt>
                <c:pt idx="2527">
                  <c:v>56.539999999998898</c:v>
                </c:pt>
                <c:pt idx="2528">
                  <c:v>56.559999999998901</c:v>
                </c:pt>
                <c:pt idx="2529">
                  <c:v>56.579999999998897</c:v>
                </c:pt>
                <c:pt idx="2530">
                  <c:v>56.5999999999989</c:v>
                </c:pt>
                <c:pt idx="2531">
                  <c:v>56.619999999998903</c:v>
                </c:pt>
                <c:pt idx="2532">
                  <c:v>56.639999999998899</c:v>
                </c:pt>
                <c:pt idx="2533">
                  <c:v>56.659999999998902</c:v>
                </c:pt>
                <c:pt idx="2534">
                  <c:v>56.679999999998898</c:v>
                </c:pt>
                <c:pt idx="2535">
                  <c:v>56.699999999998902</c:v>
                </c:pt>
                <c:pt idx="2536">
                  <c:v>56.719999999998898</c:v>
                </c:pt>
                <c:pt idx="2537">
                  <c:v>56.739999999998901</c:v>
                </c:pt>
                <c:pt idx="2538">
                  <c:v>56.759999999998897</c:v>
                </c:pt>
                <c:pt idx="2539">
                  <c:v>56.7799999999989</c:v>
                </c:pt>
                <c:pt idx="2540">
                  <c:v>56.799999999998903</c:v>
                </c:pt>
                <c:pt idx="2541">
                  <c:v>56.819999999998899</c:v>
                </c:pt>
                <c:pt idx="2542">
                  <c:v>56.839999999998902</c:v>
                </c:pt>
                <c:pt idx="2543">
                  <c:v>56.859999999998898</c:v>
                </c:pt>
                <c:pt idx="2544">
                  <c:v>56.879999999998901</c:v>
                </c:pt>
                <c:pt idx="2545">
                  <c:v>56.899999999998897</c:v>
                </c:pt>
                <c:pt idx="2546">
                  <c:v>56.9199999999989</c:v>
                </c:pt>
                <c:pt idx="2547">
                  <c:v>56.939999999998903</c:v>
                </c:pt>
                <c:pt idx="2548">
                  <c:v>56.9599999999989</c:v>
                </c:pt>
                <c:pt idx="2549">
                  <c:v>56.979999999998903</c:v>
                </c:pt>
                <c:pt idx="2550">
                  <c:v>56.999999999998899</c:v>
                </c:pt>
                <c:pt idx="2551">
                  <c:v>57.019999999998902</c:v>
                </c:pt>
                <c:pt idx="2552">
                  <c:v>57.039999999998898</c:v>
                </c:pt>
                <c:pt idx="2553">
                  <c:v>57.059999999998901</c:v>
                </c:pt>
                <c:pt idx="2554">
                  <c:v>57.079999999998897</c:v>
                </c:pt>
                <c:pt idx="2555">
                  <c:v>57.0999999999989</c:v>
                </c:pt>
                <c:pt idx="2556">
                  <c:v>57.119999999998903</c:v>
                </c:pt>
                <c:pt idx="2557">
                  <c:v>57.139999999998899</c:v>
                </c:pt>
                <c:pt idx="2558">
                  <c:v>57.159999999998902</c:v>
                </c:pt>
                <c:pt idx="2559">
                  <c:v>57.179999999998898</c:v>
                </c:pt>
                <c:pt idx="2560">
                  <c:v>57.199999999998902</c:v>
                </c:pt>
                <c:pt idx="2561">
                  <c:v>57.219999999998898</c:v>
                </c:pt>
                <c:pt idx="2562">
                  <c:v>57.239999999998901</c:v>
                </c:pt>
                <c:pt idx="2563">
                  <c:v>57.259999999998897</c:v>
                </c:pt>
                <c:pt idx="2564">
                  <c:v>57.2799999999989</c:v>
                </c:pt>
                <c:pt idx="2565">
                  <c:v>57.299999999998903</c:v>
                </c:pt>
                <c:pt idx="2566">
                  <c:v>57.319999999998899</c:v>
                </c:pt>
                <c:pt idx="2567">
                  <c:v>57.339999999998902</c:v>
                </c:pt>
                <c:pt idx="2568">
                  <c:v>57.359999999998898</c:v>
                </c:pt>
                <c:pt idx="2569">
                  <c:v>57.379999999998901</c:v>
                </c:pt>
                <c:pt idx="2570">
                  <c:v>57.399999999998897</c:v>
                </c:pt>
                <c:pt idx="2571">
                  <c:v>57.4199999999989</c:v>
                </c:pt>
                <c:pt idx="2572">
                  <c:v>57.439999999998903</c:v>
                </c:pt>
                <c:pt idx="2573">
                  <c:v>57.4599999999989</c:v>
                </c:pt>
                <c:pt idx="2574">
                  <c:v>57.479999999998903</c:v>
                </c:pt>
                <c:pt idx="2575">
                  <c:v>57.499999999998899</c:v>
                </c:pt>
                <c:pt idx="2576">
                  <c:v>57.519999999998902</c:v>
                </c:pt>
                <c:pt idx="2577">
                  <c:v>57.539999999998898</c:v>
                </c:pt>
                <c:pt idx="2578">
                  <c:v>57.559999999998901</c:v>
                </c:pt>
                <c:pt idx="2579">
                  <c:v>57.579999999998897</c:v>
                </c:pt>
                <c:pt idx="2580">
                  <c:v>57.5999999999989</c:v>
                </c:pt>
                <c:pt idx="2581">
                  <c:v>57.619999999998903</c:v>
                </c:pt>
                <c:pt idx="2582">
                  <c:v>57.639999999998899</c:v>
                </c:pt>
                <c:pt idx="2583">
                  <c:v>57.659999999998902</c:v>
                </c:pt>
                <c:pt idx="2584">
                  <c:v>57.679999999998898</c:v>
                </c:pt>
                <c:pt idx="2585">
                  <c:v>57.699999999998902</c:v>
                </c:pt>
                <c:pt idx="2586">
                  <c:v>57.719999999998898</c:v>
                </c:pt>
                <c:pt idx="2587">
                  <c:v>57.739999999998901</c:v>
                </c:pt>
                <c:pt idx="2588">
                  <c:v>57.759999999998897</c:v>
                </c:pt>
                <c:pt idx="2589">
                  <c:v>57.7799999999989</c:v>
                </c:pt>
                <c:pt idx="2590">
                  <c:v>57.799999999998903</c:v>
                </c:pt>
                <c:pt idx="2591">
                  <c:v>57.819999999998899</c:v>
                </c:pt>
                <c:pt idx="2592">
                  <c:v>57.839999999998902</c:v>
                </c:pt>
                <c:pt idx="2593">
                  <c:v>57.859999999998898</c:v>
                </c:pt>
                <c:pt idx="2594">
                  <c:v>57.879999999998901</c:v>
                </c:pt>
                <c:pt idx="2595">
                  <c:v>57.899999999998897</c:v>
                </c:pt>
                <c:pt idx="2596">
                  <c:v>57.9199999999989</c:v>
                </c:pt>
                <c:pt idx="2597">
                  <c:v>57.939999999998903</c:v>
                </c:pt>
                <c:pt idx="2598">
                  <c:v>57.9599999999989</c:v>
                </c:pt>
                <c:pt idx="2599">
                  <c:v>57.979999999998903</c:v>
                </c:pt>
                <c:pt idx="2600">
                  <c:v>57.999999999998899</c:v>
                </c:pt>
                <c:pt idx="2601">
                  <c:v>58.019999999998902</c:v>
                </c:pt>
                <c:pt idx="2602">
                  <c:v>58.039999999998898</c:v>
                </c:pt>
                <c:pt idx="2603">
                  <c:v>58.059999999998901</c:v>
                </c:pt>
                <c:pt idx="2604">
                  <c:v>58.079999999998897</c:v>
                </c:pt>
                <c:pt idx="2605">
                  <c:v>58.0999999999989</c:v>
                </c:pt>
                <c:pt idx="2606">
                  <c:v>58.119999999998903</c:v>
                </c:pt>
                <c:pt idx="2607">
                  <c:v>58.139999999998899</c:v>
                </c:pt>
                <c:pt idx="2608">
                  <c:v>58.159999999998902</c:v>
                </c:pt>
                <c:pt idx="2609">
                  <c:v>58.179999999998898</c:v>
                </c:pt>
                <c:pt idx="2610">
                  <c:v>58.199999999998902</c:v>
                </c:pt>
                <c:pt idx="2611">
                  <c:v>58.219999999998898</c:v>
                </c:pt>
                <c:pt idx="2612">
                  <c:v>58.239999999998901</c:v>
                </c:pt>
                <c:pt idx="2613">
                  <c:v>58.259999999998897</c:v>
                </c:pt>
                <c:pt idx="2614">
                  <c:v>58.2799999999989</c:v>
                </c:pt>
                <c:pt idx="2615">
                  <c:v>58.299999999998903</c:v>
                </c:pt>
                <c:pt idx="2616">
                  <c:v>58.319999999998899</c:v>
                </c:pt>
                <c:pt idx="2617">
                  <c:v>58.339999999998902</c:v>
                </c:pt>
                <c:pt idx="2618">
                  <c:v>58.359999999998898</c:v>
                </c:pt>
                <c:pt idx="2619">
                  <c:v>58.379999999998901</c:v>
                </c:pt>
                <c:pt idx="2620">
                  <c:v>58.399999999998897</c:v>
                </c:pt>
                <c:pt idx="2621">
                  <c:v>58.4199999999989</c:v>
                </c:pt>
                <c:pt idx="2622">
                  <c:v>58.439999999998903</c:v>
                </c:pt>
                <c:pt idx="2623">
                  <c:v>58.4599999999989</c:v>
                </c:pt>
                <c:pt idx="2624">
                  <c:v>58.479999999998903</c:v>
                </c:pt>
                <c:pt idx="2625">
                  <c:v>58.499999999998899</c:v>
                </c:pt>
                <c:pt idx="2626">
                  <c:v>58.519999999998902</c:v>
                </c:pt>
                <c:pt idx="2627">
                  <c:v>58.539999999998898</c:v>
                </c:pt>
                <c:pt idx="2628">
                  <c:v>58.559999999998901</c:v>
                </c:pt>
                <c:pt idx="2629">
                  <c:v>58.579999999998897</c:v>
                </c:pt>
                <c:pt idx="2630">
                  <c:v>58.5999999999989</c:v>
                </c:pt>
                <c:pt idx="2631">
                  <c:v>58.619999999998903</c:v>
                </c:pt>
                <c:pt idx="2632">
                  <c:v>58.639999999998899</c:v>
                </c:pt>
                <c:pt idx="2633">
                  <c:v>58.659999999998902</c:v>
                </c:pt>
                <c:pt idx="2634">
                  <c:v>58.679999999998898</c:v>
                </c:pt>
                <c:pt idx="2635">
                  <c:v>58.699999999998902</c:v>
                </c:pt>
                <c:pt idx="2636">
                  <c:v>58.719999999998898</c:v>
                </c:pt>
                <c:pt idx="2637">
                  <c:v>58.739999999998901</c:v>
                </c:pt>
                <c:pt idx="2638">
                  <c:v>58.759999999998897</c:v>
                </c:pt>
                <c:pt idx="2639">
                  <c:v>58.7799999999989</c:v>
                </c:pt>
                <c:pt idx="2640">
                  <c:v>58.799999999998903</c:v>
                </c:pt>
                <c:pt idx="2641">
                  <c:v>58.819999999998899</c:v>
                </c:pt>
                <c:pt idx="2642">
                  <c:v>58.839999999998902</c:v>
                </c:pt>
                <c:pt idx="2643">
                  <c:v>58.859999999998898</c:v>
                </c:pt>
                <c:pt idx="2644">
                  <c:v>58.879999999998901</c:v>
                </c:pt>
                <c:pt idx="2645">
                  <c:v>58.899999999998897</c:v>
                </c:pt>
                <c:pt idx="2646">
                  <c:v>58.9199999999989</c:v>
                </c:pt>
                <c:pt idx="2647">
                  <c:v>58.939999999998903</c:v>
                </c:pt>
                <c:pt idx="2648">
                  <c:v>58.9599999999989</c:v>
                </c:pt>
                <c:pt idx="2649">
                  <c:v>58.979999999998903</c:v>
                </c:pt>
                <c:pt idx="2650">
                  <c:v>58.999999999998899</c:v>
                </c:pt>
                <c:pt idx="2651">
                  <c:v>59.019999999998902</c:v>
                </c:pt>
                <c:pt idx="2652">
                  <c:v>59.039999999998898</c:v>
                </c:pt>
                <c:pt idx="2653">
                  <c:v>59.059999999998901</c:v>
                </c:pt>
                <c:pt idx="2654">
                  <c:v>59.079999999998897</c:v>
                </c:pt>
                <c:pt idx="2655">
                  <c:v>59.0999999999989</c:v>
                </c:pt>
                <c:pt idx="2656">
                  <c:v>59.119999999998903</c:v>
                </c:pt>
                <c:pt idx="2657">
                  <c:v>59.139999999998899</c:v>
                </c:pt>
                <c:pt idx="2658">
                  <c:v>59.159999999998902</c:v>
                </c:pt>
                <c:pt idx="2659">
                  <c:v>59.179999999998898</c:v>
                </c:pt>
                <c:pt idx="2660">
                  <c:v>59.199999999998902</c:v>
                </c:pt>
                <c:pt idx="2661">
                  <c:v>59.219999999998898</c:v>
                </c:pt>
                <c:pt idx="2662">
                  <c:v>59.239999999998901</c:v>
                </c:pt>
                <c:pt idx="2663">
                  <c:v>59.259999999998897</c:v>
                </c:pt>
                <c:pt idx="2664">
                  <c:v>59.2799999999989</c:v>
                </c:pt>
                <c:pt idx="2665">
                  <c:v>59.299999999998903</c:v>
                </c:pt>
                <c:pt idx="2666">
                  <c:v>59.319999999998899</c:v>
                </c:pt>
                <c:pt idx="2667">
                  <c:v>59.339999999998902</c:v>
                </c:pt>
                <c:pt idx="2668">
                  <c:v>59.359999999998898</c:v>
                </c:pt>
                <c:pt idx="2669">
                  <c:v>59.379999999998901</c:v>
                </c:pt>
                <c:pt idx="2670">
                  <c:v>59.399999999998897</c:v>
                </c:pt>
                <c:pt idx="2671">
                  <c:v>59.4199999999989</c:v>
                </c:pt>
                <c:pt idx="2672">
                  <c:v>59.439999999998903</c:v>
                </c:pt>
                <c:pt idx="2673">
                  <c:v>59.4599999999989</c:v>
                </c:pt>
                <c:pt idx="2674">
                  <c:v>59.479999999998903</c:v>
                </c:pt>
                <c:pt idx="2675">
                  <c:v>59.499999999998899</c:v>
                </c:pt>
                <c:pt idx="2676">
                  <c:v>59.519999999998902</c:v>
                </c:pt>
                <c:pt idx="2677">
                  <c:v>59.539999999998898</c:v>
                </c:pt>
                <c:pt idx="2678">
                  <c:v>59.559999999998901</c:v>
                </c:pt>
                <c:pt idx="2679">
                  <c:v>59.579999999998897</c:v>
                </c:pt>
                <c:pt idx="2680">
                  <c:v>59.5999999999989</c:v>
                </c:pt>
                <c:pt idx="2681">
                  <c:v>59.619999999998903</c:v>
                </c:pt>
                <c:pt idx="2682">
                  <c:v>59.639999999998899</c:v>
                </c:pt>
                <c:pt idx="2683">
                  <c:v>59.659999999998902</c:v>
                </c:pt>
                <c:pt idx="2684">
                  <c:v>59.679999999998898</c:v>
                </c:pt>
                <c:pt idx="2685">
                  <c:v>59.699999999998902</c:v>
                </c:pt>
                <c:pt idx="2686">
                  <c:v>59.719999999998898</c:v>
                </c:pt>
                <c:pt idx="2687">
                  <c:v>59.739999999998901</c:v>
                </c:pt>
                <c:pt idx="2688">
                  <c:v>59.759999999998897</c:v>
                </c:pt>
                <c:pt idx="2689">
                  <c:v>59.7799999999989</c:v>
                </c:pt>
                <c:pt idx="2690">
                  <c:v>59.799999999998903</c:v>
                </c:pt>
                <c:pt idx="2691">
                  <c:v>59.819999999998899</c:v>
                </c:pt>
                <c:pt idx="2692">
                  <c:v>59.839999999998902</c:v>
                </c:pt>
                <c:pt idx="2693">
                  <c:v>59.859999999998799</c:v>
                </c:pt>
                <c:pt idx="2694">
                  <c:v>59.879999999998901</c:v>
                </c:pt>
                <c:pt idx="2695">
                  <c:v>59.899999999998897</c:v>
                </c:pt>
                <c:pt idx="2696">
                  <c:v>59.9199999999989</c:v>
                </c:pt>
                <c:pt idx="2697">
                  <c:v>59.939999999998797</c:v>
                </c:pt>
                <c:pt idx="2698">
                  <c:v>59.9599999999988</c:v>
                </c:pt>
                <c:pt idx="2699">
                  <c:v>59.979999999998903</c:v>
                </c:pt>
                <c:pt idx="2700">
                  <c:v>59.999999999998799</c:v>
                </c:pt>
                <c:pt idx="2701">
                  <c:v>60.019999999998802</c:v>
                </c:pt>
                <c:pt idx="2702">
                  <c:v>60.039999999998798</c:v>
                </c:pt>
                <c:pt idx="2703">
                  <c:v>60.059999999998901</c:v>
                </c:pt>
                <c:pt idx="2704">
                  <c:v>60.079999999998797</c:v>
                </c:pt>
                <c:pt idx="2705">
                  <c:v>60.099999999998801</c:v>
                </c:pt>
                <c:pt idx="2706">
                  <c:v>60.119999999998797</c:v>
                </c:pt>
                <c:pt idx="2707">
                  <c:v>60.1399999999988</c:v>
                </c:pt>
                <c:pt idx="2708">
                  <c:v>60.159999999998803</c:v>
                </c:pt>
                <c:pt idx="2709">
                  <c:v>60.179999999998799</c:v>
                </c:pt>
                <c:pt idx="2710">
                  <c:v>60.199999999998802</c:v>
                </c:pt>
                <c:pt idx="2711">
                  <c:v>60.219999999998798</c:v>
                </c:pt>
                <c:pt idx="2712">
                  <c:v>60.239999999998801</c:v>
                </c:pt>
                <c:pt idx="2713">
                  <c:v>60.259999999998797</c:v>
                </c:pt>
                <c:pt idx="2714">
                  <c:v>60.2799999999988</c:v>
                </c:pt>
                <c:pt idx="2715">
                  <c:v>60.299999999998803</c:v>
                </c:pt>
                <c:pt idx="2716">
                  <c:v>60.319999999998799</c:v>
                </c:pt>
                <c:pt idx="2717">
                  <c:v>60.339999999998803</c:v>
                </c:pt>
                <c:pt idx="2718">
                  <c:v>60.359999999998799</c:v>
                </c:pt>
                <c:pt idx="2719">
                  <c:v>60.379999999998802</c:v>
                </c:pt>
                <c:pt idx="2720">
                  <c:v>60.399999999998798</c:v>
                </c:pt>
                <c:pt idx="2721">
                  <c:v>60.419999999998801</c:v>
                </c:pt>
                <c:pt idx="2722">
                  <c:v>60.439999999998797</c:v>
                </c:pt>
                <c:pt idx="2723">
                  <c:v>60.4599999999988</c:v>
                </c:pt>
                <c:pt idx="2724">
                  <c:v>60.479999999998803</c:v>
                </c:pt>
                <c:pt idx="2725">
                  <c:v>60.499999999998799</c:v>
                </c:pt>
                <c:pt idx="2726">
                  <c:v>60.519999999998802</c:v>
                </c:pt>
                <c:pt idx="2727">
                  <c:v>60.539999999998798</c:v>
                </c:pt>
                <c:pt idx="2728">
                  <c:v>60.559999999998801</c:v>
                </c:pt>
                <c:pt idx="2729">
                  <c:v>60.579999999998797</c:v>
                </c:pt>
                <c:pt idx="2730">
                  <c:v>60.599999999998801</c:v>
                </c:pt>
                <c:pt idx="2731">
                  <c:v>60.619999999998797</c:v>
                </c:pt>
                <c:pt idx="2732">
                  <c:v>60.6399999999988</c:v>
                </c:pt>
                <c:pt idx="2733">
                  <c:v>60.659999999998803</c:v>
                </c:pt>
                <c:pt idx="2734">
                  <c:v>60.679999999998799</c:v>
                </c:pt>
                <c:pt idx="2735">
                  <c:v>60.699999999998802</c:v>
                </c:pt>
                <c:pt idx="2736">
                  <c:v>60.719999999998798</c:v>
                </c:pt>
                <c:pt idx="2737">
                  <c:v>60.739999999998801</c:v>
                </c:pt>
                <c:pt idx="2738">
                  <c:v>60.759999999998797</c:v>
                </c:pt>
                <c:pt idx="2739">
                  <c:v>60.7799999999988</c:v>
                </c:pt>
                <c:pt idx="2740">
                  <c:v>60.799999999998803</c:v>
                </c:pt>
                <c:pt idx="2741">
                  <c:v>60.819999999998799</c:v>
                </c:pt>
                <c:pt idx="2742">
                  <c:v>60.839999999998803</c:v>
                </c:pt>
                <c:pt idx="2743">
                  <c:v>60.859999999998799</c:v>
                </c:pt>
                <c:pt idx="2744">
                  <c:v>60.879999999998802</c:v>
                </c:pt>
                <c:pt idx="2745">
                  <c:v>60.899999999998798</c:v>
                </c:pt>
                <c:pt idx="2746">
                  <c:v>60.919999999998801</c:v>
                </c:pt>
                <c:pt idx="2747">
                  <c:v>60.939999999998797</c:v>
                </c:pt>
                <c:pt idx="2748">
                  <c:v>60.9599999999988</c:v>
                </c:pt>
                <c:pt idx="2749">
                  <c:v>60.979999999998803</c:v>
                </c:pt>
                <c:pt idx="2750">
                  <c:v>60.999999999998799</c:v>
                </c:pt>
                <c:pt idx="2751">
                  <c:v>61.019999999998802</c:v>
                </c:pt>
                <c:pt idx="2752">
                  <c:v>61.039999999998798</c:v>
                </c:pt>
                <c:pt idx="2753">
                  <c:v>61.059999999998801</c:v>
                </c:pt>
                <c:pt idx="2754">
                  <c:v>61.079999999998797</c:v>
                </c:pt>
                <c:pt idx="2755">
                  <c:v>61.099999999998801</c:v>
                </c:pt>
                <c:pt idx="2756">
                  <c:v>61.119999999998797</c:v>
                </c:pt>
                <c:pt idx="2757">
                  <c:v>61.1399999999988</c:v>
                </c:pt>
                <c:pt idx="2758">
                  <c:v>61.159999999998803</c:v>
                </c:pt>
                <c:pt idx="2759">
                  <c:v>61.179999999998799</c:v>
                </c:pt>
                <c:pt idx="2760">
                  <c:v>61.199999999998802</c:v>
                </c:pt>
                <c:pt idx="2761">
                  <c:v>61.219999999998798</c:v>
                </c:pt>
                <c:pt idx="2762">
                  <c:v>61.239999999998801</c:v>
                </c:pt>
                <c:pt idx="2763">
                  <c:v>61.259999999998797</c:v>
                </c:pt>
                <c:pt idx="2764">
                  <c:v>61.2799999999988</c:v>
                </c:pt>
                <c:pt idx="2765">
                  <c:v>61.299999999998803</c:v>
                </c:pt>
                <c:pt idx="2766">
                  <c:v>61.319999999998799</c:v>
                </c:pt>
                <c:pt idx="2767">
                  <c:v>61.339999999998803</c:v>
                </c:pt>
                <c:pt idx="2768">
                  <c:v>61.359999999998799</c:v>
                </c:pt>
                <c:pt idx="2769">
                  <c:v>61.379999999998802</c:v>
                </c:pt>
                <c:pt idx="2770">
                  <c:v>61.399999999998798</c:v>
                </c:pt>
                <c:pt idx="2771">
                  <c:v>61.419999999998801</c:v>
                </c:pt>
                <c:pt idx="2772">
                  <c:v>61.439999999998797</c:v>
                </c:pt>
                <c:pt idx="2773">
                  <c:v>61.4599999999988</c:v>
                </c:pt>
                <c:pt idx="2774">
                  <c:v>61.479999999998803</c:v>
                </c:pt>
                <c:pt idx="2775">
                  <c:v>61.499999999998799</c:v>
                </c:pt>
                <c:pt idx="2776">
                  <c:v>61.519999999998802</c:v>
                </c:pt>
                <c:pt idx="2777">
                  <c:v>61.539999999998798</c:v>
                </c:pt>
                <c:pt idx="2778">
                  <c:v>61.559999999998801</c:v>
                </c:pt>
                <c:pt idx="2779">
                  <c:v>61.579999999998797</c:v>
                </c:pt>
                <c:pt idx="2780">
                  <c:v>61.599999999998801</c:v>
                </c:pt>
                <c:pt idx="2781">
                  <c:v>61.619999999998797</c:v>
                </c:pt>
                <c:pt idx="2782">
                  <c:v>61.6399999999988</c:v>
                </c:pt>
                <c:pt idx="2783">
                  <c:v>61.659999999998803</c:v>
                </c:pt>
                <c:pt idx="2784">
                  <c:v>61.679999999998799</c:v>
                </c:pt>
                <c:pt idx="2785">
                  <c:v>61.699999999998802</c:v>
                </c:pt>
                <c:pt idx="2786">
                  <c:v>61.719999999998798</c:v>
                </c:pt>
                <c:pt idx="2787">
                  <c:v>61.739999999998801</c:v>
                </c:pt>
                <c:pt idx="2788">
                  <c:v>61.759999999998797</c:v>
                </c:pt>
                <c:pt idx="2789">
                  <c:v>61.7799999999988</c:v>
                </c:pt>
                <c:pt idx="2790">
                  <c:v>61.799999999998803</c:v>
                </c:pt>
                <c:pt idx="2791">
                  <c:v>61.819999999998799</c:v>
                </c:pt>
                <c:pt idx="2792">
                  <c:v>61.839999999998803</c:v>
                </c:pt>
                <c:pt idx="2793">
                  <c:v>61.859999999998799</c:v>
                </c:pt>
                <c:pt idx="2794">
                  <c:v>61.879999999998802</c:v>
                </c:pt>
                <c:pt idx="2795">
                  <c:v>61.899999999998798</c:v>
                </c:pt>
                <c:pt idx="2796">
                  <c:v>61.919999999998801</c:v>
                </c:pt>
                <c:pt idx="2797">
                  <c:v>61.939999999998797</c:v>
                </c:pt>
                <c:pt idx="2798">
                  <c:v>61.9599999999988</c:v>
                </c:pt>
                <c:pt idx="2799">
                  <c:v>61.979999999998803</c:v>
                </c:pt>
                <c:pt idx="2800">
                  <c:v>61.999999999998799</c:v>
                </c:pt>
                <c:pt idx="2801">
                  <c:v>62.019999999998802</c:v>
                </c:pt>
                <c:pt idx="2802">
                  <c:v>62.039999999998798</c:v>
                </c:pt>
                <c:pt idx="2803">
                  <c:v>62.059999999998801</c:v>
                </c:pt>
                <c:pt idx="2804">
                  <c:v>62.079999999998797</c:v>
                </c:pt>
                <c:pt idx="2805">
                  <c:v>62.099999999998801</c:v>
                </c:pt>
                <c:pt idx="2806">
                  <c:v>62.119999999998797</c:v>
                </c:pt>
                <c:pt idx="2807">
                  <c:v>62.1399999999988</c:v>
                </c:pt>
                <c:pt idx="2808">
                  <c:v>62.159999999998803</c:v>
                </c:pt>
                <c:pt idx="2809">
                  <c:v>62.179999999998799</c:v>
                </c:pt>
                <c:pt idx="2810">
                  <c:v>62.199999999998802</c:v>
                </c:pt>
                <c:pt idx="2811">
                  <c:v>62.219999999998798</c:v>
                </c:pt>
                <c:pt idx="2812">
                  <c:v>62.239999999998801</c:v>
                </c:pt>
                <c:pt idx="2813">
                  <c:v>62.259999999998797</c:v>
                </c:pt>
                <c:pt idx="2814">
                  <c:v>62.2799999999988</c:v>
                </c:pt>
                <c:pt idx="2815">
                  <c:v>62.299999999998803</c:v>
                </c:pt>
                <c:pt idx="2816">
                  <c:v>62.319999999998799</c:v>
                </c:pt>
                <c:pt idx="2817">
                  <c:v>62.339999999998803</c:v>
                </c:pt>
                <c:pt idx="2818">
                  <c:v>62.359999999998799</c:v>
                </c:pt>
                <c:pt idx="2819">
                  <c:v>62.379999999998802</c:v>
                </c:pt>
                <c:pt idx="2820">
                  <c:v>62.399999999998798</c:v>
                </c:pt>
                <c:pt idx="2821">
                  <c:v>62.419999999998801</c:v>
                </c:pt>
                <c:pt idx="2822">
                  <c:v>62.439999999998797</c:v>
                </c:pt>
                <c:pt idx="2823">
                  <c:v>62.4599999999988</c:v>
                </c:pt>
                <c:pt idx="2824">
                  <c:v>62.479999999998803</c:v>
                </c:pt>
                <c:pt idx="2825">
                  <c:v>62.499999999998799</c:v>
                </c:pt>
                <c:pt idx="2826">
                  <c:v>62.519999999998802</c:v>
                </c:pt>
                <c:pt idx="2827">
                  <c:v>62.539999999998798</c:v>
                </c:pt>
                <c:pt idx="2828">
                  <c:v>62.559999999998801</c:v>
                </c:pt>
                <c:pt idx="2829">
                  <c:v>62.579999999998797</c:v>
                </c:pt>
                <c:pt idx="2830">
                  <c:v>62.599999999998801</c:v>
                </c:pt>
                <c:pt idx="2831">
                  <c:v>62.619999999998797</c:v>
                </c:pt>
                <c:pt idx="2832">
                  <c:v>62.6399999999988</c:v>
                </c:pt>
                <c:pt idx="2833">
                  <c:v>62.659999999998803</c:v>
                </c:pt>
                <c:pt idx="2834">
                  <c:v>62.679999999998799</c:v>
                </c:pt>
                <c:pt idx="2835">
                  <c:v>62.699999999998802</c:v>
                </c:pt>
                <c:pt idx="2836">
                  <c:v>62.719999999998798</c:v>
                </c:pt>
                <c:pt idx="2837">
                  <c:v>62.739999999998801</c:v>
                </c:pt>
                <c:pt idx="2838">
                  <c:v>62.759999999998797</c:v>
                </c:pt>
                <c:pt idx="2839">
                  <c:v>62.7799999999988</c:v>
                </c:pt>
                <c:pt idx="2840">
                  <c:v>62.799999999998803</c:v>
                </c:pt>
                <c:pt idx="2841">
                  <c:v>62.819999999998799</c:v>
                </c:pt>
                <c:pt idx="2842">
                  <c:v>62.839999999998803</c:v>
                </c:pt>
                <c:pt idx="2843">
                  <c:v>62.859999999998799</c:v>
                </c:pt>
                <c:pt idx="2844">
                  <c:v>62.879999999998802</c:v>
                </c:pt>
                <c:pt idx="2845">
                  <c:v>62.899999999998798</c:v>
                </c:pt>
                <c:pt idx="2846">
                  <c:v>62.919999999998801</c:v>
                </c:pt>
                <c:pt idx="2847">
                  <c:v>62.939999999998797</c:v>
                </c:pt>
                <c:pt idx="2848">
                  <c:v>62.9599999999988</c:v>
                </c:pt>
                <c:pt idx="2849">
                  <c:v>62.979999999998803</c:v>
                </c:pt>
                <c:pt idx="2850">
                  <c:v>62.999999999998799</c:v>
                </c:pt>
                <c:pt idx="2851">
                  <c:v>63.019999999998802</c:v>
                </c:pt>
                <c:pt idx="2852">
                  <c:v>63.039999999998798</c:v>
                </c:pt>
                <c:pt idx="2853">
                  <c:v>63.059999999998801</c:v>
                </c:pt>
                <c:pt idx="2854">
                  <c:v>63.079999999998797</c:v>
                </c:pt>
                <c:pt idx="2855">
                  <c:v>63.099999999998801</c:v>
                </c:pt>
                <c:pt idx="2856">
                  <c:v>63.119999999998797</c:v>
                </c:pt>
                <c:pt idx="2857">
                  <c:v>63.1399999999988</c:v>
                </c:pt>
                <c:pt idx="2858">
                  <c:v>63.159999999998803</c:v>
                </c:pt>
                <c:pt idx="2859">
                  <c:v>63.179999999998799</c:v>
                </c:pt>
                <c:pt idx="2860">
                  <c:v>63.199999999998802</c:v>
                </c:pt>
                <c:pt idx="2861">
                  <c:v>63.219999999998798</c:v>
                </c:pt>
                <c:pt idx="2862">
                  <c:v>63.239999999998801</c:v>
                </c:pt>
                <c:pt idx="2863">
                  <c:v>63.259999999998797</c:v>
                </c:pt>
                <c:pt idx="2864">
                  <c:v>63.2799999999988</c:v>
                </c:pt>
                <c:pt idx="2865">
                  <c:v>63.299999999998803</c:v>
                </c:pt>
                <c:pt idx="2866">
                  <c:v>63.319999999998799</c:v>
                </c:pt>
                <c:pt idx="2867">
                  <c:v>63.339999999998803</c:v>
                </c:pt>
                <c:pt idx="2868">
                  <c:v>63.359999999998799</c:v>
                </c:pt>
                <c:pt idx="2869">
                  <c:v>63.379999999998802</c:v>
                </c:pt>
                <c:pt idx="2870">
                  <c:v>63.399999999998798</c:v>
                </c:pt>
                <c:pt idx="2871">
                  <c:v>63.419999999998801</c:v>
                </c:pt>
                <c:pt idx="2872">
                  <c:v>63.439999999998797</c:v>
                </c:pt>
                <c:pt idx="2873">
                  <c:v>63.4599999999988</c:v>
                </c:pt>
                <c:pt idx="2874">
                  <c:v>63.479999999998803</c:v>
                </c:pt>
                <c:pt idx="2875">
                  <c:v>63.499999999998799</c:v>
                </c:pt>
                <c:pt idx="2876">
                  <c:v>63.519999999998802</c:v>
                </c:pt>
                <c:pt idx="2877">
                  <c:v>63.539999999998798</c:v>
                </c:pt>
                <c:pt idx="2878">
                  <c:v>63.559999999998801</c:v>
                </c:pt>
                <c:pt idx="2879">
                  <c:v>63.579999999998797</c:v>
                </c:pt>
                <c:pt idx="2880">
                  <c:v>63.599999999998801</c:v>
                </c:pt>
                <c:pt idx="2881">
                  <c:v>63.619999999998797</c:v>
                </c:pt>
                <c:pt idx="2882">
                  <c:v>63.6399999999988</c:v>
                </c:pt>
                <c:pt idx="2883">
                  <c:v>63.659999999998803</c:v>
                </c:pt>
                <c:pt idx="2884">
                  <c:v>63.679999999998799</c:v>
                </c:pt>
                <c:pt idx="2885">
                  <c:v>63.699999999998802</c:v>
                </c:pt>
                <c:pt idx="2886">
                  <c:v>63.719999999998798</c:v>
                </c:pt>
                <c:pt idx="2887">
                  <c:v>63.739999999998801</c:v>
                </c:pt>
                <c:pt idx="2888">
                  <c:v>63.759999999998797</c:v>
                </c:pt>
                <c:pt idx="2889">
                  <c:v>63.7799999999988</c:v>
                </c:pt>
                <c:pt idx="2890">
                  <c:v>63.799999999998803</c:v>
                </c:pt>
                <c:pt idx="2891">
                  <c:v>63.819999999998799</c:v>
                </c:pt>
                <c:pt idx="2892">
                  <c:v>63.839999999998803</c:v>
                </c:pt>
                <c:pt idx="2893">
                  <c:v>63.859999999998799</c:v>
                </c:pt>
                <c:pt idx="2894">
                  <c:v>63.879999999998802</c:v>
                </c:pt>
                <c:pt idx="2895">
                  <c:v>63.899999999998798</c:v>
                </c:pt>
                <c:pt idx="2896">
                  <c:v>63.919999999998801</c:v>
                </c:pt>
                <c:pt idx="2897">
                  <c:v>63.939999999998797</c:v>
                </c:pt>
                <c:pt idx="2898">
                  <c:v>63.9599999999988</c:v>
                </c:pt>
                <c:pt idx="2899">
                  <c:v>63.979999999998803</c:v>
                </c:pt>
                <c:pt idx="2900">
                  <c:v>63.999999999998799</c:v>
                </c:pt>
                <c:pt idx="2901">
                  <c:v>64.019999999998802</c:v>
                </c:pt>
                <c:pt idx="2902">
                  <c:v>64.039999999998798</c:v>
                </c:pt>
                <c:pt idx="2903">
                  <c:v>64.059999999998794</c:v>
                </c:pt>
                <c:pt idx="2904">
                  <c:v>64.079999999998805</c:v>
                </c:pt>
                <c:pt idx="2905">
                  <c:v>64.099999999998801</c:v>
                </c:pt>
                <c:pt idx="2906">
                  <c:v>64.119999999998797</c:v>
                </c:pt>
                <c:pt idx="2907">
                  <c:v>64.139999999998807</c:v>
                </c:pt>
                <c:pt idx="2908">
                  <c:v>64.159999999998803</c:v>
                </c:pt>
                <c:pt idx="2909">
                  <c:v>64.179999999998799</c:v>
                </c:pt>
                <c:pt idx="2910">
                  <c:v>64.199999999998795</c:v>
                </c:pt>
                <c:pt idx="2911">
                  <c:v>64.219999999998805</c:v>
                </c:pt>
                <c:pt idx="2912">
                  <c:v>64.239999999998801</c:v>
                </c:pt>
                <c:pt idx="2913">
                  <c:v>64.259999999998797</c:v>
                </c:pt>
                <c:pt idx="2914">
                  <c:v>64.279999999998793</c:v>
                </c:pt>
                <c:pt idx="2915">
                  <c:v>64.299999999998803</c:v>
                </c:pt>
                <c:pt idx="2916">
                  <c:v>64.319999999998799</c:v>
                </c:pt>
                <c:pt idx="2917">
                  <c:v>64.339999999998795</c:v>
                </c:pt>
                <c:pt idx="2918">
                  <c:v>64.359999999998806</c:v>
                </c:pt>
                <c:pt idx="2919">
                  <c:v>64.379999999998802</c:v>
                </c:pt>
                <c:pt idx="2920">
                  <c:v>64.399999999998798</c:v>
                </c:pt>
                <c:pt idx="2921">
                  <c:v>64.419999999998794</c:v>
                </c:pt>
                <c:pt idx="2922">
                  <c:v>64.439999999998804</c:v>
                </c:pt>
                <c:pt idx="2923">
                  <c:v>64.4599999999988</c:v>
                </c:pt>
                <c:pt idx="2924">
                  <c:v>64.479999999998796</c:v>
                </c:pt>
                <c:pt idx="2925">
                  <c:v>64.499999999998707</c:v>
                </c:pt>
                <c:pt idx="2926">
                  <c:v>64.519999999998802</c:v>
                </c:pt>
                <c:pt idx="2927">
                  <c:v>64.539999999998798</c:v>
                </c:pt>
                <c:pt idx="2928">
                  <c:v>64.559999999998794</c:v>
                </c:pt>
                <c:pt idx="2929">
                  <c:v>64.579999999998705</c:v>
                </c:pt>
                <c:pt idx="2930">
                  <c:v>64.599999999998801</c:v>
                </c:pt>
                <c:pt idx="2931">
                  <c:v>64.619999999998797</c:v>
                </c:pt>
                <c:pt idx="2932">
                  <c:v>64.639999999998807</c:v>
                </c:pt>
                <c:pt idx="2933">
                  <c:v>64.659999999998703</c:v>
                </c:pt>
                <c:pt idx="2934">
                  <c:v>64.679999999998699</c:v>
                </c:pt>
                <c:pt idx="2935">
                  <c:v>64.699999999998795</c:v>
                </c:pt>
                <c:pt idx="2936">
                  <c:v>64.719999999998706</c:v>
                </c:pt>
                <c:pt idx="2937">
                  <c:v>64.739999999998702</c:v>
                </c:pt>
                <c:pt idx="2938">
                  <c:v>64.759999999998698</c:v>
                </c:pt>
                <c:pt idx="2939">
                  <c:v>64.779999999998793</c:v>
                </c:pt>
                <c:pt idx="2940">
                  <c:v>64.799999999998704</c:v>
                </c:pt>
                <c:pt idx="2941">
                  <c:v>64.8199999999987</c:v>
                </c:pt>
                <c:pt idx="2942">
                  <c:v>64.839999999998696</c:v>
                </c:pt>
                <c:pt idx="2943">
                  <c:v>64.859999999998706</c:v>
                </c:pt>
                <c:pt idx="2944">
                  <c:v>64.879999999998702</c:v>
                </c:pt>
                <c:pt idx="2945">
                  <c:v>64.899999999998698</c:v>
                </c:pt>
                <c:pt idx="2946">
                  <c:v>64.919999999998694</c:v>
                </c:pt>
                <c:pt idx="2947">
                  <c:v>64.939999999998705</c:v>
                </c:pt>
                <c:pt idx="2948">
                  <c:v>64.959999999998701</c:v>
                </c:pt>
                <c:pt idx="2949">
                  <c:v>64.979999999998697</c:v>
                </c:pt>
                <c:pt idx="2950">
                  <c:v>64.999999999998707</c:v>
                </c:pt>
                <c:pt idx="2951">
                  <c:v>65.019999999998703</c:v>
                </c:pt>
                <c:pt idx="2952">
                  <c:v>65.039999999998699</c:v>
                </c:pt>
                <c:pt idx="2953">
                  <c:v>65.059999999998695</c:v>
                </c:pt>
                <c:pt idx="2954">
                  <c:v>65.079999999998705</c:v>
                </c:pt>
                <c:pt idx="2955">
                  <c:v>65.099999999998701</c:v>
                </c:pt>
                <c:pt idx="2956">
                  <c:v>65.119999999998697</c:v>
                </c:pt>
                <c:pt idx="2957">
                  <c:v>65.139999999998693</c:v>
                </c:pt>
                <c:pt idx="2958">
                  <c:v>65.159999999998703</c:v>
                </c:pt>
                <c:pt idx="2959">
                  <c:v>65.179999999998699</c:v>
                </c:pt>
                <c:pt idx="2960">
                  <c:v>65.199999999998695</c:v>
                </c:pt>
                <c:pt idx="2961">
                  <c:v>65.219999999998706</c:v>
                </c:pt>
                <c:pt idx="2962">
                  <c:v>65.239999999998702</c:v>
                </c:pt>
                <c:pt idx="2963">
                  <c:v>65.259999999998698</c:v>
                </c:pt>
                <c:pt idx="2964">
                  <c:v>65.279999999998694</c:v>
                </c:pt>
                <c:pt idx="2965">
                  <c:v>65.299999999998704</c:v>
                </c:pt>
                <c:pt idx="2966">
                  <c:v>65.3199999999987</c:v>
                </c:pt>
                <c:pt idx="2967">
                  <c:v>65.339999999998696</c:v>
                </c:pt>
                <c:pt idx="2968">
                  <c:v>65.359999999998706</c:v>
                </c:pt>
                <c:pt idx="2969">
                  <c:v>65.379999999998702</c:v>
                </c:pt>
                <c:pt idx="2970">
                  <c:v>65.399999999998698</c:v>
                </c:pt>
                <c:pt idx="2971">
                  <c:v>65.419999999998694</c:v>
                </c:pt>
                <c:pt idx="2972">
                  <c:v>65.439999999998705</c:v>
                </c:pt>
                <c:pt idx="2973">
                  <c:v>65.459999999998701</c:v>
                </c:pt>
                <c:pt idx="2974">
                  <c:v>65.479999999998697</c:v>
                </c:pt>
                <c:pt idx="2975">
                  <c:v>65.499999999998707</c:v>
                </c:pt>
                <c:pt idx="2976">
                  <c:v>65.519999999998703</c:v>
                </c:pt>
                <c:pt idx="2977">
                  <c:v>65.539999999998699</c:v>
                </c:pt>
                <c:pt idx="2978">
                  <c:v>65.559999999998695</c:v>
                </c:pt>
                <c:pt idx="2979">
                  <c:v>65.579999999998705</c:v>
                </c:pt>
                <c:pt idx="2980">
                  <c:v>65.599999999998701</c:v>
                </c:pt>
                <c:pt idx="2981">
                  <c:v>65.619999999998697</c:v>
                </c:pt>
                <c:pt idx="2982">
                  <c:v>65.639999999998693</c:v>
                </c:pt>
                <c:pt idx="2983">
                  <c:v>65.659999999998703</c:v>
                </c:pt>
                <c:pt idx="2984">
                  <c:v>65.679999999998699</c:v>
                </c:pt>
                <c:pt idx="2985">
                  <c:v>65.699999999998695</c:v>
                </c:pt>
                <c:pt idx="2986">
                  <c:v>65.719999999998706</c:v>
                </c:pt>
                <c:pt idx="2987">
                  <c:v>65.739999999998702</c:v>
                </c:pt>
                <c:pt idx="2988">
                  <c:v>65.759999999998698</c:v>
                </c:pt>
                <c:pt idx="2989">
                  <c:v>65.779999999998694</c:v>
                </c:pt>
                <c:pt idx="2990">
                  <c:v>65.799999999998704</c:v>
                </c:pt>
                <c:pt idx="2991">
                  <c:v>65.8199999999987</c:v>
                </c:pt>
                <c:pt idx="2992">
                  <c:v>65.839999999998696</c:v>
                </c:pt>
                <c:pt idx="2993">
                  <c:v>65.859999999998706</c:v>
                </c:pt>
                <c:pt idx="2994">
                  <c:v>65.879999999998702</c:v>
                </c:pt>
                <c:pt idx="2995">
                  <c:v>65.899999999998698</c:v>
                </c:pt>
                <c:pt idx="2996">
                  <c:v>65.919999999998694</c:v>
                </c:pt>
                <c:pt idx="2997">
                  <c:v>65.939999999998705</c:v>
                </c:pt>
                <c:pt idx="2998">
                  <c:v>65.959999999998701</c:v>
                </c:pt>
                <c:pt idx="2999">
                  <c:v>65.979999999998697</c:v>
                </c:pt>
                <c:pt idx="3000">
                  <c:v>65.999999999998707</c:v>
                </c:pt>
                <c:pt idx="3001">
                  <c:v>66.019999999998703</c:v>
                </c:pt>
                <c:pt idx="3002">
                  <c:v>66.039999999998699</c:v>
                </c:pt>
                <c:pt idx="3003">
                  <c:v>66.059999999998695</c:v>
                </c:pt>
                <c:pt idx="3004">
                  <c:v>66.079999999998705</c:v>
                </c:pt>
                <c:pt idx="3005">
                  <c:v>66.099999999998701</c:v>
                </c:pt>
                <c:pt idx="3006">
                  <c:v>66.119999999998697</c:v>
                </c:pt>
                <c:pt idx="3007">
                  <c:v>66.139999999998693</c:v>
                </c:pt>
                <c:pt idx="3008">
                  <c:v>66.159999999998703</c:v>
                </c:pt>
                <c:pt idx="3009">
                  <c:v>66.179999999998699</c:v>
                </c:pt>
                <c:pt idx="3010">
                  <c:v>66.199999999998695</c:v>
                </c:pt>
                <c:pt idx="3011">
                  <c:v>66.219999999998706</c:v>
                </c:pt>
                <c:pt idx="3012">
                  <c:v>66.239999999998702</c:v>
                </c:pt>
                <c:pt idx="3013">
                  <c:v>66.259999999998698</c:v>
                </c:pt>
                <c:pt idx="3014">
                  <c:v>66.279999999998694</c:v>
                </c:pt>
                <c:pt idx="3015">
                  <c:v>66.299999999998704</c:v>
                </c:pt>
                <c:pt idx="3016">
                  <c:v>66.3199999999987</c:v>
                </c:pt>
                <c:pt idx="3017">
                  <c:v>66.339999999998696</c:v>
                </c:pt>
                <c:pt idx="3018">
                  <c:v>66.359999999998706</c:v>
                </c:pt>
                <c:pt idx="3019">
                  <c:v>66.379999999998702</c:v>
                </c:pt>
                <c:pt idx="3020">
                  <c:v>66.399999999998698</c:v>
                </c:pt>
                <c:pt idx="3021">
                  <c:v>66.419999999998694</c:v>
                </c:pt>
                <c:pt idx="3022">
                  <c:v>66.439999999998705</c:v>
                </c:pt>
                <c:pt idx="3023">
                  <c:v>66.459999999998701</c:v>
                </c:pt>
                <c:pt idx="3024">
                  <c:v>66.479999999998697</c:v>
                </c:pt>
                <c:pt idx="3025">
                  <c:v>66.499999999998707</c:v>
                </c:pt>
                <c:pt idx="3026">
                  <c:v>66.519999999998703</c:v>
                </c:pt>
                <c:pt idx="3027">
                  <c:v>66.539999999998699</c:v>
                </c:pt>
                <c:pt idx="3028">
                  <c:v>66.559999999998695</c:v>
                </c:pt>
                <c:pt idx="3029">
                  <c:v>66.579999999998705</c:v>
                </c:pt>
                <c:pt idx="3030">
                  <c:v>66.599999999998701</c:v>
                </c:pt>
                <c:pt idx="3031">
                  <c:v>66.619999999998697</c:v>
                </c:pt>
                <c:pt idx="3032">
                  <c:v>66.639999999998693</c:v>
                </c:pt>
                <c:pt idx="3033">
                  <c:v>66.659999999998703</c:v>
                </c:pt>
                <c:pt idx="3034">
                  <c:v>66.679999999998699</c:v>
                </c:pt>
                <c:pt idx="3035">
                  <c:v>66.699999999998695</c:v>
                </c:pt>
                <c:pt idx="3036">
                  <c:v>66.719999999998706</c:v>
                </c:pt>
                <c:pt idx="3037">
                  <c:v>66.739999999998702</c:v>
                </c:pt>
                <c:pt idx="3038">
                  <c:v>66.759999999998698</c:v>
                </c:pt>
                <c:pt idx="3039">
                  <c:v>66.779999999998694</c:v>
                </c:pt>
                <c:pt idx="3040">
                  <c:v>66.799999999998704</c:v>
                </c:pt>
                <c:pt idx="3041">
                  <c:v>66.8199999999987</c:v>
                </c:pt>
                <c:pt idx="3042">
                  <c:v>66.839999999998696</c:v>
                </c:pt>
                <c:pt idx="3043">
                  <c:v>66.859999999998706</c:v>
                </c:pt>
                <c:pt idx="3044">
                  <c:v>66.879999999998702</c:v>
                </c:pt>
                <c:pt idx="3045">
                  <c:v>66.899999999998698</c:v>
                </c:pt>
                <c:pt idx="3046">
                  <c:v>66.919999999998694</c:v>
                </c:pt>
                <c:pt idx="3047">
                  <c:v>66.939999999998705</c:v>
                </c:pt>
                <c:pt idx="3048">
                  <c:v>66.959999999998701</c:v>
                </c:pt>
                <c:pt idx="3049">
                  <c:v>66.979999999998697</c:v>
                </c:pt>
                <c:pt idx="3050">
                  <c:v>66.999999999998707</c:v>
                </c:pt>
                <c:pt idx="3051">
                  <c:v>67.019999999998703</c:v>
                </c:pt>
                <c:pt idx="3052">
                  <c:v>67.039999999998699</c:v>
                </c:pt>
                <c:pt idx="3053">
                  <c:v>67.059999999998695</c:v>
                </c:pt>
                <c:pt idx="3054">
                  <c:v>67.079999999998705</c:v>
                </c:pt>
                <c:pt idx="3055">
                  <c:v>67.099999999998701</c:v>
                </c:pt>
                <c:pt idx="3056">
                  <c:v>67.119999999998697</c:v>
                </c:pt>
                <c:pt idx="3057">
                  <c:v>67.139999999998693</c:v>
                </c:pt>
                <c:pt idx="3058">
                  <c:v>67.159999999998703</c:v>
                </c:pt>
                <c:pt idx="3059">
                  <c:v>67.179999999998699</c:v>
                </c:pt>
                <c:pt idx="3060">
                  <c:v>67.199999999998695</c:v>
                </c:pt>
                <c:pt idx="3061">
                  <c:v>67.219999999998706</c:v>
                </c:pt>
                <c:pt idx="3062">
                  <c:v>67.239999999998702</c:v>
                </c:pt>
                <c:pt idx="3063">
                  <c:v>67.259999999998698</c:v>
                </c:pt>
                <c:pt idx="3064">
                  <c:v>67.279999999998694</c:v>
                </c:pt>
                <c:pt idx="3065">
                  <c:v>67.299999999998704</c:v>
                </c:pt>
                <c:pt idx="3066">
                  <c:v>67.3199999999987</c:v>
                </c:pt>
                <c:pt idx="3067">
                  <c:v>67.339999999998696</c:v>
                </c:pt>
                <c:pt idx="3068">
                  <c:v>67.359999999998706</c:v>
                </c:pt>
                <c:pt idx="3069">
                  <c:v>67.379999999998702</c:v>
                </c:pt>
                <c:pt idx="3070">
                  <c:v>67.399999999998698</c:v>
                </c:pt>
                <c:pt idx="3071">
                  <c:v>67.419999999998694</c:v>
                </c:pt>
                <c:pt idx="3072">
                  <c:v>67.439999999998705</c:v>
                </c:pt>
                <c:pt idx="3073">
                  <c:v>67.459999999998701</c:v>
                </c:pt>
                <c:pt idx="3074">
                  <c:v>67.479999999998697</c:v>
                </c:pt>
                <c:pt idx="3075">
                  <c:v>67.499999999998707</c:v>
                </c:pt>
                <c:pt idx="3076">
                  <c:v>67.519999999998703</c:v>
                </c:pt>
                <c:pt idx="3077">
                  <c:v>67.539999999998699</c:v>
                </c:pt>
                <c:pt idx="3078">
                  <c:v>67.559999999998695</c:v>
                </c:pt>
                <c:pt idx="3079">
                  <c:v>67.579999999998705</c:v>
                </c:pt>
                <c:pt idx="3080">
                  <c:v>67.599999999998701</c:v>
                </c:pt>
                <c:pt idx="3081">
                  <c:v>67.619999999998697</c:v>
                </c:pt>
                <c:pt idx="3082">
                  <c:v>67.639999999998693</c:v>
                </c:pt>
                <c:pt idx="3083">
                  <c:v>67.659999999998703</c:v>
                </c:pt>
                <c:pt idx="3084">
                  <c:v>67.679999999998699</c:v>
                </c:pt>
                <c:pt idx="3085">
                  <c:v>67.699999999998695</c:v>
                </c:pt>
                <c:pt idx="3086">
                  <c:v>67.719999999998706</c:v>
                </c:pt>
                <c:pt idx="3087">
                  <c:v>67.739999999998702</c:v>
                </c:pt>
                <c:pt idx="3088">
                  <c:v>67.759999999998698</c:v>
                </c:pt>
                <c:pt idx="3089">
                  <c:v>67.779999999998694</c:v>
                </c:pt>
                <c:pt idx="3090">
                  <c:v>67.799999999998704</c:v>
                </c:pt>
                <c:pt idx="3091">
                  <c:v>67.8199999999987</c:v>
                </c:pt>
                <c:pt idx="3092">
                  <c:v>67.839999999998696</c:v>
                </c:pt>
                <c:pt idx="3093">
                  <c:v>67.859999999998706</c:v>
                </c:pt>
                <c:pt idx="3094">
                  <c:v>67.879999999998702</c:v>
                </c:pt>
                <c:pt idx="3095">
                  <c:v>67.899999999998698</c:v>
                </c:pt>
                <c:pt idx="3096">
                  <c:v>67.919999999998694</c:v>
                </c:pt>
                <c:pt idx="3097">
                  <c:v>67.939999999998705</c:v>
                </c:pt>
                <c:pt idx="3098">
                  <c:v>67.959999999998701</c:v>
                </c:pt>
                <c:pt idx="3099">
                  <c:v>67.979999999998697</c:v>
                </c:pt>
                <c:pt idx="3100">
                  <c:v>67.999999999998707</c:v>
                </c:pt>
                <c:pt idx="3101">
                  <c:v>68.019999999998703</c:v>
                </c:pt>
                <c:pt idx="3102">
                  <c:v>68.039999999998699</c:v>
                </c:pt>
                <c:pt idx="3103">
                  <c:v>68.059999999998695</c:v>
                </c:pt>
                <c:pt idx="3104">
                  <c:v>68.079999999998705</c:v>
                </c:pt>
                <c:pt idx="3105">
                  <c:v>68.099999999998701</c:v>
                </c:pt>
                <c:pt idx="3106">
                  <c:v>68.119999999998697</c:v>
                </c:pt>
                <c:pt idx="3107">
                  <c:v>68.139999999998693</c:v>
                </c:pt>
                <c:pt idx="3108">
                  <c:v>68.159999999998703</c:v>
                </c:pt>
                <c:pt idx="3109">
                  <c:v>68.179999999998699</c:v>
                </c:pt>
                <c:pt idx="3110">
                  <c:v>68.199999999998695</c:v>
                </c:pt>
                <c:pt idx="3111">
                  <c:v>68.219999999998706</c:v>
                </c:pt>
                <c:pt idx="3112">
                  <c:v>68.239999999998702</c:v>
                </c:pt>
                <c:pt idx="3113">
                  <c:v>68.259999999998698</c:v>
                </c:pt>
                <c:pt idx="3114">
                  <c:v>68.279999999998694</c:v>
                </c:pt>
                <c:pt idx="3115">
                  <c:v>68.299999999998704</c:v>
                </c:pt>
                <c:pt idx="3116">
                  <c:v>68.3199999999987</c:v>
                </c:pt>
                <c:pt idx="3117">
                  <c:v>68.339999999998696</c:v>
                </c:pt>
                <c:pt idx="3118">
                  <c:v>68.359999999998706</c:v>
                </c:pt>
                <c:pt idx="3119">
                  <c:v>68.379999999998702</c:v>
                </c:pt>
                <c:pt idx="3120">
                  <c:v>68.399999999998698</c:v>
                </c:pt>
                <c:pt idx="3121">
                  <c:v>68.419999999998694</c:v>
                </c:pt>
                <c:pt idx="3122">
                  <c:v>68.439999999998705</c:v>
                </c:pt>
                <c:pt idx="3123">
                  <c:v>68.459999999998701</c:v>
                </c:pt>
                <c:pt idx="3124">
                  <c:v>68.479999999998697</c:v>
                </c:pt>
                <c:pt idx="3125">
                  <c:v>68.499999999998707</c:v>
                </c:pt>
                <c:pt idx="3126">
                  <c:v>68.519999999998703</c:v>
                </c:pt>
                <c:pt idx="3127">
                  <c:v>68.539999999998699</c:v>
                </c:pt>
                <c:pt idx="3128">
                  <c:v>68.559999999998695</c:v>
                </c:pt>
                <c:pt idx="3129">
                  <c:v>68.579999999998705</c:v>
                </c:pt>
                <c:pt idx="3130">
                  <c:v>68.599999999998701</c:v>
                </c:pt>
                <c:pt idx="3131">
                  <c:v>68.619999999998697</c:v>
                </c:pt>
                <c:pt idx="3132">
                  <c:v>68.639999999998693</c:v>
                </c:pt>
                <c:pt idx="3133">
                  <c:v>68.659999999998703</c:v>
                </c:pt>
                <c:pt idx="3134">
                  <c:v>68.679999999998699</c:v>
                </c:pt>
                <c:pt idx="3135">
                  <c:v>68.699999999998695</c:v>
                </c:pt>
                <c:pt idx="3136">
                  <c:v>68.719999999998706</c:v>
                </c:pt>
                <c:pt idx="3137">
                  <c:v>68.739999999998702</c:v>
                </c:pt>
                <c:pt idx="3138">
                  <c:v>68.759999999998698</c:v>
                </c:pt>
                <c:pt idx="3139">
                  <c:v>68.779999999998694</c:v>
                </c:pt>
                <c:pt idx="3140">
                  <c:v>68.799999999998704</c:v>
                </c:pt>
                <c:pt idx="3141">
                  <c:v>68.8199999999987</c:v>
                </c:pt>
                <c:pt idx="3142">
                  <c:v>68.839999999998696</c:v>
                </c:pt>
                <c:pt idx="3143">
                  <c:v>68.859999999998706</c:v>
                </c:pt>
                <c:pt idx="3144">
                  <c:v>68.879999999998702</c:v>
                </c:pt>
                <c:pt idx="3145">
                  <c:v>68.899999999998698</c:v>
                </c:pt>
                <c:pt idx="3146">
                  <c:v>68.919999999998694</c:v>
                </c:pt>
                <c:pt idx="3147">
                  <c:v>68.939999999998705</c:v>
                </c:pt>
                <c:pt idx="3148">
                  <c:v>68.959999999998701</c:v>
                </c:pt>
                <c:pt idx="3149">
                  <c:v>68.979999999998697</c:v>
                </c:pt>
                <c:pt idx="3150">
                  <c:v>68.999999999998707</c:v>
                </c:pt>
                <c:pt idx="3151">
                  <c:v>69.019999999998703</c:v>
                </c:pt>
                <c:pt idx="3152">
                  <c:v>69.039999999998699</c:v>
                </c:pt>
                <c:pt idx="3153">
                  <c:v>69.059999999998695</c:v>
                </c:pt>
                <c:pt idx="3154">
                  <c:v>69.079999999998705</c:v>
                </c:pt>
                <c:pt idx="3155">
                  <c:v>69.099999999998701</c:v>
                </c:pt>
                <c:pt idx="3156">
                  <c:v>69.119999999998697</c:v>
                </c:pt>
                <c:pt idx="3157">
                  <c:v>69.139999999998693</c:v>
                </c:pt>
                <c:pt idx="3158">
                  <c:v>69.159999999998703</c:v>
                </c:pt>
                <c:pt idx="3159">
                  <c:v>69.179999999998699</c:v>
                </c:pt>
                <c:pt idx="3160">
                  <c:v>69.199999999998695</c:v>
                </c:pt>
                <c:pt idx="3161">
                  <c:v>69.219999999998606</c:v>
                </c:pt>
                <c:pt idx="3162">
                  <c:v>69.239999999998702</c:v>
                </c:pt>
                <c:pt idx="3163">
                  <c:v>69.259999999998698</c:v>
                </c:pt>
                <c:pt idx="3164">
                  <c:v>69.279999999998694</c:v>
                </c:pt>
                <c:pt idx="3165">
                  <c:v>69.299999999998604</c:v>
                </c:pt>
                <c:pt idx="3166">
                  <c:v>69.3199999999987</c:v>
                </c:pt>
                <c:pt idx="3167">
                  <c:v>69.339999999998696</c:v>
                </c:pt>
                <c:pt idx="3168">
                  <c:v>69.359999999998607</c:v>
                </c:pt>
                <c:pt idx="3169">
                  <c:v>69.379999999998603</c:v>
                </c:pt>
                <c:pt idx="3170">
                  <c:v>69.399999999998599</c:v>
                </c:pt>
                <c:pt idx="3171">
                  <c:v>69.419999999998694</c:v>
                </c:pt>
                <c:pt idx="3172">
                  <c:v>69.439999999998605</c:v>
                </c:pt>
                <c:pt idx="3173">
                  <c:v>69.459999999998601</c:v>
                </c:pt>
                <c:pt idx="3174">
                  <c:v>69.479999999998597</c:v>
                </c:pt>
                <c:pt idx="3175">
                  <c:v>69.499999999998593</c:v>
                </c:pt>
                <c:pt idx="3176">
                  <c:v>69.519999999998603</c:v>
                </c:pt>
                <c:pt idx="3177">
                  <c:v>69.539999999998599</c:v>
                </c:pt>
                <c:pt idx="3178">
                  <c:v>69.559999999998595</c:v>
                </c:pt>
                <c:pt idx="3179">
                  <c:v>69.579999999998606</c:v>
                </c:pt>
                <c:pt idx="3180">
                  <c:v>69.599999999998602</c:v>
                </c:pt>
                <c:pt idx="3181">
                  <c:v>69.619999999998598</c:v>
                </c:pt>
                <c:pt idx="3182">
                  <c:v>69.639999999998594</c:v>
                </c:pt>
                <c:pt idx="3183">
                  <c:v>69.659999999998604</c:v>
                </c:pt>
                <c:pt idx="3184">
                  <c:v>69.6799999999986</c:v>
                </c:pt>
                <c:pt idx="3185">
                  <c:v>69.699999999998596</c:v>
                </c:pt>
                <c:pt idx="3186">
                  <c:v>69.719999999998606</c:v>
                </c:pt>
                <c:pt idx="3187">
                  <c:v>69.739999999998602</c:v>
                </c:pt>
                <c:pt idx="3188">
                  <c:v>69.759999999998598</c:v>
                </c:pt>
                <c:pt idx="3189">
                  <c:v>69.779999999998594</c:v>
                </c:pt>
                <c:pt idx="3190">
                  <c:v>69.799999999998604</c:v>
                </c:pt>
                <c:pt idx="3191">
                  <c:v>69.819999999998601</c:v>
                </c:pt>
                <c:pt idx="3192">
                  <c:v>69.839999999998597</c:v>
                </c:pt>
                <c:pt idx="3193">
                  <c:v>69.859999999998607</c:v>
                </c:pt>
                <c:pt idx="3194">
                  <c:v>69.879999999998603</c:v>
                </c:pt>
                <c:pt idx="3195">
                  <c:v>69.899999999998599</c:v>
                </c:pt>
                <c:pt idx="3196">
                  <c:v>69.919999999998595</c:v>
                </c:pt>
                <c:pt idx="3197">
                  <c:v>69.939999999998605</c:v>
                </c:pt>
                <c:pt idx="3198">
                  <c:v>69.959999999998601</c:v>
                </c:pt>
                <c:pt idx="3199">
                  <c:v>69.979999999998597</c:v>
                </c:pt>
                <c:pt idx="3200">
                  <c:v>69.999999999998593</c:v>
                </c:pt>
                <c:pt idx="3201">
                  <c:v>70.019999999998603</c:v>
                </c:pt>
                <c:pt idx="3202">
                  <c:v>70.039999999998599</c:v>
                </c:pt>
                <c:pt idx="3203">
                  <c:v>70.059999999998595</c:v>
                </c:pt>
                <c:pt idx="3204">
                  <c:v>70.079999999998606</c:v>
                </c:pt>
                <c:pt idx="3205">
                  <c:v>70.099999999998602</c:v>
                </c:pt>
                <c:pt idx="3206">
                  <c:v>70.119999999998598</c:v>
                </c:pt>
                <c:pt idx="3207">
                  <c:v>70.139999999998594</c:v>
                </c:pt>
                <c:pt idx="3208">
                  <c:v>70.159999999998604</c:v>
                </c:pt>
                <c:pt idx="3209">
                  <c:v>70.1799999999986</c:v>
                </c:pt>
                <c:pt idx="3210">
                  <c:v>70.199999999998596</c:v>
                </c:pt>
                <c:pt idx="3211">
                  <c:v>70.219999999998606</c:v>
                </c:pt>
                <c:pt idx="3212">
                  <c:v>70.239999999998602</c:v>
                </c:pt>
                <c:pt idx="3213">
                  <c:v>70.259999999998598</c:v>
                </c:pt>
                <c:pt idx="3214">
                  <c:v>70.279999999998594</c:v>
                </c:pt>
                <c:pt idx="3215">
                  <c:v>70.299999999998604</c:v>
                </c:pt>
                <c:pt idx="3216">
                  <c:v>70.319999999998601</c:v>
                </c:pt>
                <c:pt idx="3217">
                  <c:v>70.339999999998597</c:v>
                </c:pt>
                <c:pt idx="3218">
                  <c:v>70.359999999998607</c:v>
                </c:pt>
                <c:pt idx="3219">
                  <c:v>70.379999999998603</c:v>
                </c:pt>
                <c:pt idx="3220">
                  <c:v>70.399999999998599</c:v>
                </c:pt>
                <c:pt idx="3221">
                  <c:v>70.419999999998595</c:v>
                </c:pt>
                <c:pt idx="3222">
                  <c:v>70.439999999998605</c:v>
                </c:pt>
                <c:pt idx="3223">
                  <c:v>70.459999999998601</c:v>
                </c:pt>
                <c:pt idx="3224">
                  <c:v>70.479999999998597</c:v>
                </c:pt>
                <c:pt idx="3225">
                  <c:v>70.499999999998593</c:v>
                </c:pt>
                <c:pt idx="3226">
                  <c:v>70.519999999998603</c:v>
                </c:pt>
                <c:pt idx="3227">
                  <c:v>70.539999999998599</c:v>
                </c:pt>
                <c:pt idx="3228">
                  <c:v>70.559999999998595</c:v>
                </c:pt>
                <c:pt idx="3229">
                  <c:v>70.579999999998606</c:v>
                </c:pt>
                <c:pt idx="3230">
                  <c:v>70.599999999998602</c:v>
                </c:pt>
                <c:pt idx="3231">
                  <c:v>70.619999999998598</c:v>
                </c:pt>
                <c:pt idx="3232">
                  <c:v>70.639999999998594</c:v>
                </c:pt>
                <c:pt idx="3233">
                  <c:v>70.659999999998604</c:v>
                </c:pt>
                <c:pt idx="3234">
                  <c:v>70.6799999999986</c:v>
                </c:pt>
                <c:pt idx="3235">
                  <c:v>70.699999999998596</c:v>
                </c:pt>
                <c:pt idx="3236">
                  <c:v>70.719999999998606</c:v>
                </c:pt>
                <c:pt idx="3237">
                  <c:v>70.739999999998602</c:v>
                </c:pt>
                <c:pt idx="3238">
                  <c:v>70.759999999998598</c:v>
                </c:pt>
                <c:pt idx="3239">
                  <c:v>70.779999999998594</c:v>
                </c:pt>
                <c:pt idx="3240">
                  <c:v>70.799999999998604</c:v>
                </c:pt>
                <c:pt idx="3241">
                  <c:v>70.819999999998601</c:v>
                </c:pt>
                <c:pt idx="3242">
                  <c:v>70.839999999998597</c:v>
                </c:pt>
                <c:pt idx="3243">
                  <c:v>70.859999999998607</c:v>
                </c:pt>
                <c:pt idx="3244">
                  <c:v>70.879999999998603</c:v>
                </c:pt>
                <c:pt idx="3245">
                  <c:v>70.899999999998599</c:v>
                </c:pt>
                <c:pt idx="3246">
                  <c:v>70.919999999998595</c:v>
                </c:pt>
                <c:pt idx="3247">
                  <c:v>70.939999999998605</c:v>
                </c:pt>
                <c:pt idx="3248">
                  <c:v>70.959999999998601</c:v>
                </c:pt>
                <c:pt idx="3249">
                  <c:v>70.979999999998597</c:v>
                </c:pt>
              </c:numCache>
            </c:numRef>
          </c:xVal>
          <c:yVal>
            <c:numRef>
              <c:f>РЕНТГЕН!$J$4:$J$3253</c:f>
              <c:numCache>
                <c:formatCode>General</c:formatCode>
                <c:ptCount val="3250"/>
                <c:pt idx="100">
                  <c:v>20557</c:v>
                </c:pt>
                <c:pt idx="101">
                  <c:v>20539</c:v>
                </c:pt>
                <c:pt idx="102">
                  <c:v>20570</c:v>
                </c:pt>
                <c:pt idx="103">
                  <c:v>20535</c:v>
                </c:pt>
                <c:pt idx="104">
                  <c:v>20545</c:v>
                </c:pt>
                <c:pt idx="105">
                  <c:v>20548</c:v>
                </c:pt>
                <c:pt idx="106">
                  <c:v>20565</c:v>
                </c:pt>
                <c:pt idx="107">
                  <c:v>20573</c:v>
                </c:pt>
                <c:pt idx="108">
                  <c:v>20617</c:v>
                </c:pt>
                <c:pt idx="109">
                  <c:v>20570</c:v>
                </c:pt>
                <c:pt idx="110">
                  <c:v>20557</c:v>
                </c:pt>
                <c:pt idx="111">
                  <c:v>20555</c:v>
                </c:pt>
                <c:pt idx="112">
                  <c:v>20557</c:v>
                </c:pt>
                <c:pt idx="113">
                  <c:v>20568</c:v>
                </c:pt>
                <c:pt idx="114">
                  <c:v>20563</c:v>
                </c:pt>
                <c:pt idx="115">
                  <c:v>20543</c:v>
                </c:pt>
                <c:pt idx="116">
                  <c:v>20550</c:v>
                </c:pt>
                <c:pt idx="117">
                  <c:v>20584</c:v>
                </c:pt>
                <c:pt idx="118">
                  <c:v>20557</c:v>
                </c:pt>
                <c:pt idx="119">
                  <c:v>20552</c:v>
                </c:pt>
                <c:pt idx="120">
                  <c:v>20595</c:v>
                </c:pt>
                <c:pt idx="121">
                  <c:v>20541</c:v>
                </c:pt>
                <c:pt idx="122">
                  <c:v>20573</c:v>
                </c:pt>
                <c:pt idx="123">
                  <c:v>20538</c:v>
                </c:pt>
                <c:pt idx="124">
                  <c:v>20545</c:v>
                </c:pt>
                <c:pt idx="125">
                  <c:v>20551</c:v>
                </c:pt>
                <c:pt idx="126">
                  <c:v>20555</c:v>
                </c:pt>
                <c:pt idx="127">
                  <c:v>20549</c:v>
                </c:pt>
                <c:pt idx="128">
                  <c:v>20530</c:v>
                </c:pt>
                <c:pt idx="129">
                  <c:v>20529</c:v>
                </c:pt>
                <c:pt idx="130">
                  <c:v>20541</c:v>
                </c:pt>
                <c:pt idx="131">
                  <c:v>20615</c:v>
                </c:pt>
                <c:pt idx="132">
                  <c:v>20553</c:v>
                </c:pt>
                <c:pt idx="133">
                  <c:v>20577</c:v>
                </c:pt>
                <c:pt idx="134">
                  <c:v>20557</c:v>
                </c:pt>
                <c:pt idx="135">
                  <c:v>20547</c:v>
                </c:pt>
                <c:pt idx="136">
                  <c:v>20547</c:v>
                </c:pt>
                <c:pt idx="137">
                  <c:v>20583</c:v>
                </c:pt>
                <c:pt idx="138">
                  <c:v>20579</c:v>
                </c:pt>
                <c:pt idx="139">
                  <c:v>20541</c:v>
                </c:pt>
                <c:pt idx="140">
                  <c:v>20559</c:v>
                </c:pt>
                <c:pt idx="141">
                  <c:v>20574</c:v>
                </c:pt>
                <c:pt idx="142">
                  <c:v>20577</c:v>
                </c:pt>
                <c:pt idx="143">
                  <c:v>20576</c:v>
                </c:pt>
                <c:pt idx="144">
                  <c:v>20577</c:v>
                </c:pt>
                <c:pt idx="145">
                  <c:v>20622</c:v>
                </c:pt>
                <c:pt idx="146">
                  <c:v>20585</c:v>
                </c:pt>
                <c:pt idx="147">
                  <c:v>20558</c:v>
                </c:pt>
                <c:pt idx="148">
                  <c:v>20556</c:v>
                </c:pt>
                <c:pt idx="149">
                  <c:v>20603</c:v>
                </c:pt>
                <c:pt idx="150">
                  <c:v>20580</c:v>
                </c:pt>
                <c:pt idx="151">
                  <c:v>20536</c:v>
                </c:pt>
                <c:pt idx="152">
                  <c:v>20563</c:v>
                </c:pt>
                <c:pt idx="153">
                  <c:v>20594</c:v>
                </c:pt>
                <c:pt idx="154">
                  <c:v>20535</c:v>
                </c:pt>
                <c:pt idx="155">
                  <c:v>20516</c:v>
                </c:pt>
                <c:pt idx="156">
                  <c:v>20512</c:v>
                </c:pt>
                <c:pt idx="157">
                  <c:v>20531</c:v>
                </c:pt>
                <c:pt idx="158">
                  <c:v>20528</c:v>
                </c:pt>
                <c:pt idx="159">
                  <c:v>20537</c:v>
                </c:pt>
                <c:pt idx="160">
                  <c:v>20562</c:v>
                </c:pt>
                <c:pt idx="161">
                  <c:v>20520</c:v>
                </c:pt>
                <c:pt idx="162">
                  <c:v>20558</c:v>
                </c:pt>
                <c:pt idx="163">
                  <c:v>20527</c:v>
                </c:pt>
                <c:pt idx="164">
                  <c:v>20574</c:v>
                </c:pt>
                <c:pt idx="165">
                  <c:v>20528</c:v>
                </c:pt>
                <c:pt idx="166">
                  <c:v>20593</c:v>
                </c:pt>
                <c:pt idx="167">
                  <c:v>20578</c:v>
                </c:pt>
                <c:pt idx="168">
                  <c:v>20508</c:v>
                </c:pt>
                <c:pt idx="169">
                  <c:v>20522</c:v>
                </c:pt>
                <c:pt idx="170">
                  <c:v>20521</c:v>
                </c:pt>
                <c:pt idx="171">
                  <c:v>20529</c:v>
                </c:pt>
                <c:pt idx="172">
                  <c:v>20516</c:v>
                </c:pt>
                <c:pt idx="173">
                  <c:v>20515</c:v>
                </c:pt>
                <c:pt idx="174">
                  <c:v>20549</c:v>
                </c:pt>
                <c:pt idx="175">
                  <c:v>20545</c:v>
                </c:pt>
                <c:pt idx="176">
                  <c:v>20516</c:v>
                </c:pt>
                <c:pt idx="177">
                  <c:v>20523</c:v>
                </c:pt>
                <c:pt idx="178">
                  <c:v>20551</c:v>
                </c:pt>
                <c:pt idx="179">
                  <c:v>20566</c:v>
                </c:pt>
                <c:pt idx="180">
                  <c:v>20549</c:v>
                </c:pt>
                <c:pt idx="181">
                  <c:v>20566</c:v>
                </c:pt>
                <c:pt idx="182">
                  <c:v>20550</c:v>
                </c:pt>
                <c:pt idx="183">
                  <c:v>20540</c:v>
                </c:pt>
                <c:pt idx="184">
                  <c:v>20555</c:v>
                </c:pt>
                <c:pt idx="185">
                  <c:v>20552</c:v>
                </c:pt>
                <c:pt idx="186">
                  <c:v>20535</c:v>
                </c:pt>
                <c:pt idx="187">
                  <c:v>20561</c:v>
                </c:pt>
                <c:pt idx="188">
                  <c:v>20523</c:v>
                </c:pt>
                <c:pt idx="189">
                  <c:v>20567</c:v>
                </c:pt>
                <c:pt idx="190">
                  <c:v>20542</c:v>
                </c:pt>
                <c:pt idx="191">
                  <c:v>20589</c:v>
                </c:pt>
                <c:pt idx="192">
                  <c:v>20535</c:v>
                </c:pt>
                <c:pt idx="193">
                  <c:v>20515</c:v>
                </c:pt>
                <c:pt idx="194">
                  <c:v>20489</c:v>
                </c:pt>
                <c:pt idx="195">
                  <c:v>20517</c:v>
                </c:pt>
                <c:pt idx="196">
                  <c:v>20555</c:v>
                </c:pt>
                <c:pt idx="197">
                  <c:v>20515</c:v>
                </c:pt>
                <c:pt idx="198">
                  <c:v>20552</c:v>
                </c:pt>
                <c:pt idx="199">
                  <c:v>20544</c:v>
                </c:pt>
                <c:pt idx="200">
                  <c:v>20513</c:v>
                </c:pt>
                <c:pt idx="201">
                  <c:v>20534</c:v>
                </c:pt>
                <c:pt idx="202">
                  <c:v>20521</c:v>
                </c:pt>
                <c:pt idx="203">
                  <c:v>20506</c:v>
                </c:pt>
                <c:pt idx="204">
                  <c:v>20541</c:v>
                </c:pt>
                <c:pt idx="205">
                  <c:v>20521</c:v>
                </c:pt>
                <c:pt idx="206">
                  <c:v>20563</c:v>
                </c:pt>
                <c:pt idx="207">
                  <c:v>20526</c:v>
                </c:pt>
                <c:pt idx="208">
                  <c:v>20491</c:v>
                </c:pt>
                <c:pt idx="209">
                  <c:v>20552</c:v>
                </c:pt>
                <c:pt idx="210">
                  <c:v>20468</c:v>
                </c:pt>
                <c:pt idx="211">
                  <c:v>20525</c:v>
                </c:pt>
                <c:pt idx="212">
                  <c:v>20526</c:v>
                </c:pt>
                <c:pt idx="213">
                  <c:v>20492</c:v>
                </c:pt>
                <c:pt idx="214">
                  <c:v>20497</c:v>
                </c:pt>
                <c:pt idx="215">
                  <c:v>20551</c:v>
                </c:pt>
                <c:pt idx="216">
                  <c:v>20549</c:v>
                </c:pt>
                <c:pt idx="217">
                  <c:v>20552</c:v>
                </c:pt>
                <c:pt idx="218">
                  <c:v>20485</c:v>
                </c:pt>
                <c:pt idx="219">
                  <c:v>20513</c:v>
                </c:pt>
                <c:pt idx="220">
                  <c:v>20543</c:v>
                </c:pt>
                <c:pt idx="221">
                  <c:v>20521</c:v>
                </c:pt>
                <c:pt idx="222">
                  <c:v>20553</c:v>
                </c:pt>
                <c:pt idx="223">
                  <c:v>20543</c:v>
                </c:pt>
                <c:pt idx="224">
                  <c:v>20525</c:v>
                </c:pt>
                <c:pt idx="225">
                  <c:v>20471</c:v>
                </c:pt>
                <c:pt idx="226">
                  <c:v>20521</c:v>
                </c:pt>
                <c:pt idx="227">
                  <c:v>20525</c:v>
                </c:pt>
                <c:pt idx="228">
                  <c:v>20439</c:v>
                </c:pt>
                <c:pt idx="229">
                  <c:v>20481</c:v>
                </c:pt>
                <c:pt idx="230">
                  <c:v>20513</c:v>
                </c:pt>
                <c:pt idx="231">
                  <c:v>20484</c:v>
                </c:pt>
                <c:pt idx="232">
                  <c:v>20482</c:v>
                </c:pt>
                <c:pt idx="233">
                  <c:v>20512</c:v>
                </c:pt>
                <c:pt idx="234">
                  <c:v>20498</c:v>
                </c:pt>
                <c:pt idx="235">
                  <c:v>20485</c:v>
                </c:pt>
                <c:pt idx="236">
                  <c:v>20479</c:v>
                </c:pt>
                <c:pt idx="237">
                  <c:v>20485</c:v>
                </c:pt>
                <c:pt idx="238">
                  <c:v>20480</c:v>
                </c:pt>
                <c:pt idx="239">
                  <c:v>20453</c:v>
                </c:pt>
                <c:pt idx="240">
                  <c:v>20522</c:v>
                </c:pt>
                <c:pt idx="241">
                  <c:v>20488</c:v>
                </c:pt>
                <c:pt idx="242">
                  <c:v>20466</c:v>
                </c:pt>
                <c:pt idx="243">
                  <c:v>20486</c:v>
                </c:pt>
                <c:pt idx="244">
                  <c:v>20464</c:v>
                </c:pt>
                <c:pt idx="245">
                  <c:v>20517</c:v>
                </c:pt>
                <c:pt idx="246">
                  <c:v>20504</c:v>
                </c:pt>
                <c:pt idx="247">
                  <c:v>20502</c:v>
                </c:pt>
                <c:pt idx="248">
                  <c:v>20499</c:v>
                </c:pt>
                <c:pt idx="249">
                  <c:v>20495</c:v>
                </c:pt>
                <c:pt idx="250">
                  <c:v>20538</c:v>
                </c:pt>
                <c:pt idx="251">
                  <c:v>20521</c:v>
                </c:pt>
                <c:pt idx="252">
                  <c:v>20509</c:v>
                </c:pt>
                <c:pt idx="253">
                  <c:v>20538</c:v>
                </c:pt>
                <c:pt idx="254">
                  <c:v>20532</c:v>
                </c:pt>
                <c:pt idx="255">
                  <c:v>20521</c:v>
                </c:pt>
                <c:pt idx="256">
                  <c:v>20562</c:v>
                </c:pt>
                <c:pt idx="257">
                  <c:v>20527</c:v>
                </c:pt>
                <c:pt idx="258">
                  <c:v>20525</c:v>
                </c:pt>
                <c:pt idx="259">
                  <c:v>20514</c:v>
                </c:pt>
                <c:pt idx="260">
                  <c:v>20511</c:v>
                </c:pt>
                <c:pt idx="261">
                  <c:v>20473</c:v>
                </c:pt>
                <c:pt idx="262">
                  <c:v>20474</c:v>
                </c:pt>
                <c:pt idx="263">
                  <c:v>20483</c:v>
                </c:pt>
                <c:pt idx="264">
                  <c:v>20474</c:v>
                </c:pt>
                <c:pt idx="265">
                  <c:v>20448</c:v>
                </c:pt>
                <c:pt idx="266">
                  <c:v>20479</c:v>
                </c:pt>
                <c:pt idx="267">
                  <c:v>20492</c:v>
                </c:pt>
                <c:pt idx="268">
                  <c:v>20495</c:v>
                </c:pt>
                <c:pt idx="269">
                  <c:v>20481</c:v>
                </c:pt>
                <c:pt idx="270">
                  <c:v>20481</c:v>
                </c:pt>
                <c:pt idx="271">
                  <c:v>20480</c:v>
                </c:pt>
                <c:pt idx="272">
                  <c:v>20510</c:v>
                </c:pt>
                <c:pt idx="273">
                  <c:v>20525</c:v>
                </c:pt>
                <c:pt idx="274">
                  <c:v>20560</c:v>
                </c:pt>
                <c:pt idx="275">
                  <c:v>20511</c:v>
                </c:pt>
                <c:pt idx="276">
                  <c:v>20515</c:v>
                </c:pt>
                <c:pt idx="277">
                  <c:v>20481</c:v>
                </c:pt>
                <c:pt idx="278">
                  <c:v>20557</c:v>
                </c:pt>
                <c:pt idx="279">
                  <c:v>20567</c:v>
                </c:pt>
                <c:pt idx="280">
                  <c:v>20531</c:v>
                </c:pt>
                <c:pt idx="281">
                  <c:v>20587</c:v>
                </c:pt>
                <c:pt idx="282">
                  <c:v>20571</c:v>
                </c:pt>
                <c:pt idx="283">
                  <c:v>20576</c:v>
                </c:pt>
                <c:pt idx="284">
                  <c:v>20628</c:v>
                </c:pt>
                <c:pt idx="285">
                  <c:v>20596</c:v>
                </c:pt>
                <c:pt idx="286">
                  <c:v>20541</c:v>
                </c:pt>
                <c:pt idx="287">
                  <c:v>20554</c:v>
                </c:pt>
                <c:pt idx="288">
                  <c:v>20494</c:v>
                </c:pt>
                <c:pt idx="289">
                  <c:v>20573</c:v>
                </c:pt>
                <c:pt idx="290">
                  <c:v>20495</c:v>
                </c:pt>
                <c:pt idx="291">
                  <c:v>20573</c:v>
                </c:pt>
                <c:pt idx="292">
                  <c:v>20530</c:v>
                </c:pt>
                <c:pt idx="293">
                  <c:v>20486</c:v>
                </c:pt>
                <c:pt idx="294">
                  <c:v>20463</c:v>
                </c:pt>
                <c:pt idx="295">
                  <c:v>20465</c:v>
                </c:pt>
                <c:pt idx="296">
                  <c:v>20515</c:v>
                </c:pt>
                <c:pt idx="297">
                  <c:v>20475</c:v>
                </c:pt>
                <c:pt idx="298">
                  <c:v>20438</c:v>
                </c:pt>
                <c:pt idx="299">
                  <c:v>20530</c:v>
                </c:pt>
                <c:pt idx="300">
                  <c:v>20475</c:v>
                </c:pt>
                <c:pt idx="301">
                  <c:v>20469</c:v>
                </c:pt>
                <c:pt idx="302">
                  <c:v>20488</c:v>
                </c:pt>
                <c:pt idx="303">
                  <c:v>20523</c:v>
                </c:pt>
                <c:pt idx="304">
                  <c:v>20472</c:v>
                </c:pt>
                <c:pt idx="305">
                  <c:v>20485</c:v>
                </c:pt>
                <c:pt idx="306">
                  <c:v>20462</c:v>
                </c:pt>
                <c:pt idx="307">
                  <c:v>20474</c:v>
                </c:pt>
                <c:pt idx="308">
                  <c:v>20468</c:v>
                </c:pt>
                <c:pt idx="309">
                  <c:v>20491</c:v>
                </c:pt>
                <c:pt idx="310">
                  <c:v>20499</c:v>
                </c:pt>
                <c:pt idx="311">
                  <c:v>20479</c:v>
                </c:pt>
                <c:pt idx="312">
                  <c:v>20450</c:v>
                </c:pt>
                <c:pt idx="313">
                  <c:v>20479</c:v>
                </c:pt>
                <c:pt idx="314">
                  <c:v>20458</c:v>
                </c:pt>
                <c:pt idx="315">
                  <c:v>20480</c:v>
                </c:pt>
                <c:pt idx="316">
                  <c:v>20484</c:v>
                </c:pt>
                <c:pt idx="317">
                  <c:v>20466</c:v>
                </c:pt>
                <c:pt idx="318">
                  <c:v>20483</c:v>
                </c:pt>
                <c:pt idx="319">
                  <c:v>20440</c:v>
                </c:pt>
                <c:pt idx="320">
                  <c:v>20453</c:v>
                </c:pt>
                <c:pt idx="321">
                  <c:v>20481</c:v>
                </c:pt>
                <c:pt idx="322">
                  <c:v>20501</c:v>
                </c:pt>
                <c:pt idx="323">
                  <c:v>20473</c:v>
                </c:pt>
                <c:pt idx="324">
                  <c:v>20509</c:v>
                </c:pt>
                <c:pt idx="325">
                  <c:v>20497</c:v>
                </c:pt>
                <c:pt idx="326">
                  <c:v>20477</c:v>
                </c:pt>
                <c:pt idx="327">
                  <c:v>20467</c:v>
                </c:pt>
                <c:pt idx="328">
                  <c:v>20491</c:v>
                </c:pt>
                <c:pt idx="329">
                  <c:v>20472</c:v>
                </c:pt>
                <c:pt idx="330">
                  <c:v>20476</c:v>
                </c:pt>
                <c:pt idx="331">
                  <c:v>20487</c:v>
                </c:pt>
                <c:pt idx="332">
                  <c:v>20439</c:v>
                </c:pt>
                <c:pt idx="333">
                  <c:v>20465</c:v>
                </c:pt>
                <c:pt idx="334">
                  <c:v>20462</c:v>
                </c:pt>
                <c:pt idx="335">
                  <c:v>20477</c:v>
                </c:pt>
                <c:pt idx="336">
                  <c:v>20480</c:v>
                </c:pt>
                <c:pt idx="337">
                  <c:v>20487</c:v>
                </c:pt>
                <c:pt idx="338">
                  <c:v>20448</c:v>
                </c:pt>
                <c:pt idx="339">
                  <c:v>20467</c:v>
                </c:pt>
                <c:pt idx="340">
                  <c:v>20463</c:v>
                </c:pt>
                <c:pt idx="341">
                  <c:v>20474</c:v>
                </c:pt>
                <c:pt idx="342">
                  <c:v>20449</c:v>
                </c:pt>
                <c:pt idx="343">
                  <c:v>20461</c:v>
                </c:pt>
                <c:pt idx="344">
                  <c:v>20464</c:v>
                </c:pt>
                <c:pt idx="345">
                  <c:v>20473</c:v>
                </c:pt>
                <c:pt idx="346">
                  <c:v>20469</c:v>
                </c:pt>
                <c:pt idx="347">
                  <c:v>20454</c:v>
                </c:pt>
                <c:pt idx="348">
                  <c:v>20502</c:v>
                </c:pt>
                <c:pt idx="349">
                  <c:v>20461</c:v>
                </c:pt>
                <c:pt idx="350">
                  <c:v>20474</c:v>
                </c:pt>
                <c:pt idx="351">
                  <c:v>20417</c:v>
                </c:pt>
                <c:pt idx="352">
                  <c:v>20453</c:v>
                </c:pt>
                <c:pt idx="353">
                  <c:v>20438</c:v>
                </c:pt>
                <c:pt idx="354">
                  <c:v>20463</c:v>
                </c:pt>
                <c:pt idx="355">
                  <c:v>20448</c:v>
                </c:pt>
                <c:pt idx="356">
                  <c:v>20442</c:v>
                </c:pt>
                <c:pt idx="357">
                  <c:v>20430</c:v>
                </c:pt>
                <c:pt idx="358">
                  <c:v>20446</c:v>
                </c:pt>
                <c:pt idx="359">
                  <c:v>20425</c:v>
                </c:pt>
                <c:pt idx="360">
                  <c:v>20410</c:v>
                </c:pt>
                <c:pt idx="361">
                  <c:v>20483</c:v>
                </c:pt>
                <c:pt idx="362">
                  <c:v>20428</c:v>
                </c:pt>
                <c:pt idx="363">
                  <c:v>20469</c:v>
                </c:pt>
                <c:pt idx="364">
                  <c:v>20465</c:v>
                </c:pt>
                <c:pt idx="365">
                  <c:v>20460</c:v>
                </c:pt>
                <c:pt idx="366">
                  <c:v>20475</c:v>
                </c:pt>
                <c:pt idx="367">
                  <c:v>20439</c:v>
                </c:pt>
                <c:pt idx="368">
                  <c:v>20463</c:v>
                </c:pt>
                <c:pt idx="369">
                  <c:v>20467</c:v>
                </c:pt>
                <c:pt idx="370">
                  <c:v>20499</c:v>
                </c:pt>
                <c:pt idx="371">
                  <c:v>20467</c:v>
                </c:pt>
                <c:pt idx="372">
                  <c:v>20491</c:v>
                </c:pt>
                <c:pt idx="373">
                  <c:v>20430</c:v>
                </c:pt>
                <c:pt idx="374">
                  <c:v>20456</c:v>
                </c:pt>
                <c:pt idx="375">
                  <c:v>20453</c:v>
                </c:pt>
                <c:pt idx="376">
                  <c:v>20434</c:v>
                </c:pt>
                <c:pt idx="377">
                  <c:v>20442</c:v>
                </c:pt>
                <c:pt idx="378">
                  <c:v>20374</c:v>
                </c:pt>
                <c:pt idx="379">
                  <c:v>20446</c:v>
                </c:pt>
                <c:pt idx="380">
                  <c:v>20432</c:v>
                </c:pt>
                <c:pt idx="381">
                  <c:v>20431</c:v>
                </c:pt>
                <c:pt idx="382">
                  <c:v>20447</c:v>
                </c:pt>
                <c:pt idx="383">
                  <c:v>20417</c:v>
                </c:pt>
                <c:pt idx="384">
                  <c:v>20425</c:v>
                </c:pt>
                <c:pt idx="385">
                  <c:v>20421</c:v>
                </c:pt>
                <c:pt idx="386">
                  <c:v>20435</c:v>
                </c:pt>
                <c:pt idx="387">
                  <c:v>20415</c:v>
                </c:pt>
                <c:pt idx="388">
                  <c:v>20421</c:v>
                </c:pt>
                <c:pt idx="389">
                  <c:v>20427</c:v>
                </c:pt>
                <c:pt idx="390">
                  <c:v>20442</c:v>
                </c:pt>
                <c:pt idx="391">
                  <c:v>20439</c:v>
                </c:pt>
                <c:pt idx="392">
                  <c:v>20416</c:v>
                </c:pt>
                <c:pt idx="393">
                  <c:v>20427</c:v>
                </c:pt>
                <c:pt idx="394">
                  <c:v>20405</c:v>
                </c:pt>
                <c:pt idx="395">
                  <c:v>20415</c:v>
                </c:pt>
                <c:pt idx="396">
                  <c:v>20395</c:v>
                </c:pt>
                <c:pt idx="397">
                  <c:v>20412</c:v>
                </c:pt>
                <c:pt idx="398">
                  <c:v>20464</c:v>
                </c:pt>
                <c:pt idx="399">
                  <c:v>20426</c:v>
                </c:pt>
                <c:pt idx="400">
                  <c:v>20410</c:v>
                </c:pt>
                <c:pt idx="401">
                  <c:v>20410</c:v>
                </c:pt>
                <c:pt idx="402">
                  <c:v>20470</c:v>
                </c:pt>
                <c:pt idx="403">
                  <c:v>20474</c:v>
                </c:pt>
                <c:pt idx="404">
                  <c:v>20429</c:v>
                </c:pt>
                <c:pt idx="405">
                  <c:v>20455</c:v>
                </c:pt>
                <c:pt idx="406">
                  <c:v>20400</c:v>
                </c:pt>
                <c:pt idx="407">
                  <c:v>20390</c:v>
                </c:pt>
                <c:pt idx="408">
                  <c:v>20443</c:v>
                </c:pt>
                <c:pt idx="409">
                  <c:v>20441</c:v>
                </c:pt>
                <c:pt idx="410">
                  <c:v>20434</c:v>
                </c:pt>
                <c:pt idx="411">
                  <c:v>20395</c:v>
                </c:pt>
                <c:pt idx="412">
                  <c:v>20400</c:v>
                </c:pt>
                <c:pt idx="413">
                  <c:v>20385</c:v>
                </c:pt>
                <c:pt idx="414">
                  <c:v>20389</c:v>
                </c:pt>
                <c:pt idx="415">
                  <c:v>20413</c:v>
                </c:pt>
                <c:pt idx="416">
                  <c:v>20422</c:v>
                </c:pt>
                <c:pt idx="417">
                  <c:v>20398</c:v>
                </c:pt>
                <c:pt idx="418">
                  <c:v>20424</c:v>
                </c:pt>
                <c:pt idx="419">
                  <c:v>20403</c:v>
                </c:pt>
                <c:pt idx="420">
                  <c:v>20443</c:v>
                </c:pt>
                <c:pt idx="421">
                  <c:v>20447</c:v>
                </c:pt>
                <c:pt idx="422">
                  <c:v>20433</c:v>
                </c:pt>
                <c:pt idx="423">
                  <c:v>20422</c:v>
                </c:pt>
                <c:pt idx="424">
                  <c:v>20415</c:v>
                </c:pt>
                <c:pt idx="425">
                  <c:v>20419</c:v>
                </c:pt>
                <c:pt idx="426">
                  <c:v>20459</c:v>
                </c:pt>
                <c:pt idx="427">
                  <c:v>20422</c:v>
                </c:pt>
                <c:pt idx="428">
                  <c:v>20426</c:v>
                </c:pt>
                <c:pt idx="429">
                  <c:v>20437</c:v>
                </c:pt>
                <c:pt idx="430">
                  <c:v>20414</c:v>
                </c:pt>
                <c:pt idx="431">
                  <c:v>20401</c:v>
                </c:pt>
                <c:pt idx="432">
                  <c:v>20422</c:v>
                </c:pt>
                <c:pt idx="433">
                  <c:v>20443</c:v>
                </c:pt>
                <c:pt idx="434">
                  <c:v>20371</c:v>
                </c:pt>
                <c:pt idx="435">
                  <c:v>20427</c:v>
                </c:pt>
                <c:pt idx="436">
                  <c:v>20420</c:v>
                </c:pt>
                <c:pt idx="437">
                  <c:v>20436</c:v>
                </c:pt>
                <c:pt idx="438">
                  <c:v>20438</c:v>
                </c:pt>
                <c:pt idx="439">
                  <c:v>20451</c:v>
                </c:pt>
                <c:pt idx="440">
                  <c:v>20450</c:v>
                </c:pt>
                <c:pt idx="441">
                  <c:v>20370</c:v>
                </c:pt>
                <c:pt idx="442">
                  <c:v>20423</c:v>
                </c:pt>
                <c:pt idx="443">
                  <c:v>20404</c:v>
                </c:pt>
                <c:pt idx="444">
                  <c:v>20444</c:v>
                </c:pt>
                <c:pt idx="445">
                  <c:v>20449</c:v>
                </c:pt>
                <c:pt idx="446">
                  <c:v>20467</c:v>
                </c:pt>
                <c:pt idx="447">
                  <c:v>20449</c:v>
                </c:pt>
                <c:pt idx="448">
                  <c:v>20419</c:v>
                </c:pt>
                <c:pt idx="449">
                  <c:v>20424</c:v>
                </c:pt>
                <c:pt idx="450">
                  <c:v>20403</c:v>
                </c:pt>
                <c:pt idx="451">
                  <c:v>20417</c:v>
                </c:pt>
                <c:pt idx="452">
                  <c:v>20401</c:v>
                </c:pt>
                <c:pt idx="453">
                  <c:v>20451</c:v>
                </c:pt>
                <c:pt idx="454">
                  <c:v>20434</c:v>
                </c:pt>
                <c:pt idx="455">
                  <c:v>20448</c:v>
                </c:pt>
                <c:pt idx="456">
                  <c:v>20441</c:v>
                </c:pt>
                <c:pt idx="457">
                  <c:v>20417</c:v>
                </c:pt>
                <c:pt idx="458">
                  <c:v>20400</c:v>
                </c:pt>
                <c:pt idx="459">
                  <c:v>20452</c:v>
                </c:pt>
                <c:pt idx="460">
                  <c:v>20391</c:v>
                </c:pt>
                <c:pt idx="461">
                  <c:v>20403</c:v>
                </c:pt>
                <c:pt idx="462">
                  <c:v>20421</c:v>
                </c:pt>
                <c:pt idx="463">
                  <c:v>20415</c:v>
                </c:pt>
                <c:pt idx="464">
                  <c:v>20446</c:v>
                </c:pt>
                <c:pt idx="465">
                  <c:v>20412</c:v>
                </c:pt>
                <c:pt idx="466">
                  <c:v>20434</c:v>
                </c:pt>
                <c:pt idx="467">
                  <c:v>20414</c:v>
                </c:pt>
                <c:pt idx="468">
                  <c:v>20417</c:v>
                </c:pt>
                <c:pt idx="469">
                  <c:v>20390</c:v>
                </c:pt>
                <c:pt idx="470">
                  <c:v>20440</c:v>
                </c:pt>
                <c:pt idx="471">
                  <c:v>20400</c:v>
                </c:pt>
                <c:pt idx="472">
                  <c:v>20407</c:v>
                </c:pt>
                <c:pt idx="473">
                  <c:v>20450</c:v>
                </c:pt>
                <c:pt idx="474">
                  <c:v>20413</c:v>
                </c:pt>
                <c:pt idx="475">
                  <c:v>20395</c:v>
                </c:pt>
                <c:pt idx="476">
                  <c:v>20406</c:v>
                </c:pt>
                <c:pt idx="477">
                  <c:v>20405</c:v>
                </c:pt>
                <c:pt idx="478">
                  <c:v>20413</c:v>
                </c:pt>
                <c:pt idx="479">
                  <c:v>20412</c:v>
                </c:pt>
                <c:pt idx="480">
                  <c:v>20394</c:v>
                </c:pt>
                <c:pt idx="481">
                  <c:v>20400</c:v>
                </c:pt>
                <c:pt idx="482">
                  <c:v>20395</c:v>
                </c:pt>
                <c:pt idx="483">
                  <c:v>20405</c:v>
                </c:pt>
                <c:pt idx="484">
                  <c:v>20430</c:v>
                </c:pt>
                <c:pt idx="485">
                  <c:v>20421</c:v>
                </c:pt>
                <c:pt idx="486">
                  <c:v>20448</c:v>
                </c:pt>
                <c:pt idx="487">
                  <c:v>20460</c:v>
                </c:pt>
                <c:pt idx="488">
                  <c:v>20535</c:v>
                </c:pt>
                <c:pt idx="489">
                  <c:v>20605</c:v>
                </c:pt>
                <c:pt idx="490">
                  <c:v>20641</c:v>
                </c:pt>
                <c:pt idx="491">
                  <c:v>20671</c:v>
                </c:pt>
                <c:pt idx="492">
                  <c:v>20789</c:v>
                </c:pt>
                <c:pt idx="493">
                  <c:v>21036</c:v>
                </c:pt>
                <c:pt idx="494">
                  <c:v>21255</c:v>
                </c:pt>
                <c:pt idx="495">
                  <c:v>21537</c:v>
                </c:pt>
                <c:pt idx="496">
                  <c:v>21491</c:v>
                </c:pt>
                <c:pt idx="497">
                  <c:v>21245</c:v>
                </c:pt>
                <c:pt idx="498">
                  <c:v>20941</c:v>
                </c:pt>
                <c:pt idx="499">
                  <c:v>20754</c:v>
                </c:pt>
                <c:pt idx="500">
                  <c:v>20552</c:v>
                </c:pt>
                <c:pt idx="501">
                  <c:v>20505</c:v>
                </c:pt>
                <c:pt idx="502">
                  <c:v>20462</c:v>
                </c:pt>
                <c:pt idx="503">
                  <c:v>20452</c:v>
                </c:pt>
                <c:pt idx="504">
                  <c:v>20402</c:v>
                </c:pt>
                <c:pt idx="505">
                  <c:v>20441</c:v>
                </c:pt>
                <c:pt idx="506">
                  <c:v>20390</c:v>
                </c:pt>
                <c:pt idx="507">
                  <c:v>20390</c:v>
                </c:pt>
                <c:pt idx="508">
                  <c:v>20405</c:v>
                </c:pt>
                <c:pt idx="509">
                  <c:v>20397</c:v>
                </c:pt>
                <c:pt idx="510">
                  <c:v>20438</c:v>
                </c:pt>
                <c:pt idx="511">
                  <c:v>20388</c:v>
                </c:pt>
                <c:pt idx="512">
                  <c:v>20425</c:v>
                </c:pt>
                <c:pt idx="513">
                  <c:v>20473</c:v>
                </c:pt>
                <c:pt idx="514">
                  <c:v>20450</c:v>
                </c:pt>
                <c:pt idx="515">
                  <c:v>20494</c:v>
                </c:pt>
                <c:pt idx="516">
                  <c:v>20440</c:v>
                </c:pt>
                <c:pt idx="517">
                  <c:v>20431</c:v>
                </c:pt>
                <c:pt idx="518">
                  <c:v>20452</c:v>
                </c:pt>
                <c:pt idx="519">
                  <c:v>20480</c:v>
                </c:pt>
                <c:pt idx="520">
                  <c:v>20512</c:v>
                </c:pt>
                <c:pt idx="521">
                  <c:v>20545</c:v>
                </c:pt>
                <c:pt idx="522">
                  <c:v>20604</c:v>
                </c:pt>
                <c:pt idx="523">
                  <c:v>20654</c:v>
                </c:pt>
                <c:pt idx="524">
                  <c:v>20762</c:v>
                </c:pt>
                <c:pt idx="525">
                  <c:v>20863</c:v>
                </c:pt>
                <c:pt idx="526">
                  <c:v>20915</c:v>
                </c:pt>
                <c:pt idx="527">
                  <c:v>20981</c:v>
                </c:pt>
                <c:pt idx="528">
                  <c:v>21037</c:v>
                </c:pt>
                <c:pt idx="529">
                  <c:v>20982</c:v>
                </c:pt>
                <c:pt idx="530">
                  <c:v>21136</c:v>
                </c:pt>
                <c:pt idx="531">
                  <c:v>21152</c:v>
                </c:pt>
                <c:pt idx="532">
                  <c:v>21356</c:v>
                </c:pt>
                <c:pt idx="533">
                  <c:v>21533</c:v>
                </c:pt>
                <c:pt idx="534">
                  <c:v>21590</c:v>
                </c:pt>
                <c:pt idx="535">
                  <c:v>21241</c:v>
                </c:pt>
                <c:pt idx="536">
                  <c:v>20998</c:v>
                </c:pt>
                <c:pt idx="537">
                  <c:v>20783</c:v>
                </c:pt>
                <c:pt idx="538">
                  <c:v>20627</c:v>
                </c:pt>
                <c:pt idx="539">
                  <c:v>20583</c:v>
                </c:pt>
                <c:pt idx="540">
                  <c:v>20638</c:v>
                </c:pt>
                <c:pt idx="541">
                  <c:v>20619</c:v>
                </c:pt>
                <c:pt idx="542">
                  <c:v>20618</c:v>
                </c:pt>
                <c:pt idx="543">
                  <c:v>20631</c:v>
                </c:pt>
                <c:pt idx="544">
                  <c:v>20571</c:v>
                </c:pt>
                <c:pt idx="545">
                  <c:v>20644</c:v>
                </c:pt>
                <c:pt idx="546">
                  <c:v>20589</c:v>
                </c:pt>
                <c:pt idx="547">
                  <c:v>20650</c:v>
                </c:pt>
                <c:pt idx="548">
                  <c:v>20678</c:v>
                </c:pt>
                <c:pt idx="549">
                  <c:v>20740</c:v>
                </c:pt>
                <c:pt idx="550">
                  <c:v>20724</c:v>
                </c:pt>
                <c:pt idx="551">
                  <c:v>20696</c:v>
                </c:pt>
                <c:pt idx="552">
                  <c:v>20617</c:v>
                </c:pt>
                <c:pt idx="553">
                  <c:v>20544</c:v>
                </c:pt>
                <c:pt idx="554">
                  <c:v>20543</c:v>
                </c:pt>
                <c:pt idx="555">
                  <c:v>20451</c:v>
                </c:pt>
                <c:pt idx="556">
                  <c:v>20450</c:v>
                </c:pt>
                <c:pt idx="557">
                  <c:v>20424</c:v>
                </c:pt>
                <c:pt idx="558">
                  <c:v>20454</c:v>
                </c:pt>
                <c:pt idx="559">
                  <c:v>20476</c:v>
                </c:pt>
                <c:pt idx="560">
                  <c:v>20472</c:v>
                </c:pt>
                <c:pt idx="561">
                  <c:v>20458</c:v>
                </c:pt>
                <c:pt idx="562">
                  <c:v>20533</c:v>
                </c:pt>
                <c:pt idx="563">
                  <c:v>20541</c:v>
                </c:pt>
                <c:pt idx="564">
                  <c:v>20535</c:v>
                </c:pt>
                <c:pt idx="565">
                  <c:v>20607</c:v>
                </c:pt>
                <c:pt idx="566">
                  <c:v>20719</c:v>
                </c:pt>
                <c:pt idx="567">
                  <c:v>20814</c:v>
                </c:pt>
                <c:pt idx="568">
                  <c:v>20852</c:v>
                </c:pt>
                <c:pt idx="569">
                  <c:v>21058</c:v>
                </c:pt>
                <c:pt idx="570">
                  <c:v>21039</c:v>
                </c:pt>
                <c:pt idx="571">
                  <c:v>21062</c:v>
                </c:pt>
                <c:pt idx="572">
                  <c:v>20958</c:v>
                </c:pt>
                <c:pt idx="573">
                  <c:v>20927</c:v>
                </c:pt>
                <c:pt idx="574">
                  <c:v>20932</c:v>
                </c:pt>
                <c:pt idx="575">
                  <c:v>20950</c:v>
                </c:pt>
                <c:pt idx="576">
                  <c:v>21045</c:v>
                </c:pt>
                <c:pt idx="577">
                  <c:v>21147</c:v>
                </c:pt>
                <c:pt idx="578">
                  <c:v>21212</c:v>
                </c:pt>
                <c:pt idx="579">
                  <c:v>21093</c:v>
                </c:pt>
                <c:pt idx="580">
                  <c:v>21007</c:v>
                </c:pt>
                <c:pt idx="581">
                  <c:v>20824</c:v>
                </c:pt>
                <c:pt idx="582">
                  <c:v>20745</c:v>
                </c:pt>
                <c:pt idx="583">
                  <c:v>20645</c:v>
                </c:pt>
                <c:pt idx="584">
                  <c:v>20646</c:v>
                </c:pt>
                <c:pt idx="585">
                  <c:v>20685</c:v>
                </c:pt>
                <c:pt idx="586">
                  <c:v>20731</c:v>
                </c:pt>
                <c:pt idx="587">
                  <c:v>20805</c:v>
                </c:pt>
                <c:pt idx="588">
                  <c:v>20835</c:v>
                </c:pt>
                <c:pt idx="589">
                  <c:v>20902</c:v>
                </c:pt>
                <c:pt idx="590">
                  <c:v>20957</c:v>
                </c:pt>
                <c:pt idx="591">
                  <c:v>20991</c:v>
                </c:pt>
                <c:pt idx="592">
                  <c:v>20919</c:v>
                </c:pt>
                <c:pt idx="593">
                  <c:v>20990</c:v>
                </c:pt>
                <c:pt idx="594">
                  <c:v>20957</c:v>
                </c:pt>
                <c:pt idx="595">
                  <c:v>20975</c:v>
                </c:pt>
                <c:pt idx="596">
                  <c:v>21026</c:v>
                </c:pt>
                <c:pt idx="597">
                  <c:v>21164</c:v>
                </c:pt>
                <c:pt idx="598">
                  <c:v>21267</c:v>
                </c:pt>
                <c:pt idx="599">
                  <c:v>21176</c:v>
                </c:pt>
                <c:pt idx="600">
                  <c:v>21114</c:v>
                </c:pt>
                <c:pt idx="601">
                  <c:v>20999</c:v>
                </c:pt>
                <c:pt idx="602">
                  <c:v>20797</c:v>
                </c:pt>
                <c:pt idx="603">
                  <c:v>20703</c:v>
                </c:pt>
                <c:pt idx="604">
                  <c:v>20552</c:v>
                </c:pt>
                <c:pt idx="605">
                  <c:v>20502</c:v>
                </c:pt>
                <c:pt idx="606">
                  <c:v>20454</c:v>
                </c:pt>
                <c:pt idx="607">
                  <c:v>20472</c:v>
                </c:pt>
                <c:pt idx="608">
                  <c:v>20422</c:v>
                </c:pt>
                <c:pt idx="609">
                  <c:v>20369</c:v>
                </c:pt>
                <c:pt idx="610">
                  <c:v>20378</c:v>
                </c:pt>
                <c:pt idx="611">
                  <c:v>20382</c:v>
                </c:pt>
                <c:pt idx="612">
                  <c:v>20362</c:v>
                </c:pt>
                <c:pt idx="613">
                  <c:v>20364</c:v>
                </c:pt>
                <c:pt idx="614">
                  <c:v>20376</c:v>
                </c:pt>
                <c:pt idx="615">
                  <c:v>20391</c:v>
                </c:pt>
                <c:pt idx="616">
                  <c:v>20396</c:v>
                </c:pt>
                <c:pt idx="617">
                  <c:v>20356</c:v>
                </c:pt>
                <c:pt idx="618">
                  <c:v>20361</c:v>
                </c:pt>
                <c:pt idx="619">
                  <c:v>20410</c:v>
                </c:pt>
                <c:pt idx="620">
                  <c:v>20402</c:v>
                </c:pt>
                <c:pt idx="621">
                  <c:v>20434</c:v>
                </c:pt>
                <c:pt idx="622">
                  <c:v>20460</c:v>
                </c:pt>
                <c:pt idx="623">
                  <c:v>20505</c:v>
                </c:pt>
                <c:pt idx="624">
                  <c:v>20436</c:v>
                </c:pt>
                <c:pt idx="625">
                  <c:v>20603</c:v>
                </c:pt>
                <c:pt idx="626">
                  <c:v>20674</c:v>
                </c:pt>
                <c:pt idx="627">
                  <c:v>20825</c:v>
                </c:pt>
                <c:pt idx="628">
                  <c:v>20953</c:v>
                </c:pt>
                <c:pt idx="629">
                  <c:v>21057</c:v>
                </c:pt>
                <c:pt idx="630">
                  <c:v>21504</c:v>
                </c:pt>
                <c:pt idx="631">
                  <c:v>21704</c:v>
                </c:pt>
                <c:pt idx="632">
                  <c:v>21901</c:v>
                </c:pt>
                <c:pt idx="633">
                  <c:v>21833</c:v>
                </c:pt>
                <c:pt idx="634">
                  <c:v>21586</c:v>
                </c:pt>
                <c:pt idx="635">
                  <c:v>21201</c:v>
                </c:pt>
                <c:pt idx="636">
                  <c:v>20936</c:v>
                </c:pt>
                <c:pt idx="637">
                  <c:v>20761</c:v>
                </c:pt>
                <c:pt idx="638">
                  <c:v>20683</c:v>
                </c:pt>
                <c:pt idx="639">
                  <c:v>20581</c:v>
                </c:pt>
                <c:pt idx="640">
                  <c:v>20590</c:v>
                </c:pt>
                <c:pt idx="641">
                  <c:v>20558</c:v>
                </c:pt>
                <c:pt idx="642">
                  <c:v>20631</c:v>
                </c:pt>
                <c:pt idx="643">
                  <c:v>20684</c:v>
                </c:pt>
                <c:pt idx="644">
                  <c:v>20750</c:v>
                </c:pt>
                <c:pt idx="645">
                  <c:v>20814</c:v>
                </c:pt>
                <c:pt idx="646">
                  <c:v>21003</c:v>
                </c:pt>
                <c:pt idx="647">
                  <c:v>21168</c:v>
                </c:pt>
                <c:pt idx="648">
                  <c:v>21135</c:v>
                </c:pt>
                <c:pt idx="649">
                  <c:v>21079</c:v>
                </c:pt>
                <c:pt idx="650">
                  <c:v>20928</c:v>
                </c:pt>
                <c:pt idx="651">
                  <c:v>20775</c:v>
                </c:pt>
                <c:pt idx="652">
                  <c:v>20707</c:v>
                </c:pt>
                <c:pt idx="653">
                  <c:v>20524</c:v>
                </c:pt>
                <c:pt idx="654">
                  <c:v>20473</c:v>
                </c:pt>
                <c:pt idx="655">
                  <c:v>20406</c:v>
                </c:pt>
                <c:pt idx="656">
                  <c:v>20403</c:v>
                </c:pt>
                <c:pt idx="657">
                  <c:v>20381</c:v>
                </c:pt>
                <c:pt idx="658">
                  <c:v>20374</c:v>
                </c:pt>
                <c:pt idx="659">
                  <c:v>20360</c:v>
                </c:pt>
                <c:pt idx="660">
                  <c:v>20380</c:v>
                </c:pt>
                <c:pt idx="661">
                  <c:v>20338</c:v>
                </c:pt>
                <c:pt idx="662">
                  <c:v>20369</c:v>
                </c:pt>
                <c:pt idx="663">
                  <c:v>20359</c:v>
                </c:pt>
                <c:pt idx="664">
                  <c:v>20377</c:v>
                </c:pt>
                <c:pt idx="665">
                  <c:v>20408</c:v>
                </c:pt>
                <c:pt idx="666">
                  <c:v>20382</c:v>
                </c:pt>
                <c:pt idx="667">
                  <c:v>20405</c:v>
                </c:pt>
                <c:pt idx="668">
                  <c:v>20433</c:v>
                </c:pt>
                <c:pt idx="669">
                  <c:v>20457</c:v>
                </c:pt>
                <c:pt idx="670">
                  <c:v>20485</c:v>
                </c:pt>
                <c:pt idx="671">
                  <c:v>20521</c:v>
                </c:pt>
                <c:pt idx="672">
                  <c:v>20673</c:v>
                </c:pt>
                <c:pt idx="673">
                  <c:v>20707</c:v>
                </c:pt>
                <c:pt idx="674">
                  <c:v>20833</c:v>
                </c:pt>
                <c:pt idx="675">
                  <c:v>20971</c:v>
                </c:pt>
                <c:pt idx="676">
                  <c:v>21088</c:v>
                </c:pt>
                <c:pt idx="677">
                  <c:v>21082</c:v>
                </c:pt>
                <c:pt idx="678">
                  <c:v>21008</c:v>
                </c:pt>
                <c:pt idx="679">
                  <c:v>20863</c:v>
                </c:pt>
                <c:pt idx="680">
                  <c:v>20693</c:v>
                </c:pt>
                <c:pt idx="681">
                  <c:v>20649</c:v>
                </c:pt>
                <c:pt idx="682">
                  <c:v>20544</c:v>
                </c:pt>
                <c:pt idx="683">
                  <c:v>20498</c:v>
                </c:pt>
                <c:pt idx="684">
                  <c:v>20487</c:v>
                </c:pt>
                <c:pt idx="685">
                  <c:v>20416</c:v>
                </c:pt>
                <c:pt idx="686">
                  <c:v>20375</c:v>
                </c:pt>
                <c:pt idx="687">
                  <c:v>20404</c:v>
                </c:pt>
                <c:pt idx="688">
                  <c:v>20396</c:v>
                </c:pt>
                <c:pt idx="689">
                  <c:v>20350</c:v>
                </c:pt>
                <c:pt idx="690">
                  <c:v>20364</c:v>
                </c:pt>
                <c:pt idx="691">
                  <c:v>20367</c:v>
                </c:pt>
                <c:pt idx="692">
                  <c:v>20365</c:v>
                </c:pt>
                <c:pt idx="693">
                  <c:v>20346</c:v>
                </c:pt>
                <c:pt idx="694">
                  <c:v>20324</c:v>
                </c:pt>
                <c:pt idx="695">
                  <c:v>20381</c:v>
                </c:pt>
                <c:pt idx="696">
                  <c:v>20341</c:v>
                </c:pt>
                <c:pt idx="697">
                  <c:v>20384</c:v>
                </c:pt>
                <c:pt idx="698">
                  <c:v>20368</c:v>
                </c:pt>
                <c:pt idx="699">
                  <c:v>20348</c:v>
                </c:pt>
                <c:pt idx="700">
                  <c:v>20344</c:v>
                </c:pt>
                <c:pt idx="701">
                  <c:v>20355</c:v>
                </c:pt>
                <c:pt idx="702">
                  <c:v>20388</c:v>
                </c:pt>
                <c:pt idx="703">
                  <c:v>20395</c:v>
                </c:pt>
                <c:pt idx="704">
                  <c:v>20402</c:v>
                </c:pt>
                <c:pt idx="705">
                  <c:v>20476</c:v>
                </c:pt>
                <c:pt idx="706">
                  <c:v>20485</c:v>
                </c:pt>
                <c:pt idx="707">
                  <c:v>20531</c:v>
                </c:pt>
                <c:pt idx="708">
                  <c:v>20666</c:v>
                </c:pt>
                <c:pt idx="709">
                  <c:v>20726</c:v>
                </c:pt>
                <c:pt idx="710">
                  <c:v>20783</c:v>
                </c:pt>
                <c:pt idx="711">
                  <c:v>20867</c:v>
                </c:pt>
                <c:pt idx="712">
                  <c:v>20873</c:v>
                </c:pt>
                <c:pt idx="713">
                  <c:v>20812</c:v>
                </c:pt>
                <c:pt idx="714">
                  <c:v>20697</c:v>
                </c:pt>
                <c:pt idx="715">
                  <c:v>20621</c:v>
                </c:pt>
                <c:pt idx="716">
                  <c:v>20569</c:v>
                </c:pt>
                <c:pt idx="717">
                  <c:v>20567</c:v>
                </c:pt>
                <c:pt idx="718">
                  <c:v>20566</c:v>
                </c:pt>
                <c:pt idx="719">
                  <c:v>20618</c:v>
                </c:pt>
                <c:pt idx="720">
                  <c:v>20728</c:v>
                </c:pt>
                <c:pt idx="721">
                  <c:v>20824</c:v>
                </c:pt>
                <c:pt idx="722">
                  <c:v>21075</c:v>
                </c:pt>
                <c:pt idx="723">
                  <c:v>21526</c:v>
                </c:pt>
                <c:pt idx="724">
                  <c:v>21833</c:v>
                </c:pt>
                <c:pt idx="725">
                  <c:v>21807</c:v>
                </c:pt>
                <c:pt idx="726">
                  <c:v>21557</c:v>
                </c:pt>
                <c:pt idx="727">
                  <c:v>21162</c:v>
                </c:pt>
                <c:pt idx="728">
                  <c:v>20846</c:v>
                </c:pt>
                <c:pt idx="729">
                  <c:v>20650</c:v>
                </c:pt>
                <c:pt idx="730">
                  <c:v>20535</c:v>
                </c:pt>
                <c:pt idx="731">
                  <c:v>20446</c:v>
                </c:pt>
                <c:pt idx="732">
                  <c:v>20428</c:v>
                </c:pt>
                <c:pt idx="733">
                  <c:v>20401</c:v>
                </c:pt>
                <c:pt idx="734">
                  <c:v>20381</c:v>
                </c:pt>
                <c:pt idx="735">
                  <c:v>20375</c:v>
                </c:pt>
                <c:pt idx="736">
                  <c:v>20334</c:v>
                </c:pt>
                <c:pt idx="737">
                  <c:v>20381</c:v>
                </c:pt>
                <c:pt idx="738">
                  <c:v>20360</c:v>
                </c:pt>
                <c:pt idx="739">
                  <c:v>20330</c:v>
                </c:pt>
                <c:pt idx="740">
                  <c:v>20338</c:v>
                </c:pt>
                <c:pt idx="741">
                  <c:v>20368</c:v>
                </c:pt>
                <c:pt idx="742">
                  <c:v>20373</c:v>
                </c:pt>
                <c:pt idx="743">
                  <c:v>20346</c:v>
                </c:pt>
                <c:pt idx="744">
                  <c:v>20298</c:v>
                </c:pt>
                <c:pt idx="745">
                  <c:v>20330</c:v>
                </c:pt>
                <c:pt idx="746">
                  <c:v>20301</c:v>
                </c:pt>
                <c:pt idx="747">
                  <c:v>20326</c:v>
                </c:pt>
                <c:pt idx="748">
                  <c:v>20319</c:v>
                </c:pt>
                <c:pt idx="749">
                  <c:v>20331</c:v>
                </c:pt>
                <c:pt idx="750">
                  <c:v>20346</c:v>
                </c:pt>
                <c:pt idx="751">
                  <c:v>20359</c:v>
                </c:pt>
                <c:pt idx="752">
                  <c:v>20325</c:v>
                </c:pt>
                <c:pt idx="753">
                  <c:v>20325</c:v>
                </c:pt>
                <c:pt idx="754">
                  <c:v>20317</c:v>
                </c:pt>
                <c:pt idx="755">
                  <c:v>20282</c:v>
                </c:pt>
                <c:pt idx="756">
                  <c:v>20345</c:v>
                </c:pt>
                <c:pt idx="757">
                  <c:v>20328</c:v>
                </c:pt>
                <c:pt idx="758">
                  <c:v>20371</c:v>
                </c:pt>
                <c:pt idx="759">
                  <c:v>20332</c:v>
                </c:pt>
                <c:pt idx="760">
                  <c:v>20367</c:v>
                </c:pt>
                <c:pt idx="761">
                  <c:v>20355</c:v>
                </c:pt>
                <c:pt idx="762">
                  <c:v>20312</c:v>
                </c:pt>
                <c:pt idx="763">
                  <c:v>20347</c:v>
                </c:pt>
                <c:pt idx="764">
                  <c:v>20361</c:v>
                </c:pt>
                <c:pt idx="765">
                  <c:v>20319</c:v>
                </c:pt>
                <c:pt idx="766">
                  <c:v>20323</c:v>
                </c:pt>
                <c:pt idx="767">
                  <c:v>20341</c:v>
                </c:pt>
                <c:pt idx="768">
                  <c:v>20346</c:v>
                </c:pt>
                <c:pt idx="769">
                  <c:v>20395</c:v>
                </c:pt>
                <c:pt idx="770">
                  <c:v>20445</c:v>
                </c:pt>
                <c:pt idx="771">
                  <c:v>20523</c:v>
                </c:pt>
                <c:pt idx="772">
                  <c:v>20569</c:v>
                </c:pt>
                <c:pt idx="773">
                  <c:v>20716</c:v>
                </c:pt>
                <c:pt idx="774">
                  <c:v>20823</c:v>
                </c:pt>
                <c:pt idx="775">
                  <c:v>20857</c:v>
                </c:pt>
                <c:pt idx="776">
                  <c:v>20848</c:v>
                </c:pt>
                <c:pt idx="777">
                  <c:v>20827</c:v>
                </c:pt>
                <c:pt idx="778">
                  <c:v>20666</c:v>
                </c:pt>
                <c:pt idx="779">
                  <c:v>20549</c:v>
                </c:pt>
                <c:pt idx="780">
                  <c:v>20456</c:v>
                </c:pt>
                <c:pt idx="781">
                  <c:v>20425</c:v>
                </c:pt>
                <c:pt idx="782">
                  <c:v>20377</c:v>
                </c:pt>
                <c:pt idx="783">
                  <c:v>20392</c:v>
                </c:pt>
                <c:pt idx="784">
                  <c:v>20343</c:v>
                </c:pt>
                <c:pt idx="785">
                  <c:v>20358</c:v>
                </c:pt>
                <c:pt idx="786">
                  <c:v>20338</c:v>
                </c:pt>
                <c:pt idx="787">
                  <c:v>20326</c:v>
                </c:pt>
                <c:pt idx="788">
                  <c:v>20324</c:v>
                </c:pt>
                <c:pt idx="789">
                  <c:v>20319</c:v>
                </c:pt>
                <c:pt idx="790">
                  <c:v>20319</c:v>
                </c:pt>
                <c:pt idx="791">
                  <c:v>20348</c:v>
                </c:pt>
                <c:pt idx="792">
                  <c:v>20354</c:v>
                </c:pt>
                <c:pt idx="793">
                  <c:v>20323</c:v>
                </c:pt>
                <c:pt idx="794">
                  <c:v>20338</c:v>
                </c:pt>
                <c:pt idx="795">
                  <c:v>20341</c:v>
                </c:pt>
                <c:pt idx="796">
                  <c:v>20350</c:v>
                </c:pt>
                <c:pt idx="797">
                  <c:v>20395</c:v>
                </c:pt>
                <c:pt idx="798">
                  <c:v>20373</c:v>
                </c:pt>
                <c:pt idx="799">
                  <c:v>20429</c:v>
                </c:pt>
                <c:pt idx="800">
                  <c:v>20457</c:v>
                </c:pt>
                <c:pt idx="801">
                  <c:v>20501</c:v>
                </c:pt>
                <c:pt idx="802">
                  <c:v>20468</c:v>
                </c:pt>
                <c:pt idx="803">
                  <c:v>20455</c:v>
                </c:pt>
                <c:pt idx="804">
                  <c:v>20454</c:v>
                </c:pt>
                <c:pt idx="805">
                  <c:v>20451</c:v>
                </c:pt>
                <c:pt idx="806">
                  <c:v>20428</c:v>
                </c:pt>
                <c:pt idx="807">
                  <c:v>20485</c:v>
                </c:pt>
                <c:pt idx="808">
                  <c:v>20540</c:v>
                </c:pt>
                <c:pt idx="809">
                  <c:v>20607</c:v>
                </c:pt>
                <c:pt idx="810">
                  <c:v>20715</c:v>
                </c:pt>
                <c:pt idx="811">
                  <c:v>20768</c:v>
                </c:pt>
                <c:pt idx="812">
                  <c:v>20861</c:v>
                </c:pt>
                <c:pt idx="813">
                  <c:v>20837</c:v>
                </c:pt>
                <c:pt idx="814">
                  <c:v>20840</c:v>
                </c:pt>
                <c:pt idx="815">
                  <c:v>20754</c:v>
                </c:pt>
                <c:pt idx="816">
                  <c:v>20706</c:v>
                </c:pt>
                <c:pt idx="817">
                  <c:v>20657</c:v>
                </c:pt>
                <c:pt idx="818">
                  <c:v>20583</c:v>
                </c:pt>
                <c:pt idx="819">
                  <c:v>20508</c:v>
                </c:pt>
                <c:pt idx="820">
                  <c:v>20476</c:v>
                </c:pt>
                <c:pt idx="821">
                  <c:v>20470</c:v>
                </c:pt>
                <c:pt idx="822">
                  <c:v>20441</c:v>
                </c:pt>
                <c:pt idx="823">
                  <c:v>20478</c:v>
                </c:pt>
                <c:pt idx="824">
                  <c:v>20487</c:v>
                </c:pt>
                <c:pt idx="825">
                  <c:v>20458</c:v>
                </c:pt>
                <c:pt idx="826">
                  <c:v>20448</c:v>
                </c:pt>
                <c:pt idx="827">
                  <c:v>20419</c:v>
                </c:pt>
                <c:pt idx="828">
                  <c:v>20369</c:v>
                </c:pt>
                <c:pt idx="829">
                  <c:v>20380</c:v>
                </c:pt>
                <c:pt idx="830">
                  <c:v>20326</c:v>
                </c:pt>
                <c:pt idx="831">
                  <c:v>20346</c:v>
                </c:pt>
                <c:pt idx="832">
                  <c:v>20338</c:v>
                </c:pt>
                <c:pt idx="833">
                  <c:v>20316</c:v>
                </c:pt>
                <c:pt idx="834">
                  <c:v>20329</c:v>
                </c:pt>
                <c:pt idx="835">
                  <c:v>20333</c:v>
                </c:pt>
                <c:pt idx="836">
                  <c:v>20376</c:v>
                </c:pt>
                <c:pt idx="837">
                  <c:v>20404</c:v>
                </c:pt>
                <c:pt idx="838">
                  <c:v>20483</c:v>
                </c:pt>
                <c:pt idx="839">
                  <c:v>20564</c:v>
                </c:pt>
                <c:pt idx="840">
                  <c:v>20599</c:v>
                </c:pt>
                <c:pt idx="841">
                  <c:v>20727</c:v>
                </c:pt>
                <c:pt idx="842">
                  <c:v>20739</c:v>
                </c:pt>
                <c:pt idx="843">
                  <c:v>20776</c:v>
                </c:pt>
                <c:pt idx="844">
                  <c:v>20723</c:v>
                </c:pt>
                <c:pt idx="845">
                  <c:v>20630</c:v>
                </c:pt>
                <c:pt idx="846">
                  <c:v>20543</c:v>
                </c:pt>
                <c:pt idx="847">
                  <c:v>20511</c:v>
                </c:pt>
                <c:pt idx="848">
                  <c:v>20416</c:v>
                </c:pt>
                <c:pt idx="849">
                  <c:v>20381</c:v>
                </c:pt>
                <c:pt idx="850">
                  <c:v>20328</c:v>
                </c:pt>
                <c:pt idx="851">
                  <c:v>20345</c:v>
                </c:pt>
                <c:pt idx="852">
                  <c:v>20268</c:v>
                </c:pt>
                <c:pt idx="853">
                  <c:v>20299</c:v>
                </c:pt>
                <c:pt idx="854">
                  <c:v>20248</c:v>
                </c:pt>
                <c:pt idx="855">
                  <c:v>20298</c:v>
                </c:pt>
                <c:pt idx="856">
                  <c:v>20310</c:v>
                </c:pt>
                <c:pt idx="857">
                  <c:v>20289</c:v>
                </c:pt>
                <c:pt idx="858">
                  <c:v>20316</c:v>
                </c:pt>
                <c:pt idx="859">
                  <c:v>20278</c:v>
                </c:pt>
                <c:pt idx="860">
                  <c:v>20290</c:v>
                </c:pt>
                <c:pt idx="861">
                  <c:v>20313</c:v>
                </c:pt>
                <c:pt idx="862">
                  <c:v>20292</c:v>
                </c:pt>
                <c:pt idx="863">
                  <c:v>20327</c:v>
                </c:pt>
                <c:pt idx="864">
                  <c:v>20296</c:v>
                </c:pt>
                <c:pt idx="865">
                  <c:v>20323</c:v>
                </c:pt>
                <c:pt idx="866">
                  <c:v>20317</c:v>
                </c:pt>
                <c:pt idx="867">
                  <c:v>20345</c:v>
                </c:pt>
                <c:pt idx="868">
                  <c:v>20416</c:v>
                </c:pt>
                <c:pt idx="869">
                  <c:v>20424</c:v>
                </c:pt>
                <c:pt idx="870">
                  <c:v>20501</c:v>
                </c:pt>
                <c:pt idx="871">
                  <c:v>20566</c:v>
                </c:pt>
                <c:pt idx="872">
                  <c:v>20567</c:v>
                </c:pt>
                <c:pt idx="873">
                  <c:v>20559</c:v>
                </c:pt>
                <c:pt idx="874">
                  <c:v>20542</c:v>
                </c:pt>
                <c:pt idx="875">
                  <c:v>20440</c:v>
                </c:pt>
                <c:pt idx="876">
                  <c:v>20497</c:v>
                </c:pt>
                <c:pt idx="877">
                  <c:v>20484</c:v>
                </c:pt>
                <c:pt idx="878">
                  <c:v>20594</c:v>
                </c:pt>
                <c:pt idx="879">
                  <c:v>20647</c:v>
                </c:pt>
                <c:pt idx="880">
                  <c:v>20703</c:v>
                </c:pt>
                <c:pt idx="881">
                  <c:v>20782</c:v>
                </c:pt>
                <c:pt idx="882">
                  <c:v>20780</c:v>
                </c:pt>
                <c:pt idx="883">
                  <c:v>20687</c:v>
                </c:pt>
                <c:pt idx="884">
                  <c:v>20730</c:v>
                </c:pt>
                <c:pt idx="885">
                  <c:v>20731</c:v>
                </c:pt>
                <c:pt idx="886">
                  <c:v>20841</c:v>
                </c:pt>
                <c:pt idx="887">
                  <c:v>20771</c:v>
                </c:pt>
                <c:pt idx="888">
                  <c:v>20678</c:v>
                </c:pt>
                <c:pt idx="889">
                  <c:v>20536</c:v>
                </c:pt>
                <c:pt idx="890">
                  <c:v>20481</c:v>
                </c:pt>
                <c:pt idx="891">
                  <c:v>20363</c:v>
                </c:pt>
                <c:pt idx="892">
                  <c:v>20328</c:v>
                </c:pt>
                <c:pt idx="893">
                  <c:v>20339</c:v>
                </c:pt>
                <c:pt idx="894">
                  <c:v>20283</c:v>
                </c:pt>
                <c:pt idx="895">
                  <c:v>20329</c:v>
                </c:pt>
                <c:pt idx="896">
                  <c:v>20271</c:v>
                </c:pt>
                <c:pt idx="897">
                  <c:v>20302</c:v>
                </c:pt>
                <c:pt idx="898">
                  <c:v>20304</c:v>
                </c:pt>
                <c:pt idx="899">
                  <c:v>20316</c:v>
                </c:pt>
                <c:pt idx="900">
                  <c:v>20336</c:v>
                </c:pt>
                <c:pt idx="901">
                  <c:v>20330</c:v>
                </c:pt>
                <c:pt idx="902">
                  <c:v>20342</c:v>
                </c:pt>
                <c:pt idx="903">
                  <c:v>20356</c:v>
                </c:pt>
                <c:pt idx="904">
                  <c:v>20398</c:v>
                </c:pt>
                <c:pt idx="905">
                  <c:v>20408</c:v>
                </c:pt>
                <c:pt idx="906">
                  <c:v>20449</c:v>
                </c:pt>
                <c:pt idx="907">
                  <c:v>20483</c:v>
                </c:pt>
                <c:pt idx="908">
                  <c:v>20501</c:v>
                </c:pt>
                <c:pt idx="909">
                  <c:v>20492</c:v>
                </c:pt>
                <c:pt idx="910">
                  <c:v>20482</c:v>
                </c:pt>
                <c:pt idx="911">
                  <c:v>20538</c:v>
                </c:pt>
                <c:pt idx="912">
                  <c:v>20494</c:v>
                </c:pt>
                <c:pt idx="913">
                  <c:v>20450</c:v>
                </c:pt>
                <c:pt idx="914">
                  <c:v>20361</c:v>
                </c:pt>
                <c:pt idx="915">
                  <c:v>20337</c:v>
                </c:pt>
                <c:pt idx="916">
                  <c:v>20300</c:v>
                </c:pt>
                <c:pt idx="917">
                  <c:v>20286</c:v>
                </c:pt>
                <c:pt idx="918">
                  <c:v>20305</c:v>
                </c:pt>
                <c:pt idx="919">
                  <c:v>20280</c:v>
                </c:pt>
                <c:pt idx="920">
                  <c:v>20278</c:v>
                </c:pt>
                <c:pt idx="921">
                  <c:v>20284</c:v>
                </c:pt>
                <c:pt idx="922">
                  <c:v>20280</c:v>
                </c:pt>
                <c:pt idx="923">
                  <c:v>20273</c:v>
                </c:pt>
                <c:pt idx="924">
                  <c:v>20259</c:v>
                </c:pt>
                <c:pt idx="925">
                  <c:v>20283</c:v>
                </c:pt>
                <c:pt idx="926">
                  <c:v>20279</c:v>
                </c:pt>
                <c:pt idx="927">
                  <c:v>20336</c:v>
                </c:pt>
                <c:pt idx="928">
                  <c:v>20322</c:v>
                </c:pt>
                <c:pt idx="929">
                  <c:v>20335</c:v>
                </c:pt>
                <c:pt idx="930">
                  <c:v>20342</c:v>
                </c:pt>
                <c:pt idx="931">
                  <c:v>20368</c:v>
                </c:pt>
                <c:pt idx="932">
                  <c:v>20412</c:v>
                </c:pt>
                <c:pt idx="933">
                  <c:v>20399</c:v>
                </c:pt>
                <c:pt idx="934">
                  <c:v>20394</c:v>
                </c:pt>
                <c:pt idx="935">
                  <c:v>20389</c:v>
                </c:pt>
                <c:pt idx="936">
                  <c:v>20364</c:v>
                </c:pt>
                <c:pt idx="937">
                  <c:v>20346</c:v>
                </c:pt>
                <c:pt idx="938">
                  <c:v>20286</c:v>
                </c:pt>
                <c:pt idx="939">
                  <c:v>20328</c:v>
                </c:pt>
                <c:pt idx="940">
                  <c:v>20285</c:v>
                </c:pt>
                <c:pt idx="941">
                  <c:v>20293</c:v>
                </c:pt>
                <c:pt idx="942">
                  <c:v>20293</c:v>
                </c:pt>
                <c:pt idx="943">
                  <c:v>20314</c:v>
                </c:pt>
                <c:pt idx="944">
                  <c:v>20284</c:v>
                </c:pt>
                <c:pt idx="945">
                  <c:v>20269</c:v>
                </c:pt>
                <c:pt idx="946">
                  <c:v>20276</c:v>
                </c:pt>
                <c:pt idx="947">
                  <c:v>20289</c:v>
                </c:pt>
                <c:pt idx="948">
                  <c:v>20284</c:v>
                </c:pt>
                <c:pt idx="949">
                  <c:v>20306</c:v>
                </c:pt>
                <c:pt idx="950">
                  <c:v>20241</c:v>
                </c:pt>
                <c:pt idx="951">
                  <c:v>20259</c:v>
                </c:pt>
                <c:pt idx="952">
                  <c:v>20286</c:v>
                </c:pt>
                <c:pt idx="953">
                  <c:v>20272</c:v>
                </c:pt>
                <c:pt idx="954">
                  <c:v>20279</c:v>
                </c:pt>
                <c:pt idx="955">
                  <c:v>20280</c:v>
                </c:pt>
                <c:pt idx="956">
                  <c:v>20291</c:v>
                </c:pt>
                <c:pt idx="957">
                  <c:v>20307</c:v>
                </c:pt>
                <c:pt idx="958">
                  <c:v>20291</c:v>
                </c:pt>
                <c:pt idx="959">
                  <c:v>20285</c:v>
                </c:pt>
                <c:pt idx="960">
                  <c:v>20271</c:v>
                </c:pt>
                <c:pt idx="961">
                  <c:v>20282</c:v>
                </c:pt>
                <c:pt idx="962">
                  <c:v>20254</c:v>
                </c:pt>
                <c:pt idx="963">
                  <c:v>20302</c:v>
                </c:pt>
                <c:pt idx="964">
                  <c:v>20255</c:v>
                </c:pt>
                <c:pt idx="965">
                  <c:v>20283</c:v>
                </c:pt>
                <c:pt idx="966">
                  <c:v>20262</c:v>
                </c:pt>
                <c:pt idx="967">
                  <c:v>20267</c:v>
                </c:pt>
                <c:pt idx="968">
                  <c:v>20255</c:v>
                </c:pt>
                <c:pt idx="969">
                  <c:v>20275</c:v>
                </c:pt>
                <c:pt idx="970">
                  <c:v>20255</c:v>
                </c:pt>
                <c:pt idx="971">
                  <c:v>20281</c:v>
                </c:pt>
                <c:pt idx="972">
                  <c:v>20269</c:v>
                </c:pt>
                <c:pt idx="973">
                  <c:v>20295</c:v>
                </c:pt>
                <c:pt idx="974">
                  <c:v>20277</c:v>
                </c:pt>
                <c:pt idx="975">
                  <c:v>20217</c:v>
                </c:pt>
                <c:pt idx="976">
                  <c:v>20222</c:v>
                </c:pt>
                <c:pt idx="977">
                  <c:v>20254</c:v>
                </c:pt>
                <c:pt idx="978">
                  <c:v>20240</c:v>
                </c:pt>
                <c:pt idx="979">
                  <c:v>20230</c:v>
                </c:pt>
                <c:pt idx="980">
                  <c:v>20235</c:v>
                </c:pt>
                <c:pt idx="981">
                  <c:v>20232</c:v>
                </c:pt>
                <c:pt idx="982">
                  <c:v>20247</c:v>
                </c:pt>
                <c:pt idx="983">
                  <c:v>20245</c:v>
                </c:pt>
                <c:pt idx="984">
                  <c:v>20258</c:v>
                </c:pt>
                <c:pt idx="985">
                  <c:v>20246</c:v>
                </c:pt>
                <c:pt idx="986">
                  <c:v>20277</c:v>
                </c:pt>
                <c:pt idx="987">
                  <c:v>20244</c:v>
                </c:pt>
                <c:pt idx="988">
                  <c:v>20244</c:v>
                </c:pt>
                <c:pt idx="989">
                  <c:v>20227</c:v>
                </c:pt>
                <c:pt idx="990">
                  <c:v>20297</c:v>
                </c:pt>
                <c:pt idx="991">
                  <c:v>20286</c:v>
                </c:pt>
                <c:pt idx="992">
                  <c:v>20320</c:v>
                </c:pt>
                <c:pt idx="993">
                  <c:v>20330</c:v>
                </c:pt>
                <c:pt idx="994">
                  <c:v>20327</c:v>
                </c:pt>
                <c:pt idx="995">
                  <c:v>20377</c:v>
                </c:pt>
                <c:pt idx="996">
                  <c:v>20416</c:v>
                </c:pt>
                <c:pt idx="997">
                  <c:v>20467</c:v>
                </c:pt>
                <c:pt idx="998">
                  <c:v>20505</c:v>
                </c:pt>
                <c:pt idx="999">
                  <c:v>20422</c:v>
                </c:pt>
                <c:pt idx="1000">
                  <c:v>20363</c:v>
                </c:pt>
                <c:pt idx="1001">
                  <c:v>20338</c:v>
                </c:pt>
                <c:pt idx="1002">
                  <c:v>20325</c:v>
                </c:pt>
                <c:pt idx="1003">
                  <c:v>20302</c:v>
                </c:pt>
                <c:pt idx="1004">
                  <c:v>20289</c:v>
                </c:pt>
                <c:pt idx="1005">
                  <c:v>20298</c:v>
                </c:pt>
                <c:pt idx="1006">
                  <c:v>20275</c:v>
                </c:pt>
                <c:pt idx="1007">
                  <c:v>20272</c:v>
                </c:pt>
                <c:pt idx="1008">
                  <c:v>20267</c:v>
                </c:pt>
                <c:pt idx="1009">
                  <c:v>20307</c:v>
                </c:pt>
                <c:pt idx="1010">
                  <c:v>20329</c:v>
                </c:pt>
                <c:pt idx="1011">
                  <c:v>20365</c:v>
                </c:pt>
                <c:pt idx="1012">
                  <c:v>20393</c:v>
                </c:pt>
                <c:pt idx="1013">
                  <c:v>20331</c:v>
                </c:pt>
                <c:pt idx="1014">
                  <c:v>20354</c:v>
                </c:pt>
                <c:pt idx="1015">
                  <c:v>20372</c:v>
                </c:pt>
                <c:pt idx="1016">
                  <c:v>20335</c:v>
                </c:pt>
                <c:pt idx="1017">
                  <c:v>20333</c:v>
                </c:pt>
                <c:pt idx="1018">
                  <c:v>20333</c:v>
                </c:pt>
                <c:pt idx="1019">
                  <c:v>20351</c:v>
                </c:pt>
                <c:pt idx="1020">
                  <c:v>20364</c:v>
                </c:pt>
                <c:pt idx="1021">
                  <c:v>20382</c:v>
                </c:pt>
                <c:pt idx="1022">
                  <c:v>20418</c:v>
                </c:pt>
                <c:pt idx="1023">
                  <c:v>20434</c:v>
                </c:pt>
                <c:pt idx="1024">
                  <c:v>20400</c:v>
                </c:pt>
                <c:pt idx="1025">
                  <c:v>20344</c:v>
                </c:pt>
                <c:pt idx="1026">
                  <c:v>20309</c:v>
                </c:pt>
                <c:pt idx="1027">
                  <c:v>20302</c:v>
                </c:pt>
                <c:pt idx="1028">
                  <c:v>20305</c:v>
                </c:pt>
                <c:pt idx="1029">
                  <c:v>20271</c:v>
                </c:pt>
                <c:pt idx="1030">
                  <c:v>20281</c:v>
                </c:pt>
                <c:pt idx="1031">
                  <c:v>20289</c:v>
                </c:pt>
                <c:pt idx="1032">
                  <c:v>20246</c:v>
                </c:pt>
                <c:pt idx="1033">
                  <c:v>20261</c:v>
                </c:pt>
                <c:pt idx="1034">
                  <c:v>20250</c:v>
                </c:pt>
                <c:pt idx="1035">
                  <c:v>20281</c:v>
                </c:pt>
                <c:pt idx="1036">
                  <c:v>20284</c:v>
                </c:pt>
                <c:pt idx="1037">
                  <c:v>20258</c:v>
                </c:pt>
                <c:pt idx="1038">
                  <c:v>20308</c:v>
                </c:pt>
                <c:pt idx="1039">
                  <c:v>20298</c:v>
                </c:pt>
                <c:pt idx="1040">
                  <c:v>20324</c:v>
                </c:pt>
                <c:pt idx="1041">
                  <c:v>20388</c:v>
                </c:pt>
                <c:pt idx="1042">
                  <c:v>20388</c:v>
                </c:pt>
                <c:pt idx="1043">
                  <c:v>20433</c:v>
                </c:pt>
                <c:pt idx="1044">
                  <c:v>20410</c:v>
                </c:pt>
                <c:pt idx="1045">
                  <c:v>20416</c:v>
                </c:pt>
                <c:pt idx="1046">
                  <c:v>20407</c:v>
                </c:pt>
                <c:pt idx="1047">
                  <c:v>20421</c:v>
                </c:pt>
                <c:pt idx="1048">
                  <c:v>20478</c:v>
                </c:pt>
                <c:pt idx="1049">
                  <c:v>20497</c:v>
                </c:pt>
                <c:pt idx="1050">
                  <c:v>20424</c:v>
                </c:pt>
                <c:pt idx="1051">
                  <c:v>20408</c:v>
                </c:pt>
                <c:pt idx="1052">
                  <c:v>20403</c:v>
                </c:pt>
                <c:pt idx="1053">
                  <c:v>20388</c:v>
                </c:pt>
                <c:pt idx="1054">
                  <c:v>20370</c:v>
                </c:pt>
                <c:pt idx="1055">
                  <c:v>20444</c:v>
                </c:pt>
                <c:pt idx="1056">
                  <c:v>20492</c:v>
                </c:pt>
                <c:pt idx="1057">
                  <c:v>20614</c:v>
                </c:pt>
                <c:pt idx="1058">
                  <c:v>20680</c:v>
                </c:pt>
                <c:pt idx="1059">
                  <c:v>20761</c:v>
                </c:pt>
                <c:pt idx="1060">
                  <c:v>20943</c:v>
                </c:pt>
                <c:pt idx="1061">
                  <c:v>20877</c:v>
                </c:pt>
                <c:pt idx="1062">
                  <c:v>20887</c:v>
                </c:pt>
                <c:pt idx="1063">
                  <c:v>20913</c:v>
                </c:pt>
                <c:pt idx="1064">
                  <c:v>21046</c:v>
                </c:pt>
                <c:pt idx="1065">
                  <c:v>21192</c:v>
                </c:pt>
                <c:pt idx="1066">
                  <c:v>21388</c:v>
                </c:pt>
                <c:pt idx="1067">
                  <c:v>21544</c:v>
                </c:pt>
                <c:pt idx="1068">
                  <c:v>21557</c:v>
                </c:pt>
                <c:pt idx="1069">
                  <c:v>21408</c:v>
                </c:pt>
                <c:pt idx="1070">
                  <c:v>21274</c:v>
                </c:pt>
                <c:pt idx="1071">
                  <c:v>21091</c:v>
                </c:pt>
                <c:pt idx="1072">
                  <c:v>20903</c:v>
                </c:pt>
                <c:pt idx="1073">
                  <c:v>20799</c:v>
                </c:pt>
                <c:pt idx="1074">
                  <c:v>20782</c:v>
                </c:pt>
                <c:pt idx="1075">
                  <c:v>20688</c:v>
                </c:pt>
                <c:pt idx="1076">
                  <c:v>20545</c:v>
                </c:pt>
                <c:pt idx="1077">
                  <c:v>20567</c:v>
                </c:pt>
                <c:pt idx="1078">
                  <c:v>20457</c:v>
                </c:pt>
                <c:pt idx="1079">
                  <c:v>20433</c:v>
                </c:pt>
                <c:pt idx="1080">
                  <c:v>20439</c:v>
                </c:pt>
                <c:pt idx="1081">
                  <c:v>20436</c:v>
                </c:pt>
                <c:pt idx="1082">
                  <c:v>20573</c:v>
                </c:pt>
                <c:pt idx="1083">
                  <c:v>20578</c:v>
                </c:pt>
                <c:pt idx="1084">
                  <c:v>20644</c:v>
                </c:pt>
                <c:pt idx="1085">
                  <c:v>20787</c:v>
                </c:pt>
                <c:pt idx="1086">
                  <c:v>20797</c:v>
                </c:pt>
                <c:pt idx="1087">
                  <c:v>20844</c:v>
                </c:pt>
                <c:pt idx="1088">
                  <c:v>20838</c:v>
                </c:pt>
                <c:pt idx="1089">
                  <c:v>20790</c:v>
                </c:pt>
                <c:pt idx="1090">
                  <c:v>20703</c:v>
                </c:pt>
                <c:pt idx="1091">
                  <c:v>20686</c:v>
                </c:pt>
                <c:pt idx="1092">
                  <c:v>20668</c:v>
                </c:pt>
                <c:pt idx="1093">
                  <c:v>20583</c:v>
                </c:pt>
                <c:pt idx="1094">
                  <c:v>20586</c:v>
                </c:pt>
                <c:pt idx="1095">
                  <c:v>20641</c:v>
                </c:pt>
                <c:pt idx="1096">
                  <c:v>20670</c:v>
                </c:pt>
                <c:pt idx="1097">
                  <c:v>20763</c:v>
                </c:pt>
                <c:pt idx="1098">
                  <c:v>20832</c:v>
                </c:pt>
                <c:pt idx="1099">
                  <c:v>20961</c:v>
                </c:pt>
                <c:pt idx="1100">
                  <c:v>20979</c:v>
                </c:pt>
                <c:pt idx="1101">
                  <c:v>21233</c:v>
                </c:pt>
                <c:pt idx="1102">
                  <c:v>21754</c:v>
                </c:pt>
                <c:pt idx="1103">
                  <c:v>22146</c:v>
                </c:pt>
                <c:pt idx="1104">
                  <c:v>22737</c:v>
                </c:pt>
                <c:pt idx="1105">
                  <c:v>22968</c:v>
                </c:pt>
                <c:pt idx="1106">
                  <c:v>22808</c:v>
                </c:pt>
                <c:pt idx="1107">
                  <c:v>22277</c:v>
                </c:pt>
                <c:pt idx="1108">
                  <c:v>21639</c:v>
                </c:pt>
                <c:pt idx="1109">
                  <c:v>21221</c:v>
                </c:pt>
                <c:pt idx="1110">
                  <c:v>20906</c:v>
                </c:pt>
                <c:pt idx="1111">
                  <c:v>20732</c:v>
                </c:pt>
                <c:pt idx="1112">
                  <c:v>20588</c:v>
                </c:pt>
                <c:pt idx="1113">
                  <c:v>20543</c:v>
                </c:pt>
                <c:pt idx="1114">
                  <c:v>20466</c:v>
                </c:pt>
                <c:pt idx="1115">
                  <c:v>20442</c:v>
                </c:pt>
                <c:pt idx="1116">
                  <c:v>20399</c:v>
                </c:pt>
                <c:pt idx="1117">
                  <c:v>20468</c:v>
                </c:pt>
                <c:pt idx="1118">
                  <c:v>20551</c:v>
                </c:pt>
                <c:pt idx="1119">
                  <c:v>20762</c:v>
                </c:pt>
                <c:pt idx="1120">
                  <c:v>20935</c:v>
                </c:pt>
                <c:pt idx="1121">
                  <c:v>21102</c:v>
                </c:pt>
                <c:pt idx="1122">
                  <c:v>21118</c:v>
                </c:pt>
                <c:pt idx="1123">
                  <c:v>20956</c:v>
                </c:pt>
                <c:pt idx="1124">
                  <c:v>20762</c:v>
                </c:pt>
                <c:pt idx="1125">
                  <c:v>20606</c:v>
                </c:pt>
                <c:pt idx="1126">
                  <c:v>20477</c:v>
                </c:pt>
                <c:pt idx="1127">
                  <c:v>20475</c:v>
                </c:pt>
                <c:pt idx="1128">
                  <c:v>20532</c:v>
                </c:pt>
                <c:pt idx="1129">
                  <c:v>20521</c:v>
                </c:pt>
                <c:pt idx="1130">
                  <c:v>20553</c:v>
                </c:pt>
                <c:pt idx="1131">
                  <c:v>20525</c:v>
                </c:pt>
                <c:pt idx="1132">
                  <c:v>20524</c:v>
                </c:pt>
                <c:pt idx="1133">
                  <c:v>20468</c:v>
                </c:pt>
                <c:pt idx="1134">
                  <c:v>20538</c:v>
                </c:pt>
                <c:pt idx="1135">
                  <c:v>20540</c:v>
                </c:pt>
                <c:pt idx="1136">
                  <c:v>20560</c:v>
                </c:pt>
                <c:pt idx="1137">
                  <c:v>20628</c:v>
                </c:pt>
                <c:pt idx="1138">
                  <c:v>20671</c:v>
                </c:pt>
                <c:pt idx="1139">
                  <c:v>20704</c:v>
                </c:pt>
                <c:pt idx="1140">
                  <c:v>20591</c:v>
                </c:pt>
                <c:pt idx="1141">
                  <c:v>20520</c:v>
                </c:pt>
                <c:pt idx="1142">
                  <c:v>20460</c:v>
                </c:pt>
                <c:pt idx="1143">
                  <c:v>20441</c:v>
                </c:pt>
                <c:pt idx="1144">
                  <c:v>20383</c:v>
                </c:pt>
                <c:pt idx="1145">
                  <c:v>20405</c:v>
                </c:pt>
                <c:pt idx="1146">
                  <c:v>20546</c:v>
                </c:pt>
                <c:pt idx="1147">
                  <c:v>20647</c:v>
                </c:pt>
                <c:pt idx="1148">
                  <c:v>20811</c:v>
                </c:pt>
                <c:pt idx="1149">
                  <c:v>20863</c:v>
                </c:pt>
                <c:pt idx="1150">
                  <c:v>20868</c:v>
                </c:pt>
                <c:pt idx="1151">
                  <c:v>20967</c:v>
                </c:pt>
                <c:pt idx="1152">
                  <c:v>20962</c:v>
                </c:pt>
                <c:pt idx="1153">
                  <c:v>20859</c:v>
                </c:pt>
                <c:pt idx="1154">
                  <c:v>20743</c:v>
                </c:pt>
                <c:pt idx="1155">
                  <c:v>20689</c:v>
                </c:pt>
                <c:pt idx="1156">
                  <c:v>20661</c:v>
                </c:pt>
                <c:pt idx="1157">
                  <c:v>20718</c:v>
                </c:pt>
                <c:pt idx="1158">
                  <c:v>20949</c:v>
                </c:pt>
                <c:pt idx="1159">
                  <c:v>21176</c:v>
                </c:pt>
                <c:pt idx="1160">
                  <c:v>21387</c:v>
                </c:pt>
                <c:pt idx="1161">
                  <c:v>21714</c:v>
                </c:pt>
                <c:pt idx="1162">
                  <c:v>21798</c:v>
                </c:pt>
                <c:pt idx="1163">
                  <c:v>21848</c:v>
                </c:pt>
                <c:pt idx="1164">
                  <c:v>21715</c:v>
                </c:pt>
                <c:pt idx="1165">
                  <c:v>21501</c:v>
                </c:pt>
                <c:pt idx="1166">
                  <c:v>21140</c:v>
                </c:pt>
                <c:pt idx="1167">
                  <c:v>20900</c:v>
                </c:pt>
                <c:pt idx="1168">
                  <c:v>20774</c:v>
                </c:pt>
                <c:pt idx="1169">
                  <c:v>20663</c:v>
                </c:pt>
                <c:pt idx="1170">
                  <c:v>20533</c:v>
                </c:pt>
                <c:pt idx="1171">
                  <c:v>20456</c:v>
                </c:pt>
                <c:pt idx="1172">
                  <c:v>20388</c:v>
                </c:pt>
                <c:pt idx="1173">
                  <c:v>20381</c:v>
                </c:pt>
                <c:pt idx="1174">
                  <c:v>20338</c:v>
                </c:pt>
                <c:pt idx="1175">
                  <c:v>20330</c:v>
                </c:pt>
                <c:pt idx="1176">
                  <c:v>20313</c:v>
                </c:pt>
                <c:pt idx="1177">
                  <c:v>20298</c:v>
                </c:pt>
                <c:pt idx="1178">
                  <c:v>20304</c:v>
                </c:pt>
                <c:pt idx="1179">
                  <c:v>20301</c:v>
                </c:pt>
                <c:pt idx="1180">
                  <c:v>20299</c:v>
                </c:pt>
                <c:pt idx="1181">
                  <c:v>20261</c:v>
                </c:pt>
                <c:pt idx="1182">
                  <c:v>20272</c:v>
                </c:pt>
                <c:pt idx="1183">
                  <c:v>20297</c:v>
                </c:pt>
                <c:pt idx="1184">
                  <c:v>20316</c:v>
                </c:pt>
                <c:pt idx="1185">
                  <c:v>20379</c:v>
                </c:pt>
                <c:pt idx="1186">
                  <c:v>20376</c:v>
                </c:pt>
                <c:pt idx="1187">
                  <c:v>20417</c:v>
                </c:pt>
                <c:pt idx="1188">
                  <c:v>20456</c:v>
                </c:pt>
                <c:pt idx="1189">
                  <c:v>20541</c:v>
                </c:pt>
                <c:pt idx="1190">
                  <c:v>20586</c:v>
                </c:pt>
                <c:pt idx="1191">
                  <c:v>20679</c:v>
                </c:pt>
                <c:pt idx="1192">
                  <c:v>20620</c:v>
                </c:pt>
                <c:pt idx="1193">
                  <c:v>20504</c:v>
                </c:pt>
                <c:pt idx="1194">
                  <c:v>20443</c:v>
                </c:pt>
                <c:pt idx="1195">
                  <c:v>20404</c:v>
                </c:pt>
                <c:pt idx="1196">
                  <c:v>20426</c:v>
                </c:pt>
                <c:pt idx="1197">
                  <c:v>20376</c:v>
                </c:pt>
                <c:pt idx="1198">
                  <c:v>20398</c:v>
                </c:pt>
                <c:pt idx="1199">
                  <c:v>20435</c:v>
                </c:pt>
                <c:pt idx="1200">
                  <c:v>20493</c:v>
                </c:pt>
                <c:pt idx="1201">
                  <c:v>20649</c:v>
                </c:pt>
                <c:pt idx="1202">
                  <c:v>20763</c:v>
                </c:pt>
                <c:pt idx="1203">
                  <c:v>20890</c:v>
                </c:pt>
                <c:pt idx="1204">
                  <c:v>20951</c:v>
                </c:pt>
                <c:pt idx="1205">
                  <c:v>20946</c:v>
                </c:pt>
                <c:pt idx="1206">
                  <c:v>20851</c:v>
                </c:pt>
                <c:pt idx="1207">
                  <c:v>20792</c:v>
                </c:pt>
                <c:pt idx="1208">
                  <c:v>20609</c:v>
                </c:pt>
                <c:pt idx="1209">
                  <c:v>20497</c:v>
                </c:pt>
                <c:pt idx="1210">
                  <c:v>20446</c:v>
                </c:pt>
                <c:pt idx="1211">
                  <c:v>20361</c:v>
                </c:pt>
                <c:pt idx="1212">
                  <c:v>20382</c:v>
                </c:pt>
                <c:pt idx="1213">
                  <c:v>20330</c:v>
                </c:pt>
                <c:pt idx="1214">
                  <c:v>20305</c:v>
                </c:pt>
                <c:pt idx="1215">
                  <c:v>20290</c:v>
                </c:pt>
                <c:pt idx="1216">
                  <c:v>20301</c:v>
                </c:pt>
                <c:pt idx="1217">
                  <c:v>20289</c:v>
                </c:pt>
                <c:pt idx="1218">
                  <c:v>20263</c:v>
                </c:pt>
                <c:pt idx="1219">
                  <c:v>20315</c:v>
                </c:pt>
                <c:pt idx="1220">
                  <c:v>20295</c:v>
                </c:pt>
                <c:pt idx="1221">
                  <c:v>20316</c:v>
                </c:pt>
                <c:pt idx="1222">
                  <c:v>20342</c:v>
                </c:pt>
                <c:pt idx="1223">
                  <c:v>20353</c:v>
                </c:pt>
                <c:pt idx="1224">
                  <c:v>20388</c:v>
                </c:pt>
                <c:pt idx="1225">
                  <c:v>20462</c:v>
                </c:pt>
                <c:pt idx="1226">
                  <c:v>20491</c:v>
                </c:pt>
                <c:pt idx="1227">
                  <c:v>20570</c:v>
                </c:pt>
                <c:pt idx="1228">
                  <c:v>20557</c:v>
                </c:pt>
                <c:pt idx="1229">
                  <c:v>20570</c:v>
                </c:pt>
                <c:pt idx="1230">
                  <c:v>20537</c:v>
                </c:pt>
                <c:pt idx="1231">
                  <c:v>20454</c:v>
                </c:pt>
                <c:pt idx="1232">
                  <c:v>20430</c:v>
                </c:pt>
                <c:pt idx="1233">
                  <c:v>20368</c:v>
                </c:pt>
                <c:pt idx="1234">
                  <c:v>20360</c:v>
                </c:pt>
                <c:pt idx="1235">
                  <c:v>20399</c:v>
                </c:pt>
                <c:pt idx="1236">
                  <c:v>20461</c:v>
                </c:pt>
                <c:pt idx="1237">
                  <c:v>20502</c:v>
                </c:pt>
                <c:pt idx="1238">
                  <c:v>20634</c:v>
                </c:pt>
                <c:pt idx="1239">
                  <c:v>20837</c:v>
                </c:pt>
                <c:pt idx="1240">
                  <c:v>21138</c:v>
                </c:pt>
                <c:pt idx="1241">
                  <c:v>21479</c:v>
                </c:pt>
                <c:pt idx="1242">
                  <c:v>21841</c:v>
                </c:pt>
                <c:pt idx="1243">
                  <c:v>21889</c:v>
                </c:pt>
                <c:pt idx="1244">
                  <c:v>21706</c:v>
                </c:pt>
                <c:pt idx="1245">
                  <c:v>21406</c:v>
                </c:pt>
                <c:pt idx="1246">
                  <c:v>21008</c:v>
                </c:pt>
                <c:pt idx="1247">
                  <c:v>20760</c:v>
                </c:pt>
                <c:pt idx="1248">
                  <c:v>20598</c:v>
                </c:pt>
                <c:pt idx="1249">
                  <c:v>20539</c:v>
                </c:pt>
                <c:pt idx="1250">
                  <c:v>20496</c:v>
                </c:pt>
                <c:pt idx="1251">
                  <c:v>20454</c:v>
                </c:pt>
                <c:pt idx="1252">
                  <c:v>20382</c:v>
                </c:pt>
                <c:pt idx="1253">
                  <c:v>20391</c:v>
                </c:pt>
                <c:pt idx="1254">
                  <c:v>20331</c:v>
                </c:pt>
                <c:pt idx="1255">
                  <c:v>20308</c:v>
                </c:pt>
                <c:pt idx="1256">
                  <c:v>20285</c:v>
                </c:pt>
                <c:pt idx="1257">
                  <c:v>20296</c:v>
                </c:pt>
                <c:pt idx="1258">
                  <c:v>20278</c:v>
                </c:pt>
                <c:pt idx="1259">
                  <c:v>20258</c:v>
                </c:pt>
                <c:pt idx="1260">
                  <c:v>20264</c:v>
                </c:pt>
                <c:pt idx="1261">
                  <c:v>20254</c:v>
                </c:pt>
                <c:pt idx="1262">
                  <c:v>20282</c:v>
                </c:pt>
                <c:pt idx="1263">
                  <c:v>20267</c:v>
                </c:pt>
                <c:pt idx="1264">
                  <c:v>20260</c:v>
                </c:pt>
                <c:pt idx="1265">
                  <c:v>20307</c:v>
                </c:pt>
                <c:pt idx="1266">
                  <c:v>20317</c:v>
                </c:pt>
                <c:pt idx="1267">
                  <c:v>20321</c:v>
                </c:pt>
                <c:pt idx="1268">
                  <c:v>20383</c:v>
                </c:pt>
                <c:pt idx="1269">
                  <c:v>20383</c:v>
                </c:pt>
                <c:pt idx="1270">
                  <c:v>20357</c:v>
                </c:pt>
                <c:pt idx="1271">
                  <c:v>20369</c:v>
                </c:pt>
                <c:pt idx="1272">
                  <c:v>20332</c:v>
                </c:pt>
                <c:pt idx="1273">
                  <c:v>20329</c:v>
                </c:pt>
                <c:pt idx="1274">
                  <c:v>20306</c:v>
                </c:pt>
                <c:pt idx="1275">
                  <c:v>20294</c:v>
                </c:pt>
                <c:pt idx="1276">
                  <c:v>20264</c:v>
                </c:pt>
                <c:pt idx="1277">
                  <c:v>20282</c:v>
                </c:pt>
                <c:pt idx="1278">
                  <c:v>20285</c:v>
                </c:pt>
                <c:pt idx="1279">
                  <c:v>20262</c:v>
                </c:pt>
                <c:pt idx="1280">
                  <c:v>20231</c:v>
                </c:pt>
                <c:pt idx="1281">
                  <c:v>20252</c:v>
                </c:pt>
                <c:pt idx="1282">
                  <c:v>20270</c:v>
                </c:pt>
                <c:pt idx="1283">
                  <c:v>20295</c:v>
                </c:pt>
                <c:pt idx="1284">
                  <c:v>20325</c:v>
                </c:pt>
                <c:pt idx="1285">
                  <c:v>20337</c:v>
                </c:pt>
                <c:pt idx="1286">
                  <c:v>20409</c:v>
                </c:pt>
                <c:pt idx="1287">
                  <c:v>20428</c:v>
                </c:pt>
                <c:pt idx="1288">
                  <c:v>20375</c:v>
                </c:pt>
                <c:pt idx="1289">
                  <c:v>20325</c:v>
                </c:pt>
                <c:pt idx="1290">
                  <c:v>20300</c:v>
                </c:pt>
                <c:pt idx="1291">
                  <c:v>20277</c:v>
                </c:pt>
                <c:pt idx="1292">
                  <c:v>20279</c:v>
                </c:pt>
                <c:pt idx="1293">
                  <c:v>20269</c:v>
                </c:pt>
                <c:pt idx="1294">
                  <c:v>20276</c:v>
                </c:pt>
                <c:pt idx="1295">
                  <c:v>20300</c:v>
                </c:pt>
                <c:pt idx="1296">
                  <c:v>20322</c:v>
                </c:pt>
                <c:pt idx="1297">
                  <c:v>20374</c:v>
                </c:pt>
                <c:pt idx="1298">
                  <c:v>20468</c:v>
                </c:pt>
                <c:pt idx="1299">
                  <c:v>20518</c:v>
                </c:pt>
                <c:pt idx="1300">
                  <c:v>20519</c:v>
                </c:pt>
                <c:pt idx="1301">
                  <c:v>20504</c:v>
                </c:pt>
                <c:pt idx="1302">
                  <c:v>20487</c:v>
                </c:pt>
                <c:pt idx="1303">
                  <c:v>20453</c:v>
                </c:pt>
                <c:pt idx="1304">
                  <c:v>20490</c:v>
                </c:pt>
                <c:pt idx="1305">
                  <c:v>20479</c:v>
                </c:pt>
                <c:pt idx="1306">
                  <c:v>20515</c:v>
                </c:pt>
                <c:pt idx="1307">
                  <c:v>20488</c:v>
                </c:pt>
                <c:pt idx="1308">
                  <c:v>20533</c:v>
                </c:pt>
                <c:pt idx="1309">
                  <c:v>20475</c:v>
                </c:pt>
                <c:pt idx="1310">
                  <c:v>20421</c:v>
                </c:pt>
                <c:pt idx="1311">
                  <c:v>20393</c:v>
                </c:pt>
                <c:pt idx="1312">
                  <c:v>20364</c:v>
                </c:pt>
                <c:pt idx="1313">
                  <c:v>20309</c:v>
                </c:pt>
                <c:pt idx="1314">
                  <c:v>20314</c:v>
                </c:pt>
                <c:pt idx="1315">
                  <c:v>20311</c:v>
                </c:pt>
                <c:pt idx="1316">
                  <c:v>20299</c:v>
                </c:pt>
                <c:pt idx="1317">
                  <c:v>20330</c:v>
                </c:pt>
                <c:pt idx="1318">
                  <c:v>20344</c:v>
                </c:pt>
                <c:pt idx="1319">
                  <c:v>20298</c:v>
                </c:pt>
                <c:pt idx="1320">
                  <c:v>20296</c:v>
                </c:pt>
                <c:pt idx="1321">
                  <c:v>20353</c:v>
                </c:pt>
                <c:pt idx="1322">
                  <c:v>20326</c:v>
                </c:pt>
                <c:pt idx="1323">
                  <c:v>20366</c:v>
                </c:pt>
                <c:pt idx="1324">
                  <c:v>20346</c:v>
                </c:pt>
                <c:pt idx="1325">
                  <c:v>20328</c:v>
                </c:pt>
                <c:pt idx="1326">
                  <c:v>20348</c:v>
                </c:pt>
                <c:pt idx="1327">
                  <c:v>20287</c:v>
                </c:pt>
                <c:pt idx="1328">
                  <c:v>20261</c:v>
                </c:pt>
                <c:pt idx="1329">
                  <c:v>20256</c:v>
                </c:pt>
                <c:pt idx="1330">
                  <c:v>20240</c:v>
                </c:pt>
                <c:pt idx="1331">
                  <c:v>20230</c:v>
                </c:pt>
                <c:pt idx="1332">
                  <c:v>20233</c:v>
                </c:pt>
                <c:pt idx="1333">
                  <c:v>20221</c:v>
                </c:pt>
                <c:pt idx="1334">
                  <c:v>20220</c:v>
                </c:pt>
                <c:pt idx="1335">
                  <c:v>20205</c:v>
                </c:pt>
                <c:pt idx="1336">
                  <c:v>20231</c:v>
                </c:pt>
                <c:pt idx="1337">
                  <c:v>20204</c:v>
                </c:pt>
                <c:pt idx="1338">
                  <c:v>20233</c:v>
                </c:pt>
                <c:pt idx="1339">
                  <c:v>20211</c:v>
                </c:pt>
                <c:pt idx="1340">
                  <c:v>20206</c:v>
                </c:pt>
                <c:pt idx="1341">
                  <c:v>20247</c:v>
                </c:pt>
                <c:pt idx="1342">
                  <c:v>20243</c:v>
                </c:pt>
                <c:pt idx="1343">
                  <c:v>20290</c:v>
                </c:pt>
                <c:pt idx="1344">
                  <c:v>20297</c:v>
                </c:pt>
                <c:pt idx="1345">
                  <c:v>20332</c:v>
                </c:pt>
                <c:pt idx="1346">
                  <c:v>20349</c:v>
                </c:pt>
                <c:pt idx="1347">
                  <c:v>20355</c:v>
                </c:pt>
                <c:pt idx="1348">
                  <c:v>20304</c:v>
                </c:pt>
                <c:pt idx="1349">
                  <c:v>20292</c:v>
                </c:pt>
                <c:pt idx="1350">
                  <c:v>20251</c:v>
                </c:pt>
                <c:pt idx="1351">
                  <c:v>20221</c:v>
                </c:pt>
                <c:pt idx="1352">
                  <c:v>20219</c:v>
                </c:pt>
                <c:pt idx="1353">
                  <c:v>20230</c:v>
                </c:pt>
                <c:pt idx="1354">
                  <c:v>20219</c:v>
                </c:pt>
                <c:pt idx="1355">
                  <c:v>20247</c:v>
                </c:pt>
                <c:pt idx="1356">
                  <c:v>20242</c:v>
                </c:pt>
                <c:pt idx="1357">
                  <c:v>20243</c:v>
                </c:pt>
                <c:pt idx="1358">
                  <c:v>20237</c:v>
                </c:pt>
                <c:pt idx="1359">
                  <c:v>20249</c:v>
                </c:pt>
                <c:pt idx="1360">
                  <c:v>20253</c:v>
                </c:pt>
                <c:pt idx="1361">
                  <c:v>20226</c:v>
                </c:pt>
                <c:pt idx="1362">
                  <c:v>20264</c:v>
                </c:pt>
                <c:pt idx="1363">
                  <c:v>20259</c:v>
                </c:pt>
                <c:pt idx="1364">
                  <c:v>20268</c:v>
                </c:pt>
                <c:pt idx="1365">
                  <c:v>20224</c:v>
                </c:pt>
                <c:pt idx="1366">
                  <c:v>20237</c:v>
                </c:pt>
                <c:pt idx="1367">
                  <c:v>20271</c:v>
                </c:pt>
                <c:pt idx="1368">
                  <c:v>20266</c:v>
                </c:pt>
                <c:pt idx="1369">
                  <c:v>20290</c:v>
                </c:pt>
                <c:pt idx="1370">
                  <c:v>20307</c:v>
                </c:pt>
                <c:pt idx="1371">
                  <c:v>20313</c:v>
                </c:pt>
                <c:pt idx="1372">
                  <c:v>20302</c:v>
                </c:pt>
                <c:pt idx="1373">
                  <c:v>20318</c:v>
                </c:pt>
                <c:pt idx="1374">
                  <c:v>20267</c:v>
                </c:pt>
                <c:pt idx="1375">
                  <c:v>20244</c:v>
                </c:pt>
                <c:pt idx="1376">
                  <c:v>20213</c:v>
                </c:pt>
                <c:pt idx="1377">
                  <c:v>20227</c:v>
                </c:pt>
                <c:pt idx="1378">
                  <c:v>20213</c:v>
                </c:pt>
                <c:pt idx="1379">
                  <c:v>20263</c:v>
                </c:pt>
                <c:pt idx="1380">
                  <c:v>20261</c:v>
                </c:pt>
                <c:pt idx="1381">
                  <c:v>20304</c:v>
                </c:pt>
                <c:pt idx="1382">
                  <c:v>20341</c:v>
                </c:pt>
                <c:pt idx="1383">
                  <c:v>20431</c:v>
                </c:pt>
                <c:pt idx="1384">
                  <c:v>20505</c:v>
                </c:pt>
                <c:pt idx="1385">
                  <c:v>20530</c:v>
                </c:pt>
                <c:pt idx="1386">
                  <c:v>20457</c:v>
                </c:pt>
                <c:pt idx="1387">
                  <c:v>20484</c:v>
                </c:pt>
                <c:pt idx="1388">
                  <c:v>20427</c:v>
                </c:pt>
                <c:pt idx="1389">
                  <c:v>20362</c:v>
                </c:pt>
                <c:pt idx="1390">
                  <c:v>20379</c:v>
                </c:pt>
                <c:pt idx="1391">
                  <c:v>20321</c:v>
                </c:pt>
                <c:pt idx="1392">
                  <c:v>20301</c:v>
                </c:pt>
                <c:pt idx="1393">
                  <c:v>20271</c:v>
                </c:pt>
                <c:pt idx="1394">
                  <c:v>20230</c:v>
                </c:pt>
                <c:pt idx="1395">
                  <c:v>20232</c:v>
                </c:pt>
                <c:pt idx="1396">
                  <c:v>20201</c:v>
                </c:pt>
                <c:pt idx="1397">
                  <c:v>20200</c:v>
                </c:pt>
                <c:pt idx="1398">
                  <c:v>20201</c:v>
                </c:pt>
                <c:pt idx="1399">
                  <c:v>20196</c:v>
                </c:pt>
                <c:pt idx="1400">
                  <c:v>20149</c:v>
                </c:pt>
                <c:pt idx="1401">
                  <c:v>20203</c:v>
                </c:pt>
                <c:pt idx="1402">
                  <c:v>20186</c:v>
                </c:pt>
                <c:pt idx="1403">
                  <c:v>20190</c:v>
                </c:pt>
                <c:pt idx="1404">
                  <c:v>20216</c:v>
                </c:pt>
                <c:pt idx="1405">
                  <c:v>20212</c:v>
                </c:pt>
                <c:pt idx="1406">
                  <c:v>20202</c:v>
                </c:pt>
                <c:pt idx="1407">
                  <c:v>20231</c:v>
                </c:pt>
                <c:pt idx="1408">
                  <c:v>20238</c:v>
                </c:pt>
                <c:pt idx="1409">
                  <c:v>20261</c:v>
                </c:pt>
                <c:pt idx="1410">
                  <c:v>20260</c:v>
                </c:pt>
                <c:pt idx="1411">
                  <c:v>20275</c:v>
                </c:pt>
                <c:pt idx="1412">
                  <c:v>20245</c:v>
                </c:pt>
                <c:pt idx="1413">
                  <c:v>20275</c:v>
                </c:pt>
                <c:pt idx="1414">
                  <c:v>20283</c:v>
                </c:pt>
                <c:pt idx="1415">
                  <c:v>20264</c:v>
                </c:pt>
                <c:pt idx="1416">
                  <c:v>20256</c:v>
                </c:pt>
                <c:pt idx="1417">
                  <c:v>20266</c:v>
                </c:pt>
                <c:pt idx="1418">
                  <c:v>20254</c:v>
                </c:pt>
                <c:pt idx="1419">
                  <c:v>20273</c:v>
                </c:pt>
                <c:pt idx="1420">
                  <c:v>20224</c:v>
                </c:pt>
                <c:pt idx="1421">
                  <c:v>20251</c:v>
                </c:pt>
                <c:pt idx="1422">
                  <c:v>20212</c:v>
                </c:pt>
                <c:pt idx="1423">
                  <c:v>20225</c:v>
                </c:pt>
                <c:pt idx="1424">
                  <c:v>20227</c:v>
                </c:pt>
                <c:pt idx="1425">
                  <c:v>20225</c:v>
                </c:pt>
                <c:pt idx="1426">
                  <c:v>20226</c:v>
                </c:pt>
                <c:pt idx="1427">
                  <c:v>20216</c:v>
                </c:pt>
                <c:pt idx="1428">
                  <c:v>20224</c:v>
                </c:pt>
                <c:pt idx="1429">
                  <c:v>20229</c:v>
                </c:pt>
                <c:pt idx="1430">
                  <c:v>20224</c:v>
                </c:pt>
                <c:pt idx="1431">
                  <c:v>20203</c:v>
                </c:pt>
                <c:pt idx="1432">
                  <c:v>20227</c:v>
                </c:pt>
                <c:pt idx="1433">
                  <c:v>20218</c:v>
                </c:pt>
                <c:pt idx="1434">
                  <c:v>20219</c:v>
                </c:pt>
                <c:pt idx="1435">
                  <c:v>20231</c:v>
                </c:pt>
                <c:pt idx="1436">
                  <c:v>20222</c:v>
                </c:pt>
                <c:pt idx="1437">
                  <c:v>20233</c:v>
                </c:pt>
                <c:pt idx="1438">
                  <c:v>20239</c:v>
                </c:pt>
                <c:pt idx="1439">
                  <c:v>20199</c:v>
                </c:pt>
                <c:pt idx="1440">
                  <c:v>20195</c:v>
                </c:pt>
                <c:pt idx="1441">
                  <c:v>20216</c:v>
                </c:pt>
                <c:pt idx="1442">
                  <c:v>20223</c:v>
                </c:pt>
                <c:pt idx="1443">
                  <c:v>20208</c:v>
                </c:pt>
                <c:pt idx="1444">
                  <c:v>20194</c:v>
                </c:pt>
                <c:pt idx="1445">
                  <c:v>20199</c:v>
                </c:pt>
                <c:pt idx="1446">
                  <c:v>20260</c:v>
                </c:pt>
                <c:pt idx="1447">
                  <c:v>20236</c:v>
                </c:pt>
                <c:pt idx="1448">
                  <c:v>20262</c:v>
                </c:pt>
                <c:pt idx="1449">
                  <c:v>20248</c:v>
                </c:pt>
                <c:pt idx="1450">
                  <c:v>20221</c:v>
                </c:pt>
                <c:pt idx="1451">
                  <c:v>20215</c:v>
                </c:pt>
                <c:pt idx="1452">
                  <c:v>20201</c:v>
                </c:pt>
                <c:pt idx="1453">
                  <c:v>20202</c:v>
                </c:pt>
                <c:pt idx="1454">
                  <c:v>20156</c:v>
                </c:pt>
                <c:pt idx="1455">
                  <c:v>20193</c:v>
                </c:pt>
                <c:pt idx="1456">
                  <c:v>20240</c:v>
                </c:pt>
                <c:pt idx="1457">
                  <c:v>20218</c:v>
                </c:pt>
                <c:pt idx="1458">
                  <c:v>20283</c:v>
                </c:pt>
                <c:pt idx="1459">
                  <c:v>20302</c:v>
                </c:pt>
                <c:pt idx="1460">
                  <c:v>20400</c:v>
                </c:pt>
                <c:pt idx="1461">
                  <c:v>20541</c:v>
                </c:pt>
                <c:pt idx="1462">
                  <c:v>20702</c:v>
                </c:pt>
                <c:pt idx="1463">
                  <c:v>20818</c:v>
                </c:pt>
                <c:pt idx="1464">
                  <c:v>20946</c:v>
                </c:pt>
                <c:pt idx="1465">
                  <c:v>20901</c:v>
                </c:pt>
                <c:pt idx="1466">
                  <c:v>20836</c:v>
                </c:pt>
                <c:pt idx="1467">
                  <c:v>20677</c:v>
                </c:pt>
                <c:pt idx="1468">
                  <c:v>20554</c:v>
                </c:pt>
                <c:pt idx="1469">
                  <c:v>20428</c:v>
                </c:pt>
                <c:pt idx="1470">
                  <c:v>20350</c:v>
                </c:pt>
                <c:pt idx="1471">
                  <c:v>20338</c:v>
                </c:pt>
                <c:pt idx="1472">
                  <c:v>20287</c:v>
                </c:pt>
                <c:pt idx="1473">
                  <c:v>20259</c:v>
                </c:pt>
                <c:pt idx="1474">
                  <c:v>20268</c:v>
                </c:pt>
                <c:pt idx="1475">
                  <c:v>20223</c:v>
                </c:pt>
                <c:pt idx="1476">
                  <c:v>20212</c:v>
                </c:pt>
                <c:pt idx="1477">
                  <c:v>20212</c:v>
                </c:pt>
                <c:pt idx="1478">
                  <c:v>20248</c:v>
                </c:pt>
                <c:pt idx="1479">
                  <c:v>20287</c:v>
                </c:pt>
                <c:pt idx="1480">
                  <c:v>20282</c:v>
                </c:pt>
                <c:pt idx="1481">
                  <c:v>20254</c:v>
                </c:pt>
                <c:pt idx="1482">
                  <c:v>20284</c:v>
                </c:pt>
                <c:pt idx="1483">
                  <c:v>20294</c:v>
                </c:pt>
                <c:pt idx="1484">
                  <c:v>20275</c:v>
                </c:pt>
                <c:pt idx="1485">
                  <c:v>20314</c:v>
                </c:pt>
                <c:pt idx="1486">
                  <c:v>20308</c:v>
                </c:pt>
                <c:pt idx="1487">
                  <c:v>20265</c:v>
                </c:pt>
                <c:pt idx="1488">
                  <c:v>20337</c:v>
                </c:pt>
                <c:pt idx="1489">
                  <c:v>20313</c:v>
                </c:pt>
                <c:pt idx="1490">
                  <c:v>20287</c:v>
                </c:pt>
                <c:pt idx="1491">
                  <c:v>20258</c:v>
                </c:pt>
                <c:pt idx="1492">
                  <c:v>20227</c:v>
                </c:pt>
                <c:pt idx="1493">
                  <c:v>20196</c:v>
                </c:pt>
                <c:pt idx="1494">
                  <c:v>20208</c:v>
                </c:pt>
                <c:pt idx="1495">
                  <c:v>20212</c:v>
                </c:pt>
                <c:pt idx="1496">
                  <c:v>20239</c:v>
                </c:pt>
                <c:pt idx="1497">
                  <c:v>20218</c:v>
                </c:pt>
                <c:pt idx="1498">
                  <c:v>20208</c:v>
                </c:pt>
                <c:pt idx="1499">
                  <c:v>20192</c:v>
                </c:pt>
                <c:pt idx="1500">
                  <c:v>20213</c:v>
                </c:pt>
                <c:pt idx="1501">
                  <c:v>20192</c:v>
                </c:pt>
                <c:pt idx="1502">
                  <c:v>20236</c:v>
                </c:pt>
                <c:pt idx="1503">
                  <c:v>20227</c:v>
                </c:pt>
                <c:pt idx="1504">
                  <c:v>20272</c:v>
                </c:pt>
                <c:pt idx="1505">
                  <c:v>20298</c:v>
                </c:pt>
                <c:pt idx="1506">
                  <c:v>20380</c:v>
                </c:pt>
                <c:pt idx="1507">
                  <c:v>20460</c:v>
                </c:pt>
                <c:pt idx="1508">
                  <c:v>20521</c:v>
                </c:pt>
                <c:pt idx="1509">
                  <c:v>20525</c:v>
                </c:pt>
                <c:pt idx="1510">
                  <c:v>20533</c:v>
                </c:pt>
                <c:pt idx="1511">
                  <c:v>20491</c:v>
                </c:pt>
                <c:pt idx="1512">
                  <c:v>20420</c:v>
                </c:pt>
                <c:pt idx="1513">
                  <c:v>20383</c:v>
                </c:pt>
                <c:pt idx="1514">
                  <c:v>20374</c:v>
                </c:pt>
                <c:pt idx="1515">
                  <c:v>20394</c:v>
                </c:pt>
                <c:pt idx="1516">
                  <c:v>20393</c:v>
                </c:pt>
                <c:pt idx="1517">
                  <c:v>20398</c:v>
                </c:pt>
                <c:pt idx="1518">
                  <c:v>20385</c:v>
                </c:pt>
                <c:pt idx="1519">
                  <c:v>20350</c:v>
                </c:pt>
                <c:pt idx="1520">
                  <c:v>20312</c:v>
                </c:pt>
                <c:pt idx="1521">
                  <c:v>20327</c:v>
                </c:pt>
                <c:pt idx="1522">
                  <c:v>20269</c:v>
                </c:pt>
                <c:pt idx="1523">
                  <c:v>20249</c:v>
                </c:pt>
                <c:pt idx="1524">
                  <c:v>20308</c:v>
                </c:pt>
                <c:pt idx="1525">
                  <c:v>20253</c:v>
                </c:pt>
                <c:pt idx="1526">
                  <c:v>20239</c:v>
                </c:pt>
                <c:pt idx="1527">
                  <c:v>20223</c:v>
                </c:pt>
                <c:pt idx="1528">
                  <c:v>20232</c:v>
                </c:pt>
                <c:pt idx="1529">
                  <c:v>20203</c:v>
                </c:pt>
                <c:pt idx="1530">
                  <c:v>20215</c:v>
                </c:pt>
                <c:pt idx="1531">
                  <c:v>20229</c:v>
                </c:pt>
                <c:pt idx="1532">
                  <c:v>20228</c:v>
                </c:pt>
                <c:pt idx="1533">
                  <c:v>20202</c:v>
                </c:pt>
                <c:pt idx="1534">
                  <c:v>20197</c:v>
                </c:pt>
                <c:pt idx="1535">
                  <c:v>20227</c:v>
                </c:pt>
                <c:pt idx="1536">
                  <c:v>20228</c:v>
                </c:pt>
                <c:pt idx="1537">
                  <c:v>20198</c:v>
                </c:pt>
                <c:pt idx="1538">
                  <c:v>20187</c:v>
                </c:pt>
                <c:pt idx="1539">
                  <c:v>20187</c:v>
                </c:pt>
                <c:pt idx="1540">
                  <c:v>20178</c:v>
                </c:pt>
                <c:pt idx="1541">
                  <c:v>20191</c:v>
                </c:pt>
                <c:pt idx="1542">
                  <c:v>20212</c:v>
                </c:pt>
                <c:pt idx="1543">
                  <c:v>20236</c:v>
                </c:pt>
                <c:pt idx="1544">
                  <c:v>20230</c:v>
                </c:pt>
                <c:pt idx="1545">
                  <c:v>20221</c:v>
                </c:pt>
                <c:pt idx="1546">
                  <c:v>20236</c:v>
                </c:pt>
                <c:pt idx="1547">
                  <c:v>20250</c:v>
                </c:pt>
                <c:pt idx="1548">
                  <c:v>20221</c:v>
                </c:pt>
                <c:pt idx="1549">
                  <c:v>20172</c:v>
                </c:pt>
                <c:pt idx="1550">
                  <c:v>20196</c:v>
                </c:pt>
                <c:pt idx="1551">
                  <c:v>20203</c:v>
                </c:pt>
                <c:pt idx="1552">
                  <c:v>20205</c:v>
                </c:pt>
                <c:pt idx="1553">
                  <c:v>20230</c:v>
                </c:pt>
                <c:pt idx="1554">
                  <c:v>20195</c:v>
                </c:pt>
                <c:pt idx="1555">
                  <c:v>20233</c:v>
                </c:pt>
                <c:pt idx="1556">
                  <c:v>20226</c:v>
                </c:pt>
                <c:pt idx="1557">
                  <c:v>20241</c:v>
                </c:pt>
                <c:pt idx="1558">
                  <c:v>20248</c:v>
                </c:pt>
                <c:pt idx="1559">
                  <c:v>20256</c:v>
                </c:pt>
                <c:pt idx="1560">
                  <c:v>20229</c:v>
                </c:pt>
                <c:pt idx="1561">
                  <c:v>20247</c:v>
                </c:pt>
                <c:pt idx="1562">
                  <c:v>20232</c:v>
                </c:pt>
                <c:pt idx="1563">
                  <c:v>20209</c:v>
                </c:pt>
                <c:pt idx="1564">
                  <c:v>20234</c:v>
                </c:pt>
                <c:pt idx="1565">
                  <c:v>20210</c:v>
                </c:pt>
                <c:pt idx="1566">
                  <c:v>20222</c:v>
                </c:pt>
                <c:pt idx="1567">
                  <c:v>20180</c:v>
                </c:pt>
                <c:pt idx="1568">
                  <c:v>20204</c:v>
                </c:pt>
                <c:pt idx="1569">
                  <c:v>20193</c:v>
                </c:pt>
                <c:pt idx="1570">
                  <c:v>20195</c:v>
                </c:pt>
                <c:pt idx="1571">
                  <c:v>20205</c:v>
                </c:pt>
                <c:pt idx="1572">
                  <c:v>20200</c:v>
                </c:pt>
                <c:pt idx="1573">
                  <c:v>20191</c:v>
                </c:pt>
                <c:pt idx="1574">
                  <c:v>20190</c:v>
                </c:pt>
                <c:pt idx="1575">
                  <c:v>20190</c:v>
                </c:pt>
                <c:pt idx="1576">
                  <c:v>20199</c:v>
                </c:pt>
                <c:pt idx="1577">
                  <c:v>20188</c:v>
                </c:pt>
                <c:pt idx="1578">
                  <c:v>20192</c:v>
                </c:pt>
                <c:pt idx="1579">
                  <c:v>20181</c:v>
                </c:pt>
                <c:pt idx="1580">
                  <c:v>20200</c:v>
                </c:pt>
                <c:pt idx="1581">
                  <c:v>20181</c:v>
                </c:pt>
                <c:pt idx="1582">
                  <c:v>20172</c:v>
                </c:pt>
                <c:pt idx="1583">
                  <c:v>20198</c:v>
                </c:pt>
                <c:pt idx="1584">
                  <c:v>20218</c:v>
                </c:pt>
                <c:pt idx="1585">
                  <c:v>20244</c:v>
                </c:pt>
                <c:pt idx="1586">
                  <c:v>20281</c:v>
                </c:pt>
                <c:pt idx="1587">
                  <c:v>20309</c:v>
                </c:pt>
                <c:pt idx="1588">
                  <c:v>20333</c:v>
                </c:pt>
                <c:pt idx="1589">
                  <c:v>20359</c:v>
                </c:pt>
                <c:pt idx="1590">
                  <c:v>20370</c:v>
                </c:pt>
                <c:pt idx="1591">
                  <c:v>20372</c:v>
                </c:pt>
                <c:pt idx="1592">
                  <c:v>20384</c:v>
                </c:pt>
                <c:pt idx="1593">
                  <c:v>20300</c:v>
                </c:pt>
                <c:pt idx="1594">
                  <c:v>20312</c:v>
                </c:pt>
                <c:pt idx="1595">
                  <c:v>20303</c:v>
                </c:pt>
                <c:pt idx="1596">
                  <c:v>20301</c:v>
                </c:pt>
                <c:pt idx="1597">
                  <c:v>20294</c:v>
                </c:pt>
                <c:pt idx="1598">
                  <c:v>20311</c:v>
                </c:pt>
                <c:pt idx="1599">
                  <c:v>20272</c:v>
                </c:pt>
                <c:pt idx="1600">
                  <c:v>20224</c:v>
                </c:pt>
                <c:pt idx="1601">
                  <c:v>20207</c:v>
                </c:pt>
                <c:pt idx="1602">
                  <c:v>20206</c:v>
                </c:pt>
                <c:pt idx="1603">
                  <c:v>20182</c:v>
                </c:pt>
                <c:pt idx="1604">
                  <c:v>20189</c:v>
                </c:pt>
                <c:pt idx="1605">
                  <c:v>20166</c:v>
                </c:pt>
                <c:pt idx="1606">
                  <c:v>20159</c:v>
                </c:pt>
                <c:pt idx="1607">
                  <c:v>20196</c:v>
                </c:pt>
                <c:pt idx="1608">
                  <c:v>20185</c:v>
                </c:pt>
                <c:pt idx="1609">
                  <c:v>20198</c:v>
                </c:pt>
                <c:pt idx="1610">
                  <c:v>20207</c:v>
                </c:pt>
                <c:pt idx="1611">
                  <c:v>20245</c:v>
                </c:pt>
                <c:pt idx="1612">
                  <c:v>20263</c:v>
                </c:pt>
                <c:pt idx="1613">
                  <c:v>20340</c:v>
                </c:pt>
                <c:pt idx="1614">
                  <c:v>20370</c:v>
                </c:pt>
                <c:pt idx="1615">
                  <c:v>20313</c:v>
                </c:pt>
                <c:pt idx="1616">
                  <c:v>20336</c:v>
                </c:pt>
                <c:pt idx="1617">
                  <c:v>20325</c:v>
                </c:pt>
                <c:pt idx="1618">
                  <c:v>20297</c:v>
                </c:pt>
                <c:pt idx="1619">
                  <c:v>20284</c:v>
                </c:pt>
                <c:pt idx="1620">
                  <c:v>20311</c:v>
                </c:pt>
                <c:pt idx="1621">
                  <c:v>20361</c:v>
                </c:pt>
                <c:pt idx="1622">
                  <c:v>20354</c:v>
                </c:pt>
                <c:pt idx="1623">
                  <c:v>20443</c:v>
                </c:pt>
                <c:pt idx="1624">
                  <c:v>20460</c:v>
                </c:pt>
                <c:pt idx="1625">
                  <c:v>20389</c:v>
                </c:pt>
                <c:pt idx="1626">
                  <c:v>20355</c:v>
                </c:pt>
                <c:pt idx="1627">
                  <c:v>20294</c:v>
                </c:pt>
                <c:pt idx="1628">
                  <c:v>20262</c:v>
                </c:pt>
                <c:pt idx="1629">
                  <c:v>20283</c:v>
                </c:pt>
                <c:pt idx="1630">
                  <c:v>20241</c:v>
                </c:pt>
                <c:pt idx="1631">
                  <c:v>20245</c:v>
                </c:pt>
                <c:pt idx="1632">
                  <c:v>20261</c:v>
                </c:pt>
                <c:pt idx="1633">
                  <c:v>20288</c:v>
                </c:pt>
                <c:pt idx="1634">
                  <c:v>20269</c:v>
                </c:pt>
                <c:pt idx="1635">
                  <c:v>20268</c:v>
                </c:pt>
                <c:pt idx="1636">
                  <c:v>20259</c:v>
                </c:pt>
                <c:pt idx="1637">
                  <c:v>20330</c:v>
                </c:pt>
                <c:pt idx="1638">
                  <c:v>20347</c:v>
                </c:pt>
                <c:pt idx="1639">
                  <c:v>20378</c:v>
                </c:pt>
                <c:pt idx="1640">
                  <c:v>20384</c:v>
                </c:pt>
                <c:pt idx="1641">
                  <c:v>20404</c:v>
                </c:pt>
                <c:pt idx="1642">
                  <c:v>20425</c:v>
                </c:pt>
                <c:pt idx="1643">
                  <c:v>20390</c:v>
                </c:pt>
                <c:pt idx="1644">
                  <c:v>20363</c:v>
                </c:pt>
                <c:pt idx="1645">
                  <c:v>20301</c:v>
                </c:pt>
                <c:pt idx="1646">
                  <c:v>20277</c:v>
                </c:pt>
                <c:pt idx="1647">
                  <c:v>20273</c:v>
                </c:pt>
                <c:pt idx="1648">
                  <c:v>20231</c:v>
                </c:pt>
                <c:pt idx="1649">
                  <c:v>20264</c:v>
                </c:pt>
                <c:pt idx="1650">
                  <c:v>20218</c:v>
                </c:pt>
                <c:pt idx="1651">
                  <c:v>20258</c:v>
                </c:pt>
                <c:pt idx="1652">
                  <c:v>20249</c:v>
                </c:pt>
                <c:pt idx="1653">
                  <c:v>20233</c:v>
                </c:pt>
                <c:pt idx="1654">
                  <c:v>20220</c:v>
                </c:pt>
                <c:pt idx="1655">
                  <c:v>20262</c:v>
                </c:pt>
                <c:pt idx="1656">
                  <c:v>20321</c:v>
                </c:pt>
                <c:pt idx="1657">
                  <c:v>20321</c:v>
                </c:pt>
                <c:pt idx="1658">
                  <c:v>20374</c:v>
                </c:pt>
                <c:pt idx="1659">
                  <c:v>20340</c:v>
                </c:pt>
                <c:pt idx="1660">
                  <c:v>20313</c:v>
                </c:pt>
                <c:pt idx="1661">
                  <c:v>20237</c:v>
                </c:pt>
                <c:pt idx="1662">
                  <c:v>20224</c:v>
                </c:pt>
                <c:pt idx="1663">
                  <c:v>20210</c:v>
                </c:pt>
                <c:pt idx="1664">
                  <c:v>20195</c:v>
                </c:pt>
                <c:pt idx="1665">
                  <c:v>20200</c:v>
                </c:pt>
                <c:pt idx="1666">
                  <c:v>20209</c:v>
                </c:pt>
                <c:pt idx="1667">
                  <c:v>20200</c:v>
                </c:pt>
                <c:pt idx="1668">
                  <c:v>20178</c:v>
                </c:pt>
                <c:pt idx="1669">
                  <c:v>20176</c:v>
                </c:pt>
                <c:pt idx="1670">
                  <c:v>20199</c:v>
                </c:pt>
                <c:pt idx="1671">
                  <c:v>20149</c:v>
                </c:pt>
                <c:pt idx="1672">
                  <c:v>20134</c:v>
                </c:pt>
                <c:pt idx="1673">
                  <c:v>20158</c:v>
                </c:pt>
                <c:pt idx="1674">
                  <c:v>20166</c:v>
                </c:pt>
                <c:pt idx="1675">
                  <c:v>20191</c:v>
                </c:pt>
                <c:pt idx="1676">
                  <c:v>20167</c:v>
                </c:pt>
                <c:pt idx="1677">
                  <c:v>20210</c:v>
                </c:pt>
                <c:pt idx="1678">
                  <c:v>20228</c:v>
                </c:pt>
                <c:pt idx="1679">
                  <c:v>20233</c:v>
                </c:pt>
                <c:pt idx="1680">
                  <c:v>20268</c:v>
                </c:pt>
                <c:pt idx="1681">
                  <c:v>20245</c:v>
                </c:pt>
                <c:pt idx="1682">
                  <c:v>20243</c:v>
                </c:pt>
                <c:pt idx="1683">
                  <c:v>20250</c:v>
                </c:pt>
                <c:pt idx="1684">
                  <c:v>20221</c:v>
                </c:pt>
                <c:pt idx="1685">
                  <c:v>20247</c:v>
                </c:pt>
                <c:pt idx="1686">
                  <c:v>20242</c:v>
                </c:pt>
                <c:pt idx="1687">
                  <c:v>20234</c:v>
                </c:pt>
                <c:pt idx="1688">
                  <c:v>20239</c:v>
                </c:pt>
                <c:pt idx="1689">
                  <c:v>20224</c:v>
                </c:pt>
                <c:pt idx="1690">
                  <c:v>20216</c:v>
                </c:pt>
                <c:pt idx="1691">
                  <c:v>20265</c:v>
                </c:pt>
                <c:pt idx="1692">
                  <c:v>20266</c:v>
                </c:pt>
                <c:pt idx="1693">
                  <c:v>20285</c:v>
                </c:pt>
                <c:pt idx="1694">
                  <c:v>20293</c:v>
                </c:pt>
                <c:pt idx="1695">
                  <c:v>20290</c:v>
                </c:pt>
                <c:pt idx="1696">
                  <c:v>20266</c:v>
                </c:pt>
                <c:pt idx="1697">
                  <c:v>20249</c:v>
                </c:pt>
                <c:pt idx="1698">
                  <c:v>20267</c:v>
                </c:pt>
                <c:pt idx="1699">
                  <c:v>20213</c:v>
                </c:pt>
                <c:pt idx="1700">
                  <c:v>20224</c:v>
                </c:pt>
                <c:pt idx="1701">
                  <c:v>20210</c:v>
                </c:pt>
                <c:pt idx="1702">
                  <c:v>20228</c:v>
                </c:pt>
                <c:pt idx="1703">
                  <c:v>20236</c:v>
                </c:pt>
                <c:pt idx="1704">
                  <c:v>20266</c:v>
                </c:pt>
                <c:pt idx="1705">
                  <c:v>20240</c:v>
                </c:pt>
                <c:pt idx="1706">
                  <c:v>20262</c:v>
                </c:pt>
                <c:pt idx="1707">
                  <c:v>20290</c:v>
                </c:pt>
                <c:pt idx="1708">
                  <c:v>20256</c:v>
                </c:pt>
                <c:pt idx="1709">
                  <c:v>20241</c:v>
                </c:pt>
                <c:pt idx="1710">
                  <c:v>20222</c:v>
                </c:pt>
                <c:pt idx="1711">
                  <c:v>20209</c:v>
                </c:pt>
                <c:pt idx="1712">
                  <c:v>20176</c:v>
                </c:pt>
                <c:pt idx="1713">
                  <c:v>20225</c:v>
                </c:pt>
                <c:pt idx="1714">
                  <c:v>20183</c:v>
                </c:pt>
                <c:pt idx="1715">
                  <c:v>20187</c:v>
                </c:pt>
                <c:pt idx="1716">
                  <c:v>20182</c:v>
                </c:pt>
                <c:pt idx="1717">
                  <c:v>20172</c:v>
                </c:pt>
                <c:pt idx="1718">
                  <c:v>20170</c:v>
                </c:pt>
                <c:pt idx="1719">
                  <c:v>20164</c:v>
                </c:pt>
                <c:pt idx="1720">
                  <c:v>20190</c:v>
                </c:pt>
                <c:pt idx="1721">
                  <c:v>20164</c:v>
                </c:pt>
                <c:pt idx="1722">
                  <c:v>20162</c:v>
                </c:pt>
                <c:pt idx="1723">
                  <c:v>20171</c:v>
                </c:pt>
                <c:pt idx="1724">
                  <c:v>20161</c:v>
                </c:pt>
                <c:pt idx="1725">
                  <c:v>20154</c:v>
                </c:pt>
                <c:pt idx="1726">
                  <c:v>20138</c:v>
                </c:pt>
                <c:pt idx="1727">
                  <c:v>20147</c:v>
                </c:pt>
                <c:pt idx="1728">
                  <c:v>20151</c:v>
                </c:pt>
                <c:pt idx="1729">
                  <c:v>20158</c:v>
                </c:pt>
                <c:pt idx="1730">
                  <c:v>20159</c:v>
                </c:pt>
                <c:pt idx="1731">
                  <c:v>20160</c:v>
                </c:pt>
                <c:pt idx="1732">
                  <c:v>20129</c:v>
                </c:pt>
                <c:pt idx="1733">
                  <c:v>20151</c:v>
                </c:pt>
                <c:pt idx="1734">
                  <c:v>20146</c:v>
                </c:pt>
                <c:pt idx="1735">
                  <c:v>20140</c:v>
                </c:pt>
                <c:pt idx="1736">
                  <c:v>20169</c:v>
                </c:pt>
                <c:pt idx="1737">
                  <c:v>20187</c:v>
                </c:pt>
                <c:pt idx="1738">
                  <c:v>20199</c:v>
                </c:pt>
                <c:pt idx="1739">
                  <c:v>20212</c:v>
                </c:pt>
                <c:pt idx="1740">
                  <c:v>20245</c:v>
                </c:pt>
                <c:pt idx="1741">
                  <c:v>20215</c:v>
                </c:pt>
                <c:pt idx="1742">
                  <c:v>20232</c:v>
                </c:pt>
                <c:pt idx="1743">
                  <c:v>20199</c:v>
                </c:pt>
                <c:pt idx="1744">
                  <c:v>20188</c:v>
                </c:pt>
                <c:pt idx="1745">
                  <c:v>20189</c:v>
                </c:pt>
                <c:pt idx="1746">
                  <c:v>20174</c:v>
                </c:pt>
                <c:pt idx="1747">
                  <c:v>20223</c:v>
                </c:pt>
                <c:pt idx="1748">
                  <c:v>20224</c:v>
                </c:pt>
                <c:pt idx="1749">
                  <c:v>20284</c:v>
                </c:pt>
                <c:pt idx="1750">
                  <c:v>20303</c:v>
                </c:pt>
                <c:pt idx="1751">
                  <c:v>20358</c:v>
                </c:pt>
                <c:pt idx="1752">
                  <c:v>20500</c:v>
                </c:pt>
                <c:pt idx="1753">
                  <c:v>20570</c:v>
                </c:pt>
                <c:pt idx="1754">
                  <c:v>20638</c:v>
                </c:pt>
                <c:pt idx="1755">
                  <c:v>20744</c:v>
                </c:pt>
                <c:pt idx="1756">
                  <c:v>20708</c:v>
                </c:pt>
                <c:pt idx="1757">
                  <c:v>20589</c:v>
                </c:pt>
                <c:pt idx="1758">
                  <c:v>20537</c:v>
                </c:pt>
                <c:pt idx="1759">
                  <c:v>20413</c:v>
                </c:pt>
                <c:pt idx="1760">
                  <c:v>20359</c:v>
                </c:pt>
                <c:pt idx="1761">
                  <c:v>20331</c:v>
                </c:pt>
                <c:pt idx="1762">
                  <c:v>20270</c:v>
                </c:pt>
                <c:pt idx="1763">
                  <c:v>20267</c:v>
                </c:pt>
                <c:pt idx="1764">
                  <c:v>20257</c:v>
                </c:pt>
                <c:pt idx="1765">
                  <c:v>20233</c:v>
                </c:pt>
                <c:pt idx="1766">
                  <c:v>20185</c:v>
                </c:pt>
                <c:pt idx="1767">
                  <c:v>20220</c:v>
                </c:pt>
                <c:pt idx="1768">
                  <c:v>20179</c:v>
                </c:pt>
                <c:pt idx="1769">
                  <c:v>20172</c:v>
                </c:pt>
                <c:pt idx="1770">
                  <c:v>20172</c:v>
                </c:pt>
                <c:pt idx="1771">
                  <c:v>20158</c:v>
                </c:pt>
                <c:pt idx="1772">
                  <c:v>20157</c:v>
                </c:pt>
                <c:pt idx="1773">
                  <c:v>20170</c:v>
                </c:pt>
                <c:pt idx="1774">
                  <c:v>20198</c:v>
                </c:pt>
                <c:pt idx="1775">
                  <c:v>20198</c:v>
                </c:pt>
                <c:pt idx="1776">
                  <c:v>20188</c:v>
                </c:pt>
                <c:pt idx="1777">
                  <c:v>20234</c:v>
                </c:pt>
                <c:pt idx="1778">
                  <c:v>20258</c:v>
                </c:pt>
                <c:pt idx="1779">
                  <c:v>20293</c:v>
                </c:pt>
                <c:pt idx="1780">
                  <c:v>20295</c:v>
                </c:pt>
                <c:pt idx="1781">
                  <c:v>20309</c:v>
                </c:pt>
                <c:pt idx="1782">
                  <c:v>20390</c:v>
                </c:pt>
                <c:pt idx="1783">
                  <c:v>20403</c:v>
                </c:pt>
                <c:pt idx="1784">
                  <c:v>20361</c:v>
                </c:pt>
                <c:pt idx="1785">
                  <c:v>20310</c:v>
                </c:pt>
                <c:pt idx="1786">
                  <c:v>20262</c:v>
                </c:pt>
                <c:pt idx="1787">
                  <c:v>20206</c:v>
                </c:pt>
                <c:pt idx="1788">
                  <c:v>20214</c:v>
                </c:pt>
                <c:pt idx="1789">
                  <c:v>20188</c:v>
                </c:pt>
                <c:pt idx="1790">
                  <c:v>20187</c:v>
                </c:pt>
                <c:pt idx="1791">
                  <c:v>20181</c:v>
                </c:pt>
                <c:pt idx="1792">
                  <c:v>20177</c:v>
                </c:pt>
                <c:pt idx="1793">
                  <c:v>20170</c:v>
                </c:pt>
                <c:pt idx="1794">
                  <c:v>20155</c:v>
                </c:pt>
                <c:pt idx="1795">
                  <c:v>20152</c:v>
                </c:pt>
                <c:pt idx="1796">
                  <c:v>20165</c:v>
                </c:pt>
                <c:pt idx="1797">
                  <c:v>20131</c:v>
                </c:pt>
                <c:pt idx="1798">
                  <c:v>20149</c:v>
                </c:pt>
                <c:pt idx="1799">
                  <c:v>20156</c:v>
                </c:pt>
                <c:pt idx="1800">
                  <c:v>20152</c:v>
                </c:pt>
                <c:pt idx="1801">
                  <c:v>20175</c:v>
                </c:pt>
                <c:pt idx="1802">
                  <c:v>20189</c:v>
                </c:pt>
                <c:pt idx="1803">
                  <c:v>20190</c:v>
                </c:pt>
                <c:pt idx="1804">
                  <c:v>20168</c:v>
                </c:pt>
                <c:pt idx="1805">
                  <c:v>20214</c:v>
                </c:pt>
                <c:pt idx="1806">
                  <c:v>20170</c:v>
                </c:pt>
                <c:pt idx="1807">
                  <c:v>20165</c:v>
                </c:pt>
                <c:pt idx="1808">
                  <c:v>20154</c:v>
                </c:pt>
                <c:pt idx="1809">
                  <c:v>20184</c:v>
                </c:pt>
                <c:pt idx="1810">
                  <c:v>20151</c:v>
                </c:pt>
                <c:pt idx="1811">
                  <c:v>20175</c:v>
                </c:pt>
                <c:pt idx="1812">
                  <c:v>20179</c:v>
                </c:pt>
                <c:pt idx="1813">
                  <c:v>20173</c:v>
                </c:pt>
                <c:pt idx="1814">
                  <c:v>20155</c:v>
                </c:pt>
                <c:pt idx="1815">
                  <c:v>20171</c:v>
                </c:pt>
                <c:pt idx="1816">
                  <c:v>20185</c:v>
                </c:pt>
                <c:pt idx="1817">
                  <c:v>20169</c:v>
                </c:pt>
                <c:pt idx="1818">
                  <c:v>20179</c:v>
                </c:pt>
                <c:pt idx="1819">
                  <c:v>20178</c:v>
                </c:pt>
                <c:pt idx="1820">
                  <c:v>20207</c:v>
                </c:pt>
                <c:pt idx="1821">
                  <c:v>20180</c:v>
                </c:pt>
                <c:pt idx="1822">
                  <c:v>20211</c:v>
                </c:pt>
                <c:pt idx="1823">
                  <c:v>20175</c:v>
                </c:pt>
                <c:pt idx="1824">
                  <c:v>20192</c:v>
                </c:pt>
                <c:pt idx="1825">
                  <c:v>20228</c:v>
                </c:pt>
                <c:pt idx="1826">
                  <c:v>20229</c:v>
                </c:pt>
                <c:pt idx="1827">
                  <c:v>20263</c:v>
                </c:pt>
                <c:pt idx="1828">
                  <c:v>20304</c:v>
                </c:pt>
                <c:pt idx="1829">
                  <c:v>20293</c:v>
                </c:pt>
                <c:pt idx="1830">
                  <c:v>20269</c:v>
                </c:pt>
                <c:pt idx="1831">
                  <c:v>20296</c:v>
                </c:pt>
                <c:pt idx="1832">
                  <c:v>20244</c:v>
                </c:pt>
                <c:pt idx="1833">
                  <c:v>20203</c:v>
                </c:pt>
                <c:pt idx="1834">
                  <c:v>20222</c:v>
                </c:pt>
                <c:pt idx="1835">
                  <c:v>20226</c:v>
                </c:pt>
                <c:pt idx="1836">
                  <c:v>20204</c:v>
                </c:pt>
                <c:pt idx="1837">
                  <c:v>20184</c:v>
                </c:pt>
                <c:pt idx="1838">
                  <c:v>20207</c:v>
                </c:pt>
                <c:pt idx="1839">
                  <c:v>20206</c:v>
                </c:pt>
                <c:pt idx="1840">
                  <c:v>20169</c:v>
                </c:pt>
                <c:pt idx="1841">
                  <c:v>20189</c:v>
                </c:pt>
                <c:pt idx="1842">
                  <c:v>20181</c:v>
                </c:pt>
                <c:pt idx="1843">
                  <c:v>20178</c:v>
                </c:pt>
                <c:pt idx="1844">
                  <c:v>20170</c:v>
                </c:pt>
                <c:pt idx="1845">
                  <c:v>20154</c:v>
                </c:pt>
                <c:pt idx="1846">
                  <c:v>20175</c:v>
                </c:pt>
                <c:pt idx="1847">
                  <c:v>20148</c:v>
                </c:pt>
                <c:pt idx="1848">
                  <c:v>20158</c:v>
                </c:pt>
                <c:pt idx="1849">
                  <c:v>20175</c:v>
                </c:pt>
                <c:pt idx="1850">
                  <c:v>20131</c:v>
                </c:pt>
                <c:pt idx="1851">
                  <c:v>20164</c:v>
                </c:pt>
                <c:pt idx="1852">
                  <c:v>20182</c:v>
                </c:pt>
                <c:pt idx="1853">
                  <c:v>20157</c:v>
                </c:pt>
                <c:pt idx="1854">
                  <c:v>20171</c:v>
                </c:pt>
                <c:pt idx="1855">
                  <c:v>20150</c:v>
                </c:pt>
                <c:pt idx="1856">
                  <c:v>20155</c:v>
                </c:pt>
                <c:pt idx="1857">
                  <c:v>20195</c:v>
                </c:pt>
                <c:pt idx="1858">
                  <c:v>20171</c:v>
                </c:pt>
                <c:pt idx="1859">
                  <c:v>20203</c:v>
                </c:pt>
                <c:pt idx="1860">
                  <c:v>20249</c:v>
                </c:pt>
                <c:pt idx="1861">
                  <c:v>20276</c:v>
                </c:pt>
                <c:pt idx="1862">
                  <c:v>20311</c:v>
                </c:pt>
                <c:pt idx="1863">
                  <c:v>20364</c:v>
                </c:pt>
                <c:pt idx="1864">
                  <c:v>20351</c:v>
                </c:pt>
                <c:pt idx="1865">
                  <c:v>20404</c:v>
                </c:pt>
                <c:pt idx="1866">
                  <c:v>20362</c:v>
                </c:pt>
                <c:pt idx="1867">
                  <c:v>20362</c:v>
                </c:pt>
                <c:pt idx="1868">
                  <c:v>20307</c:v>
                </c:pt>
                <c:pt idx="1869">
                  <c:v>20280</c:v>
                </c:pt>
                <c:pt idx="1870">
                  <c:v>20244</c:v>
                </c:pt>
                <c:pt idx="1871">
                  <c:v>20232</c:v>
                </c:pt>
                <c:pt idx="1872">
                  <c:v>20220</c:v>
                </c:pt>
                <c:pt idx="1873">
                  <c:v>20227</c:v>
                </c:pt>
                <c:pt idx="1874">
                  <c:v>20225</c:v>
                </c:pt>
                <c:pt idx="1875">
                  <c:v>20206</c:v>
                </c:pt>
                <c:pt idx="1876">
                  <c:v>20203</c:v>
                </c:pt>
                <c:pt idx="1877">
                  <c:v>20219</c:v>
                </c:pt>
                <c:pt idx="1878">
                  <c:v>20220</c:v>
                </c:pt>
                <c:pt idx="1879">
                  <c:v>20182</c:v>
                </c:pt>
                <c:pt idx="1880">
                  <c:v>20203</c:v>
                </c:pt>
                <c:pt idx="1881">
                  <c:v>20206</c:v>
                </c:pt>
                <c:pt idx="1882">
                  <c:v>20194</c:v>
                </c:pt>
                <c:pt idx="1883">
                  <c:v>20173</c:v>
                </c:pt>
                <c:pt idx="1884">
                  <c:v>20184</c:v>
                </c:pt>
                <c:pt idx="1885">
                  <c:v>20159</c:v>
                </c:pt>
                <c:pt idx="1886">
                  <c:v>20177</c:v>
                </c:pt>
                <c:pt idx="1887">
                  <c:v>20175</c:v>
                </c:pt>
                <c:pt idx="1888">
                  <c:v>20168</c:v>
                </c:pt>
                <c:pt idx="1889">
                  <c:v>20181</c:v>
                </c:pt>
                <c:pt idx="1890">
                  <c:v>20200</c:v>
                </c:pt>
                <c:pt idx="1891">
                  <c:v>20181</c:v>
                </c:pt>
                <c:pt idx="1892">
                  <c:v>20230</c:v>
                </c:pt>
                <c:pt idx="1893">
                  <c:v>20208</c:v>
                </c:pt>
                <c:pt idx="1894">
                  <c:v>20195</c:v>
                </c:pt>
                <c:pt idx="1895">
                  <c:v>20181</c:v>
                </c:pt>
                <c:pt idx="1896">
                  <c:v>20176</c:v>
                </c:pt>
                <c:pt idx="1897">
                  <c:v>20174</c:v>
                </c:pt>
                <c:pt idx="1898">
                  <c:v>20153</c:v>
                </c:pt>
                <c:pt idx="1899">
                  <c:v>20165</c:v>
                </c:pt>
                <c:pt idx="1900">
                  <c:v>20148</c:v>
                </c:pt>
                <c:pt idx="1901">
                  <c:v>20149</c:v>
                </c:pt>
                <c:pt idx="1902">
                  <c:v>20159</c:v>
                </c:pt>
                <c:pt idx="1903">
                  <c:v>20141</c:v>
                </c:pt>
                <c:pt idx="1904">
                  <c:v>20145</c:v>
                </c:pt>
                <c:pt idx="1905">
                  <c:v>20141</c:v>
                </c:pt>
                <c:pt idx="1906">
                  <c:v>20137</c:v>
                </c:pt>
                <c:pt idx="1907">
                  <c:v>20148</c:v>
                </c:pt>
                <c:pt idx="1908">
                  <c:v>20146</c:v>
                </c:pt>
                <c:pt idx="1909">
                  <c:v>20140</c:v>
                </c:pt>
                <c:pt idx="1910">
                  <c:v>20161</c:v>
                </c:pt>
                <c:pt idx="1911">
                  <c:v>20177</c:v>
                </c:pt>
                <c:pt idx="1912">
                  <c:v>20163</c:v>
                </c:pt>
                <c:pt idx="1913">
                  <c:v>20156</c:v>
                </c:pt>
                <c:pt idx="1914">
                  <c:v>20152</c:v>
                </c:pt>
                <c:pt idx="1915">
                  <c:v>20138</c:v>
                </c:pt>
                <c:pt idx="1916">
                  <c:v>20147</c:v>
                </c:pt>
                <c:pt idx="1917">
                  <c:v>20131</c:v>
                </c:pt>
                <c:pt idx="1918">
                  <c:v>20125</c:v>
                </c:pt>
                <c:pt idx="1919">
                  <c:v>20133</c:v>
                </c:pt>
                <c:pt idx="1920">
                  <c:v>20137</c:v>
                </c:pt>
                <c:pt idx="1921">
                  <c:v>20141</c:v>
                </c:pt>
                <c:pt idx="1922">
                  <c:v>20161</c:v>
                </c:pt>
                <c:pt idx="1923">
                  <c:v>20124</c:v>
                </c:pt>
                <c:pt idx="1924">
                  <c:v>20130</c:v>
                </c:pt>
                <c:pt idx="1925">
                  <c:v>20133</c:v>
                </c:pt>
                <c:pt idx="1926">
                  <c:v>20121</c:v>
                </c:pt>
                <c:pt idx="1927">
                  <c:v>20137</c:v>
                </c:pt>
                <c:pt idx="1928">
                  <c:v>20121</c:v>
                </c:pt>
                <c:pt idx="1929">
                  <c:v>20141</c:v>
                </c:pt>
                <c:pt idx="1930">
                  <c:v>20153</c:v>
                </c:pt>
                <c:pt idx="1931">
                  <c:v>20152</c:v>
                </c:pt>
                <c:pt idx="1932">
                  <c:v>20129</c:v>
                </c:pt>
                <c:pt idx="1933">
                  <c:v>20133</c:v>
                </c:pt>
                <c:pt idx="1934">
                  <c:v>20138</c:v>
                </c:pt>
                <c:pt idx="1935">
                  <c:v>20123</c:v>
                </c:pt>
                <c:pt idx="1936">
                  <c:v>20155</c:v>
                </c:pt>
                <c:pt idx="1937">
                  <c:v>20142</c:v>
                </c:pt>
                <c:pt idx="1938">
                  <c:v>20133</c:v>
                </c:pt>
                <c:pt idx="1939">
                  <c:v>20127</c:v>
                </c:pt>
                <c:pt idx="1940">
                  <c:v>20138</c:v>
                </c:pt>
                <c:pt idx="1941">
                  <c:v>20158</c:v>
                </c:pt>
                <c:pt idx="1942">
                  <c:v>20142</c:v>
                </c:pt>
                <c:pt idx="1943">
                  <c:v>20136</c:v>
                </c:pt>
                <c:pt idx="1944">
                  <c:v>20170</c:v>
                </c:pt>
                <c:pt idx="1945">
                  <c:v>20190</c:v>
                </c:pt>
                <c:pt idx="1946">
                  <c:v>20214</c:v>
                </c:pt>
                <c:pt idx="1947">
                  <c:v>20253</c:v>
                </c:pt>
                <c:pt idx="1948">
                  <c:v>20275</c:v>
                </c:pt>
                <c:pt idx="1949">
                  <c:v>20298</c:v>
                </c:pt>
                <c:pt idx="1950">
                  <c:v>20293</c:v>
                </c:pt>
                <c:pt idx="1951">
                  <c:v>20261</c:v>
                </c:pt>
                <c:pt idx="1952">
                  <c:v>20250</c:v>
                </c:pt>
                <c:pt idx="1953">
                  <c:v>20261</c:v>
                </c:pt>
                <c:pt idx="1954">
                  <c:v>20260</c:v>
                </c:pt>
                <c:pt idx="1955">
                  <c:v>20321</c:v>
                </c:pt>
                <c:pt idx="1956">
                  <c:v>20338</c:v>
                </c:pt>
                <c:pt idx="1957">
                  <c:v>20411</c:v>
                </c:pt>
                <c:pt idx="1958">
                  <c:v>20435</c:v>
                </c:pt>
                <c:pt idx="1959">
                  <c:v>20394</c:v>
                </c:pt>
                <c:pt idx="1960">
                  <c:v>20384</c:v>
                </c:pt>
                <c:pt idx="1961">
                  <c:v>20394</c:v>
                </c:pt>
                <c:pt idx="1962">
                  <c:v>20315</c:v>
                </c:pt>
                <c:pt idx="1963">
                  <c:v>20281</c:v>
                </c:pt>
                <c:pt idx="1964">
                  <c:v>20276</c:v>
                </c:pt>
                <c:pt idx="1965">
                  <c:v>20236</c:v>
                </c:pt>
                <c:pt idx="1966">
                  <c:v>20207</c:v>
                </c:pt>
                <c:pt idx="1967">
                  <c:v>20214</c:v>
                </c:pt>
                <c:pt idx="1968">
                  <c:v>20196</c:v>
                </c:pt>
                <c:pt idx="1969">
                  <c:v>20194</c:v>
                </c:pt>
                <c:pt idx="1970">
                  <c:v>20186</c:v>
                </c:pt>
                <c:pt idx="1971">
                  <c:v>20198</c:v>
                </c:pt>
                <c:pt idx="1972">
                  <c:v>20203</c:v>
                </c:pt>
                <c:pt idx="1973">
                  <c:v>20203</c:v>
                </c:pt>
                <c:pt idx="1974">
                  <c:v>20202</c:v>
                </c:pt>
                <c:pt idx="1975">
                  <c:v>20180</c:v>
                </c:pt>
                <c:pt idx="1976">
                  <c:v>20154</c:v>
                </c:pt>
                <c:pt idx="1977">
                  <c:v>20161</c:v>
                </c:pt>
                <c:pt idx="1978">
                  <c:v>20152</c:v>
                </c:pt>
                <c:pt idx="1979">
                  <c:v>20161</c:v>
                </c:pt>
                <c:pt idx="1980">
                  <c:v>20166</c:v>
                </c:pt>
                <c:pt idx="1981">
                  <c:v>20135</c:v>
                </c:pt>
                <c:pt idx="1982">
                  <c:v>20138</c:v>
                </c:pt>
                <c:pt idx="1983">
                  <c:v>20132</c:v>
                </c:pt>
                <c:pt idx="1984">
                  <c:v>20145</c:v>
                </c:pt>
                <c:pt idx="1985">
                  <c:v>20136</c:v>
                </c:pt>
                <c:pt idx="1986">
                  <c:v>20139</c:v>
                </c:pt>
                <c:pt idx="1987">
                  <c:v>20146</c:v>
                </c:pt>
                <c:pt idx="1988">
                  <c:v>20152</c:v>
                </c:pt>
                <c:pt idx="1989">
                  <c:v>20159</c:v>
                </c:pt>
                <c:pt idx="1990">
                  <c:v>20170</c:v>
                </c:pt>
                <c:pt idx="1991">
                  <c:v>20133</c:v>
                </c:pt>
                <c:pt idx="1992">
                  <c:v>20149</c:v>
                </c:pt>
                <c:pt idx="1993">
                  <c:v>20172</c:v>
                </c:pt>
                <c:pt idx="1994">
                  <c:v>20165</c:v>
                </c:pt>
                <c:pt idx="1995">
                  <c:v>20199</c:v>
                </c:pt>
                <c:pt idx="1996">
                  <c:v>20178</c:v>
                </c:pt>
                <c:pt idx="1997">
                  <c:v>20179</c:v>
                </c:pt>
                <c:pt idx="1998">
                  <c:v>20202</c:v>
                </c:pt>
                <c:pt idx="1999">
                  <c:v>20235</c:v>
                </c:pt>
                <c:pt idx="2000">
                  <c:v>20213</c:v>
                </c:pt>
                <c:pt idx="2001">
                  <c:v>20215</c:v>
                </c:pt>
                <c:pt idx="2002">
                  <c:v>20190</c:v>
                </c:pt>
                <c:pt idx="2003">
                  <c:v>20171</c:v>
                </c:pt>
                <c:pt idx="2004">
                  <c:v>20183</c:v>
                </c:pt>
                <c:pt idx="2005">
                  <c:v>20152</c:v>
                </c:pt>
                <c:pt idx="2006">
                  <c:v>20153</c:v>
                </c:pt>
                <c:pt idx="2007">
                  <c:v>20174</c:v>
                </c:pt>
                <c:pt idx="2008">
                  <c:v>20128</c:v>
                </c:pt>
                <c:pt idx="2009">
                  <c:v>20145</c:v>
                </c:pt>
                <c:pt idx="2010">
                  <c:v>20149</c:v>
                </c:pt>
                <c:pt idx="2011">
                  <c:v>20123</c:v>
                </c:pt>
                <c:pt idx="2012">
                  <c:v>20130</c:v>
                </c:pt>
                <c:pt idx="2013">
                  <c:v>20120</c:v>
                </c:pt>
                <c:pt idx="2014">
                  <c:v>20144</c:v>
                </c:pt>
                <c:pt idx="2015">
                  <c:v>20128</c:v>
                </c:pt>
                <c:pt idx="2016">
                  <c:v>20152</c:v>
                </c:pt>
                <c:pt idx="2017">
                  <c:v>20115</c:v>
                </c:pt>
                <c:pt idx="2018">
                  <c:v>20113</c:v>
                </c:pt>
                <c:pt idx="2019">
                  <c:v>20136</c:v>
                </c:pt>
                <c:pt idx="2020">
                  <c:v>20156</c:v>
                </c:pt>
                <c:pt idx="2021">
                  <c:v>20142</c:v>
                </c:pt>
                <c:pt idx="2022">
                  <c:v>20163</c:v>
                </c:pt>
                <c:pt idx="2023">
                  <c:v>20162</c:v>
                </c:pt>
                <c:pt idx="2024">
                  <c:v>20165</c:v>
                </c:pt>
                <c:pt idx="2025">
                  <c:v>20140</c:v>
                </c:pt>
                <c:pt idx="2026">
                  <c:v>20180</c:v>
                </c:pt>
                <c:pt idx="2027">
                  <c:v>20191</c:v>
                </c:pt>
                <c:pt idx="2028">
                  <c:v>20195</c:v>
                </c:pt>
                <c:pt idx="2029">
                  <c:v>20205</c:v>
                </c:pt>
                <c:pt idx="2030">
                  <c:v>20199</c:v>
                </c:pt>
                <c:pt idx="2031">
                  <c:v>20211</c:v>
                </c:pt>
                <c:pt idx="2032">
                  <c:v>20251</c:v>
                </c:pt>
                <c:pt idx="2033">
                  <c:v>20231</c:v>
                </c:pt>
                <c:pt idx="2034">
                  <c:v>20242</c:v>
                </c:pt>
                <c:pt idx="2035">
                  <c:v>20239</c:v>
                </c:pt>
                <c:pt idx="2036">
                  <c:v>20241</c:v>
                </c:pt>
                <c:pt idx="2037">
                  <c:v>20250</c:v>
                </c:pt>
                <c:pt idx="2038">
                  <c:v>20219</c:v>
                </c:pt>
                <c:pt idx="2039">
                  <c:v>20233</c:v>
                </c:pt>
                <c:pt idx="2040">
                  <c:v>20220</c:v>
                </c:pt>
                <c:pt idx="2041">
                  <c:v>20201</c:v>
                </c:pt>
                <c:pt idx="2042">
                  <c:v>20184</c:v>
                </c:pt>
                <c:pt idx="2043">
                  <c:v>20181</c:v>
                </c:pt>
                <c:pt idx="2044">
                  <c:v>20192</c:v>
                </c:pt>
                <c:pt idx="2045">
                  <c:v>20207</c:v>
                </c:pt>
                <c:pt idx="2046">
                  <c:v>20223</c:v>
                </c:pt>
                <c:pt idx="2047">
                  <c:v>20213</c:v>
                </c:pt>
                <c:pt idx="2048">
                  <c:v>20236</c:v>
                </c:pt>
                <c:pt idx="2049">
                  <c:v>20217</c:v>
                </c:pt>
                <c:pt idx="2050">
                  <c:v>20214</c:v>
                </c:pt>
                <c:pt idx="2051">
                  <c:v>20233</c:v>
                </c:pt>
                <c:pt idx="2052">
                  <c:v>20172</c:v>
                </c:pt>
                <c:pt idx="2053">
                  <c:v>20162</c:v>
                </c:pt>
                <c:pt idx="2054">
                  <c:v>20179</c:v>
                </c:pt>
                <c:pt idx="2055">
                  <c:v>20176</c:v>
                </c:pt>
                <c:pt idx="2056">
                  <c:v>20179</c:v>
                </c:pt>
                <c:pt idx="2057">
                  <c:v>20164</c:v>
                </c:pt>
                <c:pt idx="2058">
                  <c:v>20174</c:v>
                </c:pt>
                <c:pt idx="2059">
                  <c:v>20196</c:v>
                </c:pt>
                <c:pt idx="2060">
                  <c:v>20178</c:v>
                </c:pt>
                <c:pt idx="2061">
                  <c:v>20191</c:v>
                </c:pt>
                <c:pt idx="2062">
                  <c:v>20187</c:v>
                </c:pt>
                <c:pt idx="2063">
                  <c:v>20181</c:v>
                </c:pt>
                <c:pt idx="2064">
                  <c:v>20182</c:v>
                </c:pt>
                <c:pt idx="2065">
                  <c:v>20187</c:v>
                </c:pt>
                <c:pt idx="2066">
                  <c:v>20204</c:v>
                </c:pt>
                <c:pt idx="2067">
                  <c:v>20195</c:v>
                </c:pt>
                <c:pt idx="2068">
                  <c:v>20225</c:v>
                </c:pt>
                <c:pt idx="2069">
                  <c:v>20270</c:v>
                </c:pt>
                <c:pt idx="2070">
                  <c:v>20293</c:v>
                </c:pt>
                <c:pt idx="2071">
                  <c:v>20302</c:v>
                </c:pt>
                <c:pt idx="2072">
                  <c:v>20296</c:v>
                </c:pt>
                <c:pt idx="2073">
                  <c:v>20311</c:v>
                </c:pt>
                <c:pt idx="2074">
                  <c:v>20277</c:v>
                </c:pt>
                <c:pt idx="2075">
                  <c:v>20261</c:v>
                </c:pt>
                <c:pt idx="2076">
                  <c:v>20227</c:v>
                </c:pt>
                <c:pt idx="2077">
                  <c:v>20245</c:v>
                </c:pt>
                <c:pt idx="2078">
                  <c:v>20197</c:v>
                </c:pt>
                <c:pt idx="2079">
                  <c:v>20177</c:v>
                </c:pt>
                <c:pt idx="2080">
                  <c:v>20147</c:v>
                </c:pt>
                <c:pt idx="2081">
                  <c:v>20138</c:v>
                </c:pt>
                <c:pt idx="2082">
                  <c:v>20156</c:v>
                </c:pt>
                <c:pt idx="2083">
                  <c:v>20155</c:v>
                </c:pt>
                <c:pt idx="2084">
                  <c:v>20182</c:v>
                </c:pt>
                <c:pt idx="2085">
                  <c:v>20160</c:v>
                </c:pt>
                <c:pt idx="2086">
                  <c:v>20168</c:v>
                </c:pt>
                <c:pt idx="2087">
                  <c:v>20170</c:v>
                </c:pt>
                <c:pt idx="2088">
                  <c:v>20196</c:v>
                </c:pt>
                <c:pt idx="2089">
                  <c:v>20183</c:v>
                </c:pt>
                <c:pt idx="2090">
                  <c:v>20199</c:v>
                </c:pt>
                <c:pt idx="2091">
                  <c:v>20187</c:v>
                </c:pt>
                <c:pt idx="2092">
                  <c:v>20173</c:v>
                </c:pt>
                <c:pt idx="2093">
                  <c:v>20172</c:v>
                </c:pt>
                <c:pt idx="2094">
                  <c:v>20180</c:v>
                </c:pt>
                <c:pt idx="2095">
                  <c:v>20170</c:v>
                </c:pt>
                <c:pt idx="2096">
                  <c:v>20152</c:v>
                </c:pt>
                <c:pt idx="2097">
                  <c:v>20165</c:v>
                </c:pt>
                <c:pt idx="2098">
                  <c:v>20173</c:v>
                </c:pt>
                <c:pt idx="2099">
                  <c:v>20146</c:v>
                </c:pt>
                <c:pt idx="2100">
                  <c:v>20145</c:v>
                </c:pt>
                <c:pt idx="2101">
                  <c:v>20149</c:v>
                </c:pt>
                <c:pt idx="2102">
                  <c:v>20130</c:v>
                </c:pt>
                <c:pt idx="2103">
                  <c:v>20149</c:v>
                </c:pt>
                <c:pt idx="2104">
                  <c:v>20140</c:v>
                </c:pt>
                <c:pt idx="2105">
                  <c:v>20152</c:v>
                </c:pt>
                <c:pt idx="2106">
                  <c:v>20168</c:v>
                </c:pt>
                <c:pt idx="2107">
                  <c:v>20176</c:v>
                </c:pt>
                <c:pt idx="2108">
                  <c:v>20208</c:v>
                </c:pt>
                <c:pt idx="2109">
                  <c:v>20221</c:v>
                </c:pt>
                <c:pt idx="2110">
                  <c:v>20226</c:v>
                </c:pt>
                <c:pt idx="2111">
                  <c:v>20203</c:v>
                </c:pt>
                <c:pt idx="2112">
                  <c:v>20206</c:v>
                </c:pt>
                <c:pt idx="2113">
                  <c:v>20212</c:v>
                </c:pt>
                <c:pt idx="2114">
                  <c:v>20162</c:v>
                </c:pt>
                <c:pt idx="2115">
                  <c:v>20191</c:v>
                </c:pt>
                <c:pt idx="2116">
                  <c:v>20168</c:v>
                </c:pt>
                <c:pt idx="2117">
                  <c:v>20147</c:v>
                </c:pt>
                <c:pt idx="2118">
                  <c:v>20168</c:v>
                </c:pt>
                <c:pt idx="2119">
                  <c:v>20192</c:v>
                </c:pt>
                <c:pt idx="2120">
                  <c:v>20186</c:v>
                </c:pt>
                <c:pt idx="2121">
                  <c:v>20168</c:v>
                </c:pt>
                <c:pt idx="2122">
                  <c:v>20177</c:v>
                </c:pt>
                <c:pt idx="2123">
                  <c:v>20211</c:v>
                </c:pt>
                <c:pt idx="2124">
                  <c:v>20205</c:v>
                </c:pt>
                <c:pt idx="2125">
                  <c:v>20217</c:v>
                </c:pt>
                <c:pt idx="2126">
                  <c:v>20230</c:v>
                </c:pt>
                <c:pt idx="2127">
                  <c:v>20229</c:v>
                </c:pt>
                <c:pt idx="2128">
                  <c:v>20178</c:v>
                </c:pt>
                <c:pt idx="2129">
                  <c:v>20205</c:v>
                </c:pt>
                <c:pt idx="2130">
                  <c:v>20164</c:v>
                </c:pt>
                <c:pt idx="2131">
                  <c:v>20158</c:v>
                </c:pt>
                <c:pt idx="2132">
                  <c:v>20160</c:v>
                </c:pt>
                <c:pt idx="2133">
                  <c:v>20138</c:v>
                </c:pt>
                <c:pt idx="2134">
                  <c:v>20136</c:v>
                </c:pt>
                <c:pt idx="2135">
                  <c:v>20125</c:v>
                </c:pt>
                <c:pt idx="2136">
                  <c:v>20162</c:v>
                </c:pt>
                <c:pt idx="2137">
                  <c:v>20144</c:v>
                </c:pt>
                <c:pt idx="2138">
                  <c:v>20151</c:v>
                </c:pt>
                <c:pt idx="2139">
                  <c:v>20141</c:v>
                </c:pt>
                <c:pt idx="2140">
                  <c:v>20137</c:v>
                </c:pt>
                <c:pt idx="2141">
                  <c:v>20170</c:v>
                </c:pt>
                <c:pt idx="2142">
                  <c:v>20136</c:v>
                </c:pt>
                <c:pt idx="2143">
                  <c:v>20139</c:v>
                </c:pt>
                <c:pt idx="2144">
                  <c:v>20121</c:v>
                </c:pt>
                <c:pt idx="2145">
                  <c:v>20129</c:v>
                </c:pt>
                <c:pt idx="2146">
                  <c:v>20155</c:v>
                </c:pt>
                <c:pt idx="2147">
                  <c:v>20204</c:v>
                </c:pt>
                <c:pt idx="2148">
                  <c:v>20204</c:v>
                </c:pt>
                <c:pt idx="2149">
                  <c:v>20251</c:v>
                </c:pt>
                <c:pt idx="2150">
                  <c:v>20255</c:v>
                </c:pt>
                <c:pt idx="2151">
                  <c:v>20240</c:v>
                </c:pt>
                <c:pt idx="2152">
                  <c:v>20230</c:v>
                </c:pt>
                <c:pt idx="2153">
                  <c:v>20215</c:v>
                </c:pt>
                <c:pt idx="2154">
                  <c:v>20186</c:v>
                </c:pt>
                <c:pt idx="2155">
                  <c:v>20174</c:v>
                </c:pt>
                <c:pt idx="2156">
                  <c:v>20145</c:v>
                </c:pt>
                <c:pt idx="2157">
                  <c:v>20166</c:v>
                </c:pt>
                <c:pt idx="2158">
                  <c:v>20147</c:v>
                </c:pt>
                <c:pt idx="2159">
                  <c:v>20145</c:v>
                </c:pt>
                <c:pt idx="2160">
                  <c:v>20153</c:v>
                </c:pt>
                <c:pt idx="2161">
                  <c:v>20126</c:v>
                </c:pt>
                <c:pt idx="2162">
                  <c:v>20159</c:v>
                </c:pt>
                <c:pt idx="2163">
                  <c:v>20176</c:v>
                </c:pt>
                <c:pt idx="2164">
                  <c:v>20144</c:v>
                </c:pt>
                <c:pt idx="2165">
                  <c:v>20152</c:v>
                </c:pt>
                <c:pt idx="2166">
                  <c:v>20154</c:v>
                </c:pt>
                <c:pt idx="2167">
                  <c:v>20152</c:v>
                </c:pt>
                <c:pt idx="2168">
                  <c:v>20129</c:v>
                </c:pt>
                <c:pt idx="2169">
                  <c:v>20137</c:v>
                </c:pt>
                <c:pt idx="2170">
                  <c:v>20137</c:v>
                </c:pt>
                <c:pt idx="2171">
                  <c:v>20127</c:v>
                </c:pt>
                <c:pt idx="2172">
                  <c:v>20162</c:v>
                </c:pt>
                <c:pt idx="2173">
                  <c:v>20164</c:v>
                </c:pt>
                <c:pt idx="2174">
                  <c:v>20143</c:v>
                </c:pt>
                <c:pt idx="2175">
                  <c:v>20145</c:v>
                </c:pt>
                <c:pt idx="2176">
                  <c:v>20121</c:v>
                </c:pt>
                <c:pt idx="2177">
                  <c:v>20151</c:v>
                </c:pt>
                <c:pt idx="2178">
                  <c:v>20149</c:v>
                </c:pt>
                <c:pt idx="2179">
                  <c:v>20157</c:v>
                </c:pt>
                <c:pt idx="2180">
                  <c:v>20172</c:v>
                </c:pt>
                <c:pt idx="2181">
                  <c:v>20173</c:v>
                </c:pt>
                <c:pt idx="2182">
                  <c:v>20147</c:v>
                </c:pt>
                <c:pt idx="2183">
                  <c:v>20145</c:v>
                </c:pt>
                <c:pt idx="2184">
                  <c:v>20144</c:v>
                </c:pt>
                <c:pt idx="2185">
                  <c:v>20145</c:v>
                </c:pt>
                <c:pt idx="2186">
                  <c:v>20150</c:v>
                </c:pt>
                <c:pt idx="2187">
                  <c:v>20151</c:v>
                </c:pt>
                <c:pt idx="2188">
                  <c:v>20167</c:v>
                </c:pt>
                <c:pt idx="2189">
                  <c:v>20158</c:v>
                </c:pt>
                <c:pt idx="2190">
                  <c:v>20156</c:v>
                </c:pt>
                <c:pt idx="2191">
                  <c:v>20167</c:v>
                </c:pt>
                <c:pt idx="2192">
                  <c:v>20151</c:v>
                </c:pt>
                <c:pt idx="2193">
                  <c:v>20156</c:v>
                </c:pt>
                <c:pt idx="2194">
                  <c:v>20135</c:v>
                </c:pt>
                <c:pt idx="2195">
                  <c:v>20181</c:v>
                </c:pt>
                <c:pt idx="2196">
                  <c:v>20153</c:v>
                </c:pt>
                <c:pt idx="2197">
                  <c:v>20139</c:v>
                </c:pt>
                <c:pt idx="2198">
                  <c:v>20167</c:v>
                </c:pt>
                <c:pt idx="2199">
                  <c:v>20156</c:v>
                </c:pt>
                <c:pt idx="2200">
                  <c:v>20135</c:v>
                </c:pt>
                <c:pt idx="2201">
                  <c:v>20160</c:v>
                </c:pt>
                <c:pt idx="2202">
                  <c:v>20167</c:v>
                </c:pt>
                <c:pt idx="2203">
                  <c:v>20169</c:v>
                </c:pt>
                <c:pt idx="2204">
                  <c:v>20164</c:v>
                </c:pt>
                <c:pt idx="2205">
                  <c:v>20180</c:v>
                </c:pt>
                <c:pt idx="2206">
                  <c:v>20174</c:v>
                </c:pt>
                <c:pt idx="2207">
                  <c:v>20122</c:v>
                </c:pt>
                <c:pt idx="2208">
                  <c:v>20140</c:v>
                </c:pt>
                <c:pt idx="2209">
                  <c:v>20145</c:v>
                </c:pt>
                <c:pt idx="2210">
                  <c:v>20147</c:v>
                </c:pt>
                <c:pt idx="2211">
                  <c:v>20142</c:v>
                </c:pt>
                <c:pt idx="2212">
                  <c:v>20140</c:v>
                </c:pt>
                <c:pt idx="2213">
                  <c:v>20140</c:v>
                </c:pt>
                <c:pt idx="2214">
                  <c:v>20144</c:v>
                </c:pt>
                <c:pt idx="2215">
                  <c:v>20129</c:v>
                </c:pt>
                <c:pt idx="2216">
                  <c:v>20134</c:v>
                </c:pt>
                <c:pt idx="2217">
                  <c:v>20144</c:v>
                </c:pt>
                <c:pt idx="2218">
                  <c:v>20147</c:v>
                </c:pt>
                <c:pt idx="2219">
                  <c:v>20167</c:v>
                </c:pt>
                <c:pt idx="2220">
                  <c:v>20135</c:v>
                </c:pt>
                <c:pt idx="2221">
                  <c:v>20135</c:v>
                </c:pt>
                <c:pt idx="2222">
                  <c:v>20159</c:v>
                </c:pt>
                <c:pt idx="2223">
                  <c:v>20146</c:v>
                </c:pt>
                <c:pt idx="2224">
                  <c:v>20131</c:v>
                </c:pt>
                <c:pt idx="2225">
                  <c:v>20142</c:v>
                </c:pt>
                <c:pt idx="2226">
                  <c:v>20138</c:v>
                </c:pt>
                <c:pt idx="2227">
                  <c:v>20128</c:v>
                </c:pt>
                <c:pt idx="2228">
                  <c:v>20142</c:v>
                </c:pt>
                <c:pt idx="2229">
                  <c:v>20139</c:v>
                </c:pt>
                <c:pt idx="2230">
                  <c:v>20130</c:v>
                </c:pt>
                <c:pt idx="2231">
                  <c:v>20127</c:v>
                </c:pt>
                <c:pt idx="2232">
                  <c:v>20157</c:v>
                </c:pt>
                <c:pt idx="2233">
                  <c:v>20138</c:v>
                </c:pt>
                <c:pt idx="2234">
                  <c:v>20155</c:v>
                </c:pt>
                <c:pt idx="2235">
                  <c:v>20120</c:v>
                </c:pt>
                <c:pt idx="2236">
                  <c:v>20114</c:v>
                </c:pt>
                <c:pt idx="2237">
                  <c:v>20109</c:v>
                </c:pt>
                <c:pt idx="2238">
                  <c:v>20123</c:v>
                </c:pt>
                <c:pt idx="2239">
                  <c:v>20151</c:v>
                </c:pt>
                <c:pt idx="2240">
                  <c:v>20119</c:v>
                </c:pt>
                <c:pt idx="2241">
                  <c:v>20112</c:v>
                </c:pt>
                <c:pt idx="2242">
                  <c:v>20120</c:v>
                </c:pt>
                <c:pt idx="2243">
                  <c:v>20122</c:v>
                </c:pt>
                <c:pt idx="2244">
                  <c:v>20112</c:v>
                </c:pt>
                <c:pt idx="2245">
                  <c:v>20110</c:v>
                </c:pt>
                <c:pt idx="2246">
                  <c:v>20127</c:v>
                </c:pt>
                <c:pt idx="2247">
                  <c:v>20123</c:v>
                </c:pt>
                <c:pt idx="2248">
                  <c:v>20122</c:v>
                </c:pt>
                <c:pt idx="2249">
                  <c:v>20105</c:v>
                </c:pt>
                <c:pt idx="2250">
                  <c:v>20119</c:v>
                </c:pt>
                <c:pt idx="2251">
                  <c:v>20116</c:v>
                </c:pt>
                <c:pt idx="2252">
                  <c:v>20149</c:v>
                </c:pt>
                <c:pt idx="2253">
                  <c:v>20118</c:v>
                </c:pt>
                <c:pt idx="2254">
                  <c:v>20154</c:v>
                </c:pt>
                <c:pt idx="2255">
                  <c:v>20147</c:v>
                </c:pt>
                <c:pt idx="2256">
                  <c:v>20143</c:v>
                </c:pt>
                <c:pt idx="2257">
                  <c:v>20153</c:v>
                </c:pt>
                <c:pt idx="2258">
                  <c:v>20154</c:v>
                </c:pt>
                <c:pt idx="2259">
                  <c:v>20128</c:v>
                </c:pt>
                <c:pt idx="2260">
                  <c:v>20140</c:v>
                </c:pt>
                <c:pt idx="2261">
                  <c:v>20147</c:v>
                </c:pt>
                <c:pt idx="2262">
                  <c:v>20152</c:v>
                </c:pt>
                <c:pt idx="2263">
                  <c:v>20135</c:v>
                </c:pt>
                <c:pt idx="2264">
                  <c:v>20121</c:v>
                </c:pt>
                <c:pt idx="2265">
                  <c:v>20136</c:v>
                </c:pt>
                <c:pt idx="2266">
                  <c:v>20140</c:v>
                </c:pt>
                <c:pt idx="2267">
                  <c:v>20136</c:v>
                </c:pt>
                <c:pt idx="2268">
                  <c:v>20152</c:v>
                </c:pt>
                <c:pt idx="2269">
                  <c:v>20147</c:v>
                </c:pt>
                <c:pt idx="2270">
                  <c:v>20175</c:v>
                </c:pt>
                <c:pt idx="2271">
                  <c:v>20180</c:v>
                </c:pt>
                <c:pt idx="2272">
                  <c:v>20194</c:v>
                </c:pt>
                <c:pt idx="2273">
                  <c:v>20199</c:v>
                </c:pt>
                <c:pt idx="2274">
                  <c:v>20250</c:v>
                </c:pt>
                <c:pt idx="2275">
                  <c:v>20259</c:v>
                </c:pt>
                <c:pt idx="2276">
                  <c:v>20265</c:v>
                </c:pt>
                <c:pt idx="2277">
                  <c:v>20256</c:v>
                </c:pt>
                <c:pt idx="2278">
                  <c:v>20241</c:v>
                </c:pt>
                <c:pt idx="2279">
                  <c:v>20235</c:v>
                </c:pt>
                <c:pt idx="2280">
                  <c:v>20219</c:v>
                </c:pt>
                <c:pt idx="2281">
                  <c:v>20196</c:v>
                </c:pt>
                <c:pt idx="2282">
                  <c:v>20175</c:v>
                </c:pt>
                <c:pt idx="2283">
                  <c:v>20170</c:v>
                </c:pt>
                <c:pt idx="2284">
                  <c:v>20154</c:v>
                </c:pt>
                <c:pt idx="2285">
                  <c:v>20178</c:v>
                </c:pt>
                <c:pt idx="2286">
                  <c:v>20165</c:v>
                </c:pt>
                <c:pt idx="2287">
                  <c:v>20149</c:v>
                </c:pt>
                <c:pt idx="2288">
                  <c:v>20133</c:v>
                </c:pt>
                <c:pt idx="2289">
                  <c:v>20120</c:v>
                </c:pt>
                <c:pt idx="2290">
                  <c:v>20125</c:v>
                </c:pt>
                <c:pt idx="2291">
                  <c:v>20144</c:v>
                </c:pt>
                <c:pt idx="2292">
                  <c:v>20125</c:v>
                </c:pt>
                <c:pt idx="2293">
                  <c:v>20133</c:v>
                </c:pt>
                <c:pt idx="2294">
                  <c:v>20106</c:v>
                </c:pt>
                <c:pt idx="2295">
                  <c:v>20127</c:v>
                </c:pt>
                <c:pt idx="2296">
                  <c:v>20123</c:v>
                </c:pt>
                <c:pt idx="2297">
                  <c:v>20126</c:v>
                </c:pt>
                <c:pt idx="2298">
                  <c:v>20122</c:v>
                </c:pt>
                <c:pt idx="2299">
                  <c:v>20115</c:v>
                </c:pt>
                <c:pt idx="2300">
                  <c:v>20110</c:v>
                </c:pt>
                <c:pt idx="2301">
                  <c:v>20107</c:v>
                </c:pt>
                <c:pt idx="2302">
                  <c:v>20116</c:v>
                </c:pt>
                <c:pt idx="2303">
                  <c:v>20119</c:v>
                </c:pt>
                <c:pt idx="2304">
                  <c:v>20129</c:v>
                </c:pt>
                <c:pt idx="2305">
                  <c:v>20131</c:v>
                </c:pt>
                <c:pt idx="2306">
                  <c:v>20133</c:v>
                </c:pt>
                <c:pt idx="2307">
                  <c:v>20157</c:v>
                </c:pt>
                <c:pt idx="2308">
                  <c:v>20137</c:v>
                </c:pt>
                <c:pt idx="2309">
                  <c:v>20151</c:v>
                </c:pt>
                <c:pt idx="2310">
                  <c:v>20120</c:v>
                </c:pt>
                <c:pt idx="2311">
                  <c:v>20150</c:v>
                </c:pt>
                <c:pt idx="2312">
                  <c:v>20145</c:v>
                </c:pt>
                <c:pt idx="2313">
                  <c:v>20130</c:v>
                </c:pt>
                <c:pt idx="2314">
                  <c:v>20151</c:v>
                </c:pt>
                <c:pt idx="2315">
                  <c:v>20112</c:v>
                </c:pt>
                <c:pt idx="2316">
                  <c:v>20130</c:v>
                </c:pt>
                <c:pt idx="2317">
                  <c:v>20119</c:v>
                </c:pt>
                <c:pt idx="2318">
                  <c:v>20145</c:v>
                </c:pt>
                <c:pt idx="2319">
                  <c:v>20131</c:v>
                </c:pt>
                <c:pt idx="2320">
                  <c:v>20141</c:v>
                </c:pt>
                <c:pt idx="2321">
                  <c:v>20153</c:v>
                </c:pt>
                <c:pt idx="2322">
                  <c:v>20168</c:v>
                </c:pt>
                <c:pt idx="2323">
                  <c:v>20174</c:v>
                </c:pt>
                <c:pt idx="2324">
                  <c:v>20173</c:v>
                </c:pt>
                <c:pt idx="2325">
                  <c:v>20196</c:v>
                </c:pt>
                <c:pt idx="2326">
                  <c:v>20177</c:v>
                </c:pt>
                <c:pt idx="2327">
                  <c:v>20196</c:v>
                </c:pt>
                <c:pt idx="2328">
                  <c:v>20194</c:v>
                </c:pt>
                <c:pt idx="2329">
                  <c:v>20190</c:v>
                </c:pt>
                <c:pt idx="2330">
                  <c:v>20198</c:v>
                </c:pt>
                <c:pt idx="2331">
                  <c:v>20138</c:v>
                </c:pt>
                <c:pt idx="2332">
                  <c:v>20178</c:v>
                </c:pt>
                <c:pt idx="2333">
                  <c:v>20130</c:v>
                </c:pt>
                <c:pt idx="2334">
                  <c:v>20135</c:v>
                </c:pt>
                <c:pt idx="2335">
                  <c:v>20132</c:v>
                </c:pt>
                <c:pt idx="2336">
                  <c:v>20136</c:v>
                </c:pt>
                <c:pt idx="2337">
                  <c:v>20115</c:v>
                </c:pt>
                <c:pt idx="2338">
                  <c:v>20123</c:v>
                </c:pt>
                <c:pt idx="2339">
                  <c:v>20112</c:v>
                </c:pt>
                <c:pt idx="2340">
                  <c:v>20137</c:v>
                </c:pt>
                <c:pt idx="2341">
                  <c:v>20119</c:v>
                </c:pt>
                <c:pt idx="2342">
                  <c:v>20128</c:v>
                </c:pt>
                <c:pt idx="2343">
                  <c:v>20139</c:v>
                </c:pt>
                <c:pt idx="2344">
                  <c:v>20122</c:v>
                </c:pt>
                <c:pt idx="2345">
                  <c:v>20131</c:v>
                </c:pt>
                <c:pt idx="2346">
                  <c:v>20132</c:v>
                </c:pt>
                <c:pt idx="2347">
                  <c:v>20137</c:v>
                </c:pt>
                <c:pt idx="2348">
                  <c:v>20126</c:v>
                </c:pt>
                <c:pt idx="2349">
                  <c:v>20112</c:v>
                </c:pt>
                <c:pt idx="2350">
                  <c:v>20107</c:v>
                </c:pt>
                <c:pt idx="2351">
                  <c:v>20096</c:v>
                </c:pt>
                <c:pt idx="2352">
                  <c:v>20115</c:v>
                </c:pt>
                <c:pt idx="2353">
                  <c:v>20138</c:v>
                </c:pt>
                <c:pt idx="2354">
                  <c:v>20110</c:v>
                </c:pt>
                <c:pt idx="2355">
                  <c:v>20110</c:v>
                </c:pt>
                <c:pt idx="2356">
                  <c:v>20136</c:v>
                </c:pt>
                <c:pt idx="2357">
                  <c:v>20106</c:v>
                </c:pt>
                <c:pt idx="2358">
                  <c:v>20122</c:v>
                </c:pt>
                <c:pt idx="2359">
                  <c:v>20108</c:v>
                </c:pt>
                <c:pt idx="2360">
                  <c:v>20122</c:v>
                </c:pt>
                <c:pt idx="2361">
                  <c:v>20118</c:v>
                </c:pt>
                <c:pt idx="2362">
                  <c:v>20140</c:v>
                </c:pt>
                <c:pt idx="2363">
                  <c:v>20131</c:v>
                </c:pt>
                <c:pt idx="2364">
                  <c:v>20143</c:v>
                </c:pt>
                <c:pt idx="2365">
                  <c:v>20139</c:v>
                </c:pt>
                <c:pt idx="2366">
                  <c:v>20157</c:v>
                </c:pt>
                <c:pt idx="2367">
                  <c:v>20132</c:v>
                </c:pt>
                <c:pt idx="2368">
                  <c:v>20154</c:v>
                </c:pt>
                <c:pt idx="2369">
                  <c:v>20141</c:v>
                </c:pt>
                <c:pt idx="2370">
                  <c:v>20150</c:v>
                </c:pt>
                <c:pt idx="2371">
                  <c:v>20134</c:v>
                </c:pt>
                <c:pt idx="2372">
                  <c:v>20112</c:v>
                </c:pt>
                <c:pt idx="2373">
                  <c:v>20113</c:v>
                </c:pt>
                <c:pt idx="2374">
                  <c:v>20114</c:v>
                </c:pt>
                <c:pt idx="2375">
                  <c:v>20126</c:v>
                </c:pt>
                <c:pt idx="2376">
                  <c:v>20102</c:v>
                </c:pt>
                <c:pt idx="2377">
                  <c:v>20098</c:v>
                </c:pt>
                <c:pt idx="2378">
                  <c:v>20118</c:v>
                </c:pt>
                <c:pt idx="2379">
                  <c:v>20122</c:v>
                </c:pt>
                <c:pt idx="2380">
                  <c:v>20127</c:v>
                </c:pt>
                <c:pt idx="2381">
                  <c:v>20112</c:v>
                </c:pt>
                <c:pt idx="2382">
                  <c:v>20111</c:v>
                </c:pt>
                <c:pt idx="2383">
                  <c:v>20142</c:v>
                </c:pt>
                <c:pt idx="2384">
                  <c:v>20141</c:v>
                </c:pt>
                <c:pt idx="2385">
                  <c:v>20138</c:v>
                </c:pt>
                <c:pt idx="2386">
                  <c:v>20123</c:v>
                </c:pt>
                <c:pt idx="2387">
                  <c:v>20138</c:v>
                </c:pt>
                <c:pt idx="2388">
                  <c:v>20130</c:v>
                </c:pt>
                <c:pt idx="2389">
                  <c:v>20130</c:v>
                </c:pt>
                <c:pt idx="2390">
                  <c:v>20123</c:v>
                </c:pt>
                <c:pt idx="2391">
                  <c:v>20164</c:v>
                </c:pt>
                <c:pt idx="2392">
                  <c:v>20179</c:v>
                </c:pt>
                <c:pt idx="2393">
                  <c:v>20185</c:v>
                </c:pt>
                <c:pt idx="2394">
                  <c:v>20201</c:v>
                </c:pt>
                <c:pt idx="2395">
                  <c:v>20199</c:v>
                </c:pt>
                <c:pt idx="2396">
                  <c:v>20259</c:v>
                </c:pt>
                <c:pt idx="2397">
                  <c:v>20272</c:v>
                </c:pt>
                <c:pt idx="2398">
                  <c:v>20240</c:v>
                </c:pt>
                <c:pt idx="2399">
                  <c:v>20255</c:v>
                </c:pt>
                <c:pt idx="2400">
                  <c:v>20243</c:v>
                </c:pt>
                <c:pt idx="2401">
                  <c:v>20177</c:v>
                </c:pt>
                <c:pt idx="2402">
                  <c:v>20191</c:v>
                </c:pt>
                <c:pt idx="2403">
                  <c:v>20189</c:v>
                </c:pt>
                <c:pt idx="2404">
                  <c:v>20155</c:v>
                </c:pt>
                <c:pt idx="2405">
                  <c:v>20148</c:v>
                </c:pt>
                <c:pt idx="2406">
                  <c:v>20156</c:v>
                </c:pt>
                <c:pt idx="2407">
                  <c:v>20152</c:v>
                </c:pt>
                <c:pt idx="2408">
                  <c:v>20170</c:v>
                </c:pt>
                <c:pt idx="2409">
                  <c:v>20204</c:v>
                </c:pt>
                <c:pt idx="2410">
                  <c:v>20177</c:v>
                </c:pt>
                <c:pt idx="2411">
                  <c:v>20159</c:v>
                </c:pt>
                <c:pt idx="2412">
                  <c:v>20185</c:v>
                </c:pt>
                <c:pt idx="2413">
                  <c:v>20170</c:v>
                </c:pt>
                <c:pt idx="2414">
                  <c:v>20165</c:v>
                </c:pt>
                <c:pt idx="2415">
                  <c:v>20157</c:v>
                </c:pt>
                <c:pt idx="2416">
                  <c:v>20169</c:v>
                </c:pt>
                <c:pt idx="2417">
                  <c:v>20178</c:v>
                </c:pt>
                <c:pt idx="2418">
                  <c:v>20200</c:v>
                </c:pt>
                <c:pt idx="2419">
                  <c:v>20176</c:v>
                </c:pt>
                <c:pt idx="2420">
                  <c:v>20190</c:v>
                </c:pt>
                <c:pt idx="2421">
                  <c:v>20166</c:v>
                </c:pt>
                <c:pt idx="2422">
                  <c:v>20188</c:v>
                </c:pt>
                <c:pt idx="2423">
                  <c:v>20187</c:v>
                </c:pt>
                <c:pt idx="2424">
                  <c:v>20193</c:v>
                </c:pt>
                <c:pt idx="2425">
                  <c:v>20159</c:v>
                </c:pt>
                <c:pt idx="2426">
                  <c:v>20155</c:v>
                </c:pt>
                <c:pt idx="2427">
                  <c:v>20152</c:v>
                </c:pt>
                <c:pt idx="2428">
                  <c:v>20151</c:v>
                </c:pt>
                <c:pt idx="2429">
                  <c:v>20148</c:v>
                </c:pt>
                <c:pt idx="2430">
                  <c:v>20152</c:v>
                </c:pt>
                <c:pt idx="2431">
                  <c:v>20174</c:v>
                </c:pt>
                <c:pt idx="2432">
                  <c:v>20161</c:v>
                </c:pt>
                <c:pt idx="2433">
                  <c:v>20172</c:v>
                </c:pt>
                <c:pt idx="2434">
                  <c:v>20169</c:v>
                </c:pt>
                <c:pt idx="2435">
                  <c:v>20161</c:v>
                </c:pt>
                <c:pt idx="2436">
                  <c:v>20173</c:v>
                </c:pt>
                <c:pt idx="2437">
                  <c:v>20180</c:v>
                </c:pt>
                <c:pt idx="2438">
                  <c:v>20166</c:v>
                </c:pt>
                <c:pt idx="2439">
                  <c:v>20140</c:v>
                </c:pt>
                <c:pt idx="2440">
                  <c:v>20132</c:v>
                </c:pt>
                <c:pt idx="2441">
                  <c:v>20140</c:v>
                </c:pt>
                <c:pt idx="2442">
                  <c:v>20113</c:v>
                </c:pt>
                <c:pt idx="2443">
                  <c:v>20153</c:v>
                </c:pt>
                <c:pt idx="2444">
                  <c:v>20151</c:v>
                </c:pt>
                <c:pt idx="2445">
                  <c:v>20139</c:v>
                </c:pt>
                <c:pt idx="2446">
                  <c:v>20142</c:v>
                </c:pt>
                <c:pt idx="2447">
                  <c:v>20160</c:v>
                </c:pt>
                <c:pt idx="2448">
                  <c:v>20169</c:v>
                </c:pt>
                <c:pt idx="2449">
                  <c:v>20193</c:v>
                </c:pt>
                <c:pt idx="2450">
                  <c:v>20182</c:v>
                </c:pt>
                <c:pt idx="2451">
                  <c:v>20152</c:v>
                </c:pt>
                <c:pt idx="2452">
                  <c:v>20190</c:v>
                </c:pt>
                <c:pt idx="2453">
                  <c:v>20178</c:v>
                </c:pt>
                <c:pt idx="2454">
                  <c:v>20187</c:v>
                </c:pt>
                <c:pt idx="2455">
                  <c:v>20189</c:v>
                </c:pt>
                <c:pt idx="2456">
                  <c:v>20175</c:v>
                </c:pt>
                <c:pt idx="2457">
                  <c:v>20153</c:v>
                </c:pt>
                <c:pt idx="2458">
                  <c:v>20159</c:v>
                </c:pt>
                <c:pt idx="2459">
                  <c:v>20149</c:v>
                </c:pt>
                <c:pt idx="2460">
                  <c:v>20144</c:v>
                </c:pt>
                <c:pt idx="2461">
                  <c:v>20144</c:v>
                </c:pt>
                <c:pt idx="2462">
                  <c:v>20169</c:v>
                </c:pt>
                <c:pt idx="2463">
                  <c:v>20148</c:v>
                </c:pt>
                <c:pt idx="2464">
                  <c:v>20138</c:v>
                </c:pt>
                <c:pt idx="2465">
                  <c:v>20139</c:v>
                </c:pt>
                <c:pt idx="2466">
                  <c:v>20146</c:v>
                </c:pt>
                <c:pt idx="2467">
                  <c:v>20150</c:v>
                </c:pt>
                <c:pt idx="2468">
                  <c:v>20154</c:v>
                </c:pt>
                <c:pt idx="2469">
                  <c:v>20143</c:v>
                </c:pt>
                <c:pt idx="2470">
                  <c:v>20140</c:v>
                </c:pt>
                <c:pt idx="2471">
                  <c:v>20151</c:v>
                </c:pt>
                <c:pt idx="2472">
                  <c:v>20139</c:v>
                </c:pt>
                <c:pt idx="2473">
                  <c:v>20142</c:v>
                </c:pt>
                <c:pt idx="2474">
                  <c:v>20133</c:v>
                </c:pt>
                <c:pt idx="2475">
                  <c:v>20143</c:v>
                </c:pt>
                <c:pt idx="2476">
                  <c:v>20129</c:v>
                </c:pt>
                <c:pt idx="2477">
                  <c:v>20128</c:v>
                </c:pt>
                <c:pt idx="2478">
                  <c:v>20125</c:v>
                </c:pt>
                <c:pt idx="2479">
                  <c:v>20147</c:v>
                </c:pt>
                <c:pt idx="2480">
                  <c:v>20141</c:v>
                </c:pt>
                <c:pt idx="2481">
                  <c:v>20138</c:v>
                </c:pt>
                <c:pt idx="2482">
                  <c:v>20128</c:v>
                </c:pt>
                <c:pt idx="2483">
                  <c:v>20144</c:v>
                </c:pt>
                <c:pt idx="2484">
                  <c:v>20147</c:v>
                </c:pt>
                <c:pt idx="2485">
                  <c:v>20175</c:v>
                </c:pt>
                <c:pt idx="2486">
                  <c:v>20164</c:v>
                </c:pt>
                <c:pt idx="2487">
                  <c:v>20157</c:v>
                </c:pt>
                <c:pt idx="2488">
                  <c:v>20154</c:v>
                </c:pt>
                <c:pt idx="2489">
                  <c:v>20146</c:v>
                </c:pt>
                <c:pt idx="2490">
                  <c:v>20145</c:v>
                </c:pt>
                <c:pt idx="2491">
                  <c:v>20146</c:v>
                </c:pt>
                <c:pt idx="2492">
                  <c:v>20154</c:v>
                </c:pt>
                <c:pt idx="2493">
                  <c:v>20150</c:v>
                </c:pt>
                <c:pt idx="2494">
                  <c:v>20151</c:v>
                </c:pt>
                <c:pt idx="2495">
                  <c:v>20161</c:v>
                </c:pt>
                <c:pt idx="2496">
                  <c:v>20154</c:v>
                </c:pt>
                <c:pt idx="2497">
                  <c:v>20150</c:v>
                </c:pt>
                <c:pt idx="2498">
                  <c:v>20139</c:v>
                </c:pt>
                <c:pt idx="2499">
                  <c:v>20159</c:v>
                </c:pt>
                <c:pt idx="2500">
                  <c:v>20171</c:v>
                </c:pt>
                <c:pt idx="2501">
                  <c:v>20170</c:v>
                </c:pt>
                <c:pt idx="2502">
                  <c:v>20154</c:v>
                </c:pt>
                <c:pt idx="2503">
                  <c:v>20131</c:v>
                </c:pt>
                <c:pt idx="2504">
                  <c:v>20116</c:v>
                </c:pt>
                <c:pt idx="2505">
                  <c:v>20141</c:v>
                </c:pt>
                <c:pt idx="2506">
                  <c:v>20124</c:v>
                </c:pt>
                <c:pt idx="2507">
                  <c:v>20138</c:v>
                </c:pt>
                <c:pt idx="2508">
                  <c:v>20133</c:v>
                </c:pt>
                <c:pt idx="2509">
                  <c:v>20120</c:v>
                </c:pt>
                <c:pt idx="2510">
                  <c:v>20122</c:v>
                </c:pt>
                <c:pt idx="2511">
                  <c:v>20134</c:v>
                </c:pt>
                <c:pt idx="2512">
                  <c:v>20141</c:v>
                </c:pt>
                <c:pt idx="2513">
                  <c:v>20150</c:v>
                </c:pt>
                <c:pt idx="2514">
                  <c:v>20138</c:v>
                </c:pt>
                <c:pt idx="2515">
                  <c:v>20160</c:v>
                </c:pt>
                <c:pt idx="2516">
                  <c:v>20166</c:v>
                </c:pt>
                <c:pt idx="2517">
                  <c:v>20157</c:v>
                </c:pt>
                <c:pt idx="2518">
                  <c:v>20175</c:v>
                </c:pt>
                <c:pt idx="2519">
                  <c:v>20193</c:v>
                </c:pt>
                <c:pt idx="2520">
                  <c:v>20173</c:v>
                </c:pt>
                <c:pt idx="2521">
                  <c:v>20178</c:v>
                </c:pt>
                <c:pt idx="2522">
                  <c:v>20183</c:v>
                </c:pt>
                <c:pt idx="2523">
                  <c:v>20181</c:v>
                </c:pt>
                <c:pt idx="2524">
                  <c:v>20190</c:v>
                </c:pt>
                <c:pt idx="2525">
                  <c:v>20165</c:v>
                </c:pt>
                <c:pt idx="2526">
                  <c:v>20162</c:v>
                </c:pt>
                <c:pt idx="2527">
                  <c:v>20140</c:v>
                </c:pt>
                <c:pt idx="2528">
                  <c:v>20158</c:v>
                </c:pt>
                <c:pt idx="2529">
                  <c:v>20145</c:v>
                </c:pt>
                <c:pt idx="2530">
                  <c:v>20150</c:v>
                </c:pt>
                <c:pt idx="2531">
                  <c:v>20138</c:v>
                </c:pt>
                <c:pt idx="2532">
                  <c:v>20108</c:v>
                </c:pt>
                <c:pt idx="2533">
                  <c:v>20133</c:v>
                </c:pt>
                <c:pt idx="2534">
                  <c:v>20128</c:v>
                </c:pt>
                <c:pt idx="2535">
                  <c:v>20111</c:v>
                </c:pt>
                <c:pt idx="2536">
                  <c:v>20121</c:v>
                </c:pt>
                <c:pt idx="2537">
                  <c:v>20134</c:v>
                </c:pt>
                <c:pt idx="2538">
                  <c:v>20097</c:v>
                </c:pt>
                <c:pt idx="2539">
                  <c:v>20112</c:v>
                </c:pt>
                <c:pt idx="2540">
                  <c:v>20101</c:v>
                </c:pt>
                <c:pt idx="2541">
                  <c:v>20099</c:v>
                </c:pt>
                <c:pt idx="2542">
                  <c:v>20127</c:v>
                </c:pt>
                <c:pt idx="2543">
                  <c:v>20103</c:v>
                </c:pt>
                <c:pt idx="2544">
                  <c:v>20114</c:v>
                </c:pt>
                <c:pt idx="2545">
                  <c:v>20135</c:v>
                </c:pt>
                <c:pt idx="2546">
                  <c:v>20101</c:v>
                </c:pt>
                <c:pt idx="2547">
                  <c:v>20134</c:v>
                </c:pt>
                <c:pt idx="2548">
                  <c:v>20118</c:v>
                </c:pt>
                <c:pt idx="2549">
                  <c:v>20137</c:v>
                </c:pt>
                <c:pt idx="2550">
                  <c:v>20140</c:v>
                </c:pt>
                <c:pt idx="2551">
                  <c:v>20151</c:v>
                </c:pt>
                <c:pt idx="2552">
                  <c:v>20178</c:v>
                </c:pt>
                <c:pt idx="2553">
                  <c:v>20181</c:v>
                </c:pt>
                <c:pt idx="2554">
                  <c:v>20175</c:v>
                </c:pt>
                <c:pt idx="2555">
                  <c:v>20156</c:v>
                </c:pt>
                <c:pt idx="2556">
                  <c:v>20129</c:v>
                </c:pt>
                <c:pt idx="2557">
                  <c:v>20142</c:v>
                </c:pt>
                <c:pt idx="2558">
                  <c:v>20113</c:v>
                </c:pt>
                <c:pt idx="2559">
                  <c:v>20103</c:v>
                </c:pt>
                <c:pt idx="2560">
                  <c:v>20104</c:v>
                </c:pt>
                <c:pt idx="2561">
                  <c:v>20111</c:v>
                </c:pt>
                <c:pt idx="2562">
                  <c:v>20128</c:v>
                </c:pt>
                <c:pt idx="2563">
                  <c:v>20117</c:v>
                </c:pt>
                <c:pt idx="2564">
                  <c:v>20114</c:v>
                </c:pt>
                <c:pt idx="2565">
                  <c:v>20118</c:v>
                </c:pt>
                <c:pt idx="2566">
                  <c:v>20125</c:v>
                </c:pt>
                <c:pt idx="2567">
                  <c:v>20105</c:v>
                </c:pt>
                <c:pt idx="2568">
                  <c:v>20133</c:v>
                </c:pt>
                <c:pt idx="2569">
                  <c:v>20137</c:v>
                </c:pt>
                <c:pt idx="2570">
                  <c:v>20146</c:v>
                </c:pt>
                <c:pt idx="2571">
                  <c:v>20134</c:v>
                </c:pt>
                <c:pt idx="2572">
                  <c:v>20163</c:v>
                </c:pt>
                <c:pt idx="2573">
                  <c:v>20166</c:v>
                </c:pt>
                <c:pt idx="2574">
                  <c:v>20150</c:v>
                </c:pt>
                <c:pt idx="2575">
                  <c:v>20144</c:v>
                </c:pt>
                <c:pt idx="2576">
                  <c:v>20165</c:v>
                </c:pt>
                <c:pt idx="2577">
                  <c:v>20152</c:v>
                </c:pt>
                <c:pt idx="2578">
                  <c:v>20183</c:v>
                </c:pt>
                <c:pt idx="2579">
                  <c:v>20150</c:v>
                </c:pt>
                <c:pt idx="2580">
                  <c:v>20167</c:v>
                </c:pt>
                <c:pt idx="2581">
                  <c:v>20166</c:v>
                </c:pt>
                <c:pt idx="2582">
                  <c:v>20152</c:v>
                </c:pt>
                <c:pt idx="2583">
                  <c:v>20136</c:v>
                </c:pt>
                <c:pt idx="2584">
                  <c:v>20156</c:v>
                </c:pt>
                <c:pt idx="2585">
                  <c:v>20136</c:v>
                </c:pt>
                <c:pt idx="2586">
                  <c:v>20135</c:v>
                </c:pt>
                <c:pt idx="2587">
                  <c:v>20125</c:v>
                </c:pt>
                <c:pt idx="2588">
                  <c:v>20144</c:v>
                </c:pt>
                <c:pt idx="2589">
                  <c:v>20146</c:v>
                </c:pt>
                <c:pt idx="2590">
                  <c:v>20151</c:v>
                </c:pt>
                <c:pt idx="2591">
                  <c:v>20128</c:v>
                </c:pt>
                <c:pt idx="2592">
                  <c:v>20121</c:v>
                </c:pt>
                <c:pt idx="2593">
                  <c:v>20132</c:v>
                </c:pt>
                <c:pt idx="2594">
                  <c:v>20124</c:v>
                </c:pt>
                <c:pt idx="2595">
                  <c:v>20144</c:v>
                </c:pt>
                <c:pt idx="2596">
                  <c:v>20113</c:v>
                </c:pt>
                <c:pt idx="2597">
                  <c:v>20126</c:v>
                </c:pt>
                <c:pt idx="2598">
                  <c:v>20125</c:v>
                </c:pt>
                <c:pt idx="2599">
                  <c:v>20127</c:v>
                </c:pt>
                <c:pt idx="2600">
                  <c:v>20117</c:v>
                </c:pt>
                <c:pt idx="2601">
                  <c:v>20126</c:v>
                </c:pt>
                <c:pt idx="2602">
                  <c:v>20122</c:v>
                </c:pt>
                <c:pt idx="2603">
                  <c:v>20155</c:v>
                </c:pt>
                <c:pt idx="2604">
                  <c:v>20113</c:v>
                </c:pt>
                <c:pt idx="2605">
                  <c:v>20144</c:v>
                </c:pt>
                <c:pt idx="2606">
                  <c:v>20132</c:v>
                </c:pt>
                <c:pt idx="2607">
                  <c:v>20139</c:v>
                </c:pt>
                <c:pt idx="2608">
                  <c:v>20144</c:v>
                </c:pt>
                <c:pt idx="2609">
                  <c:v>20141</c:v>
                </c:pt>
                <c:pt idx="2610">
                  <c:v>20116</c:v>
                </c:pt>
                <c:pt idx="2611">
                  <c:v>20128</c:v>
                </c:pt>
                <c:pt idx="2612">
                  <c:v>20159</c:v>
                </c:pt>
                <c:pt idx="2613">
                  <c:v>20130</c:v>
                </c:pt>
                <c:pt idx="2614">
                  <c:v>20135</c:v>
                </c:pt>
                <c:pt idx="2615">
                  <c:v>20127</c:v>
                </c:pt>
                <c:pt idx="2616">
                  <c:v>20107</c:v>
                </c:pt>
                <c:pt idx="2617">
                  <c:v>20104</c:v>
                </c:pt>
                <c:pt idx="2618">
                  <c:v>20137</c:v>
                </c:pt>
                <c:pt idx="2619">
                  <c:v>20136</c:v>
                </c:pt>
                <c:pt idx="2620">
                  <c:v>20135</c:v>
                </c:pt>
                <c:pt idx="2621">
                  <c:v>20142</c:v>
                </c:pt>
                <c:pt idx="2622">
                  <c:v>20124</c:v>
                </c:pt>
                <c:pt idx="2623">
                  <c:v>20117</c:v>
                </c:pt>
                <c:pt idx="2624">
                  <c:v>20153</c:v>
                </c:pt>
                <c:pt idx="2625">
                  <c:v>20114</c:v>
                </c:pt>
                <c:pt idx="2626">
                  <c:v>20121</c:v>
                </c:pt>
                <c:pt idx="2627">
                  <c:v>20111</c:v>
                </c:pt>
                <c:pt idx="2628">
                  <c:v>20108</c:v>
                </c:pt>
                <c:pt idx="2629">
                  <c:v>20121</c:v>
                </c:pt>
                <c:pt idx="2630">
                  <c:v>20133</c:v>
                </c:pt>
                <c:pt idx="2631">
                  <c:v>20126</c:v>
                </c:pt>
                <c:pt idx="2632">
                  <c:v>20127</c:v>
                </c:pt>
                <c:pt idx="2633">
                  <c:v>20113</c:v>
                </c:pt>
                <c:pt idx="2634">
                  <c:v>20123</c:v>
                </c:pt>
                <c:pt idx="2635">
                  <c:v>20113</c:v>
                </c:pt>
                <c:pt idx="2636">
                  <c:v>20113</c:v>
                </c:pt>
                <c:pt idx="2637">
                  <c:v>20138</c:v>
                </c:pt>
                <c:pt idx="2638">
                  <c:v>20135</c:v>
                </c:pt>
                <c:pt idx="2639">
                  <c:v>20112</c:v>
                </c:pt>
                <c:pt idx="2640">
                  <c:v>20141</c:v>
                </c:pt>
                <c:pt idx="2641">
                  <c:v>20141</c:v>
                </c:pt>
                <c:pt idx="2642">
                  <c:v>20128</c:v>
                </c:pt>
                <c:pt idx="2643">
                  <c:v>20137</c:v>
                </c:pt>
                <c:pt idx="2644">
                  <c:v>20131</c:v>
                </c:pt>
                <c:pt idx="2645">
                  <c:v>20115</c:v>
                </c:pt>
                <c:pt idx="2646">
                  <c:v>20152</c:v>
                </c:pt>
                <c:pt idx="2647">
                  <c:v>20135</c:v>
                </c:pt>
                <c:pt idx="2648">
                  <c:v>20123</c:v>
                </c:pt>
                <c:pt idx="2649">
                  <c:v>20128</c:v>
                </c:pt>
                <c:pt idx="2650">
                  <c:v>20121</c:v>
                </c:pt>
                <c:pt idx="2651">
                  <c:v>20123</c:v>
                </c:pt>
                <c:pt idx="2652">
                  <c:v>20132</c:v>
                </c:pt>
                <c:pt idx="2653">
                  <c:v>20136</c:v>
                </c:pt>
                <c:pt idx="2654">
                  <c:v>20133</c:v>
                </c:pt>
                <c:pt idx="2655">
                  <c:v>20124</c:v>
                </c:pt>
                <c:pt idx="2656">
                  <c:v>20128</c:v>
                </c:pt>
                <c:pt idx="2657">
                  <c:v>20133</c:v>
                </c:pt>
                <c:pt idx="2658">
                  <c:v>20155</c:v>
                </c:pt>
                <c:pt idx="2659">
                  <c:v>20137</c:v>
                </c:pt>
                <c:pt idx="2660">
                  <c:v>20152</c:v>
                </c:pt>
                <c:pt idx="2661">
                  <c:v>20132</c:v>
                </c:pt>
                <c:pt idx="2662">
                  <c:v>20143</c:v>
                </c:pt>
                <c:pt idx="2663">
                  <c:v>20130</c:v>
                </c:pt>
                <c:pt idx="2664">
                  <c:v>20155</c:v>
                </c:pt>
                <c:pt idx="2665">
                  <c:v>20127</c:v>
                </c:pt>
                <c:pt idx="2666">
                  <c:v>20139</c:v>
                </c:pt>
                <c:pt idx="2667">
                  <c:v>20136</c:v>
                </c:pt>
                <c:pt idx="2668">
                  <c:v>20139</c:v>
                </c:pt>
                <c:pt idx="2669">
                  <c:v>20133</c:v>
                </c:pt>
                <c:pt idx="2670">
                  <c:v>20134</c:v>
                </c:pt>
                <c:pt idx="2671">
                  <c:v>20136</c:v>
                </c:pt>
                <c:pt idx="2672">
                  <c:v>20117</c:v>
                </c:pt>
                <c:pt idx="2673">
                  <c:v>20120</c:v>
                </c:pt>
                <c:pt idx="2674">
                  <c:v>20128</c:v>
                </c:pt>
                <c:pt idx="2675">
                  <c:v>20126</c:v>
                </c:pt>
                <c:pt idx="2676">
                  <c:v>20118</c:v>
                </c:pt>
                <c:pt idx="2677">
                  <c:v>20116</c:v>
                </c:pt>
                <c:pt idx="2678">
                  <c:v>20124</c:v>
                </c:pt>
                <c:pt idx="2679">
                  <c:v>20112</c:v>
                </c:pt>
                <c:pt idx="2680">
                  <c:v>20121</c:v>
                </c:pt>
                <c:pt idx="2681">
                  <c:v>20133</c:v>
                </c:pt>
                <c:pt idx="2682">
                  <c:v>20119</c:v>
                </c:pt>
                <c:pt idx="2683">
                  <c:v>20110</c:v>
                </c:pt>
                <c:pt idx="2684">
                  <c:v>20123</c:v>
                </c:pt>
                <c:pt idx="2685">
                  <c:v>20122</c:v>
                </c:pt>
                <c:pt idx="2686">
                  <c:v>20132</c:v>
                </c:pt>
                <c:pt idx="2687">
                  <c:v>20141</c:v>
                </c:pt>
                <c:pt idx="2688">
                  <c:v>20131</c:v>
                </c:pt>
                <c:pt idx="2689">
                  <c:v>20127</c:v>
                </c:pt>
                <c:pt idx="2690">
                  <c:v>20131</c:v>
                </c:pt>
                <c:pt idx="2691">
                  <c:v>20108</c:v>
                </c:pt>
                <c:pt idx="2692">
                  <c:v>20118</c:v>
                </c:pt>
                <c:pt idx="2693">
                  <c:v>20122</c:v>
                </c:pt>
                <c:pt idx="2694">
                  <c:v>20119</c:v>
                </c:pt>
                <c:pt idx="2695">
                  <c:v>20138</c:v>
                </c:pt>
                <c:pt idx="2696">
                  <c:v>20123</c:v>
                </c:pt>
                <c:pt idx="2697">
                  <c:v>20132</c:v>
                </c:pt>
                <c:pt idx="2698">
                  <c:v>20151</c:v>
                </c:pt>
                <c:pt idx="2699">
                  <c:v>20141</c:v>
                </c:pt>
                <c:pt idx="2700">
                  <c:v>20130</c:v>
                </c:pt>
                <c:pt idx="2701">
                  <c:v>20138</c:v>
                </c:pt>
                <c:pt idx="2702">
                  <c:v>20169</c:v>
                </c:pt>
                <c:pt idx="2703">
                  <c:v>20157</c:v>
                </c:pt>
                <c:pt idx="2704">
                  <c:v>20160</c:v>
                </c:pt>
                <c:pt idx="2705">
                  <c:v>20170</c:v>
                </c:pt>
                <c:pt idx="2706">
                  <c:v>20144</c:v>
                </c:pt>
                <c:pt idx="2707">
                  <c:v>20141</c:v>
                </c:pt>
                <c:pt idx="2708">
                  <c:v>20151</c:v>
                </c:pt>
                <c:pt idx="2709">
                  <c:v>20148</c:v>
                </c:pt>
                <c:pt idx="2710">
                  <c:v>20137</c:v>
                </c:pt>
                <c:pt idx="2711">
                  <c:v>20126</c:v>
                </c:pt>
                <c:pt idx="2712">
                  <c:v>20140</c:v>
                </c:pt>
                <c:pt idx="2713">
                  <c:v>20120</c:v>
                </c:pt>
                <c:pt idx="2714">
                  <c:v>20130</c:v>
                </c:pt>
                <c:pt idx="2715">
                  <c:v>20125</c:v>
                </c:pt>
                <c:pt idx="2716">
                  <c:v>20116</c:v>
                </c:pt>
                <c:pt idx="2717">
                  <c:v>20114</c:v>
                </c:pt>
                <c:pt idx="2718">
                  <c:v>20110</c:v>
                </c:pt>
                <c:pt idx="2719">
                  <c:v>20122</c:v>
                </c:pt>
                <c:pt idx="2720">
                  <c:v>20129</c:v>
                </c:pt>
                <c:pt idx="2721">
                  <c:v>20139</c:v>
                </c:pt>
                <c:pt idx="2722">
                  <c:v>20113</c:v>
                </c:pt>
                <c:pt idx="2723">
                  <c:v>20103</c:v>
                </c:pt>
                <c:pt idx="2724">
                  <c:v>20111</c:v>
                </c:pt>
                <c:pt idx="2725">
                  <c:v>20120</c:v>
                </c:pt>
                <c:pt idx="2726">
                  <c:v>20122</c:v>
                </c:pt>
                <c:pt idx="2727">
                  <c:v>20147</c:v>
                </c:pt>
                <c:pt idx="2728">
                  <c:v>20113</c:v>
                </c:pt>
                <c:pt idx="2729">
                  <c:v>20127</c:v>
                </c:pt>
                <c:pt idx="2730">
                  <c:v>20141</c:v>
                </c:pt>
                <c:pt idx="2731">
                  <c:v>20144</c:v>
                </c:pt>
                <c:pt idx="2732">
                  <c:v>20151</c:v>
                </c:pt>
                <c:pt idx="2733">
                  <c:v>20134</c:v>
                </c:pt>
                <c:pt idx="2734">
                  <c:v>20151</c:v>
                </c:pt>
                <c:pt idx="2735">
                  <c:v>20154</c:v>
                </c:pt>
                <c:pt idx="2736">
                  <c:v>20146</c:v>
                </c:pt>
                <c:pt idx="2737">
                  <c:v>20148</c:v>
                </c:pt>
                <c:pt idx="2738">
                  <c:v>20131</c:v>
                </c:pt>
                <c:pt idx="2739">
                  <c:v>20135</c:v>
                </c:pt>
                <c:pt idx="2740">
                  <c:v>20124</c:v>
                </c:pt>
                <c:pt idx="2741">
                  <c:v>20121</c:v>
                </c:pt>
                <c:pt idx="2742">
                  <c:v>20132</c:v>
                </c:pt>
                <c:pt idx="2743">
                  <c:v>20115</c:v>
                </c:pt>
                <c:pt idx="2744">
                  <c:v>20136</c:v>
                </c:pt>
                <c:pt idx="2745">
                  <c:v>20120</c:v>
                </c:pt>
                <c:pt idx="2746">
                  <c:v>20123</c:v>
                </c:pt>
                <c:pt idx="2747">
                  <c:v>20123</c:v>
                </c:pt>
                <c:pt idx="2748">
                  <c:v>20123</c:v>
                </c:pt>
                <c:pt idx="2749">
                  <c:v>20108</c:v>
                </c:pt>
                <c:pt idx="2750">
                  <c:v>20120</c:v>
                </c:pt>
                <c:pt idx="2751">
                  <c:v>20115</c:v>
                </c:pt>
                <c:pt idx="2752">
                  <c:v>20131</c:v>
                </c:pt>
                <c:pt idx="2753">
                  <c:v>20110</c:v>
                </c:pt>
                <c:pt idx="2754">
                  <c:v>20110</c:v>
                </c:pt>
                <c:pt idx="2755">
                  <c:v>20134</c:v>
                </c:pt>
                <c:pt idx="2756">
                  <c:v>20120</c:v>
                </c:pt>
                <c:pt idx="2757">
                  <c:v>20119</c:v>
                </c:pt>
                <c:pt idx="2758">
                  <c:v>20146</c:v>
                </c:pt>
                <c:pt idx="2759">
                  <c:v>20129</c:v>
                </c:pt>
                <c:pt idx="2760">
                  <c:v>20124</c:v>
                </c:pt>
                <c:pt idx="2761">
                  <c:v>20122</c:v>
                </c:pt>
                <c:pt idx="2762">
                  <c:v>20131</c:v>
                </c:pt>
                <c:pt idx="2763">
                  <c:v>20134</c:v>
                </c:pt>
                <c:pt idx="2764">
                  <c:v>20141</c:v>
                </c:pt>
                <c:pt idx="2765">
                  <c:v>20113</c:v>
                </c:pt>
                <c:pt idx="2766">
                  <c:v>20121</c:v>
                </c:pt>
                <c:pt idx="2767">
                  <c:v>20105</c:v>
                </c:pt>
                <c:pt idx="2768">
                  <c:v>20114</c:v>
                </c:pt>
                <c:pt idx="2769">
                  <c:v>20114</c:v>
                </c:pt>
                <c:pt idx="2770">
                  <c:v>20103</c:v>
                </c:pt>
                <c:pt idx="2771">
                  <c:v>20096</c:v>
                </c:pt>
                <c:pt idx="2772">
                  <c:v>20113</c:v>
                </c:pt>
                <c:pt idx="2773">
                  <c:v>20114</c:v>
                </c:pt>
                <c:pt idx="2774">
                  <c:v>20118</c:v>
                </c:pt>
                <c:pt idx="2775">
                  <c:v>20132</c:v>
                </c:pt>
                <c:pt idx="2776">
                  <c:v>20124</c:v>
                </c:pt>
                <c:pt idx="2777">
                  <c:v>20129</c:v>
                </c:pt>
                <c:pt idx="2778">
                  <c:v>20134</c:v>
                </c:pt>
                <c:pt idx="2779">
                  <c:v>20114</c:v>
                </c:pt>
                <c:pt idx="2780">
                  <c:v>20143</c:v>
                </c:pt>
                <c:pt idx="2781">
                  <c:v>20151</c:v>
                </c:pt>
                <c:pt idx="2782">
                  <c:v>20146</c:v>
                </c:pt>
                <c:pt idx="2783">
                  <c:v>20142</c:v>
                </c:pt>
                <c:pt idx="2784">
                  <c:v>20131</c:v>
                </c:pt>
                <c:pt idx="2785">
                  <c:v>20126</c:v>
                </c:pt>
                <c:pt idx="2786">
                  <c:v>20136</c:v>
                </c:pt>
                <c:pt idx="2787">
                  <c:v>20123</c:v>
                </c:pt>
                <c:pt idx="2788">
                  <c:v>20131</c:v>
                </c:pt>
                <c:pt idx="2789">
                  <c:v>20156</c:v>
                </c:pt>
                <c:pt idx="2790">
                  <c:v>20136</c:v>
                </c:pt>
                <c:pt idx="2791">
                  <c:v>20141</c:v>
                </c:pt>
                <c:pt idx="2792">
                  <c:v>20147</c:v>
                </c:pt>
                <c:pt idx="2793">
                  <c:v>20154</c:v>
                </c:pt>
                <c:pt idx="2794">
                  <c:v>20191</c:v>
                </c:pt>
                <c:pt idx="2795">
                  <c:v>20167</c:v>
                </c:pt>
                <c:pt idx="2796">
                  <c:v>20160</c:v>
                </c:pt>
                <c:pt idx="2797">
                  <c:v>20188</c:v>
                </c:pt>
                <c:pt idx="2798">
                  <c:v>20183</c:v>
                </c:pt>
                <c:pt idx="2799">
                  <c:v>20184</c:v>
                </c:pt>
                <c:pt idx="2800">
                  <c:v>20145</c:v>
                </c:pt>
                <c:pt idx="2801">
                  <c:v>20157</c:v>
                </c:pt>
                <c:pt idx="2802">
                  <c:v>20186</c:v>
                </c:pt>
                <c:pt idx="2803">
                  <c:v>20150</c:v>
                </c:pt>
                <c:pt idx="2804">
                  <c:v>20142</c:v>
                </c:pt>
                <c:pt idx="2805">
                  <c:v>20145</c:v>
                </c:pt>
                <c:pt idx="2806">
                  <c:v>20142</c:v>
                </c:pt>
                <c:pt idx="2807">
                  <c:v>20149</c:v>
                </c:pt>
                <c:pt idx="2808">
                  <c:v>20142</c:v>
                </c:pt>
                <c:pt idx="2809">
                  <c:v>20166</c:v>
                </c:pt>
                <c:pt idx="2810">
                  <c:v>20170</c:v>
                </c:pt>
                <c:pt idx="2811">
                  <c:v>20189</c:v>
                </c:pt>
                <c:pt idx="2812">
                  <c:v>20163</c:v>
                </c:pt>
                <c:pt idx="2813">
                  <c:v>20174</c:v>
                </c:pt>
                <c:pt idx="2814">
                  <c:v>20148</c:v>
                </c:pt>
                <c:pt idx="2815">
                  <c:v>20144</c:v>
                </c:pt>
                <c:pt idx="2816">
                  <c:v>20142</c:v>
                </c:pt>
                <c:pt idx="2817">
                  <c:v>20142</c:v>
                </c:pt>
                <c:pt idx="2818">
                  <c:v>20133</c:v>
                </c:pt>
                <c:pt idx="2819">
                  <c:v>20130</c:v>
                </c:pt>
                <c:pt idx="2820">
                  <c:v>20142</c:v>
                </c:pt>
                <c:pt idx="2821">
                  <c:v>20155</c:v>
                </c:pt>
                <c:pt idx="2822">
                  <c:v>20143</c:v>
                </c:pt>
                <c:pt idx="2823">
                  <c:v>20162</c:v>
                </c:pt>
                <c:pt idx="2824">
                  <c:v>20128</c:v>
                </c:pt>
                <c:pt idx="2825">
                  <c:v>20149</c:v>
                </c:pt>
                <c:pt idx="2826">
                  <c:v>20133</c:v>
                </c:pt>
                <c:pt idx="2827">
                  <c:v>20171</c:v>
                </c:pt>
                <c:pt idx="2828">
                  <c:v>20137</c:v>
                </c:pt>
                <c:pt idx="2829">
                  <c:v>20117</c:v>
                </c:pt>
                <c:pt idx="2830">
                  <c:v>20181</c:v>
                </c:pt>
                <c:pt idx="2831">
                  <c:v>20139</c:v>
                </c:pt>
                <c:pt idx="2832">
                  <c:v>20162</c:v>
                </c:pt>
                <c:pt idx="2833">
                  <c:v>20147</c:v>
                </c:pt>
                <c:pt idx="2834">
                  <c:v>20157</c:v>
                </c:pt>
                <c:pt idx="2835">
                  <c:v>20182</c:v>
                </c:pt>
                <c:pt idx="2836">
                  <c:v>20157</c:v>
                </c:pt>
                <c:pt idx="2837">
                  <c:v>20143</c:v>
                </c:pt>
                <c:pt idx="2838">
                  <c:v>20171</c:v>
                </c:pt>
                <c:pt idx="2839">
                  <c:v>20148</c:v>
                </c:pt>
                <c:pt idx="2840">
                  <c:v>20109</c:v>
                </c:pt>
                <c:pt idx="2841">
                  <c:v>20149</c:v>
                </c:pt>
                <c:pt idx="2842">
                  <c:v>20152</c:v>
                </c:pt>
                <c:pt idx="2843">
                  <c:v>20177</c:v>
                </c:pt>
                <c:pt idx="2844">
                  <c:v>20172</c:v>
                </c:pt>
                <c:pt idx="2845">
                  <c:v>20174</c:v>
                </c:pt>
                <c:pt idx="2846">
                  <c:v>20152</c:v>
                </c:pt>
                <c:pt idx="2847">
                  <c:v>20182</c:v>
                </c:pt>
                <c:pt idx="2848">
                  <c:v>20176</c:v>
                </c:pt>
                <c:pt idx="2849">
                  <c:v>20138</c:v>
                </c:pt>
                <c:pt idx="2850">
                  <c:v>20154</c:v>
                </c:pt>
                <c:pt idx="2851">
                  <c:v>20164</c:v>
                </c:pt>
                <c:pt idx="2852">
                  <c:v>20176</c:v>
                </c:pt>
                <c:pt idx="2853">
                  <c:v>20203</c:v>
                </c:pt>
                <c:pt idx="2854">
                  <c:v>20191</c:v>
                </c:pt>
                <c:pt idx="2855">
                  <c:v>20180</c:v>
                </c:pt>
                <c:pt idx="2856">
                  <c:v>20169</c:v>
                </c:pt>
                <c:pt idx="2857">
                  <c:v>20161</c:v>
                </c:pt>
                <c:pt idx="2858">
                  <c:v>20174</c:v>
                </c:pt>
                <c:pt idx="2859">
                  <c:v>20197</c:v>
                </c:pt>
                <c:pt idx="2860">
                  <c:v>20172</c:v>
                </c:pt>
                <c:pt idx="2861">
                  <c:v>20186</c:v>
                </c:pt>
                <c:pt idx="2862">
                  <c:v>20148</c:v>
                </c:pt>
                <c:pt idx="2863">
                  <c:v>20161</c:v>
                </c:pt>
                <c:pt idx="2864">
                  <c:v>20157</c:v>
                </c:pt>
                <c:pt idx="2865">
                  <c:v>20157</c:v>
                </c:pt>
                <c:pt idx="2866">
                  <c:v>20131</c:v>
                </c:pt>
                <c:pt idx="2867">
                  <c:v>20135</c:v>
                </c:pt>
                <c:pt idx="2868">
                  <c:v>20164</c:v>
                </c:pt>
                <c:pt idx="2869">
                  <c:v>20184</c:v>
                </c:pt>
                <c:pt idx="2870">
                  <c:v>20151</c:v>
                </c:pt>
                <c:pt idx="2871">
                  <c:v>20126</c:v>
                </c:pt>
                <c:pt idx="2872">
                  <c:v>20118</c:v>
                </c:pt>
                <c:pt idx="2873">
                  <c:v>20144</c:v>
                </c:pt>
                <c:pt idx="2874">
                  <c:v>20134</c:v>
                </c:pt>
                <c:pt idx="2875">
                  <c:v>20142</c:v>
                </c:pt>
                <c:pt idx="2876">
                  <c:v>20122</c:v>
                </c:pt>
                <c:pt idx="2877">
                  <c:v>20137</c:v>
                </c:pt>
                <c:pt idx="2878">
                  <c:v>20147</c:v>
                </c:pt>
                <c:pt idx="2879">
                  <c:v>20125</c:v>
                </c:pt>
                <c:pt idx="2880">
                  <c:v>20145</c:v>
                </c:pt>
                <c:pt idx="2881">
                  <c:v>20137</c:v>
                </c:pt>
                <c:pt idx="2882">
                  <c:v>20117</c:v>
                </c:pt>
                <c:pt idx="2883">
                  <c:v>20141</c:v>
                </c:pt>
                <c:pt idx="2884">
                  <c:v>20115</c:v>
                </c:pt>
                <c:pt idx="2885">
                  <c:v>20141</c:v>
                </c:pt>
                <c:pt idx="2886">
                  <c:v>20128</c:v>
                </c:pt>
                <c:pt idx="2887">
                  <c:v>20129</c:v>
                </c:pt>
                <c:pt idx="2888">
                  <c:v>20114</c:v>
                </c:pt>
                <c:pt idx="2889">
                  <c:v>20122</c:v>
                </c:pt>
                <c:pt idx="2890">
                  <c:v>20102</c:v>
                </c:pt>
                <c:pt idx="2891">
                  <c:v>20125</c:v>
                </c:pt>
                <c:pt idx="2892">
                  <c:v>20122</c:v>
                </c:pt>
                <c:pt idx="2893">
                  <c:v>20122</c:v>
                </c:pt>
                <c:pt idx="2894">
                  <c:v>20116</c:v>
                </c:pt>
                <c:pt idx="2895">
                  <c:v>20122</c:v>
                </c:pt>
                <c:pt idx="2896">
                  <c:v>20126</c:v>
                </c:pt>
                <c:pt idx="2897">
                  <c:v>20135</c:v>
                </c:pt>
                <c:pt idx="2898">
                  <c:v>20120</c:v>
                </c:pt>
                <c:pt idx="2899">
                  <c:v>20127</c:v>
                </c:pt>
                <c:pt idx="2900">
                  <c:v>20118</c:v>
                </c:pt>
                <c:pt idx="2901">
                  <c:v>20109</c:v>
                </c:pt>
                <c:pt idx="2902">
                  <c:v>20130</c:v>
                </c:pt>
                <c:pt idx="2903">
                  <c:v>20117</c:v>
                </c:pt>
                <c:pt idx="2904">
                  <c:v>20111</c:v>
                </c:pt>
                <c:pt idx="2905">
                  <c:v>20129</c:v>
                </c:pt>
                <c:pt idx="2906">
                  <c:v>20131</c:v>
                </c:pt>
                <c:pt idx="2907">
                  <c:v>20120</c:v>
                </c:pt>
                <c:pt idx="2908">
                  <c:v>20122</c:v>
                </c:pt>
                <c:pt idx="2909">
                  <c:v>20146</c:v>
                </c:pt>
                <c:pt idx="2910">
                  <c:v>20144</c:v>
                </c:pt>
                <c:pt idx="2911">
                  <c:v>20166</c:v>
                </c:pt>
                <c:pt idx="2912">
                  <c:v>20167</c:v>
                </c:pt>
                <c:pt idx="2913">
                  <c:v>20164</c:v>
                </c:pt>
                <c:pt idx="2914">
                  <c:v>20169</c:v>
                </c:pt>
                <c:pt idx="2915">
                  <c:v>20192</c:v>
                </c:pt>
                <c:pt idx="2916">
                  <c:v>20159</c:v>
                </c:pt>
                <c:pt idx="2917">
                  <c:v>20145</c:v>
                </c:pt>
                <c:pt idx="2918">
                  <c:v>20163</c:v>
                </c:pt>
                <c:pt idx="2919">
                  <c:v>20137</c:v>
                </c:pt>
                <c:pt idx="2920">
                  <c:v>20135</c:v>
                </c:pt>
                <c:pt idx="2921">
                  <c:v>20126</c:v>
                </c:pt>
                <c:pt idx="2922">
                  <c:v>20118</c:v>
                </c:pt>
                <c:pt idx="2923">
                  <c:v>20137</c:v>
                </c:pt>
                <c:pt idx="2924">
                  <c:v>20120</c:v>
                </c:pt>
                <c:pt idx="2925">
                  <c:v>20118</c:v>
                </c:pt>
                <c:pt idx="2926">
                  <c:v>20126</c:v>
                </c:pt>
                <c:pt idx="2927">
                  <c:v>20128</c:v>
                </c:pt>
                <c:pt idx="2928">
                  <c:v>20124</c:v>
                </c:pt>
                <c:pt idx="2929">
                  <c:v>20151</c:v>
                </c:pt>
                <c:pt idx="2930">
                  <c:v>20135</c:v>
                </c:pt>
                <c:pt idx="2931">
                  <c:v>20132</c:v>
                </c:pt>
                <c:pt idx="2932">
                  <c:v>20126</c:v>
                </c:pt>
                <c:pt idx="2933">
                  <c:v>20131</c:v>
                </c:pt>
                <c:pt idx="2934">
                  <c:v>20137</c:v>
                </c:pt>
                <c:pt idx="2935">
                  <c:v>20120</c:v>
                </c:pt>
                <c:pt idx="2936">
                  <c:v>20131</c:v>
                </c:pt>
                <c:pt idx="2937">
                  <c:v>20142</c:v>
                </c:pt>
                <c:pt idx="2938">
                  <c:v>20138</c:v>
                </c:pt>
                <c:pt idx="2939">
                  <c:v>20141</c:v>
                </c:pt>
                <c:pt idx="2940">
                  <c:v>20143</c:v>
                </c:pt>
                <c:pt idx="2941">
                  <c:v>20134</c:v>
                </c:pt>
                <c:pt idx="2942">
                  <c:v>20121</c:v>
                </c:pt>
                <c:pt idx="2943">
                  <c:v>20133</c:v>
                </c:pt>
                <c:pt idx="2944">
                  <c:v>20120</c:v>
                </c:pt>
                <c:pt idx="2945">
                  <c:v>20153</c:v>
                </c:pt>
                <c:pt idx="2946">
                  <c:v>20141</c:v>
                </c:pt>
                <c:pt idx="2947">
                  <c:v>20143</c:v>
                </c:pt>
                <c:pt idx="2948">
                  <c:v>20139</c:v>
                </c:pt>
                <c:pt idx="2949">
                  <c:v>20122</c:v>
                </c:pt>
                <c:pt idx="2950">
                  <c:v>20118</c:v>
                </c:pt>
                <c:pt idx="2951">
                  <c:v>20116</c:v>
                </c:pt>
                <c:pt idx="2952">
                  <c:v>20109</c:v>
                </c:pt>
                <c:pt idx="2953">
                  <c:v>20134</c:v>
                </c:pt>
                <c:pt idx="2954">
                  <c:v>20134</c:v>
                </c:pt>
                <c:pt idx="2955">
                  <c:v>20138</c:v>
                </c:pt>
                <c:pt idx="2956">
                  <c:v>20149</c:v>
                </c:pt>
                <c:pt idx="2957">
                  <c:v>20139</c:v>
                </c:pt>
                <c:pt idx="2958">
                  <c:v>20124</c:v>
                </c:pt>
                <c:pt idx="2959">
                  <c:v>20135</c:v>
                </c:pt>
                <c:pt idx="2960">
                  <c:v>20157</c:v>
                </c:pt>
                <c:pt idx="2961">
                  <c:v>20136</c:v>
                </c:pt>
                <c:pt idx="2962">
                  <c:v>20139</c:v>
                </c:pt>
                <c:pt idx="2963">
                  <c:v>20137</c:v>
                </c:pt>
                <c:pt idx="2964">
                  <c:v>20160</c:v>
                </c:pt>
                <c:pt idx="2965">
                  <c:v>20149</c:v>
                </c:pt>
                <c:pt idx="2966">
                  <c:v>20130</c:v>
                </c:pt>
                <c:pt idx="2967">
                  <c:v>20132</c:v>
                </c:pt>
                <c:pt idx="2968">
                  <c:v>20130</c:v>
                </c:pt>
                <c:pt idx="2969">
                  <c:v>20122</c:v>
                </c:pt>
                <c:pt idx="2970">
                  <c:v>20142</c:v>
                </c:pt>
                <c:pt idx="2971">
                  <c:v>20121</c:v>
                </c:pt>
                <c:pt idx="2972">
                  <c:v>20134</c:v>
                </c:pt>
                <c:pt idx="2973">
                  <c:v>20136</c:v>
                </c:pt>
                <c:pt idx="2974">
                  <c:v>20132</c:v>
                </c:pt>
                <c:pt idx="2975">
                  <c:v>20133</c:v>
                </c:pt>
                <c:pt idx="2976">
                  <c:v>20151</c:v>
                </c:pt>
                <c:pt idx="2977">
                  <c:v>20126</c:v>
                </c:pt>
                <c:pt idx="2978">
                  <c:v>20147</c:v>
                </c:pt>
                <c:pt idx="2979">
                  <c:v>20165</c:v>
                </c:pt>
                <c:pt idx="2980">
                  <c:v>20188</c:v>
                </c:pt>
                <c:pt idx="2981">
                  <c:v>20157</c:v>
                </c:pt>
                <c:pt idx="2982">
                  <c:v>20187</c:v>
                </c:pt>
                <c:pt idx="2983">
                  <c:v>20182</c:v>
                </c:pt>
                <c:pt idx="2984">
                  <c:v>20170</c:v>
                </c:pt>
                <c:pt idx="2985">
                  <c:v>20198</c:v>
                </c:pt>
                <c:pt idx="2986">
                  <c:v>20183</c:v>
                </c:pt>
                <c:pt idx="2987">
                  <c:v>20169</c:v>
                </c:pt>
                <c:pt idx="2988">
                  <c:v>20199</c:v>
                </c:pt>
                <c:pt idx="2989">
                  <c:v>20159</c:v>
                </c:pt>
                <c:pt idx="2990">
                  <c:v>20164</c:v>
                </c:pt>
                <c:pt idx="2991">
                  <c:v>20153</c:v>
                </c:pt>
                <c:pt idx="2992">
                  <c:v>20156</c:v>
                </c:pt>
                <c:pt idx="2993">
                  <c:v>20162</c:v>
                </c:pt>
                <c:pt idx="2994">
                  <c:v>20149</c:v>
                </c:pt>
                <c:pt idx="2995">
                  <c:v>20140</c:v>
                </c:pt>
                <c:pt idx="2996">
                  <c:v>20144</c:v>
                </c:pt>
                <c:pt idx="2997">
                  <c:v>20141</c:v>
                </c:pt>
                <c:pt idx="2998">
                  <c:v>20143</c:v>
                </c:pt>
                <c:pt idx="2999">
                  <c:v>20124</c:v>
                </c:pt>
                <c:pt idx="3000">
                  <c:v>20147</c:v>
                </c:pt>
                <c:pt idx="3001">
                  <c:v>20151</c:v>
                </c:pt>
                <c:pt idx="3002">
                  <c:v>20144</c:v>
                </c:pt>
                <c:pt idx="3003">
                  <c:v>20130</c:v>
                </c:pt>
                <c:pt idx="3004">
                  <c:v>20139</c:v>
                </c:pt>
                <c:pt idx="3005">
                  <c:v>20119</c:v>
                </c:pt>
                <c:pt idx="3006">
                  <c:v>20130</c:v>
                </c:pt>
                <c:pt idx="3007">
                  <c:v>20148</c:v>
                </c:pt>
                <c:pt idx="3008">
                  <c:v>20126</c:v>
                </c:pt>
                <c:pt idx="3009">
                  <c:v>20132</c:v>
                </c:pt>
                <c:pt idx="3010">
                  <c:v>20129</c:v>
                </c:pt>
                <c:pt idx="3011">
                  <c:v>20127</c:v>
                </c:pt>
                <c:pt idx="3012">
                  <c:v>20155</c:v>
                </c:pt>
                <c:pt idx="3013">
                  <c:v>20180</c:v>
                </c:pt>
                <c:pt idx="3014">
                  <c:v>20165</c:v>
                </c:pt>
                <c:pt idx="3015">
                  <c:v>20177</c:v>
                </c:pt>
                <c:pt idx="3016">
                  <c:v>20158</c:v>
                </c:pt>
                <c:pt idx="3017">
                  <c:v>20162</c:v>
                </c:pt>
                <c:pt idx="3018">
                  <c:v>20120</c:v>
                </c:pt>
                <c:pt idx="3019">
                  <c:v>20127</c:v>
                </c:pt>
                <c:pt idx="3020">
                  <c:v>20114</c:v>
                </c:pt>
                <c:pt idx="3021">
                  <c:v>20111</c:v>
                </c:pt>
                <c:pt idx="3022">
                  <c:v>20131</c:v>
                </c:pt>
                <c:pt idx="3023">
                  <c:v>20121</c:v>
                </c:pt>
                <c:pt idx="3024">
                  <c:v>20110</c:v>
                </c:pt>
                <c:pt idx="3025">
                  <c:v>20142</c:v>
                </c:pt>
                <c:pt idx="3026">
                  <c:v>20121</c:v>
                </c:pt>
                <c:pt idx="3027">
                  <c:v>20116</c:v>
                </c:pt>
                <c:pt idx="3028">
                  <c:v>20106</c:v>
                </c:pt>
                <c:pt idx="3029">
                  <c:v>20107</c:v>
                </c:pt>
                <c:pt idx="3030">
                  <c:v>20116</c:v>
                </c:pt>
                <c:pt idx="3031">
                  <c:v>20105</c:v>
                </c:pt>
                <c:pt idx="3032">
                  <c:v>20132</c:v>
                </c:pt>
                <c:pt idx="3033">
                  <c:v>20106</c:v>
                </c:pt>
                <c:pt idx="3034">
                  <c:v>20111</c:v>
                </c:pt>
                <c:pt idx="3035">
                  <c:v>20113</c:v>
                </c:pt>
                <c:pt idx="3036">
                  <c:v>20110</c:v>
                </c:pt>
                <c:pt idx="3037">
                  <c:v>20123</c:v>
                </c:pt>
                <c:pt idx="3038">
                  <c:v>20110</c:v>
                </c:pt>
                <c:pt idx="3039">
                  <c:v>20127</c:v>
                </c:pt>
                <c:pt idx="3040">
                  <c:v>20118</c:v>
                </c:pt>
                <c:pt idx="3041">
                  <c:v>20129</c:v>
                </c:pt>
                <c:pt idx="3042">
                  <c:v>20116</c:v>
                </c:pt>
                <c:pt idx="3043">
                  <c:v>20154</c:v>
                </c:pt>
                <c:pt idx="3044">
                  <c:v>20101</c:v>
                </c:pt>
                <c:pt idx="3045">
                  <c:v>20135</c:v>
                </c:pt>
                <c:pt idx="3046">
                  <c:v>20119</c:v>
                </c:pt>
                <c:pt idx="3047">
                  <c:v>20120</c:v>
                </c:pt>
                <c:pt idx="3048">
                  <c:v>20126</c:v>
                </c:pt>
                <c:pt idx="3049">
                  <c:v>20120</c:v>
                </c:pt>
                <c:pt idx="3050">
                  <c:v>20145</c:v>
                </c:pt>
                <c:pt idx="3051">
                  <c:v>20146</c:v>
                </c:pt>
                <c:pt idx="3052">
                  <c:v>20130</c:v>
                </c:pt>
                <c:pt idx="3053">
                  <c:v>20142</c:v>
                </c:pt>
                <c:pt idx="3054">
                  <c:v>20167</c:v>
                </c:pt>
                <c:pt idx="3055">
                  <c:v>20146</c:v>
                </c:pt>
                <c:pt idx="3056">
                  <c:v>20155</c:v>
                </c:pt>
                <c:pt idx="3057">
                  <c:v>20132</c:v>
                </c:pt>
                <c:pt idx="3058">
                  <c:v>20158</c:v>
                </c:pt>
                <c:pt idx="3059">
                  <c:v>20165</c:v>
                </c:pt>
                <c:pt idx="3060">
                  <c:v>20131</c:v>
                </c:pt>
                <c:pt idx="3061">
                  <c:v>20135</c:v>
                </c:pt>
                <c:pt idx="3062">
                  <c:v>20142</c:v>
                </c:pt>
                <c:pt idx="3063">
                  <c:v>20120</c:v>
                </c:pt>
                <c:pt idx="3064">
                  <c:v>20130</c:v>
                </c:pt>
                <c:pt idx="3065">
                  <c:v>20143</c:v>
                </c:pt>
                <c:pt idx="3066">
                  <c:v>20137</c:v>
                </c:pt>
                <c:pt idx="3067">
                  <c:v>20138</c:v>
                </c:pt>
                <c:pt idx="3068">
                  <c:v>20127</c:v>
                </c:pt>
                <c:pt idx="3069">
                  <c:v>20165</c:v>
                </c:pt>
                <c:pt idx="3070">
                  <c:v>20148</c:v>
                </c:pt>
                <c:pt idx="3071">
                  <c:v>20135</c:v>
                </c:pt>
                <c:pt idx="3072">
                  <c:v>20137</c:v>
                </c:pt>
                <c:pt idx="3073">
                  <c:v>20125</c:v>
                </c:pt>
                <c:pt idx="3074">
                  <c:v>20137</c:v>
                </c:pt>
                <c:pt idx="3075">
                  <c:v>20139</c:v>
                </c:pt>
                <c:pt idx="3076">
                  <c:v>20141</c:v>
                </c:pt>
                <c:pt idx="3077">
                  <c:v>20160</c:v>
                </c:pt>
                <c:pt idx="3078">
                  <c:v>20119</c:v>
                </c:pt>
                <c:pt idx="3079">
                  <c:v>20134</c:v>
                </c:pt>
                <c:pt idx="3080">
                  <c:v>20097</c:v>
                </c:pt>
                <c:pt idx="3081">
                  <c:v>20123</c:v>
                </c:pt>
                <c:pt idx="3082">
                  <c:v>20120</c:v>
                </c:pt>
                <c:pt idx="3083">
                  <c:v>20114</c:v>
                </c:pt>
                <c:pt idx="3084">
                  <c:v>20119</c:v>
                </c:pt>
                <c:pt idx="3085">
                  <c:v>20124</c:v>
                </c:pt>
                <c:pt idx="3086">
                  <c:v>20131</c:v>
                </c:pt>
                <c:pt idx="3087">
                  <c:v>20107</c:v>
                </c:pt>
                <c:pt idx="3088">
                  <c:v>20115</c:v>
                </c:pt>
                <c:pt idx="3089">
                  <c:v>20126</c:v>
                </c:pt>
                <c:pt idx="3090">
                  <c:v>20115</c:v>
                </c:pt>
                <c:pt idx="3091">
                  <c:v>20121</c:v>
                </c:pt>
                <c:pt idx="3092">
                  <c:v>20122</c:v>
                </c:pt>
                <c:pt idx="3093">
                  <c:v>20105</c:v>
                </c:pt>
                <c:pt idx="3094">
                  <c:v>20103</c:v>
                </c:pt>
                <c:pt idx="3095">
                  <c:v>20118</c:v>
                </c:pt>
                <c:pt idx="3096">
                  <c:v>20125</c:v>
                </c:pt>
                <c:pt idx="3097">
                  <c:v>20122</c:v>
                </c:pt>
                <c:pt idx="3098">
                  <c:v>20109</c:v>
                </c:pt>
                <c:pt idx="3099">
                  <c:v>20104</c:v>
                </c:pt>
                <c:pt idx="3100">
                  <c:v>20108</c:v>
                </c:pt>
                <c:pt idx="3101">
                  <c:v>20123</c:v>
                </c:pt>
                <c:pt idx="3102">
                  <c:v>20119</c:v>
                </c:pt>
                <c:pt idx="3103">
                  <c:v>20097</c:v>
                </c:pt>
                <c:pt idx="3104">
                  <c:v>20114</c:v>
                </c:pt>
                <c:pt idx="3105">
                  <c:v>20125</c:v>
                </c:pt>
                <c:pt idx="3106">
                  <c:v>20124</c:v>
                </c:pt>
                <c:pt idx="3107">
                  <c:v>20106</c:v>
                </c:pt>
                <c:pt idx="3108">
                  <c:v>20104</c:v>
                </c:pt>
                <c:pt idx="3109">
                  <c:v>20121</c:v>
                </c:pt>
                <c:pt idx="3110">
                  <c:v>20123</c:v>
                </c:pt>
                <c:pt idx="3111">
                  <c:v>20137</c:v>
                </c:pt>
                <c:pt idx="3112">
                  <c:v>20140</c:v>
                </c:pt>
                <c:pt idx="3113">
                  <c:v>20125</c:v>
                </c:pt>
                <c:pt idx="3114">
                  <c:v>20145</c:v>
                </c:pt>
                <c:pt idx="3115">
                  <c:v>20121</c:v>
                </c:pt>
                <c:pt idx="3116">
                  <c:v>20102</c:v>
                </c:pt>
                <c:pt idx="3117">
                  <c:v>20115</c:v>
                </c:pt>
                <c:pt idx="3118">
                  <c:v>20108</c:v>
                </c:pt>
                <c:pt idx="3119">
                  <c:v>20143</c:v>
                </c:pt>
                <c:pt idx="3120">
                  <c:v>20147</c:v>
                </c:pt>
                <c:pt idx="3121">
                  <c:v>20134</c:v>
                </c:pt>
                <c:pt idx="3122">
                  <c:v>20123</c:v>
                </c:pt>
                <c:pt idx="3123">
                  <c:v>20147</c:v>
                </c:pt>
                <c:pt idx="3124">
                  <c:v>20164</c:v>
                </c:pt>
                <c:pt idx="3125">
                  <c:v>20150</c:v>
                </c:pt>
                <c:pt idx="3126">
                  <c:v>20132</c:v>
                </c:pt>
                <c:pt idx="3127">
                  <c:v>20131</c:v>
                </c:pt>
                <c:pt idx="3128">
                  <c:v>20124</c:v>
                </c:pt>
                <c:pt idx="3129">
                  <c:v>20118</c:v>
                </c:pt>
                <c:pt idx="3130">
                  <c:v>20149</c:v>
                </c:pt>
                <c:pt idx="3131">
                  <c:v>20160</c:v>
                </c:pt>
                <c:pt idx="3132">
                  <c:v>20155</c:v>
                </c:pt>
                <c:pt idx="3133">
                  <c:v>20134</c:v>
                </c:pt>
                <c:pt idx="3134">
                  <c:v>20129</c:v>
                </c:pt>
                <c:pt idx="3135">
                  <c:v>20141</c:v>
                </c:pt>
                <c:pt idx="3136">
                  <c:v>20163</c:v>
                </c:pt>
                <c:pt idx="3137">
                  <c:v>20154</c:v>
                </c:pt>
                <c:pt idx="3138">
                  <c:v>20154</c:v>
                </c:pt>
                <c:pt idx="3139">
                  <c:v>20157</c:v>
                </c:pt>
                <c:pt idx="3140">
                  <c:v>20141</c:v>
                </c:pt>
                <c:pt idx="3141">
                  <c:v>20164</c:v>
                </c:pt>
                <c:pt idx="3142">
                  <c:v>20139</c:v>
                </c:pt>
                <c:pt idx="3143">
                  <c:v>20142</c:v>
                </c:pt>
                <c:pt idx="3144">
                  <c:v>20152</c:v>
                </c:pt>
                <c:pt idx="3145">
                  <c:v>20139</c:v>
                </c:pt>
                <c:pt idx="3146">
                  <c:v>20119</c:v>
                </c:pt>
                <c:pt idx="3147">
                  <c:v>20114</c:v>
                </c:pt>
                <c:pt idx="3148">
                  <c:v>20145</c:v>
                </c:pt>
                <c:pt idx="3149">
                  <c:v>20122</c:v>
                </c:pt>
                <c:pt idx="3150">
                  <c:v>20123</c:v>
                </c:pt>
                <c:pt idx="3151">
                  <c:v>20129</c:v>
                </c:pt>
                <c:pt idx="3152">
                  <c:v>20135</c:v>
                </c:pt>
                <c:pt idx="3153">
                  <c:v>20152</c:v>
                </c:pt>
                <c:pt idx="3154">
                  <c:v>20151</c:v>
                </c:pt>
                <c:pt idx="3155">
                  <c:v>20131</c:v>
                </c:pt>
                <c:pt idx="3156">
                  <c:v>20147</c:v>
                </c:pt>
                <c:pt idx="3157">
                  <c:v>20119</c:v>
                </c:pt>
                <c:pt idx="3158">
                  <c:v>20126</c:v>
                </c:pt>
                <c:pt idx="3159">
                  <c:v>20115</c:v>
                </c:pt>
                <c:pt idx="3160">
                  <c:v>20102</c:v>
                </c:pt>
                <c:pt idx="3161">
                  <c:v>20110</c:v>
                </c:pt>
                <c:pt idx="3162">
                  <c:v>20126</c:v>
                </c:pt>
                <c:pt idx="3163">
                  <c:v>20120</c:v>
                </c:pt>
                <c:pt idx="3164">
                  <c:v>20113</c:v>
                </c:pt>
                <c:pt idx="3165">
                  <c:v>20113</c:v>
                </c:pt>
                <c:pt idx="3166">
                  <c:v>20117</c:v>
                </c:pt>
                <c:pt idx="3167">
                  <c:v>20125</c:v>
                </c:pt>
                <c:pt idx="3168">
                  <c:v>20100</c:v>
                </c:pt>
                <c:pt idx="3169">
                  <c:v>20114</c:v>
                </c:pt>
                <c:pt idx="3170">
                  <c:v>20112</c:v>
                </c:pt>
                <c:pt idx="3171">
                  <c:v>20131</c:v>
                </c:pt>
                <c:pt idx="3172">
                  <c:v>20140</c:v>
                </c:pt>
                <c:pt idx="3173">
                  <c:v>20122</c:v>
                </c:pt>
                <c:pt idx="3174">
                  <c:v>20154</c:v>
                </c:pt>
                <c:pt idx="3175">
                  <c:v>20135</c:v>
                </c:pt>
                <c:pt idx="3176">
                  <c:v>20160</c:v>
                </c:pt>
                <c:pt idx="3177">
                  <c:v>20160</c:v>
                </c:pt>
                <c:pt idx="3178">
                  <c:v>20151</c:v>
                </c:pt>
                <c:pt idx="3179">
                  <c:v>20149</c:v>
                </c:pt>
                <c:pt idx="3180">
                  <c:v>20155</c:v>
                </c:pt>
                <c:pt idx="3181">
                  <c:v>20144</c:v>
                </c:pt>
                <c:pt idx="3182">
                  <c:v>20116</c:v>
                </c:pt>
                <c:pt idx="3183">
                  <c:v>20132</c:v>
                </c:pt>
                <c:pt idx="3184">
                  <c:v>20121</c:v>
                </c:pt>
                <c:pt idx="3185">
                  <c:v>20115</c:v>
                </c:pt>
                <c:pt idx="3186">
                  <c:v>20114</c:v>
                </c:pt>
                <c:pt idx="3187">
                  <c:v>20129</c:v>
                </c:pt>
                <c:pt idx="3188">
                  <c:v>20113</c:v>
                </c:pt>
                <c:pt idx="3189">
                  <c:v>20123</c:v>
                </c:pt>
                <c:pt idx="3190">
                  <c:v>20122</c:v>
                </c:pt>
                <c:pt idx="3191">
                  <c:v>20138</c:v>
                </c:pt>
                <c:pt idx="3192">
                  <c:v>20125</c:v>
                </c:pt>
                <c:pt idx="3193">
                  <c:v>20148</c:v>
                </c:pt>
                <c:pt idx="3194">
                  <c:v>20197</c:v>
                </c:pt>
                <c:pt idx="3195">
                  <c:v>20185</c:v>
                </c:pt>
                <c:pt idx="3196">
                  <c:v>20189</c:v>
                </c:pt>
                <c:pt idx="3197">
                  <c:v>20185</c:v>
                </c:pt>
                <c:pt idx="3198">
                  <c:v>20206</c:v>
                </c:pt>
                <c:pt idx="3199">
                  <c:v>20152</c:v>
                </c:pt>
                <c:pt idx="3200">
                  <c:v>20146</c:v>
                </c:pt>
                <c:pt idx="3201">
                  <c:v>20151</c:v>
                </c:pt>
                <c:pt idx="3202">
                  <c:v>20147</c:v>
                </c:pt>
                <c:pt idx="3203">
                  <c:v>20160</c:v>
                </c:pt>
                <c:pt idx="3204">
                  <c:v>20140</c:v>
                </c:pt>
                <c:pt idx="3205">
                  <c:v>20159</c:v>
                </c:pt>
                <c:pt idx="3206">
                  <c:v>20144</c:v>
                </c:pt>
                <c:pt idx="3207">
                  <c:v>20120</c:v>
                </c:pt>
                <c:pt idx="3208">
                  <c:v>20120</c:v>
                </c:pt>
                <c:pt idx="3209">
                  <c:v>20120</c:v>
                </c:pt>
                <c:pt idx="3210">
                  <c:v>20112</c:v>
                </c:pt>
                <c:pt idx="3211">
                  <c:v>20104</c:v>
                </c:pt>
                <c:pt idx="3212">
                  <c:v>20098</c:v>
                </c:pt>
                <c:pt idx="3213">
                  <c:v>20123</c:v>
                </c:pt>
                <c:pt idx="3214">
                  <c:v>20110</c:v>
                </c:pt>
                <c:pt idx="3215">
                  <c:v>20105</c:v>
                </c:pt>
                <c:pt idx="3216">
                  <c:v>20125</c:v>
                </c:pt>
                <c:pt idx="3217">
                  <c:v>20127</c:v>
                </c:pt>
                <c:pt idx="3218">
                  <c:v>20132</c:v>
                </c:pt>
                <c:pt idx="3219">
                  <c:v>20117</c:v>
                </c:pt>
                <c:pt idx="3220">
                  <c:v>20100</c:v>
                </c:pt>
                <c:pt idx="3221">
                  <c:v>20112</c:v>
                </c:pt>
                <c:pt idx="3222">
                  <c:v>20120</c:v>
                </c:pt>
                <c:pt idx="3223">
                  <c:v>20127</c:v>
                </c:pt>
                <c:pt idx="3224">
                  <c:v>20114</c:v>
                </c:pt>
              </c:numCache>
            </c:numRef>
          </c:yVal>
          <c:smooth val="1"/>
        </c:ser>
        <c:ser>
          <c:idx val="0"/>
          <c:order val="3"/>
          <c:spPr>
            <a:ln w="6350">
              <a:solidFill>
                <a:srgbClr val="00B050"/>
              </a:solidFill>
            </a:ln>
          </c:spPr>
          <c:marker>
            <c:symbol val="none"/>
          </c:marker>
          <c:dLbls>
            <c:dLbl>
              <c:idx val="534"/>
              <c:layout>
                <c:manualLayout>
                  <c:x val="-2.5643286937189296E-2"/>
                  <c:y val="-2.2511471553584479E-2"/>
                </c:manualLayout>
              </c:layout>
              <c:tx>
                <c:rich>
                  <a:bodyPr/>
                  <a:lstStyle/>
                  <a:p>
                    <a:r>
                      <a:rPr lang="en-US" sz="800">
                        <a:solidFill>
                          <a:sysClr val="windowText" lastClr="000000"/>
                        </a:solidFill>
                        <a:latin typeface="+mj-lt"/>
                      </a:rPr>
                      <a:t>7</a:t>
                    </a:r>
                    <a:endParaRPr lang="en-US">
                      <a:solidFill>
                        <a:srgbClr val="00B0F0"/>
                      </a:solidFill>
                    </a:endParaRPr>
                  </a:p>
                </c:rich>
              </c:tx>
              <c:dLblPos val="r"/>
              <c:showLegendKey val="0"/>
              <c:showVal val="1"/>
              <c:showCatName val="0"/>
              <c:showSerName val="0"/>
              <c:showPercent val="0"/>
              <c:showBubbleSize val="0"/>
              <c:extLst>
                <c:ext xmlns:c15="http://schemas.microsoft.com/office/drawing/2012/chart" uri="{CE6537A1-D6FC-4f65-9D91-7224C49458BB}"/>
              </c:extLst>
            </c:dLbl>
            <c:dLbl>
              <c:idx val="727"/>
              <c:layout>
                <c:manualLayout>
                  <c:x val="-2.3250081830654922E-2"/>
                  <c:y val="-2.2511471553584479E-2"/>
                </c:manualLayout>
              </c:layout>
              <c:tx>
                <c:rich>
                  <a:bodyPr/>
                  <a:lstStyle/>
                  <a:p>
                    <a:r>
                      <a:rPr lang="en-US" sz="800">
                        <a:solidFill>
                          <a:sysClr val="windowText" lastClr="000000"/>
                        </a:solidFill>
                        <a:latin typeface="+mj-lt"/>
                      </a:rPr>
                      <a:t>8</a:t>
                    </a:r>
                    <a:endParaRPr lang="en-US">
                      <a:solidFill>
                        <a:srgbClr val="92D050"/>
                      </a:solidFill>
                    </a:endParaRPr>
                  </a:p>
                </c:rich>
              </c:tx>
              <c:dLblPos val="r"/>
              <c:showLegendKey val="0"/>
              <c:showVal val="1"/>
              <c:showCatName val="0"/>
              <c:showSerName val="0"/>
              <c:showPercent val="0"/>
              <c:showBubbleSize val="0"/>
              <c:extLst>
                <c:ext xmlns:c15="http://schemas.microsoft.com/office/drawing/2012/chart" uri="{CE6537A1-D6FC-4f65-9D91-7224C49458BB}"/>
              </c:extLst>
            </c:dLbl>
            <c:dLbl>
              <c:idx val="848"/>
              <c:layout>
                <c:manualLayout>
                  <c:x val="-3.0944142027489446E-2"/>
                  <c:y val="-3.3404095469966831E-2"/>
                </c:manualLayout>
              </c:layout>
              <c:tx>
                <c:rich>
                  <a:bodyPr/>
                  <a:lstStyle/>
                  <a:p>
                    <a:r>
                      <a:rPr lang="en-US" sz="800">
                        <a:solidFill>
                          <a:sysClr val="windowText" lastClr="000000"/>
                        </a:solidFill>
                        <a:latin typeface="+mj-lt"/>
                      </a:rPr>
                      <a:t>8</a:t>
                    </a:r>
                  </a:p>
                  <a:p>
                    <a:r>
                      <a:rPr lang="en-US" sz="800">
                        <a:solidFill>
                          <a:sysClr val="windowText" lastClr="000000"/>
                        </a:solidFill>
                        <a:latin typeface="+mj-lt"/>
                      </a:rPr>
                      <a:t>11</a:t>
                    </a:r>
                    <a:endParaRPr lang="en-US">
                      <a:solidFill>
                        <a:schemeClr val="accent6">
                          <a:lumMod val="50000"/>
                        </a:schemeClr>
                      </a:solidFill>
                    </a:endParaRPr>
                  </a:p>
                </c:rich>
              </c:tx>
              <c:dLblPos val="r"/>
              <c:showLegendKey val="0"/>
              <c:showVal val="1"/>
              <c:showCatName val="0"/>
              <c:showSerName val="0"/>
              <c:showPercent val="0"/>
              <c:showBubbleSize val="0"/>
              <c:extLst>
                <c:ext xmlns:c15="http://schemas.microsoft.com/office/drawing/2012/chart" uri="{CE6537A1-D6FC-4f65-9D91-7224C49458BB}"/>
              </c:extLst>
            </c:dLbl>
            <c:dLbl>
              <c:idx val="886"/>
              <c:layout>
                <c:manualLayout>
                  <c:x val="-2.0856876724120548E-2"/>
                  <c:y val="-3.108032594252641E-2"/>
                </c:manualLayout>
              </c:layout>
              <c:tx>
                <c:rich>
                  <a:bodyPr/>
                  <a:lstStyle/>
                  <a:p>
                    <a:r>
                      <a:rPr lang="en-US" sz="800">
                        <a:solidFill>
                          <a:sysClr val="windowText" lastClr="000000"/>
                        </a:solidFill>
                        <a:latin typeface="+mj-lt"/>
                      </a:rPr>
                      <a:t>7</a:t>
                    </a:r>
                  </a:p>
                  <a:p>
                    <a:r>
                      <a:rPr lang="en-US" sz="800">
                        <a:solidFill>
                          <a:sysClr val="windowText" lastClr="000000"/>
                        </a:solidFill>
                        <a:latin typeface="+mj-lt"/>
                      </a:rPr>
                      <a:t>9</a:t>
                    </a:r>
                    <a:endParaRPr lang="en-US">
                      <a:solidFill>
                        <a:srgbClr val="FFC000"/>
                      </a:solidFill>
                    </a:endParaRPr>
                  </a:p>
                </c:rich>
              </c:tx>
              <c:dLblPos val="r"/>
              <c:showLegendKey val="0"/>
              <c:showVal val="1"/>
              <c:showCatName val="0"/>
              <c:showSerName val="0"/>
              <c:showPercent val="0"/>
              <c:showBubbleSize val="0"/>
              <c:extLst>
                <c:ext xmlns:c15="http://schemas.microsoft.com/office/drawing/2012/chart" uri="{CE6537A1-D6FC-4f65-9D91-7224C49458BB}"/>
              </c:extLst>
            </c:dLbl>
            <c:dLbl>
              <c:idx val="1053"/>
              <c:layout>
                <c:manualLayout>
                  <c:x val="-3.1629503206423742E-2"/>
                  <c:y val="-1.3749762591262846E-2"/>
                </c:manualLayout>
              </c:layout>
              <c:tx>
                <c:rich>
                  <a:bodyPr/>
                  <a:lstStyle/>
                  <a:p>
                    <a:r>
                      <a:rPr lang="en-US" sz="800">
                        <a:solidFill>
                          <a:sysClr val="windowText" lastClr="000000"/>
                        </a:solidFill>
                        <a:latin typeface="+mj-lt"/>
                      </a:rPr>
                      <a:t>11</a:t>
                    </a:r>
                    <a:endParaRPr lang="en-US">
                      <a:solidFill>
                        <a:schemeClr val="accent6">
                          <a:lumMod val="50000"/>
                        </a:schemeClr>
                      </a:solidFill>
                    </a:endParaRPr>
                  </a:p>
                </c:rich>
              </c:tx>
              <c:dLblPos val="r"/>
              <c:showLegendKey val="0"/>
              <c:showVal val="1"/>
              <c:showCatName val="0"/>
              <c:showSerName val="0"/>
              <c:showPercent val="0"/>
              <c:showBubbleSize val="0"/>
              <c:extLst>
                <c:ext xmlns:c15="http://schemas.microsoft.com/office/drawing/2012/chart" uri="{CE6537A1-D6FC-4f65-9D91-7224C49458BB}"/>
              </c:extLst>
            </c:dLbl>
            <c:dLbl>
              <c:idx val="1078"/>
              <c:layout>
                <c:manualLayout>
                  <c:x val="-2.1334387097345597E-2"/>
                  <c:y val="-1.4810096796894127E-2"/>
                </c:manualLayout>
              </c:layout>
              <c:tx>
                <c:rich>
                  <a:bodyPr/>
                  <a:lstStyle/>
                  <a:p>
                    <a:r>
                      <a:rPr lang="en-US" sz="800">
                        <a:solidFill>
                          <a:sysClr val="windowText" lastClr="000000"/>
                        </a:solidFill>
                        <a:latin typeface="+mj-lt"/>
                      </a:rPr>
                      <a:t>8</a:t>
                    </a:r>
                    <a:endParaRPr lang="en-US">
                      <a:solidFill>
                        <a:srgbClr val="92D050"/>
                      </a:solidFill>
                    </a:endParaRPr>
                  </a:p>
                </c:rich>
              </c:tx>
              <c:dLblPos val="r"/>
              <c:showLegendKey val="0"/>
              <c:showVal val="1"/>
              <c:showCatName val="0"/>
              <c:showSerName val="0"/>
              <c:showPercent val="0"/>
              <c:showBubbleSize val="0"/>
              <c:extLst>
                <c:ext xmlns:c15="http://schemas.microsoft.com/office/drawing/2012/chart" uri="{CE6537A1-D6FC-4f65-9D91-7224C49458BB}"/>
              </c:extLst>
            </c:dLbl>
            <c:dLbl>
              <c:idx val="1121"/>
              <c:layout>
                <c:manualLayout>
                  <c:x val="-3.0944142027489446E-2"/>
                  <c:y val="-2.2511471553584479E-2"/>
                </c:manualLayout>
              </c:layout>
              <c:tx>
                <c:rich>
                  <a:bodyPr/>
                  <a:lstStyle/>
                  <a:p>
                    <a:r>
                      <a:rPr lang="en-US" sz="800">
                        <a:solidFill>
                          <a:sysClr val="windowText" lastClr="000000"/>
                        </a:solidFill>
                        <a:latin typeface="+mj-lt"/>
                      </a:rPr>
                      <a:t>10</a:t>
                    </a:r>
                    <a:endParaRPr lang="en-US">
                      <a:solidFill>
                        <a:schemeClr val="bg2">
                          <a:lumMod val="50000"/>
                        </a:schemeClr>
                      </a:solidFill>
                    </a:endParaRPr>
                  </a:p>
                </c:rich>
              </c:tx>
              <c:dLblPos val="r"/>
              <c:showLegendKey val="0"/>
              <c:showVal val="1"/>
              <c:showCatName val="0"/>
              <c:showSerName val="0"/>
              <c:showPercent val="0"/>
              <c:showBubbleSize val="0"/>
              <c:extLst>
                <c:ext xmlns:c15="http://schemas.microsoft.com/office/drawing/2012/chart" uri="{CE6537A1-D6FC-4f65-9D91-7224C49458BB}"/>
              </c:extLst>
            </c:dLbl>
            <c:dLbl>
              <c:idx val="1156"/>
              <c:layout>
                <c:manualLayout>
                  <c:x val="-2.522702000172989E-2"/>
                  <c:y val="-3.0477060735284594E-2"/>
                </c:manualLayout>
              </c:layout>
              <c:tx>
                <c:rich>
                  <a:bodyPr/>
                  <a:lstStyle/>
                  <a:p>
                    <a:r>
                      <a:rPr lang="en-US" sz="800">
                        <a:solidFill>
                          <a:sysClr val="windowText" lastClr="000000"/>
                        </a:solidFill>
                        <a:latin typeface="+mj-lt"/>
                      </a:rPr>
                      <a:t>7</a:t>
                    </a:r>
                  </a:p>
                  <a:p>
                    <a:r>
                      <a:rPr lang="en-US" sz="800">
                        <a:solidFill>
                          <a:sysClr val="windowText" lastClr="000000"/>
                        </a:solidFill>
                        <a:latin typeface="+mj-lt"/>
                      </a:rPr>
                      <a:t>9</a:t>
                    </a:r>
                    <a:endParaRPr lang="en-US">
                      <a:solidFill>
                        <a:srgbClr val="FFC000"/>
                      </a:solidFill>
                    </a:endParaRPr>
                  </a:p>
                </c:rich>
              </c:tx>
              <c:dLblPos val="r"/>
              <c:showLegendKey val="0"/>
              <c:showVal val="1"/>
              <c:showCatName val="0"/>
              <c:showSerName val="0"/>
              <c:showPercent val="0"/>
              <c:showBubbleSize val="0"/>
              <c:extLst>
                <c:ext xmlns:c15="http://schemas.microsoft.com/office/drawing/2012/chart" uri="{CE6537A1-D6FC-4f65-9D91-7224C49458BB}"/>
              </c:extLst>
            </c:dLbl>
            <c:dLbl>
              <c:idx val="1334"/>
              <c:layout>
                <c:manualLayout>
                  <c:x val="-1.3812185408948815E-2"/>
                  <c:y val="-5.4709219583046218E-5"/>
                </c:manualLayout>
              </c:layout>
              <c:tx>
                <c:rich>
                  <a:bodyPr/>
                  <a:lstStyle/>
                  <a:p>
                    <a:r>
                      <a:rPr lang="en-US" sz="800">
                        <a:solidFill>
                          <a:sysClr val="windowText" lastClr="000000"/>
                        </a:solidFill>
                        <a:latin typeface="+mj-lt"/>
                      </a:rPr>
                      <a:t>11</a:t>
                    </a:r>
                    <a:endParaRPr lang="en-US">
                      <a:solidFill>
                        <a:schemeClr val="accent6">
                          <a:lumMod val="50000"/>
                        </a:schemeClr>
                      </a:solidFill>
                    </a:endParaRPr>
                  </a:p>
                </c:rich>
              </c:tx>
              <c:dLblPos val="r"/>
              <c:showLegendKey val="0"/>
              <c:showVal val="1"/>
              <c:showCatName val="0"/>
              <c:showSerName val="0"/>
              <c:showPercent val="0"/>
              <c:showBubbleSize val="0"/>
              <c:extLst>
                <c:ext xmlns:c15="http://schemas.microsoft.com/office/drawing/2012/chart" uri="{CE6537A1-D6FC-4f65-9D91-7224C49458BB}"/>
              </c:extLst>
            </c:dLbl>
            <c:dLbl>
              <c:idx val="1390"/>
              <c:layout>
                <c:manualLayout>
                  <c:x val="-2.5643286937189383E-2"/>
                  <c:y val="-2.2511471553584479E-2"/>
                </c:manualLayout>
              </c:layout>
              <c:tx>
                <c:rich>
                  <a:bodyPr/>
                  <a:lstStyle/>
                  <a:p>
                    <a:r>
                      <a:rPr lang="en-US" sz="800">
                        <a:solidFill>
                          <a:sysClr val="windowText" lastClr="000000"/>
                        </a:solidFill>
                        <a:latin typeface="+mj-lt"/>
                      </a:rPr>
                      <a:t>8</a:t>
                    </a:r>
                    <a:endParaRPr lang="en-US">
                      <a:solidFill>
                        <a:srgbClr val="92D050"/>
                      </a:solidFill>
                    </a:endParaRPr>
                  </a:p>
                </c:rich>
              </c:tx>
              <c:dLblPos val="r"/>
              <c:showLegendKey val="0"/>
              <c:showVal val="1"/>
              <c:showCatName val="0"/>
              <c:showSerName val="0"/>
              <c:showPercent val="0"/>
              <c:showBubbleSize val="0"/>
              <c:extLst>
                <c:ext xmlns:c15="http://schemas.microsoft.com/office/drawing/2012/chart" uri="{CE6537A1-D6FC-4f65-9D91-7224C49458BB}"/>
              </c:extLst>
            </c:dLbl>
            <c:dLbl>
              <c:idx val="1650"/>
              <c:layout>
                <c:manualLayout>
                  <c:x val="-2.1551724137931036E-2"/>
                  <c:y val="-6.7399231469420368E-2"/>
                </c:manualLayout>
              </c:layout>
              <c:tx>
                <c:rich>
                  <a:bodyPr/>
                  <a:lstStyle/>
                  <a:p>
                    <a:r>
                      <a:rPr lang="en-US" sz="1000" b="1"/>
                      <a:t>f</a:t>
                    </a:r>
                  </a:p>
                </c:rich>
              </c:tx>
              <c:showLegendKey val="0"/>
              <c:showVal val="1"/>
              <c:showCatName val="0"/>
              <c:showSerName val="0"/>
              <c:showPercent val="0"/>
              <c:showBubbleSize val="0"/>
              <c:extLst>
                <c:ext xmlns:c15="http://schemas.microsoft.com/office/drawing/2012/chart" uri="{CE6537A1-D6FC-4f65-9D91-7224C49458BB}"/>
              </c:extLst>
            </c:dLbl>
            <c:spPr>
              <a:noFill/>
              <a:ln>
                <a:noFill/>
              </a:ln>
              <a:effectLst/>
            </c:spPr>
            <c:txPr>
              <a:bodyPr/>
              <a:lstStyle/>
              <a:p>
                <a:pPr>
                  <a:defRPr sz="800">
                    <a:solidFill>
                      <a:sysClr val="windowText" lastClr="000000"/>
                    </a:solidFill>
                    <a:latin typeface="+mj-lt"/>
                  </a:defRPr>
                </a:pPr>
                <a:endParaRPr lang="ru-RU"/>
              </a:p>
            </c:txPr>
            <c:showLegendKey val="0"/>
            <c:showVal val="0"/>
            <c:showCatName val="0"/>
            <c:showSerName val="0"/>
            <c:showPercent val="0"/>
            <c:showBubbleSize val="0"/>
            <c:extLst>
              <c:ext xmlns:c15="http://schemas.microsoft.com/office/drawing/2012/chart" uri="{CE6537A1-D6FC-4f65-9D91-7224C49458BB}">
                <c15:showLeaderLines val="0"/>
              </c:ext>
            </c:extLst>
          </c:dLbls>
          <c:xVal>
            <c:numRef>
              <c:f>РЕНТГЕН!$A$4:$A$3253</c:f>
              <c:numCache>
                <c:formatCode>General</c:formatCode>
                <c:ptCount val="3250"/>
                <c:pt idx="0">
                  <c:v>6</c:v>
                </c:pt>
                <c:pt idx="1">
                  <c:v>6.02</c:v>
                </c:pt>
                <c:pt idx="2">
                  <c:v>6.04</c:v>
                </c:pt>
                <c:pt idx="3">
                  <c:v>6.06</c:v>
                </c:pt>
                <c:pt idx="4">
                  <c:v>6.08</c:v>
                </c:pt>
                <c:pt idx="5">
                  <c:v>6.1</c:v>
                </c:pt>
                <c:pt idx="6">
                  <c:v>6.12</c:v>
                </c:pt>
                <c:pt idx="7">
                  <c:v>6.14</c:v>
                </c:pt>
                <c:pt idx="8">
                  <c:v>6.16</c:v>
                </c:pt>
                <c:pt idx="9">
                  <c:v>6.18</c:v>
                </c:pt>
                <c:pt idx="10">
                  <c:v>6.2</c:v>
                </c:pt>
                <c:pt idx="11">
                  <c:v>6.22</c:v>
                </c:pt>
                <c:pt idx="12">
                  <c:v>6.2399999999999904</c:v>
                </c:pt>
                <c:pt idx="13">
                  <c:v>6.25999999999999</c:v>
                </c:pt>
                <c:pt idx="14">
                  <c:v>6.2799999999999896</c:v>
                </c:pt>
                <c:pt idx="15">
                  <c:v>6.2999999999999901</c:v>
                </c:pt>
                <c:pt idx="16">
                  <c:v>6.3199999999999896</c:v>
                </c:pt>
                <c:pt idx="17">
                  <c:v>6.3399999999999901</c:v>
                </c:pt>
                <c:pt idx="18">
                  <c:v>6.3599999999999897</c:v>
                </c:pt>
                <c:pt idx="19">
                  <c:v>6.3799999999999901</c:v>
                </c:pt>
                <c:pt idx="20">
                  <c:v>6.3999999999999897</c:v>
                </c:pt>
                <c:pt idx="21">
                  <c:v>6.4199999999999902</c:v>
                </c:pt>
                <c:pt idx="22">
                  <c:v>6.4399999999999897</c:v>
                </c:pt>
                <c:pt idx="23">
                  <c:v>6.4599999999999902</c:v>
                </c:pt>
                <c:pt idx="24">
                  <c:v>6.4799999999999898</c:v>
                </c:pt>
                <c:pt idx="25">
                  <c:v>6.4999999999999902</c:v>
                </c:pt>
                <c:pt idx="26">
                  <c:v>6.5199999999999898</c:v>
                </c:pt>
                <c:pt idx="27">
                  <c:v>6.5399999999999903</c:v>
                </c:pt>
                <c:pt idx="28">
                  <c:v>6.5599999999999898</c:v>
                </c:pt>
                <c:pt idx="29">
                  <c:v>6.5799999999999903</c:v>
                </c:pt>
                <c:pt idx="30">
                  <c:v>6.5999999999999899</c:v>
                </c:pt>
                <c:pt idx="31">
                  <c:v>6.6199999999999903</c:v>
                </c:pt>
                <c:pt idx="32">
                  <c:v>6.6399999999999899</c:v>
                </c:pt>
                <c:pt idx="33">
                  <c:v>6.6599999999999904</c:v>
                </c:pt>
                <c:pt idx="34">
                  <c:v>6.6799999999999899</c:v>
                </c:pt>
                <c:pt idx="35">
                  <c:v>6.6999999999999904</c:v>
                </c:pt>
                <c:pt idx="36">
                  <c:v>6.7199999999999802</c:v>
                </c:pt>
                <c:pt idx="37">
                  <c:v>6.7399999999999798</c:v>
                </c:pt>
                <c:pt idx="38">
                  <c:v>6.7599999999999802</c:v>
                </c:pt>
                <c:pt idx="39">
                  <c:v>6.7799999999999798</c:v>
                </c:pt>
                <c:pt idx="40">
                  <c:v>6.7999999999999803</c:v>
                </c:pt>
                <c:pt idx="41">
                  <c:v>6.8199999999999799</c:v>
                </c:pt>
                <c:pt idx="42">
                  <c:v>6.8399999999999803</c:v>
                </c:pt>
                <c:pt idx="43">
                  <c:v>6.8599999999999799</c:v>
                </c:pt>
                <c:pt idx="44">
                  <c:v>6.8799999999999804</c:v>
                </c:pt>
                <c:pt idx="45">
                  <c:v>6.8999999999999799</c:v>
                </c:pt>
                <c:pt idx="46">
                  <c:v>6.9199999999999804</c:v>
                </c:pt>
                <c:pt idx="47">
                  <c:v>6.93999999999998</c:v>
                </c:pt>
                <c:pt idx="48">
                  <c:v>6.9599999999999804</c:v>
                </c:pt>
                <c:pt idx="49">
                  <c:v>6.97999999999998</c:v>
                </c:pt>
                <c:pt idx="50">
                  <c:v>6.9999999999999796</c:v>
                </c:pt>
                <c:pt idx="51">
                  <c:v>7.01999999999998</c:v>
                </c:pt>
                <c:pt idx="52">
                  <c:v>7.0399999999999796</c:v>
                </c:pt>
                <c:pt idx="53">
                  <c:v>7.0599999999999801</c:v>
                </c:pt>
                <c:pt idx="54">
                  <c:v>7.0799999999999796</c:v>
                </c:pt>
                <c:pt idx="55">
                  <c:v>7.0999999999999801</c:v>
                </c:pt>
                <c:pt idx="56">
                  <c:v>7.1199999999999797</c:v>
                </c:pt>
                <c:pt idx="57">
                  <c:v>7.1399999999999801</c:v>
                </c:pt>
                <c:pt idx="58">
                  <c:v>7.1599999999999797</c:v>
                </c:pt>
                <c:pt idx="59">
                  <c:v>7.1799999999999704</c:v>
                </c:pt>
                <c:pt idx="60">
                  <c:v>7.19999999999997</c:v>
                </c:pt>
                <c:pt idx="61">
                  <c:v>7.2199999999999704</c:v>
                </c:pt>
                <c:pt idx="62">
                  <c:v>7.23999999999997</c:v>
                </c:pt>
                <c:pt idx="63">
                  <c:v>7.2599999999999696</c:v>
                </c:pt>
                <c:pt idx="64">
                  <c:v>7.2799999999999701</c:v>
                </c:pt>
                <c:pt idx="65">
                  <c:v>7.2999999999999696</c:v>
                </c:pt>
                <c:pt idx="66">
                  <c:v>7.3199999999999701</c:v>
                </c:pt>
                <c:pt idx="67">
                  <c:v>7.3399999999999697</c:v>
                </c:pt>
                <c:pt idx="68">
                  <c:v>7.3599999999999701</c:v>
                </c:pt>
                <c:pt idx="69">
                  <c:v>7.3799999999999697</c:v>
                </c:pt>
                <c:pt idx="70">
                  <c:v>7.3999999999999702</c:v>
                </c:pt>
                <c:pt idx="71">
                  <c:v>7.4199999999999697</c:v>
                </c:pt>
                <c:pt idx="72">
                  <c:v>7.4399999999999702</c:v>
                </c:pt>
                <c:pt idx="73">
                  <c:v>7.4599999999999698</c:v>
                </c:pt>
                <c:pt idx="74">
                  <c:v>7.4799999999999702</c:v>
                </c:pt>
                <c:pt idx="75">
                  <c:v>7.4999999999999698</c:v>
                </c:pt>
                <c:pt idx="76">
                  <c:v>7.5199999999999703</c:v>
                </c:pt>
                <c:pt idx="77">
                  <c:v>7.5399999999999698</c:v>
                </c:pt>
                <c:pt idx="78">
                  <c:v>7.5599999999999703</c:v>
                </c:pt>
                <c:pt idx="79">
                  <c:v>7.5799999999999699</c:v>
                </c:pt>
                <c:pt idx="80">
                  <c:v>7.5999999999999703</c:v>
                </c:pt>
                <c:pt idx="81">
                  <c:v>7.6199999999999699</c:v>
                </c:pt>
                <c:pt idx="82">
                  <c:v>7.6399999999999704</c:v>
                </c:pt>
                <c:pt idx="83">
                  <c:v>7.6599999999999602</c:v>
                </c:pt>
                <c:pt idx="84">
                  <c:v>7.6799999999999597</c:v>
                </c:pt>
                <c:pt idx="85">
                  <c:v>7.6999999999999602</c:v>
                </c:pt>
                <c:pt idx="86">
                  <c:v>7.7199999999999598</c:v>
                </c:pt>
                <c:pt idx="87">
                  <c:v>7.7399999999999602</c:v>
                </c:pt>
                <c:pt idx="88">
                  <c:v>7.7599999999999598</c:v>
                </c:pt>
                <c:pt idx="89">
                  <c:v>7.7799999999999603</c:v>
                </c:pt>
                <c:pt idx="90">
                  <c:v>7.7999999999999599</c:v>
                </c:pt>
                <c:pt idx="91">
                  <c:v>7.8199999999999603</c:v>
                </c:pt>
                <c:pt idx="92">
                  <c:v>7.8399999999999599</c:v>
                </c:pt>
                <c:pt idx="93">
                  <c:v>7.8599999999999604</c:v>
                </c:pt>
                <c:pt idx="94">
                  <c:v>7.8799999999999599</c:v>
                </c:pt>
                <c:pt idx="95">
                  <c:v>7.8999999999999604</c:v>
                </c:pt>
                <c:pt idx="96">
                  <c:v>7.91999999999996</c:v>
                </c:pt>
                <c:pt idx="97">
                  <c:v>7.9399999999999604</c:v>
                </c:pt>
                <c:pt idx="98">
                  <c:v>7.95999999999996</c:v>
                </c:pt>
                <c:pt idx="99">
                  <c:v>7.9799999999999596</c:v>
                </c:pt>
                <c:pt idx="100">
                  <c:v>7.99999999999996</c:v>
                </c:pt>
                <c:pt idx="101">
                  <c:v>8.0199999999999605</c:v>
                </c:pt>
                <c:pt idx="102">
                  <c:v>8.0399999999999601</c:v>
                </c:pt>
                <c:pt idx="103">
                  <c:v>8.0599999999999596</c:v>
                </c:pt>
                <c:pt idx="104">
                  <c:v>8.0799999999999592</c:v>
                </c:pt>
                <c:pt idx="105">
                  <c:v>8.0999999999999606</c:v>
                </c:pt>
                <c:pt idx="106">
                  <c:v>8.1199999999999495</c:v>
                </c:pt>
                <c:pt idx="107">
                  <c:v>8.1399999999999508</c:v>
                </c:pt>
                <c:pt idx="108">
                  <c:v>8.1599999999999504</c:v>
                </c:pt>
                <c:pt idx="109">
                  <c:v>8.17999999999995</c:v>
                </c:pt>
                <c:pt idx="110">
                  <c:v>8.1999999999999496</c:v>
                </c:pt>
                <c:pt idx="111">
                  <c:v>8.2199999999999491</c:v>
                </c:pt>
                <c:pt idx="112">
                  <c:v>8.2399999999999505</c:v>
                </c:pt>
                <c:pt idx="113">
                  <c:v>8.25999999999995</c:v>
                </c:pt>
                <c:pt idx="114">
                  <c:v>8.2799999999999496</c:v>
                </c:pt>
                <c:pt idx="115">
                  <c:v>8.2999999999999492</c:v>
                </c:pt>
                <c:pt idx="116">
                  <c:v>8.3199999999999505</c:v>
                </c:pt>
                <c:pt idx="117">
                  <c:v>8.3399999999999501</c:v>
                </c:pt>
                <c:pt idx="118">
                  <c:v>8.3599999999999497</c:v>
                </c:pt>
                <c:pt idx="119">
                  <c:v>8.3799999999999493</c:v>
                </c:pt>
                <c:pt idx="120">
                  <c:v>8.3999999999999506</c:v>
                </c:pt>
                <c:pt idx="121">
                  <c:v>8.4199999999999502</c:v>
                </c:pt>
                <c:pt idx="122">
                  <c:v>8.4399999999999498</c:v>
                </c:pt>
                <c:pt idx="123">
                  <c:v>8.4599999999999493</c:v>
                </c:pt>
                <c:pt idx="124">
                  <c:v>8.4799999999999507</c:v>
                </c:pt>
                <c:pt idx="125">
                  <c:v>8.4999999999999503</c:v>
                </c:pt>
                <c:pt idx="126">
                  <c:v>8.5199999999999498</c:v>
                </c:pt>
                <c:pt idx="127">
                  <c:v>8.5399999999999494</c:v>
                </c:pt>
                <c:pt idx="128">
                  <c:v>8.5599999999999508</c:v>
                </c:pt>
                <c:pt idx="129">
                  <c:v>8.5799999999999503</c:v>
                </c:pt>
                <c:pt idx="130">
                  <c:v>8.5999999999999392</c:v>
                </c:pt>
                <c:pt idx="131">
                  <c:v>8.6199999999999406</c:v>
                </c:pt>
                <c:pt idx="132">
                  <c:v>8.6399999999999402</c:v>
                </c:pt>
                <c:pt idx="133">
                  <c:v>8.6599999999999397</c:v>
                </c:pt>
                <c:pt idx="134">
                  <c:v>8.6799999999999393</c:v>
                </c:pt>
                <c:pt idx="135">
                  <c:v>8.6999999999999407</c:v>
                </c:pt>
                <c:pt idx="136">
                  <c:v>8.7199999999999402</c:v>
                </c:pt>
                <c:pt idx="137">
                  <c:v>8.7399999999999398</c:v>
                </c:pt>
                <c:pt idx="138">
                  <c:v>8.7599999999999394</c:v>
                </c:pt>
                <c:pt idx="139">
                  <c:v>8.7799999999999407</c:v>
                </c:pt>
                <c:pt idx="140">
                  <c:v>8.7999999999999403</c:v>
                </c:pt>
                <c:pt idx="141">
                  <c:v>8.8199999999999399</c:v>
                </c:pt>
                <c:pt idx="142">
                  <c:v>8.8399999999999395</c:v>
                </c:pt>
                <c:pt idx="143">
                  <c:v>8.8599999999999408</c:v>
                </c:pt>
                <c:pt idx="144">
                  <c:v>8.8799999999999404</c:v>
                </c:pt>
                <c:pt idx="145">
                  <c:v>8.89999999999994</c:v>
                </c:pt>
                <c:pt idx="146">
                  <c:v>8.9199999999999395</c:v>
                </c:pt>
                <c:pt idx="147">
                  <c:v>8.9399999999999409</c:v>
                </c:pt>
                <c:pt idx="148">
                  <c:v>8.9599999999999405</c:v>
                </c:pt>
                <c:pt idx="149">
                  <c:v>8.97999999999994</c:v>
                </c:pt>
                <c:pt idx="150">
                  <c:v>8.9999999999999396</c:v>
                </c:pt>
                <c:pt idx="151">
                  <c:v>9.0199999999999392</c:v>
                </c:pt>
                <c:pt idx="152">
                  <c:v>9.0399999999999405</c:v>
                </c:pt>
                <c:pt idx="153">
                  <c:v>9.0599999999999294</c:v>
                </c:pt>
                <c:pt idx="154">
                  <c:v>9.0799999999999308</c:v>
                </c:pt>
                <c:pt idx="155">
                  <c:v>9.0999999999999304</c:v>
                </c:pt>
                <c:pt idx="156">
                  <c:v>9.1199999999999299</c:v>
                </c:pt>
                <c:pt idx="157">
                  <c:v>9.1399999999999295</c:v>
                </c:pt>
                <c:pt idx="158">
                  <c:v>9.1599999999999309</c:v>
                </c:pt>
                <c:pt idx="159">
                  <c:v>9.1799999999999304</c:v>
                </c:pt>
                <c:pt idx="160">
                  <c:v>9.19999999999993</c:v>
                </c:pt>
                <c:pt idx="161">
                  <c:v>9.2199999999999296</c:v>
                </c:pt>
                <c:pt idx="162">
                  <c:v>9.2399999999999292</c:v>
                </c:pt>
                <c:pt idx="163">
                  <c:v>9.2599999999999305</c:v>
                </c:pt>
                <c:pt idx="164">
                  <c:v>9.2799999999999301</c:v>
                </c:pt>
                <c:pt idx="165">
                  <c:v>9.2999999999999297</c:v>
                </c:pt>
                <c:pt idx="166">
                  <c:v>9.3199999999999292</c:v>
                </c:pt>
                <c:pt idx="167">
                  <c:v>9.3399999999999306</c:v>
                </c:pt>
                <c:pt idx="168">
                  <c:v>9.3599999999999302</c:v>
                </c:pt>
                <c:pt idx="169">
                  <c:v>9.3799999999999297</c:v>
                </c:pt>
                <c:pt idx="170">
                  <c:v>9.3999999999999293</c:v>
                </c:pt>
                <c:pt idx="171">
                  <c:v>9.4199999999999307</c:v>
                </c:pt>
                <c:pt idx="172">
                  <c:v>9.4399999999999302</c:v>
                </c:pt>
                <c:pt idx="173">
                  <c:v>9.4599999999999298</c:v>
                </c:pt>
                <c:pt idx="174">
                  <c:v>9.4799999999999294</c:v>
                </c:pt>
                <c:pt idx="175">
                  <c:v>9.4999999999999307</c:v>
                </c:pt>
                <c:pt idx="176">
                  <c:v>9.5199999999999196</c:v>
                </c:pt>
                <c:pt idx="177">
                  <c:v>9.5399999999999192</c:v>
                </c:pt>
                <c:pt idx="178">
                  <c:v>9.5599999999999206</c:v>
                </c:pt>
                <c:pt idx="179">
                  <c:v>9.5799999999999201</c:v>
                </c:pt>
                <c:pt idx="180">
                  <c:v>9.5999999999999197</c:v>
                </c:pt>
                <c:pt idx="181">
                  <c:v>9.6199999999999193</c:v>
                </c:pt>
                <c:pt idx="182">
                  <c:v>9.6399999999999206</c:v>
                </c:pt>
                <c:pt idx="183">
                  <c:v>9.6599999999999202</c:v>
                </c:pt>
                <c:pt idx="184">
                  <c:v>9.6799999999999198</c:v>
                </c:pt>
                <c:pt idx="185">
                  <c:v>9.6999999999999194</c:v>
                </c:pt>
                <c:pt idx="186">
                  <c:v>9.7199999999999207</c:v>
                </c:pt>
                <c:pt idx="187">
                  <c:v>9.7399999999999203</c:v>
                </c:pt>
                <c:pt idx="188">
                  <c:v>9.7599999999999199</c:v>
                </c:pt>
                <c:pt idx="189">
                  <c:v>9.7799999999999194</c:v>
                </c:pt>
                <c:pt idx="190">
                  <c:v>9.7999999999999208</c:v>
                </c:pt>
                <c:pt idx="191">
                  <c:v>9.8199999999999203</c:v>
                </c:pt>
                <c:pt idx="192">
                  <c:v>9.8399999999999199</c:v>
                </c:pt>
                <c:pt idx="193">
                  <c:v>9.8599999999999195</c:v>
                </c:pt>
                <c:pt idx="194">
                  <c:v>9.8799999999999208</c:v>
                </c:pt>
                <c:pt idx="195">
                  <c:v>9.8999999999999204</c:v>
                </c:pt>
                <c:pt idx="196">
                  <c:v>9.91999999999992</c:v>
                </c:pt>
                <c:pt idx="197">
                  <c:v>9.9399999999999196</c:v>
                </c:pt>
                <c:pt idx="198">
                  <c:v>9.9599999999999191</c:v>
                </c:pt>
                <c:pt idx="199">
                  <c:v>9.9799999999999205</c:v>
                </c:pt>
                <c:pt idx="200">
                  <c:v>9.9999999999999094</c:v>
                </c:pt>
                <c:pt idx="201">
                  <c:v>10.0199999999999</c:v>
                </c:pt>
                <c:pt idx="202">
                  <c:v>10.0399999999999</c:v>
                </c:pt>
                <c:pt idx="203">
                  <c:v>10.059999999999899</c:v>
                </c:pt>
                <c:pt idx="204">
                  <c:v>10.079999999999901</c:v>
                </c:pt>
                <c:pt idx="205">
                  <c:v>10.0999999999999</c:v>
                </c:pt>
                <c:pt idx="206">
                  <c:v>10.1199999999999</c:v>
                </c:pt>
                <c:pt idx="207">
                  <c:v>10.139999999999899</c:v>
                </c:pt>
                <c:pt idx="208">
                  <c:v>10.159999999999901</c:v>
                </c:pt>
                <c:pt idx="209">
                  <c:v>10.1799999999999</c:v>
                </c:pt>
                <c:pt idx="210">
                  <c:v>10.1999999999999</c:v>
                </c:pt>
                <c:pt idx="211">
                  <c:v>10.219999999999899</c:v>
                </c:pt>
                <c:pt idx="212">
                  <c:v>10.239999999999901</c:v>
                </c:pt>
                <c:pt idx="213">
                  <c:v>10.2599999999999</c:v>
                </c:pt>
                <c:pt idx="214">
                  <c:v>10.2799999999999</c:v>
                </c:pt>
                <c:pt idx="215">
                  <c:v>10.299999999999899</c:v>
                </c:pt>
                <c:pt idx="216">
                  <c:v>10.319999999999901</c:v>
                </c:pt>
                <c:pt idx="217">
                  <c:v>10.3399999999999</c:v>
                </c:pt>
                <c:pt idx="218">
                  <c:v>10.3599999999999</c:v>
                </c:pt>
                <c:pt idx="219">
                  <c:v>10.3799999999999</c:v>
                </c:pt>
                <c:pt idx="220">
                  <c:v>10.399999999999901</c:v>
                </c:pt>
                <c:pt idx="221">
                  <c:v>10.4199999999999</c:v>
                </c:pt>
                <c:pt idx="222">
                  <c:v>10.4399999999999</c:v>
                </c:pt>
                <c:pt idx="223">
                  <c:v>10.4599999999999</c:v>
                </c:pt>
                <c:pt idx="224">
                  <c:v>10.479999999999899</c:v>
                </c:pt>
                <c:pt idx="225">
                  <c:v>10.499999999999901</c:v>
                </c:pt>
                <c:pt idx="226">
                  <c:v>10.5199999999999</c:v>
                </c:pt>
                <c:pt idx="227">
                  <c:v>10.5399999999999</c:v>
                </c:pt>
                <c:pt idx="228">
                  <c:v>10.559999999999899</c:v>
                </c:pt>
                <c:pt idx="229">
                  <c:v>10.579999999999901</c:v>
                </c:pt>
                <c:pt idx="230">
                  <c:v>10.5999999999999</c:v>
                </c:pt>
                <c:pt idx="231">
                  <c:v>10.6199999999999</c:v>
                </c:pt>
                <c:pt idx="232">
                  <c:v>10.639999999999899</c:v>
                </c:pt>
                <c:pt idx="233">
                  <c:v>10.659999999999901</c:v>
                </c:pt>
                <c:pt idx="234">
                  <c:v>10.6799999999999</c:v>
                </c:pt>
                <c:pt idx="235">
                  <c:v>10.6999999999999</c:v>
                </c:pt>
                <c:pt idx="236">
                  <c:v>10.719999999999899</c:v>
                </c:pt>
                <c:pt idx="237">
                  <c:v>10.739999999999901</c:v>
                </c:pt>
                <c:pt idx="238">
                  <c:v>10.7599999999999</c:v>
                </c:pt>
                <c:pt idx="239">
                  <c:v>10.7799999999999</c:v>
                </c:pt>
                <c:pt idx="240">
                  <c:v>10.799999999999899</c:v>
                </c:pt>
                <c:pt idx="241">
                  <c:v>10.819999999999901</c:v>
                </c:pt>
                <c:pt idx="242">
                  <c:v>10.8399999999999</c:v>
                </c:pt>
                <c:pt idx="243">
                  <c:v>10.8599999999999</c:v>
                </c:pt>
                <c:pt idx="244">
                  <c:v>10.8799999999999</c:v>
                </c:pt>
                <c:pt idx="245">
                  <c:v>10.899999999999901</c:v>
                </c:pt>
                <c:pt idx="246">
                  <c:v>10.9199999999999</c:v>
                </c:pt>
                <c:pt idx="247">
                  <c:v>10.9399999999999</c:v>
                </c:pt>
                <c:pt idx="248">
                  <c:v>10.9599999999999</c:v>
                </c:pt>
                <c:pt idx="249">
                  <c:v>10.979999999999899</c:v>
                </c:pt>
                <c:pt idx="250">
                  <c:v>10.999999999999901</c:v>
                </c:pt>
                <c:pt idx="251">
                  <c:v>11.0199999999999</c:v>
                </c:pt>
                <c:pt idx="252">
                  <c:v>11.0399999999999</c:v>
                </c:pt>
                <c:pt idx="253">
                  <c:v>11.059999999999899</c:v>
                </c:pt>
                <c:pt idx="254">
                  <c:v>11.079999999999901</c:v>
                </c:pt>
                <c:pt idx="255">
                  <c:v>11.0999999999999</c:v>
                </c:pt>
                <c:pt idx="256">
                  <c:v>11.1199999999999</c:v>
                </c:pt>
                <c:pt idx="257">
                  <c:v>11.139999999999899</c:v>
                </c:pt>
                <c:pt idx="258">
                  <c:v>11.159999999999901</c:v>
                </c:pt>
                <c:pt idx="259">
                  <c:v>11.1799999999999</c:v>
                </c:pt>
                <c:pt idx="260">
                  <c:v>11.1999999999999</c:v>
                </c:pt>
                <c:pt idx="261">
                  <c:v>11.219999999999899</c:v>
                </c:pt>
                <c:pt idx="262">
                  <c:v>11.239999999999901</c:v>
                </c:pt>
                <c:pt idx="263">
                  <c:v>11.2599999999999</c:v>
                </c:pt>
                <c:pt idx="264">
                  <c:v>11.2799999999999</c:v>
                </c:pt>
                <c:pt idx="265">
                  <c:v>11.299999999999899</c:v>
                </c:pt>
                <c:pt idx="266">
                  <c:v>11.319999999999901</c:v>
                </c:pt>
                <c:pt idx="267">
                  <c:v>11.3399999999999</c:v>
                </c:pt>
                <c:pt idx="268">
                  <c:v>11.3599999999999</c:v>
                </c:pt>
                <c:pt idx="269">
                  <c:v>11.3799999999999</c:v>
                </c:pt>
                <c:pt idx="270">
                  <c:v>11.399999999999901</c:v>
                </c:pt>
                <c:pt idx="271">
                  <c:v>11.4199999999999</c:v>
                </c:pt>
                <c:pt idx="272">
                  <c:v>11.4399999999999</c:v>
                </c:pt>
                <c:pt idx="273">
                  <c:v>11.4599999999999</c:v>
                </c:pt>
                <c:pt idx="274">
                  <c:v>11.479999999999899</c:v>
                </c:pt>
                <c:pt idx="275">
                  <c:v>11.499999999999901</c:v>
                </c:pt>
                <c:pt idx="276">
                  <c:v>11.5199999999999</c:v>
                </c:pt>
                <c:pt idx="277">
                  <c:v>11.5399999999999</c:v>
                </c:pt>
                <c:pt idx="278">
                  <c:v>11.559999999999899</c:v>
                </c:pt>
                <c:pt idx="279">
                  <c:v>11.579999999999901</c:v>
                </c:pt>
                <c:pt idx="280">
                  <c:v>11.5999999999999</c:v>
                </c:pt>
                <c:pt idx="281">
                  <c:v>11.6199999999999</c:v>
                </c:pt>
                <c:pt idx="282">
                  <c:v>11.639999999999899</c:v>
                </c:pt>
                <c:pt idx="283">
                  <c:v>11.659999999999901</c:v>
                </c:pt>
                <c:pt idx="284">
                  <c:v>11.6799999999999</c:v>
                </c:pt>
                <c:pt idx="285">
                  <c:v>11.6999999999999</c:v>
                </c:pt>
                <c:pt idx="286">
                  <c:v>11.719999999999899</c:v>
                </c:pt>
                <c:pt idx="287">
                  <c:v>11.739999999999901</c:v>
                </c:pt>
                <c:pt idx="288">
                  <c:v>11.7599999999999</c:v>
                </c:pt>
                <c:pt idx="289">
                  <c:v>11.7799999999999</c:v>
                </c:pt>
                <c:pt idx="290">
                  <c:v>11.799999999999899</c:v>
                </c:pt>
                <c:pt idx="291">
                  <c:v>11.819999999999901</c:v>
                </c:pt>
                <c:pt idx="292">
                  <c:v>11.8399999999999</c:v>
                </c:pt>
                <c:pt idx="293">
                  <c:v>11.8599999999999</c:v>
                </c:pt>
                <c:pt idx="294">
                  <c:v>11.8799999999999</c:v>
                </c:pt>
                <c:pt idx="295">
                  <c:v>11.899999999999901</c:v>
                </c:pt>
                <c:pt idx="296">
                  <c:v>11.9199999999999</c:v>
                </c:pt>
                <c:pt idx="297">
                  <c:v>11.9399999999999</c:v>
                </c:pt>
                <c:pt idx="298">
                  <c:v>11.9599999999999</c:v>
                </c:pt>
                <c:pt idx="299">
                  <c:v>11.979999999999899</c:v>
                </c:pt>
                <c:pt idx="300">
                  <c:v>11.999999999999901</c:v>
                </c:pt>
                <c:pt idx="301">
                  <c:v>12.0199999999999</c:v>
                </c:pt>
                <c:pt idx="302">
                  <c:v>12.0399999999999</c:v>
                </c:pt>
                <c:pt idx="303">
                  <c:v>12.059999999999899</c:v>
                </c:pt>
                <c:pt idx="304">
                  <c:v>12.079999999999901</c:v>
                </c:pt>
                <c:pt idx="305">
                  <c:v>12.0999999999999</c:v>
                </c:pt>
                <c:pt idx="306">
                  <c:v>12.1199999999999</c:v>
                </c:pt>
                <c:pt idx="307">
                  <c:v>12.139999999999899</c:v>
                </c:pt>
                <c:pt idx="308">
                  <c:v>12.159999999999901</c:v>
                </c:pt>
                <c:pt idx="309">
                  <c:v>12.1799999999999</c:v>
                </c:pt>
                <c:pt idx="310">
                  <c:v>12.1999999999999</c:v>
                </c:pt>
                <c:pt idx="311">
                  <c:v>12.219999999999899</c:v>
                </c:pt>
                <c:pt idx="312">
                  <c:v>12.239999999999901</c:v>
                </c:pt>
                <c:pt idx="313">
                  <c:v>12.2599999999999</c:v>
                </c:pt>
                <c:pt idx="314">
                  <c:v>12.2799999999999</c:v>
                </c:pt>
                <c:pt idx="315">
                  <c:v>12.299999999999899</c:v>
                </c:pt>
                <c:pt idx="316">
                  <c:v>12.319999999999901</c:v>
                </c:pt>
                <c:pt idx="317">
                  <c:v>12.3399999999999</c:v>
                </c:pt>
                <c:pt idx="318">
                  <c:v>12.3599999999999</c:v>
                </c:pt>
                <c:pt idx="319">
                  <c:v>12.3799999999999</c:v>
                </c:pt>
                <c:pt idx="320">
                  <c:v>12.399999999999901</c:v>
                </c:pt>
                <c:pt idx="321">
                  <c:v>12.4199999999999</c:v>
                </c:pt>
                <c:pt idx="322">
                  <c:v>12.4399999999999</c:v>
                </c:pt>
                <c:pt idx="323">
                  <c:v>12.4599999999999</c:v>
                </c:pt>
                <c:pt idx="324">
                  <c:v>12.479999999999899</c:v>
                </c:pt>
                <c:pt idx="325">
                  <c:v>12.499999999999901</c:v>
                </c:pt>
                <c:pt idx="326">
                  <c:v>12.5199999999999</c:v>
                </c:pt>
                <c:pt idx="327">
                  <c:v>12.5399999999999</c:v>
                </c:pt>
                <c:pt idx="328">
                  <c:v>12.559999999999899</c:v>
                </c:pt>
                <c:pt idx="329">
                  <c:v>12.579999999999901</c:v>
                </c:pt>
                <c:pt idx="330">
                  <c:v>12.5999999999999</c:v>
                </c:pt>
                <c:pt idx="331">
                  <c:v>12.6199999999999</c:v>
                </c:pt>
                <c:pt idx="332">
                  <c:v>12.639999999999899</c:v>
                </c:pt>
                <c:pt idx="333">
                  <c:v>12.659999999999901</c:v>
                </c:pt>
                <c:pt idx="334">
                  <c:v>12.6799999999999</c:v>
                </c:pt>
                <c:pt idx="335">
                  <c:v>12.6999999999999</c:v>
                </c:pt>
                <c:pt idx="336">
                  <c:v>12.719999999999899</c:v>
                </c:pt>
                <c:pt idx="337">
                  <c:v>12.739999999999901</c:v>
                </c:pt>
                <c:pt idx="338">
                  <c:v>12.7599999999999</c:v>
                </c:pt>
                <c:pt idx="339">
                  <c:v>12.7799999999999</c:v>
                </c:pt>
                <c:pt idx="340">
                  <c:v>12.799999999999899</c:v>
                </c:pt>
                <c:pt idx="341">
                  <c:v>12.819999999999901</c:v>
                </c:pt>
                <c:pt idx="342">
                  <c:v>12.8399999999999</c:v>
                </c:pt>
                <c:pt idx="343">
                  <c:v>12.8599999999999</c:v>
                </c:pt>
                <c:pt idx="344">
                  <c:v>12.8799999999998</c:v>
                </c:pt>
                <c:pt idx="345">
                  <c:v>12.8999999999998</c:v>
                </c:pt>
                <c:pt idx="346">
                  <c:v>12.919999999999799</c:v>
                </c:pt>
                <c:pt idx="347">
                  <c:v>12.9399999999999</c:v>
                </c:pt>
                <c:pt idx="348">
                  <c:v>12.9599999999998</c:v>
                </c:pt>
                <c:pt idx="349">
                  <c:v>12.979999999999899</c:v>
                </c:pt>
                <c:pt idx="350">
                  <c:v>12.999999999999901</c:v>
                </c:pt>
                <c:pt idx="351">
                  <c:v>13.0199999999999</c:v>
                </c:pt>
                <c:pt idx="352">
                  <c:v>13.0399999999998</c:v>
                </c:pt>
                <c:pt idx="353">
                  <c:v>13.0599999999998</c:v>
                </c:pt>
                <c:pt idx="354">
                  <c:v>13.079999999999799</c:v>
                </c:pt>
                <c:pt idx="355">
                  <c:v>13.0999999999999</c:v>
                </c:pt>
                <c:pt idx="356">
                  <c:v>13.1199999999999</c:v>
                </c:pt>
                <c:pt idx="357">
                  <c:v>13.1399999999998</c:v>
                </c:pt>
                <c:pt idx="358">
                  <c:v>13.159999999999901</c:v>
                </c:pt>
                <c:pt idx="359">
                  <c:v>13.1799999999999</c:v>
                </c:pt>
                <c:pt idx="360">
                  <c:v>13.1999999999999</c:v>
                </c:pt>
                <c:pt idx="361">
                  <c:v>13.2199999999998</c:v>
                </c:pt>
                <c:pt idx="362">
                  <c:v>13.239999999999799</c:v>
                </c:pt>
                <c:pt idx="363">
                  <c:v>13.259999999999801</c:v>
                </c:pt>
                <c:pt idx="364">
                  <c:v>13.2799999999998</c:v>
                </c:pt>
                <c:pt idx="365">
                  <c:v>13.2999999999998</c:v>
                </c:pt>
                <c:pt idx="366">
                  <c:v>13.3199999999998</c:v>
                </c:pt>
                <c:pt idx="367">
                  <c:v>13.339999999999799</c:v>
                </c:pt>
                <c:pt idx="368">
                  <c:v>13.3599999999998</c:v>
                </c:pt>
                <c:pt idx="369">
                  <c:v>13.3799999999998</c:v>
                </c:pt>
                <c:pt idx="370">
                  <c:v>13.3999999999998</c:v>
                </c:pt>
                <c:pt idx="371">
                  <c:v>13.419999999999799</c:v>
                </c:pt>
                <c:pt idx="372">
                  <c:v>13.439999999999801</c:v>
                </c:pt>
                <c:pt idx="373">
                  <c:v>13.4599999999998</c:v>
                </c:pt>
                <c:pt idx="374">
                  <c:v>13.4799999999998</c:v>
                </c:pt>
                <c:pt idx="375">
                  <c:v>13.499999999999799</c:v>
                </c:pt>
                <c:pt idx="376">
                  <c:v>13.519999999999801</c:v>
                </c:pt>
                <c:pt idx="377">
                  <c:v>13.5399999999998</c:v>
                </c:pt>
                <c:pt idx="378">
                  <c:v>13.5599999999998</c:v>
                </c:pt>
                <c:pt idx="379">
                  <c:v>13.579999999999799</c:v>
                </c:pt>
                <c:pt idx="380">
                  <c:v>13.599999999999801</c:v>
                </c:pt>
                <c:pt idx="381">
                  <c:v>13.6199999999998</c:v>
                </c:pt>
                <c:pt idx="382">
                  <c:v>13.6399999999998</c:v>
                </c:pt>
                <c:pt idx="383">
                  <c:v>13.659999999999799</c:v>
                </c:pt>
                <c:pt idx="384">
                  <c:v>13.679999999999801</c:v>
                </c:pt>
                <c:pt idx="385">
                  <c:v>13.6999999999998</c:v>
                </c:pt>
                <c:pt idx="386">
                  <c:v>13.7199999999998</c:v>
                </c:pt>
                <c:pt idx="387">
                  <c:v>13.739999999999799</c:v>
                </c:pt>
                <c:pt idx="388">
                  <c:v>13.759999999999801</c:v>
                </c:pt>
                <c:pt idx="389">
                  <c:v>13.7799999999998</c:v>
                </c:pt>
                <c:pt idx="390">
                  <c:v>13.7999999999998</c:v>
                </c:pt>
                <c:pt idx="391">
                  <c:v>13.8199999999998</c:v>
                </c:pt>
                <c:pt idx="392">
                  <c:v>13.839999999999799</c:v>
                </c:pt>
                <c:pt idx="393">
                  <c:v>13.8599999999998</c:v>
                </c:pt>
                <c:pt idx="394">
                  <c:v>13.8799999999998</c:v>
                </c:pt>
                <c:pt idx="395">
                  <c:v>13.8999999999998</c:v>
                </c:pt>
                <c:pt idx="396">
                  <c:v>13.919999999999799</c:v>
                </c:pt>
                <c:pt idx="397">
                  <c:v>13.939999999999801</c:v>
                </c:pt>
                <c:pt idx="398">
                  <c:v>13.9599999999998</c:v>
                </c:pt>
                <c:pt idx="399">
                  <c:v>13.9799999999998</c:v>
                </c:pt>
                <c:pt idx="400">
                  <c:v>13.999999999999799</c:v>
                </c:pt>
                <c:pt idx="401">
                  <c:v>14.019999999999801</c:v>
                </c:pt>
                <c:pt idx="402">
                  <c:v>14.0399999999998</c:v>
                </c:pt>
                <c:pt idx="403">
                  <c:v>14.0599999999998</c:v>
                </c:pt>
                <c:pt idx="404">
                  <c:v>14.079999999999799</c:v>
                </c:pt>
                <c:pt idx="405">
                  <c:v>14.099999999999801</c:v>
                </c:pt>
                <c:pt idx="406">
                  <c:v>14.1199999999998</c:v>
                </c:pt>
                <c:pt idx="407">
                  <c:v>14.1399999999998</c:v>
                </c:pt>
                <c:pt idx="408">
                  <c:v>14.159999999999799</c:v>
                </c:pt>
                <c:pt idx="409">
                  <c:v>14.179999999999801</c:v>
                </c:pt>
                <c:pt idx="410">
                  <c:v>14.1999999999998</c:v>
                </c:pt>
                <c:pt idx="411">
                  <c:v>14.2199999999998</c:v>
                </c:pt>
                <c:pt idx="412">
                  <c:v>14.239999999999799</c:v>
                </c:pt>
                <c:pt idx="413">
                  <c:v>14.259999999999801</c:v>
                </c:pt>
                <c:pt idx="414">
                  <c:v>14.2799999999998</c:v>
                </c:pt>
                <c:pt idx="415">
                  <c:v>14.2999999999998</c:v>
                </c:pt>
                <c:pt idx="416">
                  <c:v>14.3199999999998</c:v>
                </c:pt>
                <c:pt idx="417">
                  <c:v>14.339999999999799</c:v>
                </c:pt>
                <c:pt idx="418">
                  <c:v>14.3599999999998</c:v>
                </c:pt>
                <c:pt idx="419">
                  <c:v>14.3799999999998</c:v>
                </c:pt>
                <c:pt idx="420">
                  <c:v>14.3999999999998</c:v>
                </c:pt>
                <c:pt idx="421">
                  <c:v>14.419999999999799</c:v>
                </c:pt>
                <c:pt idx="422">
                  <c:v>14.439999999999801</c:v>
                </c:pt>
                <c:pt idx="423">
                  <c:v>14.4599999999998</c:v>
                </c:pt>
                <c:pt idx="424">
                  <c:v>14.4799999999998</c:v>
                </c:pt>
                <c:pt idx="425">
                  <c:v>14.499999999999799</c:v>
                </c:pt>
                <c:pt idx="426">
                  <c:v>14.519999999999801</c:v>
                </c:pt>
                <c:pt idx="427">
                  <c:v>14.5399999999998</c:v>
                </c:pt>
                <c:pt idx="428">
                  <c:v>14.5599999999998</c:v>
                </c:pt>
                <c:pt idx="429">
                  <c:v>14.579999999999799</c:v>
                </c:pt>
                <c:pt idx="430">
                  <c:v>14.599999999999801</c:v>
                </c:pt>
                <c:pt idx="431">
                  <c:v>14.6199999999998</c:v>
                </c:pt>
                <c:pt idx="432">
                  <c:v>14.6399999999998</c:v>
                </c:pt>
                <c:pt idx="433">
                  <c:v>14.659999999999799</c:v>
                </c:pt>
                <c:pt idx="434">
                  <c:v>14.679999999999801</c:v>
                </c:pt>
                <c:pt idx="435">
                  <c:v>14.6999999999998</c:v>
                </c:pt>
                <c:pt idx="436">
                  <c:v>14.7199999999998</c:v>
                </c:pt>
                <c:pt idx="437">
                  <c:v>14.739999999999799</c:v>
                </c:pt>
                <c:pt idx="438">
                  <c:v>14.759999999999801</c:v>
                </c:pt>
                <c:pt idx="439">
                  <c:v>14.7799999999998</c:v>
                </c:pt>
                <c:pt idx="440">
                  <c:v>14.7999999999998</c:v>
                </c:pt>
                <c:pt idx="441">
                  <c:v>14.8199999999998</c:v>
                </c:pt>
                <c:pt idx="442">
                  <c:v>14.839999999999799</c:v>
                </c:pt>
                <c:pt idx="443">
                  <c:v>14.8599999999998</c:v>
                </c:pt>
                <c:pt idx="444">
                  <c:v>14.8799999999998</c:v>
                </c:pt>
                <c:pt idx="445">
                  <c:v>14.8999999999998</c:v>
                </c:pt>
                <c:pt idx="446">
                  <c:v>14.919999999999799</c:v>
                </c:pt>
                <c:pt idx="447">
                  <c:v>14.939999999999801</c:v>
                </c:pt>
                <c:pt idx="448">
                  <c:v>14.9599999999998</c:v>
                </c:pt>
                <c:pt idx="449">
                  <c:v>14.9799999999998</c:v>
                </c:pt>
                <c:pt idx="450">
                  <c:v>14.999999999999799</c:v>
                </c:pt>
                <c:pt idx="451">
                  <c:v>15.019999999999801</c:v>
                </c:pt>
                <c:pt idx="452">
                  <c:v>15.0399999999998</c:v>
                </c:pt>
                <c:pt idx="453">
                  <c:v>15.0599999999998</c:v>
                </c:pt>
                <c:pt idx="454">
                  <c:v>15.079999999999799</c:v>
                </c:pt>
                <c:pt idx="455">
                  <c:v>15.099999999999801</c:v>
                </c:pt>
                <c:pt idx="456">
                  <c:v>15.1199999999998</c:v>
                </c:pt>
                <c:pt idx="457">
                  <c:v>15.1399999999998</c:v>
                </c:pt>
                <c:pt idx="458">
                  <c:v>15.159999999999799</c:v>
                </c:pt>
                <c:pt idx="459">
                  <c:v>15.179999999999801</c:v>
                </c:pt>
                <c:pt idx="460">
                  <c:v>15.1999999999998</c:v>
                </c:pt>
                <c:pt idx="461">
                  <c:v>15.2199999999998</c:v>
                </c:pt>
                <c:pt idx="462">
                  <c:v>15.239999999999799</c:v>
                </c:pt>
                <c:pt idx="463">
                  <c:v>15.259999999999801</c:v>
                </c:pt>
                <c:pt idx="464">
                  <c:v>15.2799999999998</c:v>
                </c:pt>
                <c:pt idx="465">
                  <c:v>15.2999999999998</c:v>
                </c:pt>
                <c:pt idx="466">
                  <c:v>15.3199999999998</c:v>
                </c:pt>
                <c:pt idx="467">
                  <c:v>15.339999999999799</c:v>
                </c:pt>
                <c:pt idx="468">
                  <c:v>15.3599999999998</c:v>
                </c:pt>
                <c:pt idx="469">
                  <c:v>15.3799999999998</c:v>
                </c:pt>
                <c:pt idx="470">
                  <c:v>15.3999999999998</c:v>
                </c:pt>
                <c:pt idx="471">
                  <c:v>15.419999999999799</c:v>
                </c:pt>
                <c:pt idx="472">
                  <c:v>15.439999999999801</c:v>
                </c:pt>
                <c:pt idx="473">
                  <c:v>15.4599999999998</c:v>
                </c:pt>
                <c:pt idx="474">
                  <c:v>15.4799999999998</c:v>
                </c:pt>
                <c:pt idx="475">
                  <c:v>15.499999999999799</c:v>
                </c:pt>
                <c:pt idx="476">
                  <c:v>15.519999999999801</c:v>
                </c:pt>
                <c:pt idx="477">
                  <c:v>15.5399999999998</c:v>
                </c:pt>
                <c:pt idx="478">
                  <c:v>15.5599999999998</c:v>
                </c:pt>
                <c:pt idx="479">
                  <c:v>15.579999999999799</c:v>
                </c:pt>
                <c:pt idx="480">
                  <c:v>15.599999999999801</c:v>
                </c:pt>
                <c:pt idx="481">
                  <c:v>15.6199999999998</c:v>
                </c:pt>
                <c:pt idx="482">
                  <c:v>15.6399999999998</c:v>
                </c:pt>
                <c:pt idx="483">
                  <c:v>15.659999999999799</c:v>
                </c:pt>
                <c:pt idx="484">
                  <c:v>15.679999999999801</c:v>
                </c:pt>
                <c:pt idx="485">
                  <c:v>15.6999999999998</c:v>
                </c:pt>
                <c:pt idx="486">
                  <c:v>15.7199999999998</c:v>
                </c:pt>
                <c:pt idx="487">
                  <c:v>15.739999999999799</c:v>
                </c:pt>
                <c:pt idx="488">
                  <c:v>15.759999999999801</c:v>
                </c:pt>
                <c:pt idx="489">
                  <c:v>15.7799999999998</c:v>
                </c:pt>
                <c:pt idx="490">
                  <c:v>15.7999999999998</c:v>
                </c:pt>
                <c:pt idx="491">
                  <c:v>15.8199999999998</c:v>
                </c:pt>
                <c:pt idx="492">
                  <c:v>15.839999999999799</c:v>
                </c:pt>
                <c:pt idx="493">
                  <c:v>15.8599999999998</c:v>
                </c:pt>
                <c:pt idx="494">
                  <c:v>15.8799999999998</c:v>
                </c:pt>
                <c:pt idx="495">
                  <c:v>15.8999999999998</c:v>
                </c:pt>
                <c:pt idx="496">
                  <c:v>15.919999999999799</c:v>
                </c:pt>
                <c:pt idx="497">
                  <c:v>15.939999999999801</c:v>
                </c:pt>
                <c:pt idx="498">
                  <c:v>15.9599999999998</c:v>
                </c:pt>
                <c:pt idx="499">
                  <c:v>15.9799999999998</c:v>
                </c:pt>
                <c:pt idx="500">
                  <c:v>15.999999999999799</c:v>
                </c:pt>
                <c:pt idx="501">
                  <c:v>16.019999999999801</c:v>
                </c:pt>
                <c:pt idx="502">
                  <c:v>16.0399999999998</c:v>
                </c:pt>
                <c:pt idx="503">
                  <c:v>16.0599999999998</c:v>
                </c:pt>
                <c:pt idx="504">
                  <c:v>16.079999999999799</c:v>
                </c:pt>
                <c:pt idx="505">
                  <c:v>16.099999999999799</c:v>
                </c:pt>
                <c:pt idx="506">
                  <c:v>16.119999999999798</c:v>
                </c:pt>
                <c:pt idx="507">
                  <c:v>16.139999999999802</c:v>
                </c:pt>
                <c:pt idx="508">
                  <c:v>16.159999999999801</c:v>
                </c:pt>
                <c:pt idx="509">
                  <c:v>16.179999999999801</c:v>
                </c:pt>
                <c:pt idx="510">
                  <c:v>16.1999999999998</c:v>
                </c:pt>
                <c:pt idx="511">
                  <c:v>16.2199999999998</c:v>
                </c:pt>
                <c:pt idx="512">
                  <c:v>16.239999999999799</c:v>
                </c:pt>
                <c:pt idx="513">
                  <c:v>16.259999999999799</c:v>
                </c:pt>
                <c:pt idx="514">
                  <c:v>16.279999999999799</c:v>
                </c:pt>
                <c:pt idx="515">
                  <c:v>16.299999999999802</c:v>
                </c:pt>
                <c:pt idx="516">
                  <c:v>16.319999999999801</c:v>
                </c:pt>
                <c:pt idx="517">
                  <c:v>16.339999999999801</c:v>
                </c:pt>
                <c:pt idx="518">
                  <c:v>16.3599999999998</c:v>
                </c:pt>
                <c:pt idx="519">
                  <c:v>16.3799999999998</c:v>
                </c:pt>
                <c:pt idx="520">
                  <c:v>16.3999999999998</c:v>
                </c:pt>
                <c:pt idx="521">
                  <c:v>16.419999999999799</c:v>
                </c:pt>
                <c:pt idx="522">
                  <c:v>16.439999999999799</c:v>
                </c:pt>
                <c:pt idx="523">
                  <c:v>16.459999999999798</c:v>
                </c:pt>
                <c:pt idx="524">
                  <c:v>16.479999999999801</c:v>
                </c:pt>
                <c:pt idx="525">
                  <c:v>16.499999999999801</c:v>
                </c:pt>
                <c:pt idx="526">
                  <c:v>16.519999999999801</c:v>
                </c:pt>
                <c:pt idx="527">
                  <c:v>16.5399999999998</c:v>
                </c:pt>
                <c:pt idx="528">
                  <c:v>16.5599999999998</c:v>
                </c:pt>
                <c:pt idx="529">
                  <c:v>16.579999999999799</c:v>
                </c:pt>
                <c:pt idx="530">
                  <c:v>16.599999999999799</c:v>
                </c:pt>
                <c:pt idx="531">
                  <c:v>16.619999999999798</c:v>
                </c:pt>
                <c:pt idx="532">
                  <c:v>16.639999999999802</c:v>
                </c:pt>
                <c:pt idx="533">
                  <c:v>16.659999999999801</c:v>
                </c:pt>
                <c:pt idx="534">
                  <c:v>16.679999999999801</c:v>
                </c:pt>
                <c:pt idx="535">
                  <c:v>16.6999999999998</c:v>
                </c:pt>
                <c:pt idx="536">
                  <c:v>16.7199999999998</c:v>
                </c:pt>
                <c:pt idx="537">
                  <c:v>16.739999999999799</c:v>
                </c:pt>
                <c:pt idx="538">
                  <c:v>16.759999999999799</c:v>
                </c:pt>
                <c:pt idx="539">
                  <c:v>16.779999999999799</c:v>
                </c:pt>
                <c:pt idx="540">
                  <c:v>16.799999999999802</c:v>
                </c:pt>
                <c:pt idx="541">
                  <c:v>16.819999999999801</c:v>
                </c:pt>
                <c:pt idx="542">
                  <c:v>16.839999999999801</c:v>
                </c:pt>
                <c:pt idx="543">
                  <c:v>16.8599999999998</c:v>
                </c:pt>
                <c:pt idx="544">
                  <c:v>16.8799999999998</c:v>
                </c:pt>
                <c:pt idx="545">
                  <c:v>16.8999999999998</c:v>
                </c:pt>
                <c:pt idx="546">
                  <c:v>16.919999999999799</c:v>
                </c:pt>
                <c:pt idx="547">
                  <c:v>16.939999999999799</c:v>
                </c:pt>
                <c:pt idx="548">
                  <c:v>16.959999999999798</c:v>
                </c:pt>
                <c:pt idx="549">
                  <c:v>16.979999999999801</c:v>
                </c:pt>
                <c:pt idx="550">
                  <c:v>16.999999999999801</c:v>
                </c:pt>
                <c:pt idx="551">
                  <c:v>17.019999999999801</c:v>
                </c:pt>
                <c:pt idx="552">
                  <c:v>17.0399999999998</c:v>
                </c:pt>
                <c:pt idx="553">
                  <c:v>17.0599999999998</c:v>
                </c:pt>
                <c:pt idx="554">
                  <c:v>17.079999999999799</c:v>
                </c:pt>
                <c:pt idx="555">
                  <c:v>17.099999999999799</c:v>
                </c:pt>
                <c:pt idx="556">
                  <c:v>17.119999999999798</c:v>
                </c:pt>
                <c:pt idx="557">
                  <c:v>17.139999999999802</c:v>
                </c:pt>
                <c:pt idx="558">
                  <c:v>17.159999999999801</c:v>
                </c:pt>
                <c:pt idx="559">
                  <c:v>17.179999999999801</c:v>
                </c:pt>
                <c:pt idx="560">
                  <c:v>17.1999999999998</c:v>
                </c:pt>
                <c:pt idx="561">
                  <c:v>17.2199999999998</c:v>
                </c:pt>
                <c:pt idx="562">
                  <c:v>17.239999999999799</c:v>
                </c:pt>
                <c:pt idx="563">
                  <c:v>17.259999999999799</c:v>
                </c:pt>
                <c:pt idx="564">
                  <c:v>17.279999999999799</c:v>
                </c:pt>
                <c:pt idx="565">
                  <c:v>17.299999999999802</c:v>
                </c:pt>
                <c:pt idx="566">
                  <c:v>17.319999999999801</c:v>
                </c:pt>
                <c:pt idx="567">
                  <c:v>17.339999999999801</c:v>
                </c:pt>
                <c:pt idx="568">
                  <c:v>17.3599999999998</c:v>
                </c:pt>
                <c:pt idx="569">
                  <c:v>17.3799999999998</c:v>
                </c:pt>
                <c:pt idx="570">
                  <c:v>17.3999999999998</c:v>
                </c:pt>
                <c:pt idx="571">
                  <c:v>17.419999999999799</c:v>
                </c:pt>
                <c:pt idx="572">
                  <c:v>17.439999999999799</c:v>
                </c:pt>
                <c:pt idx="573">
                  <c:v>17.459999999999798</c:v>
                </c:pt>
                <c:pt idx="574">
                  <c:v>17.479999999999801</c:v>
                </c:pt>
                <c:pt idx="575">
                  <c:v>17.499999999999801</c:v>
                </c:pt>
                <c:pt idx="576">
                  <c:v>17.519999999999801</c:v>
                </c:pt>
                <c:pt idx="577">
                  <c:v>17.5399999999998</c:v>
                </c:pt>
                <c:pt idx="578">
                  <c:v>17.5599999999998</c:v>
                </c:pt>
                <c:pt idx="579">
                  <c:v>17.579999999999799</c:v>
                </c:pt>
                <c:pt idx="580">
                  <c:v>17.599999999999799</c:v>
                </c:pt>
                <c:pt idx="581">
                  <c:v>17.619999999999798</c:v>
                </c:pt>
                <c:pt idx="582">
                  <c:v>17.639999999999802</c:v>
                </c:pt>
                <c:pt idx="583">
                  <c:v>17.659999999999801</c:v>
                </c:pt>
                <c:pt idx="584">
                  <c:v>17.679999999999801</c:v>
                </c:pt>
                <c:pt idx="585">
                  <c:v>17.6999999999998</c:v>
                </c:pt>
                <c:pt idx="586">
                  <c:v>17.7199999999998</c:v>
                </c:pt>
                <c:pt idx="587">
                  <c:v>17.7399999999997</c:v>
                </c:pt>
                <c:pt idx="588">
                  <c:v>17.7599999999997</c:v>
                </c:pt>
                <c:pt idx="589">
                  <c:v>17.779999999999699</c:v>
                </c:pt>
                <c:pt idx="590">
                  <c:v>17.799999999999699</c:v>
                </c:pt>
                <c:pt idx="591">
                  <c:v>17.819999999999698</c:v>
                </c:pt>
                <c:pt idx="592">
                  <c:v>17.839999999999701</c:v>
                </c:pt>
                <c:pt idx="593">
                  <c:v>17.859999999999701</c:v>
                </c:pt>
                <c:pt idx="594">
                  <c:v>17.879999999999701</c:v>
                </c:pt>
                <c:pt idx="595">
                  <c:v>17.8999999999997</c:v>
                </c:pt>
                <c:pt idx="596">
                  <c:v>17.9199999999997</c:v>
                </c:pt>
                <c:pt idx="597">
                  <c:v>17.939999999999699</c:v>
                </c:pt>
                <c:pt idx="598">
                  <c:v>17.959999999999699</c:v>
                </c:pt>
                <c:pt idx="599">
                  <c:v>17.979999999999698</c:v>
                </c:pt>
                <c:pt idx="600">
                  <c:v>17.999999999999702</c:v>
                </c:pt>
                <c:pt idx="601">
                  <c:v>18.019999999999701</c:v>
                </c:pt>
                <c:pt idx="602">
                  <c:v>18.039999999999701</c:v>
                </c:pt>
                <c:pt idx="603">
                  <c:v>18.0599999999997</c:v>
                </c:pt>
                <c:pt idx="604">
                  <c:v>18.0799999999997</c:v>
                </c:pt>
                <c:pt idx="605">
                  <c:v>18.099999999999699</c:v>
                </c:pt>
                <c:pt idx="606">
                  <c:v>18.119999999999699</c:v>
                </c:pt>
                <c:pt idx="607">
                  <c:v>18.139999999999699</c:v>
                </c:pt>
                <c:pt idx="608">
                  <c:v>18.159999999999702</c:v>
                </c:pt>
                <c:pt idx="609">
                  <c:v>18.179999999999701</c:v>
                </c:pt>
                <c:pt idx="610">
                  <c:v>18.199999999999701</c:v>
                </c:pt>
                <c:pt idx="611">
                  <c:v>18.2199999999997</c:v>
                </c:pt>
                <c:pt idx="612">
                  <c:v>18.2399999999997</c:v>
                </c:pt>
                <c:pt idx="613">
                  <c:v>18.2599999999997</c:v>
                </c:pt>
                <c:pt idx="614">
                  <c:v>18.279999999999699</c:v>
                </c:pt>
                <c:pt idx="615">
                  <c:v>18.299999999999699</c:v>
                </c:pt>
                <c:pt idx="616">
                  <c:v>18.319999999999698</c:v>
                </c:pt>
                <c:pt idx="617">
                  <c:v>18.339999999999701</c:v>
                </c:pt>
                <c:pt idx="618">
                  <c:v>18.359999999999701</c:v>
                </c:pt>
                <c:pt idx="619">
                  <c:v>18.379999999999701</c:v>
                </c:pt>
                <c:pt idx="620">
                  <c:v>18.3999999999997</c:v>
                </c:pt>
                <c:pt idx="621">
                  <c:v>18.4199999999997</c:v>
                </c:pt>
                <c:pt idx="622">
                  <c:v>18.439999999999699</c:v>
                </c:pt>
                <c:pt idx="623">
                  <c:v>18.459999999999699</c:v>
                </c:pt>
                <c:pt idx="624">
                  <c:v>18.479999999999698</c:v>
                </c:pt>
                <c:pt idx="625">
                  <c:v>18.499999999999702</c:v>
                </c:pt>
                <c:pt idx="626">
                  <c:v>18.519999999999701</c:v>
                </c:pt>
                <c:pt idx="627">
                  <c:v>18.539999999999701</c:v>
                </c:pt>
                <c:pt idx="628">
                  <c:v>18.5599999999997</c:v>
                </c:pt>
                <c:pt idx="629">
                  <c:v>18.5799999999997</c:v>
                </c:pt>
                <c:pt idx="630">
                  <c:v>18.599999999999699</c:v>
                </c:pt>
                <c:pt idx="631">
                  <c:v>18.619999999999699</c:v>
                </c:pt>
                <c:pt idx="632">
                  <c:v>18.639999999999699</c:v>
                </c:pt>
                <c:pt idx="633">
                  <c:v>18.659999999999702</c:v>
                </c:pt>
                <c:pt idx="634">
                  <c:v>18.679999999999701</c:v>
                </c:pt>
                <c:pt idx="635">
                  <c:v>18.699999999999701</c:v>
                </c:pt>
                <c:pt idx="636">
                  <c:v>18.7199999999997</c:v>
                </c:pt>
                <c:pt idx="637">
                  <c:v>18.7399999999997</c:v>
                </c:pt>
                <c:pt idx="638">
                  <c:v>18.7599999999997</c:v>
                </c:pt>
                <c:pt idx="639">
                  <c:v>18.779999999999699</c:v>
                </c:pt>
                <c:pt idx="640">
                  <c:v>18.799999999999699</c:v>
                </c:pt>
                <c:pt idx="641">
                  <c:v>18.819999999999698</c:v>
                </c:pt>
                <c:pt idx="642">
                  <c:v>18.839999999999701</c:v>
                </c:pt>
                <c:pt idx="643">
                  <c:v>18.859999999999701</c:v>
                </c:pt>
                <c:pt idx="644">
                  <c:v>18.879999999999701</c:v>
                </c:pt>
                <c:pt idx="645">
                  <c:v>18.8999999999997</c:v>
                </c:pt>
                <c:pt idx="646">
                  <c:v>18.9199999999997</c:v>
                </c:pt>
                <c:pt idx="647">
                  <c:v>18.939999999999699</c:v>
                </c:pt>
                <c:pt idx="648">
                  <c:v>18.959999999999699</c:v>
                </c:pt>
                <c:pt idx="649">
                  <c:v>18.979999999999698</c:v>
                </c:pt>
                <c:pt idx="650">
                  <c:v>18.999999999999702</c:v>
                </c:pt>
                <c:pt idx="651">
                  <c:v>19.019999999999701</c:v>
                </c:pt>
                <c:pt idx="652">
                  <c:v>19.039999999999701</c:v>
                </c:pt>
                <c:pt idx="653">
                  <c:v>19.0599999999997</c:v>
                </c:pt>
                <c:pt idx="654">
                  <c:v>19.0799999999997</c:v>
                </c:pt>
                <c:pt idx="655">
                  <c:v>19.099999999999699</c:v>
                </c:pt>
                <c:pt idx="656">
                  <c:v>19.119999999999699</c:v>
                </c:pt>
                <c:pt idx="657">
                  <c:v>19.139999999999699</c:v>
                </c:pt>
                <c:pt idx="658">
                  <c:v>19.159999999999702</c:v>
                </c:pt>
                <c:pt idx="659">
                  <c:v>19.179999999999701</c:v>
                </c:pt>
                <c:pt idx="660">
                  <c:v>19.199999999999701</c:v>
                </c:pt>
                <c:pt idx="661">
                  <c:v>19.2199999999997</c:v>
                </c:pt>
                <c:pt idx="662">
                  <c:v>19.2399999999997</c:v>
                </c:pt>
                <c:pt idx="663">
                  <c:v>19.2599999999997</c:v>
                </c:pt>
                <c:pt idx="664">
                  <c:v>19.279999999999699</c:v>
                </c:pt>
                <c:pt idx="665">
                  <c:v>19.299999999999699</c:v>
                </c:pt>
                <c:pt idx="666">
                  <c:v>19.319999999999698</c:v>
                </c:pt>
                <c:pt idx="667">
                  <c:v>19.339999999999701</c:v>
                </c:pt>
                <c:pt idx="668">
                  <c:v>19.359999999999701</c:v>
                </c:pt>
                <c:pt idx="669">
                  <c:v>19.379999999999701</c:v>
                </c:pt>
                <c:pt idx="670">
                  <c:v>19.3999999999997</c:v>
                </c:pt>
                <c:pt idx="671">
                  <c:v>19.4199999999997</c:v>
                </c:pt>
                <c:pt idx="672">
                  <c:v>19.439999999999699</c:v>
                </c:pt>
                <c:pt idx="673">
                  <c:v>19.459999999999699</c:v>
                </c:pt>
                <c:pt idx="674">
                  <c:v>19.479999999999698</c:v>
                </c:pt>
                <c:pt idx="675">
                  <c:v>19.499999999999702</c:v>
                </c:pt>
                <c:pt idx="676">
                  <c:v>19.519999999999701</c:v>
                </c:pt>
                <c:pt idx="677">
                  <c:v>19.539999999999701</c:v>
                </c:pt>
                <c:pt idx="678">
                  <c:v>19.5599999999997</c:v>
                </c:pt>
                <c:pt idx="679">
                  <c:v>19.5799999999997</c:v>
                </c:pt>
                <c:pt idx="680">
                  <c:v>19.599999999999699</c:v>
                </c:pt>
                <c:pt idx="681">
                  <c:v>19.619999999999699</c:v>
                </c:pt>
                <c:pt idx="682">
                  <c:v>19.639999999999699</c:v>
                </c:pt>
                <c:pt idx="683">
                  <c:v>19.659999999999702</c:v>
                </c:pt>
                <c:pt idx="684">
                  <c:v>19.679999999999701</c:v>
                </c:pt>
                <c:pt idx="685">
                  <c:v>19.699999999999701</c:v>
                </c:pt>
                <c:pt idx="686">
                  <c:v>19.7199999999997</c:v>
                </c:pt>
                <c:pt idx="687">
                  <c:v>19.7399999999997</c:v>
                </c:pt>
                <c:pt idx="688">
                  <c:v>19.7599999999997</c:v>
                </c:pt>
                <c:pt idx="689">
                  <c:v>19.779999999999699</c:v>
                </c:pt>
                <c:pt idx="690">
                  <c:v>19.799999999999699</c:v>
                </c:pt>
                <c:pt idx="691">
                  <c:v>19.819999999999698</c:v>
                </c:pt>
                <c:pt idx="692">
                  <c:v>19.839999999999701</c:v>
                </c:pt>
                <c:pt idx="693">
                  <c:v>19.859999999999701</c:v>
                </c:pt>
                <c:pt idx="694">
                  <c:v>19.879999999999701</c:v>
                </c:pt>
                <c:pt idx="695">
                  <c:v>19.8999999999997</c:v>
                </c:pt>
                <c:pt idx="696">
                  <c:v>19.9199999999997</c:v>
                </c:pt>
                <c:pt idx="697">
                  <c:v>19.939999999999699</c:v>
                </c:pt>
                <c:pt idx="698">
                  <c:v>19.959999999999699</c:v>
                </c:pt>
                <c:pt idx="699">
                  <c:v>19.979999999999698</c:v>
                </c:pt>
                <c:pt idx="700">
                  <c:v>19.999999999999702</c:v>
                </c:pt>
                <c:pt idx="701">
                  <c:v>20.019999999999701</c:v>
                </c:pt>
                <c:pt idx="702">
                  <c:v>20.039999999999701</c:v>
                </c:pt>
                <c:pt idx="703">
                  <c:v>20.0599999999997</c:v>
                </c:pt>
                <c:pt idx="704">
                  <c:v>20.0799999999997</c:v>
                </c:pt>
                <c:pt idx="705">
                  <c:v>20.099999999999699</c:v>
                </c:pt>
                <c:pt idx="706">
                  <c:v>20.119999999999699</c:v>
                </c:pt>
                <c:pt idx="707">
                  <c:v>20.139999999999699</c:v>
                </c:pt>
                <c:pt idx="708">
                  <c:v>20.159999999999702</c:v>
                </c:pt>
                <c:pt idx="709">
                  <c:v>20.179999999999701</c:v>
                </c:pt>
                <c:pt idx="710">
                  <c:v>20.199999999999701</c:v>
                </c:pt>
                <c:pt idx="711">
                  <c:v>20.2199999999997</c:v>
                </c:pt>
                <c:pt idx="712">
                  <c:v>20.2399999999997</c:v>
                </c:pt>
                <c:pt idx="713">
                  <c:v>20.2599999999997</c:v>
                </c:pt>
                <c:pt idx="714">
                  <c:v>20.279999999999699</c:v>
                </c:pt>
                <c:pt idx="715">
                  <c:v>20.299999999999699</c:v>
                </c:pt>
                <c:pt idx="716">
                  <c:v>20.319999999999698</c:v>
                </c:pt>
                <c:pt idx="717">
                  <c:v>20.339999999999701</c:v>
                </c:pt>
                <c:pt idx="718">
                  <c:v>20.359999999999701</c:v>
                </c:pt>
                <c:pt idx="719">
                  <c:v>20.379999999999701</c:v>
                </c:pt>
                <c:pt idx="720">
                  <c:v>20.3999999999997</c:v>
                </c:pt>
                <c:pt idx="721">
                  <c:v>20.4199999999997</c:v>
                </c:pt>
                <c:pt idx="722">
                  <c:v>20.439999999999699</c:v>
                </c:pt>
                <c:pt idx="723">
                  <c:v>20.459999999999699</c:v>
                </c:pt>
                <c:pt idx="724">
                  <c:v>20.479999999999698</c:v>
                </c:pt>
                <c:pt idx="725">
                  <c:v>20.499999999999702</c:v>
                </c:pt>
                <c:pt idx="726">
                  <c:v>20.519999999999701</c:v>
                </c:pt>
                <c:pt idx="727">
                  <c:v>20.539999999999701</c:v>
                </c:pt>
                <c:pt idx="728">
                  <c:v>20.5599999999997</c:v>
                </c:pt>
                <c:pt idx="729">
                  <c:v>20.5799999999997</c:v>
                </c:pt>
                <c:pt idx="730">
                  <c:v>20.599999999999699</c:v>
                </c:pt>
                <c:pt idx="731">
                  <c:v>20.619999999999699</c:v>
                </c:pt>
                <c:pt idx="732">
                  <c:v>20.639999999999699</c:v>
                </c:pt>
                <c:pt idx="733">
                  <c:v>20.659999999999702</c:v>
                </c:pt>
                <c:pt idx="734">
                  <c:v>20.679999999999701</c:v>
                </c:pt>
                <c:pt idx="735">
                  <c:v>20.699999999999701</c:v>
                </c:pt>
                <c:pt idx="736">
                  <c:v>20.7199999999997</c:v>
                </c:pt>
                <c:pt idx="737">
                  <c:v>20.7399999999997</c:v>
                </c:pt>
                <c:pt idx="738">
                  <c:v>20.7599999999997</c:v>
                </c:pt>
                <c:pt idx="739">
                  <c:v>20.779999999999699</c:v>
                </c:pt>
                <c:pt idx="740">
                  <c:v>20.799999999999699</c:v>
                </c:pt>
                <c:pt idx="741">
                  <c:v>20.819999999999698</c:v>
                </c:pt>
                <c:pt idx="742">
                  <c:v>20.839999999999701</c:v>
                </c:pt>
                <c:pt idx="743">
                  <c:v>20.859999999999701</c:v>
                </c:pt>
                <c:pt idx="744">
                  <c:v>20.879999999999701</c:v>
                </c:pt>
                <c:pt idx="745">
                  <c:v>20.8999999999997</c:v>
                </c:pt>
                <c:pt idx="746">
                  <c:v>20.9199999999997</c:v>
                </c:pt>
                <c:pt idx="747">
                  <c:v>20.939999999999699</c:v>
                </c:pt>
                <c:pt idx="748">
                  <c:v>20.959999999999699</c:v>
                </c:pt>
                <c:pt idx="749">
                  <c:v>20.979999999999698</c:v>
                </c:pt>
                <c:pt idx="750">
                  <c:v>20.999999999999702</c:v>
                </c:pt>
                <c:pt idx="751">
                  <c:v>21.019999999999701</c:v>
                </c:pt>
                <c:pt idx="752">
                  <c:v>21.039999999999701</c:v>
                </c:pt>
                <c:pt idx="753">
                  <c:v>21.0599999999997</c:v>
                </c:pt>
                <c:pt idx="754">
                  <c:v>21.0799999999997</c:v>
                </c:pt>
                <c:pt idx="755">
                  <c:v>21.099999999999699</c:v>
                </c:pt>
                <c:pt idx="756">
                  <c:v>21.119999999999699</c:v>
                </c:pt>
                <c:pt idx="757">
                  <c:v>21.139999999999699</c:v>
                </c:pt>
                <c:pt idx="758">
                  <c:v>21.159999999999702</c:v>
                </c:pt>
                <c:pt idx="759">
                  <c:v>21.179999999999701</c:v>
                </c:pt>
                <c:pt idx="760">
                  <c:v>21.199999999999701</c:v>
                </c:pt>
                <c:pt idx="761">
                  <c:v>21.2199999999997</c:v>
                </c:pt>
                <c:pt idx="762">
                  <c:v>21.2399999999997</c:v>
                </c:pt>
                <c:pt idx="763">
                  <c:v>21.2599999999997</c:v>
                </c:pt>
                <c:pt idx="764">
                  <c:v>21.279999999999699</c:v>
                </c:pt>
                <c:pt idx="765">
                  <c:v>21.299999999999699</c:v>
                </c:pt>
                <c:pt idx="766">
                  <c:v>21.319999999999698</c:v>
                </c:pt>
                <c:pt idx="767">
                  <c:v>21.339999999999701</c:v>
                </c:pt>
                <c:pt idx="768">
                  <c:v>21.359999999999701</c:v>
                </c:pt>
                <c:pt idx="769">
                  <c:v>21.379999999999701</c:v>
                </c:pt>
                <c:pt idx="770">
                  <c:v>21.3999999999997</c:v>
                </c:pt>
                <c:pt idx="771">
                  <c:v>21.4199999999997</c:v>
                </c:pt>
                <c:pt idx="772">
                  <c:v>21.439999999999699</c:v>
                </c:pt>
                <c:pt idx="773">
                  <c:v>21.459999999999699</c:v>
                </c:pt>
                <c:pt idx="774">
                  <c:v>21.479999999999698</c:v>
                </c:pt>
                <c:pt idx="775">
                  <c:v>21.499999999999702</c:v>
                </c:pt>
                <c:pt idx="776">
                  <c:v>21.519999999999701</c:v>
                </c:pt>
                <c:pt idx="777">
                  <c:v>21.539999999999701</c:v>
                </c:pt>
                <c:pt idx="778">
                  <c:v>21.5599999999997</c:v>
                </c:pt>
                <c:pt idx="779">
                  <c:v>21.5799999999997</c:v>
                </c:pt>
                <c:pt idx="780">
                  <c:v>21.599999999999699</c:v>
                </c:pt>
                <c:pt idx="781">
                  <c:v>21.619999999999699</c:v>
                </c:pt>
                <c:pt idx="782">
                  <c:v>21.639999999999699</c:v>
                </c:pt>
                <c:pt idx="783">
                  <c:v>21.659999999999702</c:v>
                </c:pt>
                <c:pt idx="784">
                  <c:v>21.679999999999701</c:v>
                </c:pt>
                <c:pt idx="785">
                  <c:v>21.699999999999701</c:v>
                </c:pt>
                <c:pt idx="786">
                  <c:v>21.7199999999997</c:v>
                </c:pt>
                <c:pt idx="787">
                  <c:v>21.7399999999997</c:v>
                </c:pt>
                <c:pt idx="788">
                  <c:v>21.7599999999997</c:v>
                </c:pt>
                <c:pt idx="789">
                  <c:v>21.779999999999699</c:v>
                </c:pt>
                <c:pt idx="790">
                  <c:v>21.799999999999699</c:v>
                </c:pt>
                <c:pt idx="791">
                  <c:v>21.819999999999698</c:v>
                </c:pt>
                <c:pt idx="792">
                  <c:v>21.839999999999701</c:v>
                </c:pt>
                <c:pt idx="793">
                  <c:v>21.859999999999701</c:v>
                </c:pt>
                <c:pt idx="794">
                  <c:v>21.879999999999701</c:v>
                </c:pt>
                <c:pt idx="795">
                  <c:v>21.8999999999997</c:v>
                </c:pt>
                <c:pt idx="796">
                  <c:v>21.9199999999997</c:v>
                </c:pt>
                <c:pt idx="797">
                  <c:v>21.939999999999699</c:v>
                </c:pt>
                <c:pt idx="798">
                  <c:v>21.959999999999699</c:v>
                </c:pt>
                <c:pt idx="799">
                  <c:v>21.979999999999698</c:v>
                </c:pt>
                <c:pt idx="800">
                  <c:v>21.999999999999702</c:v>
                </c:pt>
                <c:pt idx="801">
                  <c:v>22.019999999999701</c:v>
                </c:pt>
                <c:pt idx="802">
                  <c:v>22.039999999999701</c:v>
                </c:pt>
                <c:pt idx="803">
                  <c:v>22.0599999999997</c:v>
                </c:pt>
                <c:pt idx="804">
                  <c:v>22.0799999999997</c:v>
                </c:pt>
                <c:pt idx="805">
                  <c:v>22.099999999999699</c:v>
                </c:pt>
                <c:pt idx="806">
                  <c:v>22.119999999999699</c:v>
                </c:pt>
                <c:pt idx="807">
                  <c:v>22.139999999999699</c:v>
                </c:pt>
                <c:pt idx="808">
                  <c:v>22.159999999999702</c:v>
                </c:pt>
                <c:pt idx="809">
                  <c:v>22.179999999999701</c:v>
                </c:pt>
                <c:pt idx="810">
                  <c:v>22.199999999999701</c:v>
                </c:pt>
                <c:pt idx="811">
                  <c:v>22.2199999999997</c:v>
                </c:pt>
                <c:pt idx="812">
                  <c:v>22.2399999999997</c:v>
                </c:pt>
                <c:pt idx="813">
                  <c:v>22.2599999999997</c:v>
                </c:pt>
                <c:pt idx="814">
                  <c:v>22.279999999999699</c:v>
                </c:pt>
                <c:pt idx="815">
                  <c:v>22.299999999999699</c:v>
                </c:pt>
                <c:pt idx="816">
                  <c:v>22.319999999999698</c:v>
                </c:pt>
                <c:pt idx="817">
                  <c:v>22.339999999999701</c:v>
                </c:pt>
                <c:pt idx="818">
                  <c:v>22.359999999999701</c:v>
                </c:pt>
                <c:pt idx="819">
                  <c:v>22.379999999999701</c:v>
                </c:pt>
                <c:pt idx="820">
                  <c:v>22.3999999999997</c:v>
                </c:pt>
                <c:pt idx="821">
                  <c:v>22.4199999999996</c:v>
                </c:pt>
                <c:pt idx="822">
                  <c:v>22.4399999999996</c:v>
                </c:pt>
                <c:pt idx="823">
                  <c:v>22.459999999999599</c:v>
                </c:pt>
                <c:pt idx="824">
                  <c:v>22.479999999999599</c:v>
                </c:pt>
                <c:pt idx="825">
                  <c:v>22.499999999999599</c:v>
                </c:pt>
                <c:pt idx="826">
                  <c:v>22.519999999999602</c:v>
                </c:pt>
                <c:pt idx="827">
                  <c:v>22.539999999999601</c:v>
                </c:pt>
                <c:pt idx="828">
                  <c:v>22.559999999999601</c:v>
                </c:pt>
                <c:pt idx="829">
                  <c:v>22.5799999999996</c:v>
                </c:pt>
                <c:pt idx="830">
                  <c:v>22.5999999999996</c:v>
                </c:pt>
                <c:pt idx="831">
                  <c:v>22.6199999999996</c:v>
                </c:pt>
                <c:pt idx="832">
                  <c:v>22.639999999999599</c:v>
                </c:pt>
                <c:pt idx="833">
                  <c:v>22.659999999999599</c:v>
                </c:pt>
                <c:pt idx="834">
                  <c:v>22.679999999999598</c:v>
                </c:pt>
                <c:pt idx="835">
                  <c:v>22.699999999999601</c:v>
                </c:pt>
                <c:pt idx="836">
                  <c:v>22.719999999999601</c:v>
                </c:pt>
                <c:pt idx="837">
                  <c:v>22.739999999999601</c:v>
                </c:pt>
                <c:pt idx="838">
                  <c:v>22.7599999999996</c:v>
                </c:pt>
                <c:pt idx="839">
                  <c:v>22.7799999999996</c:v>
                </c:pt>
                <c:pt idx="840">
                  <c:v>22.799999999999599</c:v>
                </c:pt>
                <c:pt idx="841">
                  <c:v>22.819999999999599</c:v>
                </c:pt>
                <c:pt idx="842">
                  <c:v>22.839999999999598</c:v>
                </c:pt>
                <c:pt idx="843">
                  <c:v>22.859999999999602</c:v>
                </c:pt>
                <c:pt idx="844">
                  <c:v>22.879999999999601</c:v>
                </c:pt>
                <c:pt idx="845">
                  <c:v>22.899999999999601</c:v>
                </c:pt>
                <c:pt idx="846">
                  <c:v>22.9199999999996</c:v>
                </c:pt>
                <c:pt idx="847">
                  <c:v>22.9399999999996</c:v>
                </c:pt>
                <c:pt idx="848">
                  <c:v>22.959999999999599</c:v>
                </c:pt>
                <c:pt idx="849">
                  <c:v>22.979999999999599</c:v>
                </c:pt>
                <c:pt idx="850">
                  <c:v>22.999999999999599</c:v>
                </c:pt>
                <c:pt idx="851">
                  <c:v>23.019999999999602</c:v>
                </c:pt>
                <c:pt idx="852">
                  <c:v>23.039999999999601</c:v>
                </c:pt>
                <c:pt idx="853">
                  <c:v>23.059999999999601</c:v>
                </c:pt>
                <c:pt idx="854">
                  <c:v>23.0799999999996</c:v>
                </c:pt>
                <c:pt idx="855">
                  <c:v>23.0999999999996</c:v>
                </c:pt>
                <c:pt idx="856">
                  <c:v>23.1199999999996</c:v>
                </c:pt>
                <c:pt idx="857">
                  <c:v>23.139999999999599</c:v>
                </c:pt>
                <c:pt idx="858">
                  <c:v>23.159999999999599</c:v>
                </c:pt>
                <c:pt idx="859">
                  <c:v>23.179999999999598</c:v>
                </c:pt>
                <c:pt idx="860">
                  <c:v>23.199999999999601</c:v>
                </c:pt>
                <c:pt idx="861">
                  <c:v>23.219999999999601</c:v>
                </c:pt>
                <c:pt idx="862">
                  <c:v>23.239999999999601</c:v>
                </c:pt>
                <c:pt idx="863">
                  <c:v>23.2599999999996</c:v>
                </c:pt>
                <c:pt idx="864">
                  <c:v>23.2799999999996</c:v>
                </c:pt>
                <c:pt idx="865">
                  <c:v>23.299999999999599</c:v>
                </c:pt>
                <c:pt idx="866">
                  <c:v>23.319999999999599</c:v>
                </c:pt>
                <c:pt idx="867">
                  <c:v>23.339999999999598</c:v>
                </c:pt>
                <c:pt idx="868">
                  <c:v>23.359999999999602</c:v>
                </c:pt>
                <c:pt idx="869">
                  <c:v>23.379999999999601</c:v>
                </c:pt>
                <c:pt idx="870">
                  <c:v>23.399999999999601</c:v>
                </c:pt>
                <c:pt idx="871">
                  <c:v>23.4199999999996</c:v>
                </c:pt>
                <c:pt idx="872">
                  <c:v>23.4399999999996</c:v>
                </c:pt>
                <c:pt idx="873">
                  <c:v>23.459999999999599</c:v>
                </c:pt>
                <c:pt idx="874">
                  <c:v>23.479999999999599</c:v>
                </c:pt>
                <c:pt idx="875">
                  <c:v>23.499999999999599</c:v>
                </c:pt>
                <c:pt idx="876">
                  <c:v>23.519999999999602</c:v>
                </c:pt>
                <c:pt idx="877">
                  <c:v>23.539999999999601</c:v>
                </c:pt>
                <c:pt idx="878">
                  <c:v>23.559999999999601</c:v>
                </c:pt>
                <c:pt idx="879">
                  <c:v>23.5799999999996</c:v>
                </c:pt>
                <c:pt idx="880">
                  <c:v>23.5999999999996</c:v>
                </c:pt>
                <c:pt idx="881">
                  <c:v>23.6199999999996</c:v>
                </c:pt>
                <c:pt idx="882">
                  <c:v>23.639999999999599</c:v>
                </c:pt>
                <c:pt idx="883">
                  <c:v>23.659999999999599</c:v>
                </c:pt>
                <c:pt idx="884">
                  <c:v>23.679999999999598</c:v>
                </c:pt>
                <c:pt idx="885">
                  <c:v>23.699999999999601</c:v>
                </c:pt>
                <c:pt idx="886">
                  <c:v>23.719999999999601</c:v>
                </c:pt>
                <c:pt idx="887">
                  <c:v>23.739999999999601</c:v>
                </c:pt>
                <c:pt idx="888">
                  <c:v>23.7599999999996</c:v>
                </c:pt>
                <c:pt idx="889">
                  <c:v>23.7799999999996</c:v>
                </c:pt>
                <c:pt idx="890">
                  <c:v>23.799999999999599</c:v>
                </c:pt>
                <c:pt idx="891">
                  <c:v>23.819999999999599</c:v>
                </c:pt>
                <c:pt idx="892">
                  <c:v>23.839999999999598</c:v>
                </c:pt>
                <c:pt idx="893">
                  <c:v>23.859999999999602</c:v>
                </c:pt>
                <c:pt idx="894">
                  <c:v>23.879999999999601</c:v>
                </c:pt>
                <c:pt idx="895">
                  <c:v>23.899999999999601</c:v>
                </c:pt>
                <c:pt idx="896">
                  <c:v>23.9199999999996</c:v>
                </c:pt>
                <c:pt idx="897">
                  <c:v>23.9399999999996</c:v>
                </c:pt>
                <c:pt idx="898">
                  <c:v>23.959999999999599</c:v>
                </c:pt>
                <c:pt idx="899">
                  <c:v>23.979999999999599</c:v>
                </c:pt>
                <c:pt idx="900">
                  <c:v>23.999999999999599</c:v>
                </c:pt>
                <c:pt idx="901">
                  <c:v>24.019999999999602</c:v>
                </c:pt>
                <c:pt idx="902">
                  <c:v>24.039999999999601</c:v>
                </c:pt>
                <c:pt idx="903">
                  <c:v>24.059999999999601</c:v>
                </c:pt>
                <c:pt idx="904">
                  <c:v>24.0799999999996</c:v>
                </c:pt>
                <c:pt idx="905">
                  <c:v>24.0999999999996</c:v>
                </c:pt>
                <c:pt idx="906">
                  <c:v>24.1199999999996</c:v>
                </c:pt>
                <c:pt idx="907">
                  <c:v>24.139999999999599</c:v>
                </c:pt>
                <c:pt idx="908">
                  <c:v>24.159999999999599</c:v>
                </c:pt>
                <c:pt idx="909">
                  <c:v>24.179999999999598</c:v>
                </c:pt>
                <c:pt idx="910">
                  <c:v>24.199999999999601</c:v>
                </c:pt>
                <c:pt idx="911">
                  <c:v>24.219999999999601</c:v>
                </c:pt>
                <c:pt idx="912">
                  <c:v>24.239999999999601</c:v>
                </c:pt>
                <c:pt idx="913">
                  <c:v>24.2599999999996</c:v>
                </c:pt>
                <c:pt idx="914">
                  <c:v>24.2799999999996</c:v>
                </c:pt>
                <c:pt idx="915">
                  <c:v>24.299999999999599</c:v>
                </c:pt>
                <c:pt idx="916">
                  <c:v>24.319999999999599</c:v>
                </c:pt>
                <c:pt idx="917">
                  <c:v>24.339999999999598</c:v>
                </c:pt>
                <c:pt idx="918">
                  <c:v>24.359999999999602</c:v>
                </c:pt>
                <c:pt idx="919">
                  <c:v>24.379999999999601</c:v>
                </c:pt>
                <c:pt idx="920">
                  <c:v>24.399999999999601</c:v>
                </c:pt>
                <c:pt idx="921">
                  <c:v>24.4199999999996</c:v>
                </c:pt>
                <c:pt idx="922">
                  <c:v>24.4399999999996</c:v>
                </c:pt>
                <c:pt idx="923">
                  <c:v>24.459999999999599</c:v>
                </c:pt>
                <c:pt idx="924">
                  <c:v>24.479999999999599</c:v>
                </c:pt>
                <c:pt idx="925">
                  <c:v>24.499999999999599</c:v>
                </c:pt>
                <c:pt idx="926">
                  <c:v>24.519999999999602</c:v>
                </c:pt>
                <c:pt idx="927">
                  <c:v>24.539999999999601</c:v>
                </c:pt>
                <c:pt idx="928">
                  <c:v>24.559999999999601</c:v>
                </c:pt>
                <c:pt idx="929">
                  <c:v>24.5799999999996</c:v>
                </c:pt>
                <c:pt idx="930">
                  <c:v>24.5999999999996</c:v>
                </c:pt>
                <c:pt idx="931">
                  <c:v>24.6199999999996</c:v>
                </c:pt>
                <c:pt idx="932">
                  <c:v>24.639999999999599</c:v>
                </c:pt>
                <c:pt idx="933">
                  <c:v>24.659999999999599</c:v>
                </c:pt>
                <c:pt idx="934">
                  <c:v>24.679999999999598</c:v>
                </c:pt>
                <c:pt idx="935">
                  <c:v>24.699999999999601</c:v>
                </c:pt>
                <c:pt idx="936">
                  <c:v>24.719999999999601</c:v>
                </c:pt>
                <c:pt idx="937">
                  <c:v>24.739999999999601</c:v>
                </c:pt>
                <c:pt idx="938">
                  <c:v>24.7599999999996</c:v>
                </c:pt>
                <c:pt idx="939">
                  <c:v>24.7799999999996</c:v>
                </c:pt>
                <c:pt idx="940">
                  <c:v>24.799999999999599</c:v>
                </c:pt>
                <c:pt idx="941">
                  <c:v>24.819999999999599</c:v>
                </c:pt>
                <c:pt idx="942">
                  <c:v>24.839999999999598</c:v>
                </c:pt>
                <c:pt idx="943">
                  <c:v>24.859999999999602</c:v>
                </c:pt>
                <c:pt idx="944">
                  <c:v>24.879999999999601</c:v>
                </c:pt>
                <c:pt idx="945">
                  <c:v>24.899999999999601</c:v>
                </c:pt>
                <c:pt idx="946">
                  <c:v>24.9199999999996</c:v>
                </c:pt>
                <c:pt idx="947">
                  <c:v>24.9399999999996</c:v>
                </c:pt>
                <c:pt idx="948">
                  <c:v>24.959999999999599</c:v>
                </c:pt>
                <c:pt idx="949">
                  <c:v>24.979999999999599</c:v>
                </c:pt>
                <c:pt idx="950">
                  <c:v>24.999999999999599</c:v>
                </c:pt>
                <c:pt idx="951">
                  <c:v>25.019999999999602</c:v>
                </c:pt>
                <c:pt idx="952">
                  <c:v>25.039999999999601</c:v>
                </c:pt>
                <c:pt idx="953">
                  <c:v>25.059999999999601</c:v>
                </c:pt>
                <c:pt idx="954">
                  <c:v>25.0799999999996</c:v>
                </c:pt>
                <c:pt idx="955">
                  <c:v>25.0999999999996</c:v>
                </c:pt>
                <c:pt idx="956">
                  <c:v>25.1199999999996</c:v>
                </c:pt>
                <c:pt idx="957">
                  <c:v>25.139999999999599</c:v>
                </c:pt>
                <c:pt idx="958">
                  <c:v>25.159999999999599</c:v>
                </c:pt>
                <c:pt idx="959">
                  <c:v>25.179999999999598</c:v>
                </c:pt>
                <c:pt idx="960">
                  <c:v>25.199999999999601</c:v>
                </c:pt>
                <c:pt idx="961">
                  <c:v>25.219999999999601</c:v>
                </c:pt>
                <c:pt idx="962">
                  <c:v>25.239999999999601</c:v>
                </c:pt>
                <c:pt idx="963">
                  <c:v>25.2599999999996</c:v>
                </c:pt>
                <c:pt idx="964">
                  <c:v>25.2799999999996</c:v>
                </c:pt>
                <c:pt idx="965">
                  <c:v>25.299999999999599</c:v>
                </c:pt>
                <c:pt idx="966">
                  <c:v>25.319999999999599</c:v>
                </c:pt>
                <c:pt idx="967">
                  <c:v>25.339999999999598</c:v>
                </c:pt>
                <c:pt idx="968">
                  <c:v>25.359999999999602</c:v>
                </c:pt>
                <c:pt idx="969">
                  <c:v>25.379999999999601</c:v>
                </c:pt>
                <c:pt idx="970">
                  <c:v>25.399999999999601</c:v>
                </c:pt>
                <c:pt idx="971">
                  <c:v>25.4199999999996</c:v>
                </c:pt>
                <c:pt idx="972">
                  <c:v>25.4399999999996</c:v>
                </c:pt>
                <c:pt idx="973">
                  <c:v>25.459999999999599</c:v>
                </c:pt>
                <c:pt idx="974">
                  <c:v>25.479999999999599</c:v>
                </c:pt>
                <c:pt idx="975">
                  <c:v>25.499999999999599</c:v>
                </c:pt>
                <c:pt idx="976">
                  <c:v>25.519999999999602</c:v>
                </c:pt>
                <c:pt idx="977">
                  <c:v>25.539999999999601</c:v>
                </c:pt>
                <c:pt idx="978">
                  <c:v>25.559999999999601</c:v>
                </c:pt>
                <c:pt idx="979">
                  <c:v>25.5799999999996</c:v>
                </c:pt>
                <c:pt idx="980">
                  <c:v>25.5999999999996</c:v>
                </c:pt>
                <c:pt idx="981">
                  <c:v>25.6199999999996</c:v>
                </c:pt>
                <c:pt idx="982">
                  <c:v>25.639999999999599</c:v>
                </c:pt>
                <c:pt idx="983">
                  <c:v>25.659999999999599</c:v>
                </c:pt>
                <c:pt idx="984">
                  <c:v>25.679999999999598</c:v>
                </c:pt>
                <c:pt idx="985">
                  <c:v>25.699999999999601</c:v>
                </c:pt>
                <c:pt idx="986">
                  <c:v>25.719999999999601</c:v>
                </c:pt>
                <c:pt idx="987">
                  <c:v>25.739999999999601</c:v>
                </c:pt>
                <c:pt idx="988">
                  <c:v>25.7599999999996</c:v>
                </c:pt>
                <c:pt idx="989">
                  <c:v>25.7799999999996</c:v>
                </c:pt>
                <c:pt idx="990">
                  <c:v>25.799999999999599</c:v>
                </c:pt>
                <c:pt idx="991">
                  <c:v>25.819999999999599</c:v>
                </c:pt>
                <c:pt idx="992">
                  <c:v>25.839999999999598</c:v>
                </c:pt>
                <c:pt idx="993">
                  <c:v>25.859999999999602</c:v>
                </c:pt>
                <c:pt idx="994">
                  <c:v>25.879999999999601</c:v>
                </c:pt>
                <c:pt idx="995">
                  <c:v>25.899999999999601</c:v>
                </c:pt>
                <c:pt idx="996">
                  <c:v>25.9199999999996</c:v>
                </c:pt>
                <c:pt idx="997">
                  <c:v>25.9399999999996</c:v>
                </c:pt>
                <c:pt idx="998">
                  <c:v>25.959999999999599</c:v>
                </c:pt>
                <c:pt idx="999">
                  <c:v>25.979999999999599</c:v>
                </c:pt>
                <c:pt idx="1000">
                  <c:v>25.999999999999599</c:v>
                </c:pt>
                <c:pt idx="1001">
                  <c:v>26.019999999999602</c:v>
                </c:pt>
                <c:pt idx="1002">
                  <c:v>26.039999999999601</c:v>
                </c:pt>
                <c:pt idx="1003">
                  <c:v>26.059999999999601</c:v>
                </c:pt>
                <c:pt idx="1004">
                  <c:v>26.0799999999996</c:v>
                </c:pt>
                <c:pt idx="1005">
                  <c:v>26.0999999999996</c:v>
                </c:pt>
                <c:pt idx="1006">
                  <c:v>26.1199999999996</c:v>
                </c:pt>
                <c:pt idx="1007">
                  <c:v>26.139999999999599</c:v>
                </c:pt>
                <c:pt idx="1008">
                  <c:v>26.159999999999599</c:v>
                </c:pt>
                <c:pt idx="1009">
                  <c:v>26.179999999999598</c:v>
                </c:pt>
                <c:pt idx="1010">
                  <c:v>26.199999999999601</c:v>
                </c:pt>
                <c:pt idx="1011">
                  <c:v>26.219999999999601</c:v>
                </c:pt>
                <c:pt idx="1012">
                  <c:v>26.239999999999601</c:v>
                </c:pt>
                <c:pt idx="1013">
                  <c:v>26.2599999999996</c:v>
                </c:pt>
                <c:pt idx="1014">
                  <c:v>26.2799999999996</c:v>
                </c:pt>
                <c:pt idx="1015">
                  <c:v>26.299999999999599</c:v>
                </c:pt>
                <c:pt idx="1016">
                  <c:v>26.319999999999599</c:v>
                </c:pt>
                <c:pt idx="1017">
                  <c:v>26.339999999999598</c:v>
                </c:pt>
                <c:pt idx="1018">
                  <c:v>26.359999999999602</c:v>
                </c:pt>
                <c:pt idx="1019">
                  <c:v>26.379999999999601</c:v>
                </c:pt>
                <c:pt idx="1020">
                  <c:v>26.399999999999601</c:v>
                </c:pt>
                <c:pt idx="1021">
                  <c:v>26.4199999999996</c:v>
                </c:pt>
                <c:pt idx="1022">
                  <c:v>26.4399999999996</c:v>
                </c:pt>
                <c:pt idx="1023">
                  <c:v>26.459999999999599</c:v>
                </c:pt>
                <c:pt idx="1024">
                  <c:v>26.479999999999599</c:v>
                </c:pt>
                <c:pt idx="1025">
                  <c:v>26.499999999999599</c:v>
                </c:pt>
                <c:pt idx="1026">
                  <c:v>26.519999999999602</c:v>
                </c:pt>
                <c:pt idx="1027">
                  <c:v>26.539999999999601</c:v>
                </c:pt>
                <c:pt idx="1028">
                  <c:v>26.559999999999601</c:v>
                </c:pt>
                <c:pt idx="1029">
                  <c:v>26.5799999999996</c:v>
                </c:pt>
                <c:pt idx="1030">
                  <c:v>26.5999999999996</c:v>
                </c:pt>
                <c:pt idx="1031">
                  <c:v>26.6199999999996</c:v>
                </c:pt>
                <c:pt idx="1032">
                  <c:v>26.639999999999599</c:v>
                </c:pt>
                <c:pt idx="1033">
                  <c:v>26.659999999999599</c:v>
                </c:pt>
                <c:pt idx="1034">
                  <c:v>26.679999999999598</c:v>
                </c:pt>
                <c:pt idx="1035">
                  <c:v>26.699999999999601</c:v>
                </c:pt>
                <c:pt idx="1036">
                  <c:v>26.719999999999601</c:v>
                </c:pt>
                <c:pt idx="1037">
                  <c:v>26.739999999999601</c:v>
                </c:pt>
                <c:pt idx="1038">
                  <c:v>26.7599999999996</c:v>
                </c:pt>
                <c:pt idx="1039">
                  <c:v>26.7799999999996</c:v>
                </c:pt>
                <c:pt idx="1040">
                  <c:v>26.799999999999599</c:v>
                </c:pt>
                <c:pt idx="1041">
                  <c:v>26.819999999999599</c:v>
                </c:pt>
                <c:pt idx="1042">
                  <c:v>26.839999999999598</c:v>
                </c:pt>
                <c:pt idx="1043">
                  <c:v>26.859999999999602</c:v>
                </c:pt>
                <c:pt idx="1044">
                  <c:v>26.879999999999601</c:v>
                </c:pt>
                <c:pt idx="1045">
                  <c:v>26.899999999999601</c:v>
                </c:pt>
                <c:pt idx="1046">
                  <c:v>26.9199999999996</c:v>
                </c:pt>
                <c:pt idx="1047">
                  <c:v>26.9399999999996</c:v>
                </c:pt>
                <c:pt idx="1048">
                  <c:v>26.959999999999599</c:v>
                </c:pt>
                <c:pt idx="1049">
                  <c:v>26.979999999999599</c:v>
                </c:pt>
                <c:pt idx="1050">
                  <c:v>26.999999999999599</c:v>
                </c:pt>
                <c:pt idx="1051">
                  <c:v>27.019999999999602</c:v>
                </c:pt>
                <c:pt idx="1052">
                  <c:v>27.039999999999601</c:v>
                </c:pt>
                <c:pt idx="1053">
                  <c:v>27.059999999999601</c:v>
                </c:pt>
                <c:pt idx="1054">
                  <c:v>27.0799999999996</c:v>
                </c:pt>
                <c:pt idx="1055">
                  <c:v>27.0999999999996</c:v>
                </c:pt>
                <c:pt idx="1056">
                  <c:v>27.1199999999995</c:v>
                </c:pt>
                <c:pt idx="1057">
                  <c:v>27.1399999999995</c:v>
                </c:pt>
                <c:pt idx="1058">
                  <c:v>27.159999999999499</c:v>
                </c:pt>
                <c:pt idx="1059">
                  <c:v>27.179999999999499</c:v>
                </c:pt>
                <c:pt idx="1060">
                  <c:v>27.199999999999498</c:v>
                </c:pt>
                <c:pt idx="1061">
                  <c:v>27.219999999999501</c:v>
                </c:pt>
                <c:pt idx="1062">
                  <c:v>27.239999999999501</c:v>
                </c:pt>
                <c:pt idx="1063">
                  <c:v>27.259999999999501</c:v>
                </c:pt>
                <c:pt idx="1064">
                  <c:v>27.2799999999995</c:v>
                </c:pt>
                <c:pt idx="1065">
                  <c:v>27.2999999999995</c:v>
                </c:pt>
                <c:pt idx="1066">
                  <c:v>27.319999999999499</c:v>
                </c:pt>
                <c:pt idx="1067">
                  <c:v>27.339999999999499</c:v>
                </c:pt>
                <c:pt idx="1068">
                  <c:v>27.359999999999498</c:v>
                </c:pt>
                <c:pt idx="1069">
                  <c:v>27.379999999999502</c:v>
                </c:pt>
                <c:pt idx="1070">
                  <c:v>27.399999999999501</c:v>
                </c:pt>
                <c:pt idx="1071">
                  <c:v>27.419999999999501</c:v>
                </c:pt>
                <c:pt idx="1072">
                  <c:v>27.4399999999995</c:v>
                </c:pt>
                <c:pt idx="1073">
                  <c:v>27.4599999999995</c:v>
                </c:pt>
                <c:pt idx="1074">
                  <c:v>27.479999999999499</c:v>
                </c:pt>
                <c:pt idx="1075">
                  <c:v>27.499999999999499</c:v>
                </c:pt>
                <c:pt idx="1076">
                  <c:v>27.519999999999499</c:v>
                </c:pt>
                <c:pt idx="1077">
                  <c:v>27.539999999999502</c:v>
                </c:pt>
                <c:pt idx="1078">
                  <c:v>27.559999999999501</c:v>
                </c:pt>
                <c:pt idx="1079">
                  <c:v>27.579999999999501</c:v>
                </c:pt>
                <c:pt idx="1080">
                  <c:v>27.5999999999995</c:v>
                </c:pt>
                <c:pt idx="1081">
                  <c:v>27.6199999999995</c:v>
                </c:pt>
                <c:pt idx="1082">
                  <c:v>27.6399999999995</c:v>
                </c:pt>
                <c:pt idx="1083">
                  <c:v>27.659999999999499</c:v>
                </c:pt>
                <c:pt idx="1084">
                  <c:v>27.679999999999499</c:v>
                </c:pt>
                <c:pt idx="1085">
                  <c:v>27.699999999999498</c:v>
                </c:pt>
                <c:pt idx="1086">
                  <c:v>27.719999999999501</c:v>
                </c:pt>
                <c:pt idx="1087">
                  <c:v>27.739999999999501</c:v>
                </c:pt>
                <c:pt idx="1088">
                  <c:v>27.759999999999501</c:v>
                </c:pt>
                <c:pt idx="1089">
                  <c:v>27.7799999999995</c:v>
                </c:pt>
                <c:pt idx="1090">
                  <c:v>27.7999999999995</c:v>
                </c:pt>
                <c:pt idx="1091">
                  <c:v>27.819999999999499</c:v>
                </c:pt>
                <c:pt idx="1092">
                  <c:v>27.839999999999499</c:v>
                </c:pt>
                <c:pt idx="1093">
                  <c:v>27.859999999999498</c:v>
                </c:pt>
                <c:pt idx="1094">
                  <c:v>27.879999999999502</c:v>
                </c:pt>
                <c:pt idx="1095">
                  <c:v>27.899999999999501</c:v>
                </c:pt>
                <c:pt idx="1096">
                  <c:v>27.919999999999501</c:v>
                </c:pt>
                <c:pt idx="1097">
                  <c:v>27.9399999999995</c:v>
                </c:pt>
                <c:pt idx="1098">
                  <c:v>27.9599999999995</c:v>
                </c:pt>
                <c:pt idx="1099">
                  <c:v>27.979999999999499</c:v>
                </c:pt>
                <c:pt idx="1100">
                  <c:v>27.999999999999499</c:v>
                </c:pt>
                <c:pt idx="1101">
                  <c:v>28.019999999999499</c:v>
                </c:pt>
                <c:pt idx="1102">
                  <c:v>28.039999999999502</c:v>
                </c:pt>
                <c:pt idx="1103">
                  <c:v>28.059999999999501</c:v>
                </c:pt>
                <c:pt idx="1104">
                  <c:v>28.079999999999501</c:v>
                </c:pt>
                <c:pt idx="1105">
                  <c:v>28.0999999999995</c:v>
                </c:pt>
                <c:pt idx="1106">
                  <c:v>28.1199999999995</c:v>
                </c:pt>
                <c:pt idx="1107">
                  <c:v>28.1399999999995</c:v>
                </c:pt>
                <c:pt idx="1108">
                  <c:v>28.159999999999499</c:v>
                </c:pt>
                <c:pt idx="1109">
                  <c:v>28.179999999999499</c:v>
                </c:pt>
                <c:pt idx="1110">
                  <c:v>28.199999999999498</c:v>
                </c:pt>
                <c:pt idx="1111">
                  <c:v>28.219999999999501</c:v>
                </c:pt>
                <c:pt idx="1112">
                  <c:v>28.239999999999501</c:v>
                </c:pt>
                <c:pt idx="1113">
                  <c:v>28.259999999999501</c:v>
                </c:pt>
                <c:pt idx="1114">
                  <c:v>28.2799999999995</c:v>
                </c:pt>
                <c:pt idx="1115">
                  <c:v>28.2999999999995</c:v>
                </c:pt>
                <c:pt idx="1116">
                  <c:v>28.319999999999499</c:v>
                </c:pt>
                <c:pt idx="1117">
                  <c:v>28.339999999999499</c:v>
                </c:pt>
                <c:pt idx="1118">
                  <c:v>28.359999999999498</c:v>
                </c:pt>
                <c:pt idx="1119">
                  <c:v>28.379999999999502</c:v>
                </c:pt>
                <c:pt idx="1120">
                  <c:v>28.399999999999501</c:v>
                </c:pt>
                <c:pt idx="1121">
                  <c:v>28.419999999999501</c:v>
                </c:pt>
                <c:pt idx="1122">
                  <c:v>28.4399999999995</c:v>
                </c:pt>
                <c:pt idx="1123">
                  <c:v>28.4599999999995</c:v>
                </c:pt>
                <c:pt idx="1124">
                  <c:v>28.479999999999499</c:v>
                </c:pt>
                <c:pt idx="1125">
                  <c:v>28.499999999999499</c:v>
                </c:pt>
                <c:pt idx="1126">
                  <c:v>28.519999999999499</c:v>
                </c:pt>
                <c:pt idx="1127">
                  <c:v>28.539999999999502</c:v>
                </c:pt>
                <c:pt idx="1128">
                  <c:v>28.559999999999501</c:v>
                </c:pt>
                <c:pt idx="1129">
                  <c:v>28.579999999999501</c:v>
                </c:pt>
                <c:pt idx="1130">
                  <c:v>28.5999999999995</c:v>
                </c:pt>
                <c:pt idx="1131">
                  <c:v>28.6199999999995</c:v>
                </c:pt>
                <c:pt idx="1132">
                  <c:v>28.6399999999995</c:v>
                </c:pt>
                <c:pt idx="1133">
                  <c:v>28.659999999999499</c:v>
                </c:pt>
                <c:pt idx="1134">
                  <c:v>28.679999999999499</c:v>
                </c:pt>
                <c:pt idx="1135">
                  <c:v>28.699999999999498</c:v>
                </c:pt>
                <c:pt idx="1136">
                  <c:v>28.719999999999501</c:v>
                </c:pt>
                <c:pt idx="1137">
                  <c:v>28.739999999999501</c:v>
                </c:pt>
                <c:pt idx="1138">
                  <c:v>28.759999999999501</c:v>
                </c:pt>
                <c:pt idx="1139">
                  <c:v>28.7799999999995</c:v>
                </c:pt>
                <c:pt idx="1140">
                  <c:v>28.7999999999995</c:v>
                </c:pt>
                <c:pt idx="1141">
                  <c:v>28.819999999999499</c:v>
                </c:pt>
                <c:pt idx="1142">
                  <c:v>28.839999999999499</c:v>
                </c:pt>
                <c:pt idx="1143">
                  <c:v>28.859999999999498</c:v>
                </c:pt>
                <c:pt idx="1144">
                  <c:v>28.879999999999502</c:v>
                </c:pt>
                <c:pt idx="1145">
                  <c:v>28.899999999999501</c:v>
                </c:pt>
                <c:pt idx="1146">
                  <c:v>28.919999999999501</c:v>
                </c:pt>
                <c:pt idx="1147">
                  <c:v>28.9399999999995</c:v>
                </c:pt>
                <c:pt idx="1148">
                  <c:v>28.9599999999995</c:v>
                </c:pt>
                <c:pt idx="1149">
                  <c:v>28.979999999999499</c:v>
                </c:pt>
                <c:pt idx="1150">
                  <c:v>28.999999999999499</c:v>
                </c:pt>
                <c:pt idx="1151">
                  <c:v>29.019999999999499</c:v>
                </c:pt>
                <c:pt idx="1152">
                  <c:v>29.039999999999502</c:v>
                </c:pt>
                <c:pt idx="1153">
                  <c:v>29.059999999999501</c:v>
                </c:pt>
                <c:pt idx="1154">
                  <c:v>29.079999999999501</c:v>
                </c:pt>
                <c:pt idx="1155">
                  <c:v>29.0999999999995</c:v>
                </c:pt>
                <c:pt idx="1156">
                  <c:v>29.1199999999995</c:v>
                </c:pt>
                <c:pt idx="1157">
                  <c:v>29.1399999999995</c:v>
                </c:pt>
                <c:pt idx="1158">
                  <c:v>29.159999999999499</c:v>
                </c:pt>
                <c:pt idx="1159">
                  <c:v>29.179999999999499</c:v>
                </c:pt>
                <c:pt idx="1160">
                  <c:v>29.199999999999498</c:v>
                </c:pt>
                <c:pt idx="1161">
                  <c:v>29.219999999999501</c:v>
                </c:pt>
                <c:pt idx="1162">
                  <c:v>29.239999999999501</c:v>
                </c:pt>
                <c:pt idx="1163">
                  <c:v>29.259999999999501</c:v>
                </c:pt>
                <c:pt idx="1164">
                  <c:v>29.2799999999995</c:v>
                </c:pt>
                <c:pt idx="1165">
                  <c:v>29.2999999999995</c:v>
                </c:pt>
                <c:pt idx="1166">
                  <c:v>29.319999999999499</c:v>
                </c:pt>
                <c:pt idx="1167">
                  <c:v>29.339999999999499</c:v>
                </c:pt>
                <c:pt idx="1168">
                  <c:v>29.359999999999498</c:v>
                </c:pt>
                <c:pt idx="1169">
                  <c:v>29.379999999999502</c:v>
                </c:pt>
                <c:pt idx="1170">
                  <c:v>29.399999999999501</c:v>
                </c:pt>
                <c:pt idx="1171">
                  <c:v>29.419999999999501</c:v>
                </c:pt>
                <c:pt idx="1172">
                  <c:v>29.4399999999995</c:v>
                </c:pt>
                <c:pt idx="1173">
                  <c:v>29.4599999999995</c:v>
                </c:pt>
                <c:pt idx="1174">
                  <c:v>29.479999999999499</c:v>
                </c:pt>
                <c:pt idx="1175">
                  <c:v>29.499999999999499</c:v>
                </c:pt>
                <c:pt idx="1176">
                  <c:v>29.519999999999499</c:v>
                </c:pt>
                <c:pt idx="1177">
                  <c:v>29.539999999999502</c:v>
                </c:pt>
                <c:pt idx="1178">
                  <c:v>29.559999999999501</c:v>
                </c:pt>
                <c:pt idx="1179">
                  <c:v>29.579999999999501</c:v>
                </c:pt>
                <c:pt idx="1180">
                  <c:v>29.5999999999995</c:v>
                </c:pt>
                <c:pt idx="1181">
                  <c:v>29.6199999999995</c:v>
                </c:pt>
                <c:pt idx="1182">
                  <c:v>29.6399999999995</c:v>
                </c:pt>
                <c:pt idx="1183">
                  <c:v>29.659999999999499</c:v>
                </c:pt>
                <c:pt idx="1184">
                  <c:v>29.679999999999499</c:v>
                </c:pt>
                <c:pt idx="1185">
                  <c:v>29.699999999999498</c:v>
                </c:pt>
                <c:pt idx="1186">
                  <c:v>29.719999999999501</c:v>
                </c:pt>
                <c:pt idx="1187">
                  <c:v>29.739999999999501</c:v>
                </c:pt>
                <c:pt idx="1188">
                  <c:v>29.759999999999501</c:v>
                </c:pt>
                <c:pt idx="1189">
                  <c:v>29.7799999999995</c:v>
                </c:pt>
                <c:pt idx="1190">
                  <c:v>29.7999999999995</c:v>
                </c:pt>
                <c:pt idx="1191">
                  <c:v>29.819999999999499</c:v>
                </c:pt>
                <c:pt idx="1192">
                  <c:v>29.839999999999499</c:v>
                </c:pt>
                <c:pt idx="1193">
                  <c:v>29.859999999999498</c:v>
                </c:pt>
                <c:pt idx="1194">
                  <c:v>29.879999999999502</c:v>
                </c:pt>
                <c:pt idx="1195">
                  <c:v>29.899999999999501</c:v>
                </c:pt>
                <c:pt idx="1196">
                  <c:v>29.919999999999501</c:v>
                </c:pt>
                <c:pt idx="1197">
                  <c:v>29.9399999999995</c:v>
                </c:pt>
                <c:pt idx="1198">
                  <c:v>29.9599999999995</c:v>
                </c:pt>
                <c:pt idx="1199">
                  <c:v>29.979999999999499</c:v>
                </c:pt>
                <c:pt idx="1200">
                  <c:v>29.999999999999499</c:v>
                </c:pt>
                <c:pt idx="1201">
                  <c:v>30.019999999999499</c:v>
                </c:pt>
                <c:pt idx="1202">
                  <c:v>30.039999999999502</c:v>
                </c:pt>
                <c:pt idx="1203">
                  <c:v>30.059999999999501</c:v>
                </c:pt>
                <c:pt idx="1204">
                  <c:v>30.079999999999501</c:v>
                </c:pt>
                <c:pt idx="1205">
                  <c:v>30.0999999999995</c:v>
                </c:pt>
                <c:pt idx="1206">
                  <c:v>30.1199999999995</c:v>
                </c:pt>
                <c:pt idx="1207">
                  <c:v>30.1399999999995</c:v>
                </c:pt>
                <c:pt idx="1208">
                  <c:v>30.159999999999499</c:v>
                </c:pt>
                <c:pt idx="1209">
                  <c:v>30.179999999999499</c:v>
                </c:pt>
                <c:pt idx="1210">
                  <c:v>30.199999999999498</c:v>
                </c:pt>
                <c:pt idx="1211">
                  <c:v>30.219999999999501</c:v>
                </c:pt>
                <c:pt idx="1212">
                  <c:v>30.239999999999501</c:v>
                </c:pt>
                <c:pt idx="1213">
                  <c:v>30.259999999999501</c:v>
                </c:pt>
                <c:pt idx="1214">
                  <c:v>30.2799999999995</c:v>
                </c:pt>
                <c:pt idx="1215">
                  <c:v>30.2999999999995</c:v>
                </c:pt>
                <c:pt idx="1216">
                  <c:v>30.319999999999499</c:v>
                </c:pt>
                <c:pt idx="1217">
                  <c:v>30.339999999999499</c:v>
                </c:pt>
                <c:pt idx="1218">
                  <c:v>30.359999999999498</c:v>
                </c:pt>
                <c:pt idx="1219">
                  <c:v>30.379999999999502</c:v>
                </c:pt>
                <c:pt idx="1220">
                  <c:v>30.399999999999501</c:v>
                </c:pt>
                <c:pt idx="1221">
                  <c:v>30.419999999999501</c:v>
                </c:pt>
                <c:pt idx="1222">
                  <c:v>30.4399999999995</c:v>
                </c:pt>
                <c:pt idx="1223">
                  <c:v>30.4599999999995</c:v>
                </c:pt>
                <c:pt idx="1224">
                  <c:v>30.479999999999499</c:v>
                </c:pt>
                <c:pt idx="1225">
                  <c:v>30.499999999999499</c:v>
                </c:pt>
                <c:pt idx="1226">
                  <c:v>30.519999999999499</c:v>
                </c:pt>
                <c:pt idx="1227">
                  <c:v>30.539999999999502</c:v>
                </c:pt>
                <c:pt idx="1228">
                  <c:v>30.559999999999501</c:v>
                </c:pt>
                <c:pt idx="1229">
                  <c:v>30.579999999999501</c:v>
                </c:pt>
                <c:pt idx="1230">
                  <c:v>30.5999999999995</c:v>
                </c:pt>
                <c:pt idx="1231">
                  <c:v>30.6199999999995</c:v>
                </c:pt>
                <c:pt idx="1232">
                  <c:v>30.6399999999995</c:v>
                </c:pt>
                <c:pt idx="1233">
                  <c:v>30.659999999999499</c:v>
                </c:pt>
                <c:pt idx="1234">
                  <c:v>30.679999999999499</c:v>
                </c:pt>
                <c:pt idx="1235">
                  <c:v>30.699999999999498</c:v>
                </c:pt>
                <c:pt idx="1236">
                  <c:v>30.719999999999501</c:v>
                </c:pt>
                <c:pt idx="1237">
                  <c:v>30.739999999999501</c:v>
                </c:pt>
                <c:pt idx="1238">
                  <c:v>30.759999999999501</c:v>
                </c:pt>
                <c:pt idx="1239">
                  <c:v>30.7799999999995</c:v>
                </c:pt>
                <c:pt idx="1240">
                  <c:v>30.7999999999995</c:v>
                </c:pt>
                <c:pt idx="1241">
                  <c:v>30.819999999999499</c:v>
                </c:pt>
                <c:pt idx="1242">
                  <c:v>30.839999999999499</c:v>
                </c:pt>
                <c:pt idx="1243">
                  <c:v>30.859999999999498</c:v>
                </c:pt>
                <c:pt idx="1244">
                  <c:v>30.879999999999502</c:v>
                </c:pt>
                <c:pt idx="1245">
                  <c:v>30.899999999999501</c:v>
                </c:pt>
                <c:pt idx="1246">
                  <c:v>30.919999999999501</c:v>
                </c:pt>
                <c:pt idx="1247">
                  <c:v>30.9399999999995</c:v>
                </c:pt>
                <c:pt idx="1248">
                  <c:v>30.9599999999995</c:v>
                </c:pt>
                <c:pt idx="1249">
                  <c:v>30.979999999999499</c:v>
                </c:pt>
                <c:pt idx="1250">
                  <c:v>30.999999999999499</c:v>
                </c:pt>
                <c:pt idx="1251">
                  <c:v>31.019999999999499</c:v>
                </c:pt>
                <c:pt idx="1252">
                  <c:v>31.039999999999502</c:v>
                </c:pt>
                <c:pt idx="1253">
                  <c:v>31.059999999999501</c:v>
                </c:pt>
                <c:pt idx="1254">
                  <c:v>31.079999999999501</c:v>
                </c:pt>
                <c:pt idx="1255">
                  <c:v>31.0999999999995</c:v>
                </c:pt>
                <c:pt idx="1256">
                  <c:v>31.1199999999995</c:v>
                </c:pt>
                <c:pt idx="1257">
                  <c:v>31.1399999999995</c:v>
                </c:pt>
                <c:pt idx="1258">
                  <c:v>31.159999999999499</c:v>
                </c:pt>
                <c:pt idx="1259">
                  <c:v>31.179999999999499</c:v>
                </c:pt>
                <c:pt idx="1260">
                  <c:v>31.199999999999498</c:v>
                </c:pt>
                <c:pt idx="1261">
                  <c:v>31.219999999999501</c:v>
                </c:pt>
                <c:pt idx="1262">
                  <c:v>31.239999999999501</c:v>
                </c:pt>
                <c:pt idx="1263">
                  <c:v>31.259999999999501</c:v>
                </c:pt>
                <c:pt idx="1264">
                  <c:v>31.2799999999995</c:v>
                </c:pt>
                <c:pt idx="1265">
                  <c:v>31.2999999999995</c:v>
                </c:pt>
                <c:pt idx="1266">
                  <c:v>31.319999999999499</c:v>
                </c:pt>
                <c:pt idx="1267">
                  <c:v>31.339999999999499</c:v>
                </c:pt>
                <c:pt idx="1268">
                  <c:v>31.359999999999498</c:v>
                </c:pt>
                <c:pt idx="1269">
                  <c:v>31.379999999999502</c:v>
                </c:pt>
                <c:pt idx="1270">
                  <c:v>31.399999999999501</c:v>
                </c:pt>
                <c:pt idx="1271">
                  <c:v>31.419999999999501</c:v>
                </c:pt>
                <c:pt idx="1272">
                  <c:v>31.4399999999995</c:v>
                </c:pt>
                <c:pt idx="1273">
                  <c:v>31.4599999999995</c:v>
                </c:pt>
                <c:pt idx="1274">
                  <c:v>31.479999999999499</c:v>
                </c:pt>
                <c:pt idx="1275">
                  <c:v>31.499999999999499</c:v>
                </c:pt>
                <c:pt idx="1276">
                  <c:v>31.519999999999499</c:v>
                </c:pt>
                <c:pt idx="1277">
                  <c:v>31.539999999999502</c:v>
                </c:pt>
                <c:pt idx="1278">
                  <c:v>31.559999999999501</c:v>
                </c:pt>
                <c:pt idx="1279">
                  <c:v>31.579999999999501</c:v>
                </c:pt>
                <c:pt idx="1280">
                  <c:v>31.5999999999995</c:v>
                </c:pt>
                <c:pt idx="1281">
                  <c:v>31.6199999999995</c:v>
                </c:pt>
                <c:pt idx="1282">
                  <c:v>31.6399999999995</c:v>
                </c:pt>
                <c:pt idx="1283">
                  <c:v>31.659999999999499</c:v>
                </c:pt>
                <c:pt idx="1284">
                  <c:v>31.679999999999499</c:v>
                </c:pt>
                <c:pt idx="1285">
                  <c:v>31.699999999999498</c:v>
                </c:pt>
                <c:pt idx="1286">
                  <c:v>31.719999999999501</c:v>
                </c:pt>
                <c:pt idx="1287">
                  <c:v>31.739999999999501</c:v>
                </c:pt>
                <c:pt idx="1288">
                  <c:v>31.759999999999501</c:v>
                </c:pt>
                <c:pt idx="1289">
                  <c:v>31.7799999999995</c:v>
                </c:pt>
                <c:pt idx="1290">
                  <c:v>31.7999999999995</c:v>
                </c:pt>
                <c:pt idx="1291">
                  <c:v>31.8199999999994</c:v>
                </c:pt>
                <c:pt idx="1292">
                  <c:v>31.839999999999399</c:v>
                </c:pt>
                <c:pt idx="1293">
                  <c:v>31.859999999999399</c:v>
                </c:pt>
                <c:pt idx="1294">
                  <c:v>31.879999999999399</c:v>
                </c:pt>
                <c:pt idx="1295">
                  <c:v>31.899999999999402</c:v>
                </c:pt>
                <c:pt idx="1296">
                  <c:v>31.919999999999401</c:v>
                </c:pt>
                <c:pt idx="1297">
                  <c:v>31.939999999999401</c:v>
                </c:pt>
                <c:pt idx="1298">
                  <c:v>31.9599999999994</c:v>
                </c:pt>
                <c:pt idx="1299">
                  <c:v>31.9799999999994</c:v>
                </c:pt>
                <c:pt idx="1300">
                  <c:v>31.9999999999994</c:v>
                </c:pt>
                <c:pt idx="1301">
                  <c:v>32.019999999999399</c:v>
                </c:pt>
                <c:pt idx="1302">
                  <c:v>32.039999999999402</c:v>
                </c:pt>
                <c:pt idx="1303">
                  <c:v>32.059999999999398</c:v>
                </c:pt>
                <c:pt idx="1304">
                  <c:v>32.079999999999401</c:v>
                </c:pt>
                <c:pt idx="1305">
                  <c:v>32.099999999999397</c:v>
                </c:pt>
                <c:pt idx="1306">
                  <c:v>32.119999999999401</c:v>
                </c:pt>
                <c:pt idx="1307">
                  <c:v>32.139999999999397</c:v>
                </c:pt>
                <c:pt idx="1308">
                  <c:v>32.1599999999994</c:v>
                </c:pt>
                <c:pt idx="1309">
                  <c:v>32.179999999999403</c:v>
                </c:pt>
                <c:pt idx="1310">
                  <c:v>32.199999999999399</c:v>
                </c:pt>
                <c:pt idx="1311">
                  <c:v>32.219999999999402</c:v>
                </c:pt>
                <c:pt idx="1312">
                  <c:v>32.239999999999398</c:v>
                </c:pt>
                <c:pt idx="1313">
                  <c:v>32.259999999999401</c:v>
                </c:pt>
                <c:pt idx="1314">
                  <c:v>32.279999999999397</c:v>
                </c:pt>
                <c:pt idx="1315">
                  <c:v>32.2999999999994</c:v>
                </c:pt>
                <c:pt idx="1316">
                  <c:v>32.319999999999403</c:v>
                </c:pt>
                <c:pt idx="1317">
                  <c:v>32.339999999999399</c:v>
                </c:pt>
                <c:pt idx="1318">
                  <c:v>32.359999999999403</c:v>
                </c:pt>
                <c:pt idx="1319">
                  <c:v>32.379999999999399</c:v>
                </c:pt>
                <c:pt idx="1320">
                  <c:v>32.399999999999402</c:v>
                </c:pt>
                <c:pt idx="1321">
                  <c:v>32.419999999999398</c:v>
                </c:pt>
                <c:pt idx="1322">
                  <c:v>32.439999999999401</c:v>
                </c:pt>
                <c:pt idx="1323">
                  <c:v>32.459999999999397</c:v>
                </c:pt>
                <c:pt idx="1324">
                  <c:v>32.4799999999994</c:v>
                </c:pt>
                <c:pt idx="1325">
                  <c:v>32.499999999999403</c:v>
                </c:pt>
                <c:pt idx="1326">
                  <c:v>32.519999999999399</c:v>
                </c:pt>
                <c:pt idx="1327">
                  <c:v>32.539999999999402</c:v>
                </c:pt>
                <c:pt idx="1328">
                  <c:v>32.559999999999398</c:v>
                </c:pt>
                <c:pt idx="1329">
                  <c:v>32.579999999999401</c:v>
                </c:pt>
                <c:pt idx="1330">
                  <c:v>32.599999999999397</c:v>
                </c:pt>
                <c:pt idx="1331">
                  <c:v>32.619999999999401</c:v>
                </c:pt>
                <c:pt idx="1332">
                  <c:v>32.639999999999397</c:v>
                </c:pt>
                <c:pt idx="1333">
                  <c:v>32.6599999999994</c:v>
                </c:pt>
                <c:pt idx="1334">
                  <c:v>32.679999999999403</c:v>
                </c:pt>
                <c:pt idx="1335">
                  <c:v>32.699999999999399</c:v>
                </c:pt>
                <c:pt idx="1336">
                  <c:v>32.719999999999402</c:v>
                </c:pt>
                <c:pt idx="1337">
                  <c:v>32.739999999999398</c:v>
                </c:pt>
                <c:pt idx="1338">
                  <c:v>32.759999999999401</c:v>
                </c:pt>
                <c:pt idx="1339">
                  <c:v>32.779999999999397</c:v>
                </c:pt>
                <c:pt idx="1340">
                  <c:v>32.7999999999994</c:v>
                </c:pt>
                <c:pt idx="1341">
                  <c:v>32.819999999999403</c:v>
                </c:pt>
                <c:pt idx="1342">
                  <c:v>32.839999999999399</c:v>
                </c:pt>
                <c:pt idx="1343">
                  <c:v>32.859999999999403</c:v>
                </c:pt>
                <c:pt idx="1344">
                  <c:v>32.879999999999399</c:v>
                </c:pt>
                <c:pt idx="1345">
                  <c:v>32.899999999999402</c:v>
                </c:pt>
                <c:pt idx="1346">
                  <c:v>32.919999999999398</c:v>
                </c:pt>
                <c:pt idx="1347">
                  <c:v>32.939999999999401</c:v>
                </c:pt>
                <c:pt idx="1348">
                  <c:v>32.959999999999397</c:v>
                </c:pt>
                <c:pt idx="1349">
                  <c:v>32.9799999999994</c:v>
                </c:pt>
                <c:pt idx="1350">
                  <c:v>32.999999999999403</c:v>
                </c:pt>
                <c:pt idx="1351">
                  <c:v>33.019999999999399</c:v>
                </c:pt>
                <c:pt idx="1352">
                  <c:v>33.039999999999402</c:v>
                </c:pt>
                <c:pt idx="1353">
                  <c:v>33.059999999999398</c:v>
                </c:pt>
                <c:pt idx="1354">
                  <c:v>33.079999999999401</c:v>
                </c:pt>
                <c:pt idx="1355">
                  <c:v>33.099999999999397</c:v>
                </c:pt>
                <c:pt idx="1356">
                  <c:v>33.119999999999401</c:v>
                </c:pt>
                <c:pt idx="1357">
                  <c:v>33.139999999999397</c:v>
                </c:pt>
                <c:pt idx="1358">
                  <c:v>33.1599999999994</c:v>
                </c:pt>
                <c:pt idx="1359">
                  <c:v>33.179999999999403</c:v>
                </c:pt>
                <c:pt idx="1360">
                  <c:v>33.199999999999399</c:v>
                </c:pt>
                <c:pt idx="1361">
                  <c:v>33.219999999999402</c:v>
                </c:pt>
                <c:pt idx="1362">
                  <c:v>33.239999999999398</c:v>
                </c:pt>
                <c:pt idx="1363">
                  <c:v>33.259999999999401</c:v>
                </c:pt>
                <c:pt idx="1364">
                  <c:v>33.279999999999397</c:v>
                </c:pt>
                <c:pt idx="1365">
                  <c:v>33.2999999999994</c:v>
                </c:pt>
                <c:pt idx="1366">
                  <c:v>33.319999999999403</c:v>
                </c:pt>
                <c:pt idx="1367">
                  <c:v>33.339999999999399</c:v>
                </c:pt>
                <c:pt idx="1368">
                  <c:v>33.359999999999403</c:v>
                </c:pt>
                <c:pt idx="1369">
                  <c:v>33.379999999999399</c:v>
                </c:pt>
                <c:pt idx="1370">
                  <c:v>33.399999999999402</c:v>
                </c:pt>
                <c:pt idx="1371">
                  <c:v>33.419999999999398</c:v>
                </c:pt>
                <c:pt idx="1372">
                  <c:v>33.439999999999401</c:v>
                </c:pt>
                <c:pt idx="1373">
                  <c:v>33.459999999999397</c:v>
                </c:pt>
                <c:pt idx="1374">
                  <c:v>33.4799999999994</c:v>
                </c:pt>
                <c:pt idx="1375">
                  <c:v>33.499999999999403</c:v>
                </c:pt>
                <c:pt idx="1376">
                  <c:v>33.519999999999399</c:v>
                </c:pt>
                <c:pt idx="1377">
                  <c:v>33.539999999999402</c:v>
                </c:pt>
                <c:pt idx="1378">
                  <c:v>33.559999999999398</c:v>
                </c:pt>
                <c:pt idx="1379">
                  <c:v>33.579999999999401</c:v>
                </c:pt>
                <c:pt idx="1380">
                  <c:v>33.599999999999397</c:v>
                </c:pt>
                <c:pt idx="1381">
                  <c:v>33.619999999999401</c:v>
                </c:pt>
                <c:pt idx="1382">
                  <c:v>33.639999999999397</c:v>
                </c:pt>
                <c:pt idx="1383">
                  <c:v>33.6599999999994</c:v>
                </c:pt>
                <c:pt idx="1384">
                  <c:v>33.679999999999403</c:v>
                </c:pt>
                <c:pt idx="1385">
                  <c:v>33.699999999999399</c:v>
                </c:pt>
                <c:pt idx="1386">
                  <c:v>33.719999999999402</c:v>
                </c:pt>
                <c:pt idx="1387">
                  <c:v>33.739999999999398</c:v>
                </c:pt>
                <c:pt idx="1388">
                  <c:v>33.759999999999401</c:v>
                </c:pt>
                <c:pt idx="1389">
                  <c:v>33.779999999999397</c:v>
                </c:pt>
                <c:pt idx="1390">
                  <c:v>33.7999999999994</c:v>
                </c:pt>
                <c:pt idx="1391">
                  <c:v>33.819999999999403</c:v>
                </c:pt>
                <c:pt idx="1392">
                  <c:v>33.839999999999399</c:v>
                </c:pt>
                <c:pt idx="1393">
                  <c:v>33.859999999999403</c:v>
                </c:pt>
                <c:pt idx="1394">
                  <c:v>33.879999999999399</c:v>
                </c:pt>
                <c:pt idx="1395">
                  <c:v>33.899999999999402</c:v>
                </c:pt>
                <c:pt idx="1396">
                  <c:v>33.919999999999398</c:v>
                </c:pt>
                <c:pt idx="1397">
                  <c:v>33.939999999999401</c:v>
                </c:pt>
                <c:pt idx="1398">
                  <c:v>33.959999999999397</c:v>
                </c:pt>
                <c:pt idx="1399">
                  <c:v>33.9799999999994</c:v>
                </c:pt>
                <c:pt idx="1400">
                  <c:v>33.999999999999403</c:v>
                </c:pt>
                <c:pt idx="1401">
                  <c:v>34.019999999999399</c:v>
                </c:pt>
                <c:pt idx="1402">
                  <c:v>34.039999999999402</c:v>
                </c:pt>
                <c:pt idx="1403">
                  <c:v>34.059999999999398</c:v>
                </c:pt>
                <c:pt idx="1404">
                  <c:v>34.079999999999401</c:v>
                </c:pt>
                <c:pt idx="1405">
                  <c:v>34.099999999999397</c:v>
                </c:pt>
                <c:pt idx="1406">
                  <c:v>34.119999999999401</c:v>
                </c:pt>
                <c:pt idx="1407">
                  <c:v>34.139999999999397</c:v>
                </c:pt>
                <c:pt idx="1408">
                  <c:v>34.1599999999994</c:v>
                </c:pt>
                <c:pt idx="1409">
                  <c:v>34.179999999999403</c:v>
                </c:pt>
                <c:pt idx="1410">
                  <c:v>34.199999999999399</c:v>
                </c:pt>
                <c:pt idx="1411">
                  <c:v>34.219999999999402</c:v>
                </c:pt>
                <c:pt idx="1412">
                  <c:v>34.239999999999398</c:v>
                </c:pt>
                <c:pt idx="1413">
                  <c:v>34.259999999999401</c:v>
                </c:pt>
                <c:pt idx="1414">
                  <c:v>34.279999999999397</c:v>
                </c:pt>
                <c:pt idx="1415">
                  <c:v>34.2999999999994</c:v>
                </c:pt>
                <c:pt idx="1416">
                  <c:v>34.319999999999403</c:v>
                </c:pt>
                <c:pt idx="1417">
                  <c:v>34.339999999999399</c:v>
                </c:pt>
                <c:pt idx="1418">
                  <c:v>34.359999999999403</c:v>
                </c:pt>
                <c:pt idx="1419">
                  <c:v>34.379999999999399</c:v>
                </c:pt>
                <c:pt idx="1420">
                  <c:v>34.399999999999402</c:v>
                </c:pt>
                <c:pt idx="1421">
                  <c:v>34.419999999999398</c:v>
                </c:pt>
                <c:pt idx="1422">
                  <c:v>34.439999999999401</c:v>
                </c:pt>
                <c:pt idx="1423">
                  <c:v>34.459999999999397</c:v>
                </c:pt>
                <c:pt idx="1424">
                  <c:v>34.4799999999994</c:v>
                </c:pt>
                <c:pt idx="1425">
                  <c:v>34.499999999999403</c:v>
                </c:pt>
                <c:pt idx="1426">
                  <c:v>34.519999999999399</c:v>
                </c:pt>
                <c:pt idx="1427">
                  <c:v>34.539999999999402</c:v>
                </c:pt>
                <c:pt idx="1428">
                  <c:v>34.559999999999398</c:v>
                </c:pt>
                <c:pt idx="1429">
                  <c:v>34.579999999999401</c:v>
                </c:pt>
                <c:pt idx="1430">
                  <c:v>34.599999999999397</c:v>
                </c:pt>
                <c:pt idx="1431">
                  <c:v>34.619999999999401</c:v>
                </c:pt>
                <c:pt idx="1432">
                  <c:v>34.639999999999397</c:v>
                </c:pt>
                <c:pt idx="1433">
                  <c:v>34.6599999999994</c:v>
                </c:pt>
                <c:pt idx="1434">
                  <c:v>34.679999999999403</c:v>
                </c:pt>
                <c:pt idx="1435">
                  <c:v>34.699999999999399</c:v>
                </c:pt>
                <c:pt idx="1436">
                  <c:v>34.719999999999402</c:v>
                </c:pt>
                <c:pt idx="1437">
                  <c:v>34.739999999999398</c:v>
                </c:pt>
                <c:pt idx="1438">
                  <c:v>34.759999999999401</c:v>
                </c:pt>
                <c:pt idx="1439">
                  <c:v>34.779999999999397</c:v>
                </c:pt>
                <c:pt idx="1440">
                  <c:v>34.7999999999994</c:v>
                </c:pt>
                <c:pt idx="1441">
                  <c:v>34.819999999999403</c:v>
                </c:pt>
                <c:pt idx="1442">
                  <c:v>34.839999999999399</c:v>
                </c:pt>
                <c:pt idx="1443">
                  <c:v>34.859999999999403</c:v>
                </c:pt>
                <c:pt idx="1444">
                  <c:v>34.879999999999399</c:v>
                </c:pt>
                <c:pt idx="1445">
                  <c:v>34.899999999999402</c:v>
                </c:pt>
                <c:pt idx="1446">
                  <c:v>34.919999999999398</c:v>
                </c:pt>
                <c:pt idx="1447">
                  <c:v>34.939999999999401</c:v>
                </c:pt>
                <c:pt idx="1448">
                  <c:v>34.959999999999397</c:v>
                </c:pt>
                <c:pt idx="1449">
                  <c:v>34.9799999999994</c:v>
                </c:pt>
                <c:pt idx="1450">
                  <c:v>34.999999999999403</c:v>
                </c:pt>
                <c:pt idx="1451">
                  <c:v>35.019999999999399</c:v>
                </c:pt>
                <c:pt idx="1452">
                  <c:v>35.039999999999402</c:v>
                </c:pt>
                <c:pt idx="1453">
                  <c:v>35.059999999999398</c:v>
                </c:pt>
                <c:pt idx="1454">
                  <c:v>35.079999999999401</c:v>
                </c:pt>
                <c:pt idx="1455">
                  <c:v>35.099999999999397</c:v>
                </c:pt>
                <c:pt idx="1456">
                  <c:v>35.119999999999401</c:v>
                </c:pt>
                <c:pt idx="1457">
                  <c:v>35.139999999999397</c:v>
                </c:pt>
                <c:pt idx="1458">
                  <c:v>35.1599999999994</c:v>
                </c:pt>
                <c:pt idx="1459">
                  <c:v>35.179999999999403</c:v>
                </c:pt>
                <c:pt idx="1460">
                  <c:v>35.199999999999399</c:v>
                </c:pt>
                <c:pt idx="1461">
                  <c:v>35.219999999999402</c:v>
                </c:pt>
                <c:pt idx="1462">
                  <c:v>35.239999999999398</c:v>
                </c:pt>
                <c:pt idx="1463">
                  <c:v>35.259999999999401</c:v>
                </c:pt>
                <c:pt idx="1464">
                  <c:v>35.279999999999397</c:v>
                </c:pt>
                <c:pt idx="1465">
                  <c:v>35.2999999999994</c:v>
                </c:pt>
                <c:pt idx="1466">
                  <c:v>35.319999999999403</c:v>
                </c:pt>
                <c:pt idx="1467">
                  <c:v>35.339999999999399</c:v>
                </c:pt>
                <c:pt idx="1468">
                  <c:v>35.359999999999403</c:v>
                </c:pt>
                <c:pt idx="1469">
                  <c:v>35.379999999999399</c:v>
                </c:pt>
                <c:pt idx="1470">
                  <c:v>35.399999999999402</c:v>
                </c:pt>
                <c:pt idx="1471">
                  <c:v>35.419999999999398</c:v>
                </c:pt>
                <c:pt idx="1472">
                  <c:v>35.439999999999401</c:v>
                </c:pt>
                <c:pt idx="1473">
                  <c:v>35.459999999999397</c:v>
                </c:pt>
                <c:pt idx="1474">
                  <c:v>35.4799999999994</c:v>
                </c:pt>
                <c:pt idx="1475">
                  <c:v>35.499999999999403</c:v>
                </c:pt>
                <c:pt idx="1476">
                  <c:v>35.519999999999399</c:v>
                </c:pt>
                <c:pt idx="1477">
                  <c:v>35.539999999999402</c:v>
                </c:pt>
                <c:pt idx="1478">
                  <c:v>35.559999999999398</c:v>
                </c:pt>
                <c:pt idx="1479">
                  <c:v>35.579999999999401</c:v>
                </c:pt>
                <c:pt idx="1480">
                  <c:v>35.599999999999397</c:v>
                </c:pt>
                <c:pt idx="1481">
                  <c:v>35.619999999999401</c:v>
                </c:pt>
                <c:pt idx="1482">
                  <c:v>35.639999999999397</c:v>
                </c:pt>
                <c:pt idx="1483">
                  <c:v>35.6599999999994</c:v>
                </c:pt>
                <c:pt idx="1484">
                  <c:v>35.679999999999403</c:v>
                </c:pt>
                <c:pt idx="1485">
                  <c:v>35.699999999999399</c:v>
                </c:pt>
                <c:pt idx="1486">
                  <c:v>35.719999999999402</c:v>
                </c:pt>
                <c:pt idx="1487">
                  <c:v>35.739999999999398</c:v>
                </c:pt>
                <c:pt idx="1488">
                  <c:v>35.759999999999401</c:v>
                </c:pt>
                <c:pt idx="1489">
                  <c:v>35.779999999999397</c:v>
                </c:pt>
                <c:pt idx="1490">
                  <c:v>35.7999999999994</c:v>
                </c:pt>
                <c:pt idx="1491">
                  <c:v>35.819999999999403</c:v>
                </c:pt>
                <c:pt idx="1492">
                  <c:v>35.839999999999399</c:v>
                </c:pt>
                <c:pt idx="1493">
                  <c:v>35.859999999999403</c:v>
                </c:pt>
                <c:pt idx="1494">
                  <c:v>35.879999999999399</c:v>
                </c:pt>
                <c:pt idx="1495">
                  <c:v>35.899999999999402</c:v>
                </c:pt>
                <c:pt idx="1496">
                  <c:v>35.919999999999398</c:v>
                </c:pt>
                <c:pt idx="1497">
                  <c:v>35.939999999999401</c:v>
                </c:pt>
                <c:pt idx="1498">
                  <c:v>35.959999999999397</c:v>
                </c:pt>
                <c:pt idx="1499">
                  <c:v>35.9799999999994</c:v>
                </c:pt>
                <c:pt idx="1500">
                  <c:v>35.999999999999403</c:v>
                </c:pt>
                <c:pt idx="1501">
                  <c:v>36.019999999999399</c:v>
                </c:pt>
                <c:pt idx="1502">
                  <c:v>36.039999999999402</c:v>
                </c:pt>
                <c:pt idx="1503">
                  <c:v>36.059999999999398</c:v>
                </c:pt>
                <c:pt idx="1504">
                  <c:v>36.079999999999401</c:v>
                </c:pt>
                <c:pt idx="1505">
                  <c:v>36.099999999999397</c:v>
                </c:pt>
                <c:pt idx="1506">
                  <c:v>36.119999999999401</c:v>
                </c:pt>
                <c:pt idx="1507">
                  <c:v>36.139999999999397</c:v>
                </c:pt>
                <c:pt idx="1508">
                  <c:v>36.1599999999994</c:v>
                </c:pt>
                <c:pt idx="1509">
                  <c:v>36.179999999999403</c:v>
                </c:pt>
                <c:pt idx="1510">
                  <c:v>36.199999999999399</c:v>
                </c:pt>
                <c:pt idx="1511">
                  <c:v>36.219999999999402</c:v>
                </c:pt>
                <c:pt idx="1512">
                  <c:v>36.239999999999398</c:v>
                </c:pt>
                <c:pt idx="1513">
                  <c:v>36.259999999999401</c:v>
                </c:pt>
                <c:pt idx="1514">
                  <c:v>36.279999999999397</c:v>
                </c:pt>
                <c:pt idx="1515">
                  <c:v>36.2999999999994</c:v>
                </c:pt>
                <c:pt idx="1516">
                  <c:v>36.319999999999403</c:v>
                </c:pt>
                <c:pt idx="1517">
                  <c:v>36.339999999999399</c:v>
                </c:pt>
                <c:pt idx="1518">
                  <c:v>36.359999999999403</c:v>
                </c:pt>
                <c:pt idx="1519">
                  <c:v>36.379999999999399</c:v>
                </c:pt>
                <c:pt idx="1520">
                  <c:v>36.399999999999402</c:v>
                </c:pt>
                <c:pt idx="1521">
                  <c:v>36.419999999999398</c:v>
                </c:pt>
                <c:pt idx="1522">
                  <c:v>36.439999999999401</c:v>
                </c:pt>
                <c:pt idx="1523">
                  <c:v>36.459999999999397</c:v>
                </c:pt>
                <c:pt idx="1524">
                  <c:v>36.4799999999994</c:v>
                </c:pt>
                <c:pt idx="1525">
                  <c:v>36.499999999999297</c:v>
                </c:pt>
                <c:pt idx="1526">
                  <c:v>36.5199999999993</c:v>
                </c:pt>
                <c:pt idx="1527">
                  <c:v>36.539999999999303</c:v>
                </c:pt>
                <c:pt idx="1528">
                  <c:v>36.559999999999299</c:v>
                </c:pt>
                <c:pt idx="1529">
                  <c:v>36.579999999999302</c:v>
                </c:pt>
                <c:pt idx="1530">
                  <c:v>36.599999999999298</c:v>
                </c:pt>
                <c:pt idx="1531">
                  <c:v>36.619999999999301</c:v>
                </c:pt>
                <c:pt idx="1532">
                  <c:v>36.639999999999297</c:v>
                </c:pt>
                <c:pt idx="1533">
                  <c:v>36.6599999999993</c:v>
                </c:pt>
                <c:pt idx="1534">
                  <c:v>36.679999999999303</c:v>
                </c:pt>
                <c:pt idx="1535">
                  <c:v>36.699999999999299</c:v>
                </c:pt>
                <c:pt idx="1536">
                  <c:v>36.719999999999303</c:v>
                </c:pt>
                <c:pt idx="1537">
                  <c:v>36.739999999999299</c:v>
                </c:pt>
                <c:pt idx="1538">
                  <c:v>36.759999999999302</c:v>
                </c:pt>
                <c:pt idx="1539">
                  <c:v>36.779999999999298</c:v>
                </c:pt>
                <c:pt idx="1540">
                  <c:v>36.799999999999301</c:v>
                </c:pt>
                <c:pt idx="1541">
                  <c:v>36.819999999999297</c:v>
                </c:pt>
                <c:pt idx="1542">
                  <c:v>36.8399999999993</c:v>
                </c:pt>
                <c:pt idx="1543">
                  <c:v>36.859999999999303</c:v>
                </c:pt>
                <c:pt idx="1544">
                  <c:v>36.879999999999299</c:v>
                </c:pt>
                <c:pt idx="1545">
                  <c:v>36.899999999999302</c:v>
                </c:pt>
                <c:pt idx="1546">
                  <c:v>36.919999999999298</c:v>
                </c:pt>
                <c:pt idx="1547">
                  <c:v>36.939999999999301</c:v>
                </c:pt>
                <c:pt idx="1548">
                  <c:v>36.959999999999297</c:v>
                </c:pt>
                <c:pt idx="1549">
                  <c:v>36.979999999999301</c:v>
                </c:pt>
                <c:pt idx="1550">
                  <c:v>36.999999999999297</c:v>
                </c:pt>
                <c:pt idx="1551">
                  <c:v>37.0199999999993</c:v>
                </c:pt>
                <c:pt idx="1552">
                  <c:v>37.039999999999303</c:v>
                </c:pt>
                <c:pt idx="1553">
                  <c:v>37.059999999999299</c:v>
                </c:pt>
                <c:pt idx="1554">
                  <c:v>37.079999999999302</c:v>
                </c:pt>
                <c:pt idx="1555">
                  <c:v>37.099999999999298</c:v>
                </c:pt>
                <c:pt idx="1556">
                  <c:v>37.119999999999301</c:v>
                </c:pt>
                <c:pt idx="1557">
                  <c:v>37.139999999999297</c:v>
                </c:pt>
                <c:pt idx="1558">
                  <c:v>37.1599999999993</c:v>
                </c:pt>
                <c:pt idx="1559">
                  <c:v>37.179999999999303</c:v>
                </c:pt>
                <c:pt idx="1560">
                  <c:v>37.199999999999299</c:v>
                </c:pt>
                <c:pt idx="1561">
                  <c:v>37.219999999999303</c:v>
                </c:pt>
                <c:pt idx="1562">
                  <c:v>37.239999999999299</c:v>
                </c:pt>
                <c:pt idx="1563">
                  <c:v>37.259999999999302</c:v>
                </c:pt>
                <c:pt idx="1564">
                  <c:v>37.279999999999298</c:v>
                </c:pt>
                <c:pt idx="1565">
                  <c:v>37.299999999999301</c:v>
                </c:pt>
                <c:pt idx="1566">
                  <c:v>37.319999999999297</c:v>
                </c:pt>
                <c:pt idx="1567">
                  <c:v>37.3399999999993</c:v>
                </c:pt>
                <c:pt idx="1568">
                  <c:v>37.359999999999303</c:v>
                </c:pt>
                <c:pt idx="1569">
                  <c:v>37.379999999999299</c:v>
                </c:pt>
                <c:pt idx="1570">
                  <c:v>37.399999999999302</c:v>
                </c:pt>
                <c:pt idx="1571">
                  <c:v>37.419999999999298</c:v>
                </c:pt>
                <c:pt idx="1572">
                  <c:v>37.439999999999301</c:v>
                </c:pt>
                <c:pt idx="1573">
                  <c:v>37.459999999999297</c:v>
                </c:pt>
                <c:pt idx="1574">
                  <c:v>37.479999999999301</c:v>
                </c:pt>
                <c:pt idx="1575">
                  <c:v>37.499999999999297</c:v>
                </c:pt>
                <c:pt idx="1576">
                  <c:v>37.5199999999993</c:v>
                </c:pt>
                <c:pt idx="1577">
                  <c:v>37.539999999999303</c:v>
                </c:pt>
                <c:pt idx="1578">
                  <c:v>37.559999999999299</c:v>
                </c:pt>
                <c:pt idx="1579">
                  <c:v>37.579999999999302</c:v>
                </c:pt>
                <c:pt idx="1580">
                  <c:v>37.599999999999298</c:v>
                </c:pt>
                <c:pt idx="1581">
                  <c:v>37.619999999999301</c:v>
                </c:pt>
                <c:pt idx="1582">
                  <c:v>37.639999999999297</c:v>
                </c:pt>
                <c:pt idx="1583">
                  <c:v>37.6599999999993</c:v>
                </c:pt>
                <c:pt idx="1584">
                  <c:v>37.679999999999303</c:v>
                </c:pt>
                <c:pt idx="1585">
                  <c:v>37.699999999999299</c:v>
                </c:pt>
                <c:pt idx="1586">
                  <c:v>37.719999999999303</c:v>
                </c:pt>
                <c:pt idx="1587">
                  <c:v>37.739999999999299</c:v>
                </c:pt>
                <c:pt idx="1588">
                  <c:v>37.759999999999302</c:v>
                </c:pt>
                <c:pt idx="1589">
                  <c:v>37.779999999999298</c:v>
                </c:pt>
                <c:pt idx="1590">
                  <c:v>37.799999999999301</c:v>
                </c:pt>
                <c:pt idx="1591">
                  <c:v>37.819999999999297</c:v>
                </c:pt>
                <c:pt idx="1592">
                  <c:v>37.8399999999993</c:v>
                </c:pt>
                <c:pt idx="1593">
                  <c:v>37.859999999999303</c:v>
                </c:pt>
                <c:pt idx="1594">
                  <c:v>37.879999999999299</c:v>
                </c:pt>
                <c:pt idx="1595">
                  <c:v>37.899999999999302</c:v>
                </c:pt>
                <c:pt idx="1596">
                  <c:v>37.919999999999298</c:v>
                </c:pt>
                <c:pt idx="1597">
                  <c:v>37.939999999999301</c:v>
                </c:pt>
                <c:pt idx="1598">
                  <c:v>37.959999999999297</c:v>
                </c:pt>
                <c:pt idx="1599">
                  <c:v>37.979999999999301</c:v>
                </c:pt>
                <c:pt idx="1600">
                  <c:v>37.999999999999297</c:v>
                </c:pt>
                <c:pt idx="1601">
                  <c:v>38.0199999999993</c:v>
                </c:pt>
                <c:pt idx="1602">
                  <c:v>38.039999999999303</c:v>
                </c:pt>
                <c:pt idx="1603">
                  <c:v>38.059999999999299</c:v>
                </c:pt>
                <c:pt idx="1604">
                  <c:v>38.079999999999302</c:v>
                </c:pt>
                <c:pt idx="1605">
                  <c:v>38.099999999999298</c:v>
                </c:pt>
                <c:pt idx="1606">
                  <c:v>38.119999999999301</c:v>
                </c:pt>
                <c:pt idx="1607">
                  <c:v>38.139999999999297</c:v>
                </c:pt>
                <c:pt idx="1608">
                  <c:v>38.1599999999993</c:v>
                </c:pt>
                <c:pt idx="1609">
                  <c:v>38.179999999999303</c:v>
                </c:pt>
                <c:pt idx="1610">
                  <c:v>38.199999999999299</c:v>
                </c:pt>
                <c:pt idx="1611">
                  <c:v>38.219999999999303</c:v>
                </c:pt>
                <c:pt idx="1612">
                  <c:v>38.239999999999299</c:v>
                </c:pt>
                <c:pt idx="1613">
                  <c:v>38.259999999999302</c:v>
                </c:pt>
                <c:pt idx="1614">
                  <c:v>38.279999999999298</c:v>
                </c:pt>
                <c:pt idx="1615">
                  <c:v>38.299999999999301</c:v>
                </c:pt>
                <c:pt idx="1616">
                  <c:v>38.319999999999297</c:v>
                </c:pt>
                <c:pt idx="1617">
                  <c:v>38.3399999999993</c:v>
                </c:pt>
                <c:pt idx="1618">
                  <c:v>38.359999999999303</c:v>
                </c:pt>
                <c:pt idx="1619">
                  <c:v>38.379999999999299</c:v>
                </c:pt>
                <c:pt idx="1620">
                  <c:v>38.399999999999302</c:v>
                </c:pt>
                <c:pt idx="1621">
                  <c:v>38.419999999999298</c:v>
                </c:pt>
                <c:pt idx="1622">
                  <c:v>38.439999999999301</c:v>
                </c:pt>
                <c:pt idx="1623">
                  <c:v>38.459999999999297</c:v>
                </c:pt>
                <c:pt idx="1624">
                  <c:v>38.479999999999301</c:v>
                </c:pt>
                <c:pt idx="1625">
                  <c:v>38.499999999999297</c:v>
                </c:pt>
                <c:pt idx="1626">
                  <c:v>38.5199999999993</c:v>
                </c:pt>
                <c:pt idx="1627">
                  <c:v>38.539999999999303</c:v>
                </c:pt>
                <c:pt idx="1628">
                  <c:v>38.559999999999299</c:v>
                </c:pt>
                <c:pt idx="1629">
                  <c:v>38.579999999999302</c:v>
                </c:pt>
                <c:pt idx="1630">
                  <c:v>38.599999999999298</c:v>
                </c:pt>
                <c:pt idx="1631">
                  <c:v>38.619999999999301</c:v>
                </c:pt>
                <c:pt idx="1632">
                  <c:v>38.639999999999297</c:v>
                </c:pt>
                <c:pt idx="1633">
                  <c:v>38.6599999999993</c:v>
                </c:pt>
                <c:pt idx="1634">
                  <c:v>38.679999999999303</c:v>
                </c:pt>
                <c:pt idx="1635">
                  <c:v>38.699999999999299</c:v>
                </c:pt>
                <c:pt idx="1636">
                  <c:v>38.719999999999303</c:v>
                </c:pt>
                <c:pt idx="1637">
                  <c:v>38.739999999999299</c:v>
                </c:pt>
                <c:pt idx="1638">
                  <c:v>38.759999999999302</c:v>
                </c:pt>
                <c:pt idx="1639">
                  <c:v>38.779999999999298</c:v>
                </c:pt>
                <c:pt idx="1640">
                  <c:v>38.799999999999301</c:v>
                </c:pt>
                <c:pt idx="1641">
                  <c:v>38.819999999999297</c:v>
                </c:pt>
                <c:pt idx="1642">
                  <c:v>38.8399999999993</c:v>
                </c:pt>
                <c:pt idx="1643">
                  <c:v>38.859999999999303</c:v>
                </c:pt>
                <c:pt idx="1644">
                  <c:v>38.879999999999299</c:v>
                </c:pt>
                <c:pt idx="1645">
                  <c:v>38.899999999999302</c:v>
                </c:pt>
                <c:pt idx="1646">
                  <c:v>38.919999999999298</c:v>
                </c:pt>
                <c:pt idx="1647">
                  <c:v>38.939999999999301</c:v>
                </c:pt>
                <c:pt idx="1648">
                  <c:v>38.959999999999297</c:v>
                </c:pt>
                <c:pt idx="1649">
                  <c:v>38.979999999999301</c:v>
                </c:pt>
                <c:pt idx="1650">
                  <c:v>38.999999999999297</c:v>
                </c:pt>
                <c:pt idx="1651">
                  <c:v>39.0199999999993</c:v>
                </c:pt>
                <c:pt idx="1652">
                  <c:v>39.039999999999303</c:v>
                </c:pt>
                <c:pt idx="1653">
                  <c:v>39.059999999999299</c:v>
                </c:pt>
                <c:pt idx="1654">
                  <c:v>39.079999999999302</c:v>
                </c:pt>
                <c:pt idx="1655">
                  <c:v>39.099999999999298</c:v>
                </c:pt>
                <c:pt idx="1656">
                  <c:v>39.119999999999301</c:v>
                </c:pt>
                <c:pt idx="1657">
                  <c:v>39.139999999999297</c:v>
                </c:pt>
                <c:pt idx="1658">
                  <c:v>39.1599999999993</c:v>
                </c:pt>
                <c:pt idx="1659">
                  <c:v>39.179999999999303</c:v>
                </c:pt>
                <c:pt idx="1660">
                  <c:v>39.199999999999299</c:v>
                </c:pt>
                <c:pt idx="1661">
                  <c:v>39.219999999999303</c:v>
                </c:pt>
                <c:pt idx="1662">
                  <c:v>39.239999999999299</c:v>
                </c:pt>
                <c:pt idx="1663">
                  <c:v>39.259999999999302</c:v>
                </c:pt>
                <c:pt idx="1664">
                  <c:v>39.279999999999298</c:v>
                </c:pt>
                <c:pt idx="1665">
                  <c:v>39.299999999999301</c:v>
                </c:pt>
                <c:pt idx="1666">
                  <c:v>39.319999999999297</c:v>
                </c:pt>
                <c:pt idx="1667">
                  <c:v>39.3399999999993</c:v>
                </c:pt>
                <c:pt idx="1668">
                  <c:v>39.359999999999303</c:v>
                </c:pt>
                <c:pt idx="1669">
                  <c:v>39.379999999999299</c:v>
                </c:pt>
                <c:pt idx="1670">
                  <c:v>39.399999999999302</c:v>
                </c:pt>
                <c:pt idx="1671">
                  <c:v>39.419999999999298</c:v>
                </c:pt>
                <c:pt idx="1672">
                  <c:v>39.439999999999301</c:v>
                </c:pt>
                <c:pt idx="1673">
                  <c:v>39.459999999999297</c:v>
                </c:pt>
                <c:pt idx="1674">
                  <c:v>39.479999999999301</c:v>
                </c:pt>
                <c:pt idx="1675">
                  <c:v>39.499999999999297</c:v>
                </c:pt>
                <c:pt idx="1676">
                  <c:v>39.5199999999993</c:v>
                </c:pt>
                <c:pt idx="1677">
                  <c:v>39.539999999999303</c:v>
                </c:pt>
                <c:pt idx="1678">
                  <c:v>39.559999999999299</c:v>
                </c:pt>
                <c:pt idx="1679">
                  <c:v>39.579999999999302</c:v>
                </c:pt>
                <c:pt idx="1680">
                  <c:v>39.599999999999298</c:v>
                </c:pt>
                <c:pt idx="1681">
                  <c:v>39.619999999999301</c:v>
                </c:pt>
                <c:pt idx="1682">
                  <c:v>39.639999999999297</c:v>
                </c:pt>
                <c:pt idx="1683">
                  <c:v>39.6599999999993</c:v>
                </c:pt>
                <c:pt idx="1684">
                  <c:v>39.679999999999303</c:v>
                </c:pt>
                <c:pt idx="1685">
                  <c:v>39.699999999999299</c:v>
                </c:pt>
                <c:pt idx="1686">
                  <c:v>39.719999999999303</c:v>
                </c:pt>
                <c:pt idx="1687">
                  <c:v>39.739999999999299</c:v>
                </c:pt>
                <c:pt idx="1688">
                  <c:v>39.759999999999302</c:v>
                </c:pt>
                <c:pt idx="1689">
                  <c:v>39.779999999999298</c:v>
                </c:pt>
                <c:pt idx="1690">
                  <c:v>39.799999999999301</c:v>
                </c:pt>
                <c:pt idx="1691">
                  <c:v>39.819999999999297</c:v>
                </c:pt>
                <c:pt idx="1692">
                  <c:v>39.8399999999993</c:v>
                </c:pt>
                <c:pt idx="1693">
                  <c:v>39.859999999999303</c:v>
                </c:pt>
                <c:pt idx="1694">
                  <c:v>39.879999999999299</c:v>
                </c:pt>
                <c:pt idx="1695">
                  <c:v>39.899999999999302</c:v>
                </c:pt>
                <c:pt idx="1696">
                  <c:v>39.919999999999298</c:v>
                </c:pt>
                <c:pt idx="1697">
                  <c:v>39.939999999999301</c:v>
                </c:pt>
                <c:pt idx="1698">
                  <c:v>39.959999999999297</c:v>
                </c:pt>
                <c:pt idx="1699">
                  <c:v>39.979999999999301</c:v>
                </c:pt>
                <c:pt idx="1700">
                  <c:v>39.999999999999297</c:v>
                </c:pt>
                <c:pt idx="1701">
                  <c:v>40.0199999999993</c:v>
                </c:pt>
                <c:pt idx="1702">
                  <c:v>40.039999999999303</c:v>
                </c:pt>
                <c:pt idx="1703">
                  <c:v>40.059999999999299</c:v>
                </c:pt>
                <c:pt idx="1704">
                  <c:v>40.079999999999302</c:v>
                </c:pt>
                <c:pt idx="1705">
                  <c:v>40.099999999999298</c:v>
                </c:pt>
                <c:pt idx="1706">
                  <c:v>40.119999999999301</c:v>
                </c:pt>
                <c:pt idx="1707">
                  <c:v>40.139999999999297</c:v>
                </c:pt>
                <c:pt idx="1708">
                  <c:v>40.1599999999993</c:v>
                </c:pt>
                <c:pt idx="1709">
                  <c:v>40.179999999999303</c:v>
                </c:pt>
                <c:pt idx="1710">
                  <c:v>40.199999999999299</c:v>
                </c:pt>
                <c:pt idx="1711">
                  <c:v>40.219999999999303</c:v>
                </c:pt>
                <c:pt idx="1712">
                  <c:v>40.239999999999299</c:v>
                </c:pt>
                <c:pt idx="1713">
                  <c:v>40.259999999999302</c:v>
                </c:pt>
                <c:pt idx="1714">
                  <c:v>40.279999999999298</c:v>
                </c:pt>
                <c:pt idx="1715">
                  <c:v>40.299999999999301</c:v>
                </c:pt>
                <c:pt idx="1716">
                  <c:v>40.319999999999297</c:v>
                </c:pt>
                <c:pt idx="1717">
                  <c:v>40.3399999999993</c:v>
                </c:pt>
                <c:pt idx="1718">
                  <c:v>40.359999999999303</c:v>
                </c:pt>
                <c:pt idx="1719">
                  <c:v>40.379999999999299</c:v>
                </c:pt>
                <c:pt idx="1720">
                  <c:v>40.399999999999302</c:v>
                </c:pt>
                <c:pt idx="1721">
                  <c:v>40.419999999999298</c:v>
                </c:pt>
                <c:pt idx="1722">
                  <c:v>40.439999999999301</c:v>
                </c:pt>
                <c:pt idx="1723">
                  <c:v>40.459999999999297</c:v>
                </c:pt>
                <c:pt idx="1724">
                  <c:v>40.479999999999301</c:v>
                </c:pt>
                <c:pt idx="1725">
                  <c:v>40.499999999999297</c:v>
                </c:pt>
                <c:pt idx="1726">
                  <c:v>40.5199999999993</c:v>
                </c:pt>
                <c:pt idx="1727">
                  <c:v>40.539999999999303</c:v>
                </c:pt>
                <c:pt idx="1728">
                  <c:v>40.559999999999299</c:v>
                </c:pt>
                <c:pt idx="1729">
                  <c:v>40.579999999999302</c:v>
                </c:pt>
                <c:pt idx="1730">
                  <c:v>40.599999999999298</c:v>
                </c:pt>
                <c:pt idx="1731">
                  <c:v>40.619999999999301</c:v>
                </c:pt>
                <c:pt idx="1732">
                  <c:v>40.639999999999297</c:v>
                </c:pt>
                <c:pt idx="1733">
                  <c:v>40.6599999999993</c:v>
                </c:pt>
                <c:pt idx="1734">
                  <c:v>40.679999999999303</c:v>
                </c:pt>
                <c:pt idx="1735">
                  <c:v>40.699999999999299</c:v>
                </c:pt>
                <c:pt idx="1736">
                  <c:v>40.719999999999303</c:v>
                </c:pt>
                <c:pt idx="1737">
                  <c:v>40.739999999999299</c:v>
                </c:pt>
                <c:pt idx="1738">
                  <c:v>40.759999999999302</c:v>
                </c:pt>
                <c:pt idx="1739">
                  <c:v>40.779999999999298</c:v>
                </c:pt>
                <c:pt idx="1740">
                  <c:v>40.799999999999301</c:v>
                </c:pt>
                <c:pt idx="1741">
                  <c:v>40.819999999999297</c:v>
                </c:pt>
                <c:pt idx="1742">
                  <c:v>40.8399999999993</c:v>
                </c:pt>
                <c:pt idx="1743">
                  <c:v>40.859999999999303</c:v>
                </c:pt>
                <c:pt idx="1744">
                  <c:v>40.879999999999299</c:v>
                </c:pt>
                <c:pt idx="1745">
                  <c:v>40.899999999999302</c:v>
                </c:pt>
                <c:pt idx="1746">
                  <c:v>40.919999999999298</c:v>
                </c:pt>
                <c:pt idx="1747">
                  <c:v>40.939999999999301</c:v>
                </c:pt>
                <c:pt idx="1748">
                  <c:v>40.959999999999297</c:v>
                </c:pt>
                <c:pt idx="1749">
                  <c:v>40.979999999999301</c:v>
                </c:pt>
                <c:pt idx="1750">
                  <c:v>40.999999999999297</c:v>
                </c:pt>
                <c:pt idx="1751">
                  <c:v>41.0199999999993</c:v>
                </c:pt>
                <c:pt idx="1752">
                  <c:v>41.039999999999303</c:v>
                </c:pt>
                <c:pt idx="1753">
                  <c:v>41.059999999999199</c:v>
                </c:pt>
                <c:pt idx="1754">
                  <c:v>41.079999999999302</c:v>
                </c:pt>
                <c:pt idx="1755">
                  <c:v>41.099999999999298</c:v>
                </c:pt>
                <c:pt idx="1756">
                  <c:v>41.119999999999301</c:v>
                </c:pt>
                <c:pt idx="1757">
                  <c:v>41.139999999999198</c:v>
                </c:pt>
                <c:pt idx="1758">
                  <c:v>41.1599999999993</c:v>
                </c:pt>
                <c:pt idx="1759">
                  <c:v>41.179999999999303</c:v>
                </c:pt>
                <c:pt idx="1760">
                  <c:v>41.1999999999992</c:v>
                </c:pt>
                <c:pt idx="1761">
                  <c:v>41.219999999999203</c:v>
                </c:pt>
                <c:pt idx="1762">
                  <c:v>41.239999999999199</c:v>
                </c:pt>
                <c:pt idx="1763">
                  <c:v>41.259999999999302</c:v>
                </c:pt>
                <c:pt idx="1764">
                  <c:v>41.279999999999198</c:v>
                </c:pt>
                <c:pt idx="1765">
                  <c:v>41.299999999999201</c:v>
                </c:pt>
                <c:pt idx="1766">
                  <c:v>41.319999999999197</c:v>
                </c:pt>
                <c:pt idx="1767">
                  <c:v>41.3399999999993</c:v>
                </c:pt>
                <c:pt idx="1768">
                  <c:v>41.359999999999197</c:v>
                </c:pt>
                <c:pt idx="1769">
                  <c:v>41.3799999999992</c:v>
                </c:pt>
                <c:pt idx="1770">
                  <c:v>41.399999999999203</c:v>
                </c:pt>
                <c:pt idx="1771">
                  <c:v>41.419999999999199</c:v>
                </c:pt>
                <c:pt idx="1772">
                  <c:v>41.439999999999202</c:v>
                </c:pt>
                <c:pt idx="1773">
                  <c:v>41.459999999999198</c:v>
                </c:pt>
                <c:pt idx="1774">
                  <c:v>41.479999999999201</c:v>
                </c:pt>
                <c:pt idx="1775">
                  <c:v>41.499999999999197</c:v>
                </c:pt>
                <c:pt idx="1776">
                  <c:v>41.5199999999992</c:v>
                </c:pt>
                <c:pt idx="1777">
                  <c:v>41.539999999999203</c:v>
                </c:pt>
                <c:pt idx="1778">
                  <c:v>41.559999999999199</c:v>
                </c:pt>
                <c:pt idx="1779">
                  <c:v>41.579999999999202</c:v>
                </c:pt>
                <c:pt idx="1780">
                  <c:v>41.599999999999199</c:v>
                </c:pt>
                <c:pt idx="1781">
                  <c:v>41.619999999999202</c:v>
                </c:pt>
                <c:pt idx="1782">
                  <c:v>41.639999999999198</c:v>
                </c:pt>
                <c:pt idx="1783">
                  <c:v>41.659999999999201</c:v>
                </c:pt>
                <c:pt idx="1784">
                  <c:v>41.679999999999197</c:v>
                </c:pt>
                <c:pt idx="1785">
                  <c:v>41.6999999999992</c:v>
                </c:pt>
                <c:pt idx="1786">
                  <c:v>41.719999999999203</c:v>
                </c:pt>
                <c:pt idx="1787">
                  <c:v>41.739999999999199</c:v>
                </c:pt>
                <c:pt idx="1788">
                  <c:v>41.759999999999202</c:v>
                </c:pt>
                <c:pt idx="1789">
                  <c:v>41.779999999999198</c:v>
                </c:pt>
                <c:pt idx="1790">
                  <c:v>41.799999999999201</c:v>
                </c:pt>
                <c:pt idx="1791">
                  <c:v>41.819999999999197</c:v>
                </c:pt>
                <c:pt idx="1792">
                  <c:v>41.8399999999992</c:v>
                </c:pt>
                <c:pt idx="1793">
                  <c:v>41.859999999999197</c:v>
                </c:pt>
                <c:pt idx="1794">
                  <c:v>41.8799999999992</c:v>
                </c:pt>
                <c:pt idx="1795">
                  <c:v>41.899999999999203</c:v>
                </c:pt>
                <c:pt idx="1796">
                  <c:v>41.919999999999199</c:v>
                </c:pt>
                <c:pt idx="1797">
                  <c:v>41.939999999999202</c:v>
                </c:pt>
                <c:pt idx="1798">
                  <c:v>41.959999999999198</c:v>
                </c:pt>
                <c:pt idx="1799">
                  <c:v>41.979999999999201</c:v>
                </c:pt>
                <c:pt idx="1800">
                  <c:v>41.999999999999197</c:v>
                </c:pt>
                <c:pt idx="1801">
                  <c:v>42.0199999999992</c:v>
                </c:pt>
                <c:pt idx="1802">
                  <c:v>42.039999999999203</c:v>
                </c:pt>
                <c:pt idx="1803">
                  <c:v>42.059999999999199</c:v>
                </c:pt>
                <c:pt idx="1804">
                  <c:v>42.079999999999202</c:v>
                </c:pt>
                <c:pt idx="1805">
                  <c:v>42.099999999999199</c:v>
                </c:pt>
                <c:pt idx="1806">
                  <c:v>42.119999999999202</c:v>
                </c:pt>
                <c:pt idx="1807">
                  <c:v>42.139999999999198</c:v>
                </c:pt>
                <c:pt idx="1808">
                  <c:v>42.159999999999201</c:v>
                </c:pt>
                <c:pt idx="1809">
                  <c:v>42.179999999999197</c:v>
                </c:pt>
                <c:pt idx="1810">
                  <c:v>42.1999999999992</c:v>
                </c:pt>
                <c:pt idx="1811">
                  <c:v>42.219999999999203</c:v>
                </c:pt>
                <c:pt idx="1812">
                  <c:v>42.239999999999199</c:v>
                </c:pt>
                <c:pt idx="1813">
                  <c:v>42.259999999999202</c:v>
                </c:pt>
                <c:pt idx="1814">
                  <c:v>42.279999999999198</c:v>
                </c:pt>
                <c:pt idx="1815">
                  <c:v>42.299999999999201</c:v>
                </c:pt>
                <c:pt idx="1816">
                  <c:v>42.319999999999197</c:v>
                </c:pt>
                <c:pt idx="1817">
                  <c:v>42.3399999999992</c:v>
                </c:pt>
                <c:pt idx="1818">
                  <c:v>42.359999999999197</c:v>
                </c:pt>
                <c:pt idx="1819">
                  <c:v>42.3799999999992</c:v>
                </c:pt>
                <c:pt idx="1820">
                  <c:v>42.399999999999203</c:v>
                </c:pt>
                <c:pt idx="1821">
                  <c:v>42.419999999999199</c:v>
                </c:pt>
                <c:pt idx="1822">
                  <c:v>42.439999999999202</c:v>
                </c:pt>
                <c:pt idx="1823">
                  <c:v>42.459999999999198</c:v>
                </c:pt>
                <c:pt idx="1824">
                  <c:v>42.479999999999201</c:v>
                </c:pt>
                <c:pt idx="1825">
                  <c:v>42.499999999999197</c:v>
                </c:pt>
                <c:pt idx="1826">
                  <c:v>42.5199999999992</c:v>
                </c:pt>
                <c:pt idx="1827">
                  <c:v>42.539999999999203</c:v>
                </c:pt>
                <c:pt idx="1828">
                  <c:v>42.559999999999199</c:v>
                </c:pt>
                <c:pt idx="1829">
                  <c:v>42.579999999999202</c:v>
                </c:pt>
                <c:pt idx="1830">
                  <c:v>42.599999999999199</c:v>
                </c:pt>
                <c:pt idx="1831">
                  <c:v>42.619999999999202</c:v>
                </c:pt>
                <c:pt idx="1832">
                  <c:v>42.639999999999198</c:v>
                </c:pt>
                <c:pt idx="1833">
                  <c:v>42.659999999999201</c:v>
                </c:pt>
                <c:pt idx="1834">
                  <c:v>42.679999999999197</c:v>
                </c:pt>
                <c:pt idx="1835">
                  <c:v>42.6999999999992</c:v>
                </c:pt>
                <c:pt idx="1836">
                  <c:v>42.719999999999203</c:v>
                </c:pt>
                <c:pt idx="1837">
                  <c:v>42.739999999999199</c:v>
                </c:pt>
                <c:pt idx="1838">
                  <c:v>42.759999999999202</c:v>
                </c:pt>
                <c:pt idx="1839">
                  <c:v>42.779999999999198</c:v>
                </c:pt>
                <c:pt idx="1840">
                  <c:v>42.799999999999201</c:v>
                </c:pt>
                <c:pt idx="1841">
                  <c:v>42.819999999999197</c:v>
                </c:pt>
                <c:pt idx="1842">
                  <c:v>42.8399999999992</c:v>
                </c:pt>
                <c:pt idx="1843">
                  <c:v>42.859999999999197</c:v>
                </c:pt>
                <c:pt idx="1844">
                  <c:v>42.8799999999992</c:v>
                </c:pt>
                <c:pt idx="1845">
                  <c:v>42.899999999999203</c:v>
                </c:pt>
                <c:pt idx="1846">
                  <c:v>42.919999999999199</c:v>
                </c:pt>
                <c:pt idx="1847">
                  <c:v>42.939999999999202</c:v>
                </c:pt>
                <c:pt idx="1848">
                  <c:v>42.959999999999198</c:v>
                </c:pt>
                <c:pt idx="1849">
                  <c:v>42.979999999999201</c:v>
                </c:pt>
                <c:pt idx="1850">
                  <c:v>42.999999999999197</c:v>
                </c:pt>
                <c:pt idx="1851">
                  <c:v>43.0199999999992</c:v>
                </c:pt>
                <c:pt idx="1852">
                  <c:v>43.039999999999203</c:v>
                </c:pt>
                <c:pt idx="1853">
                  <c:v>43.059999999999199</c:v>
                </c:pt>
                <c:pt idx="1854">
                  <c:v>43.079999999999202</c:v>
                </c:pt>
                <c:pt idx="1855">
                  <c:v>43.099999999999199</c:v>
                </c:pt>
                <c:pt idx="1856">
                  <c:v>43.119999999999202</c:v>
                </c:pt>
                <c:pt idx="1857">
                  <c:v>43.139999999999198</c:v>
                </c:pt>
                <c:pt idx="1858">
                  <c:v>43.159999999999201</c:v>
                </c:pt>
                <c:pt idx="1859">
                  <c:v>43.179999999999197</c:v>
                </c:pt>
                <c:pt idx="1860">
                  <c:v>43.1999999999992</c:v>
                </c:pt>
                <c:pt idx="1861">
                  <c:v>43.219999999999203</c:v>
                </c:pt>
                <c:pt idx="1862">
                  <c:v>43.239999999999199</c:v>
                </c:pt>
                <c:pt idx="1863">
                  <c:v>43.259999999999202</c:v>
                </c:pt>
                <c:pt idx="1864">
                  <c:v>43.279999999999198</c:v>
                </c:pt>
                <c:pt idx="1865">
                  <c:v>43.299999999999201</c:v>
                </c:pt>
                <c:pt idx="1866">
                  <c:v>43.319999999999197</c:v>
                </c:pt>
                <c:pt idx="1867">
                  <c:v>43.3399999999992</c:v>
                </c:pt>
                <c:pt idx="1868">
                  <c:v>43.359999999999197</c:v>
                </c:pt>
                <c:pt idx="1869">
                  <c:v>43.3799999999992</c:v>
                </c:pt>
                <c:pt idx="1870">
                  <c:v>43.399999999999203</c:v>
                </c:pt>
                <c:pt idx="1871">
                  <c:v>43.419999999999199</c:v>
                </c:pt>
                <c:pt idx="1872">
                  <c:v>43.439999999999202</c:v>
                </c:pt>
                <c:pt idx="1873">
                  <c:v>43.459999999999198</c:v>
                </c:pt>
                <c:pt idx="1874">
                  <c:v>43.479999999999201</c:v>
                </c:pt>
                <c:pt idx="1875">
                  <c:v>43.499999999999197</c:v>
                </c:pt>
                <c:pt idx="1876">
                  <c:v>43.5199999999992</c:v>
                </c:pt>
                <c:pt idx="1877">
                  <c:v>43.539999999999203</c:v>
                </c:pt>
                <c:pt idx="1878">
                  <c:v>43.559999999999199</c:v>
                </c:pt>
                <c:pt idx="1879">
                  <c:v>43.579999999999202</c:v>
                </c:pt>
                <c:pt idx="1880">
                  <c:v>43.599999999999199</c:v>
                </c:pt>
                <c:pt idx="1881">
                  <c:v>43.619999999999202</c:v>
                </c:pt>
                <c:pt idx="1882">
                  <c:v>43.639999999999198</c:v>
                </c:pt>
                <c:pt idx="1883">
                  <c:v>43.659999999999201</c:v>
                </c:pt>
                <c:pt idx="1884">
                  <c:v>43.679999999999197</c:v>
                </c:pt>
                <c:pt idx="1885">
                  <c:v>43.6999999999992</c:v>
                </c:pt>
                <c:pt idx="1886">
                  <c:v>43.719999999999203</c:v>
                </c:pt>
                <c:pt idx="1887">
                  <c:v>43.739999999999199</c:v>
                </c:pt>
                <c:pt idx="1888">
                  <c:v>43.759999999999202</c:v>
                </c:pt>
                <c:pt idx="1889">
                  <c:v>43.779999999999198</c:v>
                </c:pt>
                <c:pt idx="1890">
                  <c:v>43.799999999999201</c:v>
                </c:pt>
                <c:pt idx="1891">
                  <c:v>43.819999999999197</c:v>
                </c:pt>
                <c:pt idx="1892">
                  <c:v>43.8399999999992</c:v>
                </c:pt>
                <c:pt idx="1893">
                  <c:v>43.859999999999197</c:v>
                </c:pt>
                <c:pt idx="1894">
                  <c:v>43.8799999999992</c:v>
                </c:pt>
                <c:pt idx="1895">
                  <c:v>43.899999999999203</c:v>
                </c:pt>
                <c:pt idx="1896">
                  <c:v>43.919999999999199</c:v>
                </c:pt>
                <c:pt idx="1897">
                  <c:v>43.939999999999202</c:v>
                </c:pt>
                <c:pt idx="1898">
                  <c:v>43.959999999999198</c:v>
                </c:pt>
                <c:pt idx="1899">
                  <c:v>43.979999999999201</c:v>
                </c:pt>
                <c:pt idx="1900">
                  <c:v>43.999999999999197</c:v>
                </c:pt>
                <c:pt idx="1901">
                  <c:v>44.0199999999992</c:v>
                </c:pt>
                <c:pt idx="1902">
                  <c:v>44.039999999999203</c:v>
                </c:pt>
                <c:pt idx="1903">
                  <c:v>44.059999999999199</c:v>
                </c:pt>
                <c:pt idx="1904">
                  <c:v>44.079999999999202</c:v>
                </c:pt>
                <c:pt idx="1905">
                  <c:v>44.099999999999199</c:v>
                </c:pt>
                <c:pt idx="1906">
                  <c:v>44.119999999999202</c:v>
                </c:pt>
                <c:pt idx="1907">
                  <c:v>44.139999999999198</c:v>
                </c:pt>
                <c:pt idx="1908">
                  <c:v>44.159999999999201</c:v>
                </c:pt>
                <c:pt idx="1909">
                  <c:v>44.179999999999197</c:v>
                </c:pt>
                <c:pt idx="1910">
                  <c:v>44.1999999999992</c:v>
                </c:pt>
                <c:pt idx="1911">
                  <c:v>44.219999999999203</c:v>
                </c:pt>
                <c:pt idx="1912">
                  <c:v>44.239999999999199</c:v>
                </c:pt>
                <c:pt idx="1913">
                  <c:v>44.259999999999202</c:v>
                </c:pt>
                <c:pt idx="1914">
                  <c:v>44.279999999999198</c:v>
                </c:pt>
                <c:pt idx="1915">
                  <c:v>44.299999999999201</c:v>
                </c:pt>
                <c:pt idx="1916">
                  <c:v>44.319999999999197</c:v>
                </c:pt>
                <c:pt idx="1917">
                  <c:v>44.3399999999992</c:v>
                </c:pt>
                <c:pt idx="1918">
                  <c:v>44.359999999999197</c:v>
                </c:pt>
                <c:pt idx="1919">
                  <c:v>44.3799999999992</c:v>
                </c:pt>
                <c:pt idx="1920">
                  <c:v>44.399999999999203</c:v>
                </c:pt>
                <c:pt idx="1921">
                  <c:v>44.419999999999199</c:v>
                </c:pt>
                <c:pt idx="1922">
                  <c:v>44.439999999999202</c:v>
                </c:pt>
                <c:pt idx="1923">
                  <c:v>44.459999999999198</c:v>
                </c:pt>
                <c:pt idx="1924">
                  <c:v>44.479999999999201</c:v>
                </c:pt>
                <c:pt idx="1925">
                  <c:v>44.499999999999197</c:v>
                </c:pt>
                <c:pt idx="1926">
                  <c:v>44.5199999999992</c:v>
                </c:pt>
                <c:pt idx="1927">
                  <c:v>44.539999999999203</c:v>
                </c:pt>
                <c:pt idx="1928">
                  <c:v>44.559999999999199</c:v>
                </c:pt>
                <c:pt idx="1929">
                  <c:v>44.579999999999202</c:v>
                </c:pt>
                <c:pt idx="1930">
                  <c:v>44.599999999999199</c:v>
                </c:pt>
                <c:pt idx="1931">
                  <c:v>44.619999999999202</c:v>
                </c:pt>
                <c:pt idx="1932">
                  <c:v>44.639999999999198</c:v>
                </c:pt>
                <c:pt idx="1933">
                  <c:v>44.659999999999201</c:v>
                </c:pt>
                <c:pt idx="1934">
                  <c:v>44.679999999999197</c:v>
                </c:pt>
                <c:pt idx="1935">
                  <c:v>44.6999999999992</c:v>
                </c:pt>
                <c:pt idx="1936">
                  <c:v>44.719999999999203</c:v>
                </c:pt>
                <c:pt idx="1937">
                  <c:v>44.739999999999199</c:v>
                </c:pt>
                <c:pt idx="1938">
                  <c:v>44.759999999999202</c:v>
                </c:pt>
                <c:pt idx="1939">
                  <c:v>44.779999999999198</c:v>
                </c:pt>
                <c:pt idx="1940">
                  <c:v>44.799999999999201</c:v>
                </c:pt>
                <c:pt idx="1941">
                  <c:v>44.819999999999197</c:v>
                </c:pt>
                <c:pt idx="1942">
                  <c:v>44.8399999999992</c:v>
                </c:pt>
                <c:pt idx="1943">
                  <c:v>44.859999999999197</c:v>
                </c:pt>
                <c:pt idx="1944">
                  <c:v>44.8799999999992</c:v>
                </c:pt>
                <c:pt idx="1945">
                  <c:v>44.899999999999203</c:v>
                </c:pt>
                <c:pt idx="1946">
                  <c:v>44.919999999999199</c:v>
                </c:pt>
                <c:pt idx="1947">
                  <c:v>44.939999999999202</c:v>
                </c:pt>
                <c:pt idx="1948">
                  <c:v>44.959999999999198</c:v>
                </c:pt>
                <c:pt idx="1949">
                  <c:v>44.979999999999201</c:v>
                </c:pt>
                <c:pt idx="1950">
                  <c:v>44.999999999999197</c:v>
                </c:pt>
                <c:pt idx="1951">
                  <c:v>45.0199999999992</c:v>
                </c:pt>
                <c:pt idx="1952">
                  <c:v>45.039999999999203</c:v>
                </c:pt>
                <c:pt idx="1953">
                  <c:v>45.059999999999199</c:v>
                </c:pt>
                <c:pt idx="1954">
                  <c:v>45.079999999999202</c:v>
                </c:pt>
                <c:pt idx="1955">
                  <c:v>45.099999999999199</c:v>
                </c:pt>
                <c:pt idx="1956">
                  <c:v>45.119999999999202</c:v>
                </c:pt>
                <c:pt idx="1957">
                  <c:v>45.139999999999198</c:v>
                </c:pt>
                <c:pt idx="1958">
                  <c:v>45.159999999999201</c:v>
                </c:pt>
                <c:pt idx="1959">
                  <c:v>45.179999999999197</c:v>
                </c:pt>
                <c:pt idx="1960">
                  <c:v>45.1999999999992</c:v>
                </c:pt>
                <c:pt idx="1961">
                  <c:v>45.219999999999203</c:v>
                </c:pt>
                <c:pt idx="1962">
                  <c:v>45.239999999999199</c:v>
                </c:pt>
                <c:pt idx="1963">
                  <c:v>45.259999999999202</c:v>
                </c:pt>
                <c:pt idx="1964">
                  <c:v>45.279999999999198</c:v>
                </c:pt>
                <c:pt idx="1965">
                  <c:v>45.299999999999201</c:v>
                </c:pt>
                <c:pt idx="1966">
                  <c:v>45.319999999999197</c:v>
                </c:pt>
                <c:pt idx="1967">
                  <c:v>45.3399999999992</c:v>
                </c:pt>
                <c:pt idx="1968">
                  <c:v>45.359999999999197</c:v>
                </c:pt>
                <c:pt idx="1969">
                  <c:v>45.3799999999992</c:v>
                </c:pt>
                <c:pt idx="1970">
                  <c:v>45.399999999999203</c:v>
                </c:pt>
                <c:pt idx="1971">
                  <c:v>45.419999999999199</c:v>
                </c:pt>
                <c:pt idx="1972">
                  <c:v>45.439999999999202</c:v>
                </c:pt>
                <c:pt idx="1973">
                  <c:v>45.459999999999198</c:v>
                </c:pt>
                <c:pt idx="1974">
                  <c:v>45.479999999999201</c:v>
                </c:pt>
                <c:pt idx="1975">
                  <c:v>45.499999999999197</c:v>
                </c:pt>
                <c:pt idx="1976">
                  <c:v>45.5199999999992</c:v>
                </c:pt>
                <c:pt idx="1977">
                  <c:v>45.539999999999203</c:v>
                </c:pt>
                <c:pt idx="1978">
                  <c:v>45.559999999999199</c:v>
                </c:pt>
                <c:pt idx="1979">
                  <c:v>45.579999999999202</c:v>
                </c:pt>
                <c:pt idx="1980">
                  <c:v>45.599999999999199</c:v>
                </c:pt>
                <c:pt idx="1981">
                  <c:v>45.619999999999202</c:v>
                </c:pt>
                <c:pt idx="1982">
                  <c:v>45.639999999999198</c:v>
                </c:pt>
                <c:pt idx="1983">
                  <c:v>45.659999999999201</c:v>
                </c:pt>
                <c:pt idx="1984">
                  <c:v>45.679999999999197</c:v>
                </c:pt>
                <c:pt idx="1985">
                  <c:v>45.6999999999992</c:v>
                </c:pt>
                <c:pt idx="1986">
                  <c:v>45.719999999999203</c:v>
                </c:pt>
                <c:pt idx="1987">
                  <c:v>45.739999999999199</c:v>
                </c:pt>
                <c:pt idx="1988">
                  <c:v>45.759999999999202</c:v>
                </c:pt>
                <c:pt idx="1989">
                  <c:v>45.779999999999099</c:v>
                </c:pt>
                <c:pt idx="1990">
                  <c:v>45.799999999999201</c:v>
                </c:pt>
                <c:pt idx="1991">
                  <c:v>45.819999999999197</c:v>
                </c:pt>
                <c:pt idx="1992">
                  <c:v>45.8399999999992</c:v>
                </c:pt>
                <c:pt idx="1993">
                  <c:v>45.859999999999097</c:v>
                </c:pt>
                <c:pt idx="1994">
                  <c:v>45.8799999999991</c:v>
                </c:pt>
                <c:pt idx="1995">
                  <c:v>45.899999999999203</c:v>
                </c:pt>
                <c:pt idx="1996">
                  <c:v>45.919999999999099</c:v>
                </c:pt>
                <c:pt idx="1997">
                  <c:v>45.939999999999102</c:v>
                </c:pt>
                <c:pt idx="1998">
                  <c:v>45.959999999999098</c:v>
                </c:pt>
                <c:pt idx="1999">
                  <c:v>45.979999999999201</c:v>
                </c:pt>
                <c:pt idx="2000">
                  <c:v>45.999999999999098</c:v>
                </c:pt>
                <c:pt idx="2001">
                  <c:v>46.019999999999101</c:v>
                </c:pt>
                <c:pt idx="2002">
                  <c:v>46.039999999999097</c:v>
                </c:pt>
                <c:pt idx="2003">
                  <c:v>46.0599999999991</c:v>
                </c:pt>
                <c:pt idx="2004">
                  <c:v>46.079999999999103</c:v>
                </c:pt>
                <c:pt idx="2005">
                  <c:v>46.099999999999099</c:v>
                </c:pt>
                <c:pt idx="2006">
                  <c:v>46.119999999999102</c:v>
                </c:pt>
                <c:pt idx="2007">
                  <c:v>46.139999999999098</c:v>
                </c:pt>
                <c:pt idx="2008">
                  <c:v>46.159999999999101</c:v>
                </c:pt>
                <c:pt idx="2009">
                  <c:v>46.179999999999097</c:v>
                </c:pt>
                <c:pt idx="2010">
                  <c:v>46.1999999999991</c:v>
                </c:pt>
                <c:pt idx="2011">
                  <c:v>46.219999999999096</c:v>
                </c:pt>
                <c:pt idx="2012">
                  <c:v>46.2399999999991</c:v>
                </c:pt>
                <c:pt idx="2013">
                  <c:v>46.259999999999103</c:v>
                </c:pt>
                <c:pt idx="2014">
                  <c:v>46.279999999999099</c:v>
                </c:pt>
                <c:pt idx="2015">
                  <c:v>46.299999999999102</c:v>
                </c:pt>
                <c:pt idx="2016">
                  <c:v>46.319999999999098</c:v>
                </c:pt>
                <c:pt idx="2017">
                  <c:v>46.339999999999101</c:v>
                </c:pt>
                <c:pt idx="2018">
                  <c:v>46.359999999999097</c:v>
                </c:pt>
                <c:pt idx="2019">
                  <c:v>46.3799999999991</c:v>
                </c:pt>
                <c:pt idx="2020">
                  <c:v>46.399999999999103</c:v>
                </c:pt>
                <c:pt idx="2021">
                  <c:v>46.419999999999099</c:v>
                </c:pt>
                <c:pt idx="2022">
                  <c:v>46.439999999999102</c:v>
                </c:pt>
                <c:pt idx="2023">
                  <c:v>46.459999999999098</c:v>
                </c:pt>
                <c:pt idx="2024">
                  <c:v>46.479999999999102</c:v>
                </c:pt>
                <c:pt idx="2025">
                  <c:v>46.499999999999098</c:v>
                </c:pt>
                <c:pt idx="2026">
                  <c:v>46.519999999999101</c:v>
                </c:pt>
                <c:pt idx="2027">
                  <c:v>46.539999999999097</c:v>
                </c:pt>
                <c:pt idx="2028">
                  <c:v>46.5599999999991</c:v>
                </c:pt>
                <c:pt idx="2029">
                  <c:v>46.579999999999103</c:v>
                </c:pt>
                <c:pt idx="2030">
                  <c:v>46.599999999999099</c:v>
                </c:pt>
                <c:pt idx="2031">
                  <c:v>46.619999999999102</c:v>
                </c:pt>
                <c:pt idx="2032">
                  <c:v>46.639999999999098</c:v>
                </c:pt>
                <c:pt idx="2033">
                  <c:v>46.659999999999101</c:v>
                </c:pt>
                <c:pt idx="2034">
                  <c:v>46.679999999999097</c:v>
                </c:pt>
                <c:pt idx="2035">
                  <c:v>46.6999999999991</c:v>
                </c:pt>
                <c:pt idx="2036">
                  <c:v>46.719999999999096</c:v>
                </c:pt>
                <c:pt idx="2037">
                  <c:v>46.7399999999991</c:v>
                </c:pt>
                <c:pt idx="2038">
                  <c:v>46.759999999999103</c:v>
                </c:pt>
                <c:pt idx="2039">
                  <c:v>46.779999999999099</c:v>
                </c:pt>
                <c:pt idx="2040">
                  <c:v>46.799999999999102</c:v>
                </c:pt>
                <c:pt idx="2041">
                  <c:v>46.819999999999098</c:v>
                </c:pt>
                <c:pt idx="2042">
                  <c:v>46.839999999999101</c:v>
                </c:pt>
                <c:pt idx="2043">
                  <c:v>46.859999999999097</c:v>
                </c:pt>
                <c:pt idx="2044">
                  <c:v>46.8799999999991</c:v>
                </c:pt>
                <c:pt idx="2045">
                  <c:v>46.899999999999103</c:v>
                </c:pt>
                <c:pt idx="2046">
                  <c:v>46.919999999999099</c:v>
                </c:pt>
                <c:pt idx="2047">
                  <c:v>46.939999999999102</c:v>
                </c:pt>
                <c:pt idx="2048">
                  <c:v>46.959999999999098</c:v>
                </c:pt>
                <c:pt idx="2049">
                  <c:v>46.979999999999102</c:v>
                </c:pt>
                <c:pt idx="2050">
                  <c:v>46.999999999999098</c:v>
                </c:pt>
                <c:pt idx="2051">
                  <c:v>47.019999999999101</c:v>
                </c:pt>
                <c:pt idx="2052">
                  <c:v>47.039999999999097</c:v>
                </c:pt>
                <c:pt idx="2053">
                  <c:v>47.0599999999991</c:v>
                </c:pt>
                <c:pt idx="2054">
                  <c:v>47.079999999999103</c:v>
                </c:pt>
                <c:pt idx="2055">
                  <c:v>47.099999999999099</c:v>
                </c:pt>
                <c:pt idx="2056">
                  <c:v>47.119999999999102</c:v>
                </c:pt>
                <c:pt idx="2057">
                  <c:v>47.139999999999098</c:v>
                </c:pt>
                <c:pt idx="2058">
                  <c:v>47.159999999999101</c:v>
                </c:pt>
                <c:pt idx="2059">
                  <c:v>47.179999999999097</c:v>
                </c:pt>
                <c:pt idx="2060">
                  <c:v>47.1999999999991</c:v>
                </c:pt>
                <c:pt idx="2061">
                  <c:v>47.219999999999096</c:v>
                </c:pt>
                <c:pt idx="2062">
                  <c:v>47.2399999999991</c:v>
                </c:pt>
                <c:pt idx="2063">
                  <c:v>47.259999999999103</c:v>
                </c:pt>
                <c:pt idx="2064">
                  <c:v>47.279999999999099</c:v>
                </c:pt>
                <c:pt idx="2065">
                  <c:v>47.299999999999102</c:v>
                </c:pt>
                <c:pt idx="2066">
                  <c:v>47.319999999999098</c:v>
                </c:pt>
                <c:pt idx="2067">
                  <c:v>47.339999999999101</c:v>
                </c:pt>
                <c:pt idx="2068">
                  <c:v>47.359999999999097</c:v>
                </c:pt>
                <c:pt idx="2069">
                  <c:v>47.3799999999991</c:v>
                </c:pt>
                <c:pt idx="2070">
                  <c:v>47.399999999999103</c:v>
                </c:pt>
                <c:pt idx="2071">
                  <c:v>47.419999999999099</c:v>
                </c:pt>
                <c:pt idx="2072">
                  <c:v>47.439999999999102</c:v>
                </c:pt>
                <c:pt idx="2073">
                  <c:v>47.459999999999098</c:v>
                </c:pt>
                <c:pt idx="2074">
                  <c:v>47.479999999999102</c:v>
                </c:pt>
                <c:pt idx="2075">
                  <c:v>47.499999999999098</c:v>
                </c:pt>
                <c:pt idx="2076">
                  <c:v>47.519999999999101</c:v>
                </c:pt>
                <c:pt idx="2077">
                  <c:v>47.539999999999097</c:v>
                </c:pt>
                <c:pt idx="2078">
                  <c:v>47.5599999999991</c:v>
                </c:pt>
                <c:pt idx="2079">
                  <c:v>47.579999999999103</c:v>
                </c:pt>
                <c:pt idx="2080">
                  <c:v>47.599999999999099</c:v>
                </c:pt>
                <c:pt idx="2081">
                  <c:v>47.619999999999102</c:v>
                </c:pt>
                <c:pt idx="2082">
                  <c:v>47.639999999999098</c:v>
                </c:pt>
                <c:pt idx="2083">
                  <c:v>47.659999999999101</c:v>
                </c:pt>
                <c:pt idx="2084">
                  <c:v>47.679999999999097</c:v>
                </c:pt>
                <c:pt idx="2085">
                  <c:v>47.6999999999991</c:v>
                </c:pt>
                <c:pt idx="2086">
                  <c:v>47.719999999999096</c:v>
                </c:pt>
                <c:pt idx="2087">
                  <c:v>47.7399999999991</c:v>
                </c:pt>
                <c:pt idx="2088">
                  <c:v>47.759999999999103</c:v>
                </c:pt>
                <c:pt idx="2089">
                  <c:v>47.779999999999099</c:v>
                </c:pt>
                <c:pt idx="2090">
                  <c:v>47.799999999999102</c:v>
                </c:pt>
                <c:pt idx="2091">
                  <c:v>47.819999999999098</c:v>
                </c:pt>
                <c:pt idx="2092">
                  <c:v>47.839999999999101</c:v>
                </c:pt>
                <c:pt idx="2093">
                  <c:v>47.859999999999097</c:v>
                </c:pt>
                <c:pt idx="2094">
                  <c:v>47.8799999999991</c:v>
                </c:pt>
                <c:pt idx="2095">
                  <c:v>47.899999999999103</c:v>
                </c:pt>
                <c:pt idx="2096">
                  <c:v>47.919999999999099</c:v>
                </c:pt>
                <c:pt idx="2097">
                  <c:v>47.939999999999102</c:v>
                </c:pt>
                <c:pt idx="2098">
                  <c:v>47.959999999999098</c:v>
                </c:pt>
                <c:pt idx="2099">
                  <c:v>47.979999999999102</c:v>
                </c:pt>
                <c:pt idx="2100">
                  <c:v>47.999999999999098</c:v>
                </c:pt>
                <c:pt idx="2101">
                  <c:v>48.019999999999101</c:v>
                </c:pt>
                <c:pt idx="2102">
                  <c:v>48.039999999999097</c:v>
                </c:pt>
                <c:pt idx="2103">
                  <c:v>48.0599999999991</c:v>
                </c:pt>
                <c:pt idx="2104">
                  <c:v>48.079999999999103</c:v>
                </c:pt>
                <c:pt idx="2105">
                  <c:v>48.099999999999099</c:v>
                </c:pt>
                <c:pt idx="2106">
                  <c:v>48.119999999999102</c:v>
                </c:pt>
                <c:pt idx="2107">
                  <c:v>48.139999999999098</c:v>
                </c:pt>
                <c:pt idx="2108">
                  <c:v>48.159999999999101</c:v>
                </c:pt>
                <c:pt idx="2109">
                  <c:v>48.179999999999097</c:v>
                </c:pt>
                <c:pt idx="2110">
                  <c:v>48.1999999999991</c:v>
                </c:pt>
                <c:pt idx="2111">
                  <c:v>48.219999999999096</c:v>
                </c:pt>
                <c:pt idx="2112">
                  <c:v>48.2399999999991</c:v>
                </c:pt>
                <c:pt idx="2113">
                  <c:v>48.259999999999103</c:v>
                </c:pt>
                <c:pt idx="2114">
                  <c:v>48.279999999999099</c:v>
                </c:pt>
                <c:pt idx="2115">
                  <c:v>48.299999999999102</c:v>
                </c:pt>
                <c:pt idx="2116">
                  <c:v>48.319999999999098</c:v>
                </c:pt>
                <c:pt idx="2117">
                  <c:v>48.339999999999101</c:v>
                </c:pt>
                <c:pt idx="2118">
                  <c:v>48.359999999999097</c:v>
                </c:pt>
                <c:pt idx="2119">
                  <c:v>48.3799999999991</c:v>
                </c:pt>
                <c:pt idx="2120">
                  <c:v>48.399999999999103</c:v>
                </c:pt>
                <c:pt idx="2121">
                  <c:v>48.419999999999099</c:v>
                </c:pt>
                <c:pt idx="2122">
                  <c:v>48.439999999999102</c:v>
                </c:pt>
                <c:pt idx="2123">
                  <c:v>48.459999999999098</c:v>
                </c:pt>
                <c:pt idx="2124">
                  <c:v>48.479999999999102</c:v>
                </c:pt>
                <c:pt idx="2125">
                  <c:v>48.499999999999098</c:v>
                </c:pt>
                <c:pt idx="2126">
                  <c:v>48.519999999999101</c:v>
                </c:pt>
                <c:pt idx="2127">
                  <c:v>48.539999999999097</c:v>
                </c:pt>
                <c:pt idx="2128">
                  <c:v>48.5599999999991</c:v>
                </c:pt>
                <c:pt idx="2129">
                  <c:v>48.579999999999103</c:v>
                </c:pt>
                <c:pt idx="2130">
                  <c:v>48.599999999999099</c:v>
                </c:pt>
                <c:pt idx="2131">
                  <c:v>48.619999999999102</c:v>
                </c:pt>
                <c:pt idx="2132">
                  <c:v>48.639999999999098</c:v>
                </c:pt>
                <c:pt idx="2133">
                  <c:v>48.659999999999101</c:v>
                </c:pt>
                <c:pt idx="2134">
                  <c:v>48.679999999999097</c:v>
                </c:pt>
                <c:pt idx="2135">
                  <c:v>48.6999999999991</c:v>
                </c:pt>
                <c:pt idx="2136">
                  <c:v>48.719999999999096</c:v>
                </c:pt>
                <c:pt idx="2137">
                  <c:v>48.7399999999991</c:v>
                </c:pt>
                <c:pt idx="2138">
                  <c:v>48.759999999999103</c:v>
                </c:pt>
                <c:pt idx="2139">
                  <c:v>48.779999999999099</c:v>
                </c:pt>
                <c:pt idx="2140">
                  <c:v>48.799999999999102</c:v>
                </c:pt>
                <c:pt idx="2141">
                  <c:v>48.819999999999098</c:v>
                </c:pt>
                <c:pt idx="2142">
                  <c:v>48.839999999999101</c:v>
                </c:pt>
                <c:pt idx="2143">
                  <c:v>48.859999999999097</c:v>
                </c:pt>
                <c:pt idx="2144">
                  <c:v>48.8799999999991</c:v>
                </c:pt>
                <c:pt idx="2145">
                  <c:v>48.899999999999103</c:v>
                </c:pt>
                <c:pt idx="2146">
                  <c:v>48.919999999999099</c:v>
                </c:pt>
                <c:pt idx="2147">
                  <c:v>48.939999999999102</c:v>
                </c:pt>
                <c:pt idx="2148">
                  <c:v>48.959999999999098</c:v>
                </c:pt>
                <c:pt idx="2149">
                  <c:v>48.979999999999102</c:v>
                </c:pt>
                <c:pt idx="2150">
                  <c:v>48.999999999999098</c:v>
                </c:pt>
                <c:pt idx="2151">
                  <c:v>49.019999999999101</c:v>
                </c:pt>
                <c:pt idx="2152">
                  <c:v>49.039999999999097</c:v>
                </c:pt>
                <c:pt idx="2153">
                  <c:v>49.0599999999991</c:v>
                </c:pt>
                <c:pt idx="2154">
                  <c:v>49.079999999999103</c:v>
                </c:pt>
                <c:pt idx="2155">
                  <c:v>49.099999999999099</c:v>
                </c:pt>
                <c:pt idx="2156">
                  <c:v>49.119999999999102</c:v>
                </c:pt>
                <c:pt idx="2157">
                  <c:v>49.139999999999098</c:v>
                </c:pt>
                <c:pt idx="2158">
                  <c:v>49.159999999999101</c:v>
                </c:pt>
                <c:pt idx="2159">
                  <c:v>49.179999999999097</c:v>
                </c:pt>
                <c:pt idx="2160">
                  <c:v>49.1999999999991</c:v>
                </c:pt>
                <c:pt idx="2161">
                  <c:v>49.219999999999096</c:v>
                </c:pt>
                <c:pt idx="2162">
                  <c:v>49.2399999999991</c:v>
                </c:pt>
                <c:pt idx="2163">
                  <c:v>49.259999999999103</c:v>
                </c:pt>
                <c:pt idx="2164">
                  <c:v>49.279999999999099</c:v>
                </c:pt>
                <c:pt idx="2165">
                  <c:v>49.299999999999102</c:v>
                </c:pt>
                <c:pt idx="2166">
                  <c:v>49.319999999999098</c:v>
                </c:pt>
                <c:pt idx="2167">
                  <c:v>49.339999999999101</c:v>
                </c:pt>
                <c:pt idx="2168">
                  <c:v>49.359999999999097</c:v>
                </c:pt>
                <c:pt idx="2169">
                  <c:v>49.3799999999991</c:v>
                </c:pt>
                <c:pt idx="2170">
                  <c:v>49.399999999999103</c:v>
                </c:pt>
                <c:pt idx="2171">
                  <c:v>49.419999999999099</c:v>
                </c:pt>
                <c:pt idx="2172">
                  <c:v>49.439999999999102</c:v>
                </c:pt>
                <c:pt idx="2173">
                  <c:v>49.459999999999098</c:v>
                </c:pt>
                <c:pt idx="2174">
                  <c:v>49.479999999999102</c:v>
                </c:pt>
                <c:pt idx="2175">
                  <c:v>49.499999999999098</c:v>
                </c:pt>
                <c:pt idx="2176">
                  <c:v>49.519999999999101</c:v>
                </c:pt>
                <c:pt idx="2177">
                  <c:v>49.539999999999097</c:v>
                </c:pt>
                <c:pt idx="2178">
                  <c:v>49.5599999999991</c:v>
                </c:pt>
                <c:pt idx="2179">
                  <c:v>49.579999999999103</c:v>
                </c:pt>
                <c:pt idx="2180">
                  <c:v>49.599999999999099</c:v>
                </c:pt>
                <c:pt idx="2181">
                  <c:v>49.619999999999102</c:v>
                </c:pt>
                <c:pt idx="2182">
                  <c:v>49.639999999999098</c:v>
                </c:pt>
                <c:pt idx="2183">
                  <c:v>49.659999999999101</c:v>
                </c:pt>
                <c:pt idx="2184">
                  <c:v>49.679999999999097</c:v>
                </c:pt>
                <c:pt idx="2185">
                  <c:v>49.6999999999991</c:v>
                </c:pt>
                <c:pt idx="2186">
                  <c:v>49.719999999999096</c:v>
                </c:pt>
                <c:pt idx="2187">
                  <c:v>49.7399999999991</c:v>
                </c:pt>
                <c:pt idx="2188">
                  <c:v>49.759999999999103</c:v>
                </c:pt>
                <c:pt idx="2189">
                  <c:v>49.779999999999099</c:v>
                </c:pt>
                <c:pt idx="2190">
                  <c:v>49.799999999999102</c:v>
                </c:pt>
                <c:pt idx="2191">
                  <c:v>49.819999999999098</c:v>
                </c:pt>
                <c:pt idx="2192">
                  <c:v>49.839999999999101</c:v>
                </c:pt>
                <c:pt idx="2193">
                  <c:v>49.859999999999097</c:v>
                </c:pt>
                <c:pt idx="2194">
                  <c:v>49.8799999999991</c:v>
                </c:pt>
                <c:pt idx="2195">
                  <c:v>49.899999999999103</c:v>
                </c:pt>
                <c:pt idx="2196">
                  <c:v>49.919999999999099</c:v>
                </c:pt>
                <c:pt idx="2197">
                  <c:v>49.939999999999102</c:v>
                </c:pt>
                <c:pt idx="2198">
                  <c:v>49.959999999999098</c:v>
                </c:pt>
                <c:pt idx="2199">
                  <c:v>49.979999999999102</c:v>
                </c:pt>
                <c:pt idx="2200">
                  <c:v>49.999999999999098</c:v>
                </c:pt>
                <c:pt idx="2201">
                  <c:v>50.019999999999101</c:v>
                </c:pt>
                <c:pt idx="2202">
                  <c:v>50.039999999999097</c:v>
                </c:pt>
                <c:pt idx="2203">
                  <c:v>50.0599999999991</c:v>
                </c:pt>
                <c:pt idx="2204">
                  <c:v>50.079999999999103</c:v>
                </c:pt>
                <c:pt idx="2205">
                  <c:v>50.099999999999099</c:v>
                </c:pt>
                <c:pt idx="2206">
                  <c:v>50.119999999999102</c:v>
                </c:pt>
                <c:pt idx="2207">
                  <c:v>50.139999999999098</c:v>
                </c:pt>
                <c:pt idx="2208">
                  <c:v>50.159999999999101</c:v>
                </c:pt>
                <c:pt idx="2209">
                  <c:v>50.179999999999097</c:v>
                </c:pt>
                <c:pt idx="2210">
                  <c:v>50.1999999999991</c:v>
                </c:pt>
                <c:pt idx="2211">
                  <c:v>50.219999999999096</c:v>
                </c:pt>
                <c:pt idx="2212">
                  <c:v>50.2399999999991</c:v>
                </c:pt>
                <c:pt idx="2213">
                  <c:v>50.259999999999103</c:v>
                </c:pt>
                <c:pt idx="2214">
                  <c:v>50.279999999999099</c:v>
                </c:pt>
                <c:pt idx="2215">
                  <c:v>50.299999999999102</c:v>
                </c:pt>
                <c:pt idx="2216">
                  <c:v>50.319999999999098</c:v>
                </c:pt>
                <c:pt idx="2217">
                  <c:v>50.339999999999101</c:v>
                </c:pt>
                <c:pt idx="2218">
                  <c:v>50.359999999999097</c:v>
                </c:pt>
                <c:pt idx="2219">
                  <c:v>50.3799999999991</c:v>
                </c:pt>
                <c:pt idx="2220">
                  <c:v>50.399999999999103</c:v>
                </c:pt>
                <c:pt idx="2221">
                  <c:v>50.419999999999</c:v>
                </c:pt>
                <c:pt idx="2222">
                  <c:v>50.439999999999102</c:v>
                </c:pt>
                <c:pt idx="2223">
                  <c:v>50.459999999999098</c:v>
                </c:pt>
                <c:pt idx="2224">
                  <c:v>50.479999999999102</c:v>
                </c:pt>
                <c:pt idx="2225">
                  <c:v>50.499999999998998</c:v>
                </c:pt>
                <c:pt idx="2226">
                  <c:v>50.519999999999101</c:v>
                </c:pt>
                <c:pt idx="2227">
                  <c:v>50.539999999999097</c:v>
                </c:pt>
                <c:pt idx="2228">
                  <c:v>50.5599999999991</c:v>
                </c:pt>
                <c:pt idx="2229">
                  <c:v>50.579999999999004</c:v>
                </c:pt>
                <c:pt idx="2230">
                  <c:v>50.599999999999</c:v>
                </c:pt>
                <c:pt idx="2231">
                  <c:v>50.619999999999102</c:v>
                </c:pt>
                <c:pt idx="2232">
                  <c:v>50.639999999998999</c:v>
                </c:pt>
                <c:pt idx="2233">
                  <c:v>50.659999999999002</c:v>
                </c:pt>
                <c:pt idx="2234">
                  <c:v>50.679999999998998</c:v>
                </c:pt>
                <c:pt idx="2235">
                  <c:v>50.6999999999991</c:v>
                </c:pt>
                <c:pt idx="2236">
                  <c:v>50.719999999998997</c:v>
                </c:pt>
                <c:pt idx="2237">
                  <c:v>50.739999999999</c:v>
                </c:pt>
                <c:pt idx="2238">
                  <c:v>50.759999999999003</c:v>
                </c:pt>
                <c:pt idx="2239">
                  <c:v>50.779999999998999</c:v>
                </c:pt>
                <c:pt idx="2240">
                  <c:v>50.799999999999002</c:v>
                </c:pt>
                <c:pt idx="2241">
                  <c:v>50.819999999998998</c:v>
                </c:pt>
                <c:pt idx="2242">
                  <c:v>50.839999999999002</c:v>
                </c:pt>
                <c:pt idx="2243">
                  <c:v>50.859999999998998</c:v>
                </c:pt>
                <c:pt idx="2244">
                  <c:v>50.879999999999001</c:v>
                </c:pt>
                <c:pt idx="2245">
                  <c:v>50.899999999998997</c:v>
                </c:pt>
                <c:pt idx="2246">
                  <c:v>50.919999999999</c:v>
                </c:pt>
                <c:pt idx="2247">
                  <c:v>50.939999999999003</c:v>
                </c:pt>
                <c:pt idx="2248">
                  <c:v>50.959999999998999</c:v>
                </c:pt>
                <c:pt idx="2249">
                  <c:v>50.979999999999002</c:v>
                </c:pt>
                <c:pt idx="2250">
                  <c:v>50.999999999998998</c:v>
                </c:pt>
                <c:pt idx="2251">
                  <c:v>51.019999999999001</c:v>
                </c:pt>
                <c:pt idx="2252">
                  <c:v>51.039999999998997</c:v>
                </c:pt>
                <c:pt idx="2253">
                  <c:v>51.059999999999</c:v>
                </c:pt>
                <c:pt idx="2254">
                  <c:v>51.079999999999004</c:v>
                </c:pt>
                <c:pt idx="2255">
                  <c:v>51.099999999999</c:v>
                </c:pt>
                <c:pt idx="2256">
                  <c:v>51.119999999999003</c:v>
                </c:pt>
                <c:pt idx="2257">
                  <c:v>51.139999999998999</c:v>
                </c:pt>
                <c:pt idx="2258">
                  <c:v>51.159999999999002</c:v>
                </c:pt>
                <c:pt idx="2259">
                  <c:v>51.179999999998998</c:v>
                </c:pt>
                <c:pt idx="2260">
                  <c:v>51.199999999999001</c:v>
                </c:pt>
                <c:pt idx="2261">
                  <c:v>51.219999999998997</c:v>
                </c:pt>
                <c:pt idx="2262">
                  <c:v>51.239999999999</c:v>
                </c:pt>
                <c:pt idx="2263">
                  <c:v>51.259999999999003</c:v>
                </c:pt>
                <c:pt idx="2264">
                  <c:v>51.279999999998999</c:v>
                </c:pt>
                <c:pt idx="2265">
                  <c:v>51.299999999999002</c:v>
                </c:pt>
                <c:pt idx="2266">
                  <c:v>51.319999999998998</c:v>
                </c:pt>
                <c:pt idx="2267">
                  <c:v>51.339999999999002</c:v>
                </c:pt>
                <c:pt idx="2268">
                  <c:v>51.359999999998998</c:v>
                </c:pt>
                <c:pt idx="2269">
                  <c:v>51.379999999999001</c:v>
                </c:pt>
                <c:pt idx="2270">
                  <c:v>51.399999999998997</c:v>
                </c:pt>
                <c:pt idx="2271">
                  <c:v>51.419999999999</c:v>
                </c:pt>
                <c:pt idx="2272">
                  <c:v>51.439999999999003</c:v>
                </c:pt>
                <c:pt idx="2273">
                  <c:v>51.459999999998999</c:v>
                </c:pt>
                <c:pt idx="2274">
                  <c:v>51.479999999999002</c:v>
                </c:pt>
                <c:pt idx="2275">
                  <c:v>51.499999999998998</c:v>
                </c:pt>
                <c:pt idx="2276">
                  <c:v>51.519999999999001</c:v>
                </c:pt>
                <c:pt idx="2277">
                  <c:v>51.539999999998997</c:v>
                </c:pt>
                <c:pt idx="2278">
                  <c:v>51.559999999999</c:v>
                </c:pt>
                <c:pt idx="2279">
                  <c:v>51.579999999999004</c:v>
                </c:pt>
                <c:pt idx="2280">
                  <c:v>51.599999999999</c:v>
                </c:pt>
                <c:pt idx="2281">
                  <c:v>51.619999999999003</c:v>
                </c:pt>
                <c:pt idx="2282">
                  <c:v>51.639999999998999</c:v>
                </c:pt>
                <c:pt idx="2283">
                  <c:v>51.659999999999002</c:v>
                </c:pt>
                <c:pt idx="2284">
                  <c:v>51.679999999998998</c:v>
                </c:pt>
                <c:pt idx="2285">
                  <c:v>51.699999999999001</c:v>
                </c:pt>
                <c:pt idx="2286">
                  <c:v>51.719999999998997</c:v>
                </c:pt>
                <c:pt idx="2287">
                  <c:v>51.739999999999</c:v>
                </c:pt>
                <c:pt idx="2288">
                  <c:v>51.759999999999003</c:v>
                </c:pt>
                <c:pt idx="2289">
                  <c:v>51.779999999998999</c:v>
                </c:pt>
                <c:pt idx="2290">
                  <c:v>51.799999999999002</c:v>
                </c:pt>
                <c:pt idx="2291">
                  <c:v>51.819999999998998</c:v>
                </c:pt>
                <c:pt idx="2292">
                  <c:v>51.839999999999002</c:v>
                </c:pt>
                <c:pt idx="2293">
                  <c:v>51.859999999998998</c:v>
                </c:pt>
                <c:pt idx="2294">
                  <c:v>51.879999999999001</c:v>
                </c:pt>
                <c:pt idx="2295">
                  <c:v>51.899999999998997</c:v>
                </c:pt>
                <c:pt idx="2296">
                  <c:v>51.919999999999</c:v>
                </c:pt>
                <c:pt idx="2297">
                  <c:v>51.939999999999003</c:v>
                </c:pt>
                <c:pt idx="2298">
                  <c:v>51.959999999998999</c:v>
                </c:pt>
                <c:pt idx="2299">
                  <c:v>51.979999999999002</c:v>
                </c:pt>
                <c:pt idx="2300">
                  <c:v>51.999999999998998</c:v>
                </c:pt>
                <c:pt idx="2301">
                  <c:v>52.019999999999001</c:v>
                </c:pt>
                <c:pt idx="2302">
                  <c:v>52.039999999998997</c:v>
                </c:pt>
                <c:pt idx="2303">
                  <c:v>52.059999999999</c:v>
                </c:pt>
                <c:pt idx="2304">
                  <c:v>52.079999999999004</c:v>
                </c:pt>
                <c:pt idx="2305">
                  <c:v>52.099999999999</c:v>
                </c:pt>
                <c:pt idx="2306">
                  <c:v>52.119999999999003</c:v>
                </c:pt>
                <c:pt idx="2307">
                  <c:v>52.139999999998999</c:v>
                </c:pt>
                <c:pt idx="2308">
                  <c:v>52.159999999999002</c:v>
                </c:pt>
                <c:pt idx="2309">
                  <c:v>52.179999999998998</c:v>
                </c:pt>
                <c:pt idx="2310">
                  <c:v>52.199999999999001</c:v>
                </c:pt>
                <c:pt idx="2311">
                  <c:v>52.219999999998997</c:v>
                </c:pt>
                <c:pt idx="2312">
                  <c:v>52.239999999999</c:v>
                </c:pt>
                <c:pt idx="2313">
                  <c:v>52.259999999999003</c:v>
                </c:pt>
                <c:pt idx="2314">
                  <c:v>52.279999999998999</c:v>
                </c:pt>
                <c:pt idx="2315">
                  <c:v>52.299999999999002</c:v>
                </c:pt>
                <c:pt idx="2316">
                  <c:v>52.319999999998998</c:v>
                </c:pt>
                <c:pt idx="2317">
                  <c:v>52.339999999999002</c:v>
                </c:pt>
                <c:pt idx="2318">
                  <c:v>52.359999999998998</c:v>
                </c:pt>
                <c:pt idx="2319">
                  <c:v>52.379999999999001</c:v>
                </c:pt>
                <c:pt idx="2320">
                  <c:v>52.399999999998997</c:v>
                </c:pt>
                <c:pt idx="2321">
                  <c:v>52.419999999999</c:v>
                </c:pt>
                <c:pt idx="2322">
                  <c:v>52.439999999999003</c:v>
                </c:pt>
                <c:pt idx="2323">
                  <c:v>52.459999999998999</c:v>
                </c:pt>
                <c:pt idx="2324">
                  <c:v>52.479999999999002</c:v>
                </c:pt>
                <c:pt idx="2325">
                  <c:v>52.499999999998998</c:v>
                </c:pt>
                <c:pt idx="2326">
                  <c:v>52.519999999999001</c:v>
                </c:pt>
                <c:pt idx="2327">
                  <c:v>52.539999999998997</c:v>
                </c:pt>
                <c:pt idx="2328">
                  <c:v>52.559999999999</c:v>
                </c:pt>
                <c:pt idx="2329">
                  <c:v>52.579999999999004</c:v>
                </c:pt>
                <c:pt idx="2330">
                  <c:v>52.599999999999</c:v>
                </c:pt>
                <c:pt idx="2331">
                  <c:v>52.619999999999003</c:v>
                </c:pt>
                <c:pt idx="2332">
                  <c:v>52.639999999998999</c:v>
                </c:pt>
                <c:pt idx="2333">
                  <c:v>52.659999999999002</c:v>
                </c:pt>
                <c:pt idx="2334">
                  <c:v>52.679999999998998</c:v>
                </c:pt>
                <c:pt idx="2335">
                  <c:v>52.699999999999001</c:v>
                </c:pt>
                <c:pt idx="2336">
                  <c:v>52.719999999998997</c:v>
                </c:pt>
                <c:pt idx="2337">
                  <c:v>52.739999999999</c:v>
                </c:pt>
                <c:pt idx="2338">
                  <c:v>52.759999999999003</c:v>
                </c:pt>
                <c:pt idx="2339">
                  <c:v>52.779999999998999</c:v>
                </c:pt>
                <c:pt idx="2340">
                  <c:v>52.799999999999002</c:v>
                </c:pt>
                <c:pt idx="2341">
                  <c:v>52.819999999998998</c:v>
                </c:pt>
                <c:pt idx="2342">
                  <c:v>52.839999999999002</c:v>
                </c:pt>
                <c:pt idx="2343">
                  <c:v>52.859999999998998</c:v>
                </c:pt>
                <c:pt idx="2344">
                  <c:v>52.879999999999001</c:v>
                </c:pt>
                <c:pt idx="2345">
                  <c:v>52.899999999998997</c:v>
                </c:pt>
                <c:pt idx="2346">
                  <c:v>52.919999999999</c:v>
                </c:pt>
                <c:pt idx="2347">
                  <c:v>52.939999999999003</c:v>
                </c:pt>
                <c:pt idx="2348">
                  <c:v>52.959999999998999</c:v>
                </c:pt>
                <c:pt idx="2349">
                  <c:v>52.979999999999002</c:v>
                </c:pt>
                <c:pt idx="2350">
                  <c:v>52.999999999998998</c:v>
                </c:pt>
                <c:pt idx="2351">
                  <c:v>53.019999999999001</c:v>
                </c:pt>
                <c:pt idx="2352">
                  <c:v>53.039999999998997</c:v>
                </c:pt>
                <c:pt idx="2353">
                  <c:v>53.059999999999</c:v>
                </c:pt>
                <c:pt idx="2354">
                  <c:v>53.079999999999004</c:v>
                </c:pt>
                <c:pt idx="2355">
                  <c:v>53.099999999999</c:v>
                </c:pt>
                <c:pt idx="2356">
                  <c:v>53.119999999999003</c:v>
                </c:pt>
                <c:pt idx="2357">
                  <c:v>53.139999999998999</c:v>
                </c:pt>
                <c:pt idx="2358">
                  <c:v>53.159999999999002</c:v>
                </c:pt>
                <c:pt idx="2359">
                  <c:v>53.179999999998998</c:v>
                </c:pt>
                <c:pt idx="2360">
                  <c:v>53.199999999999001</c:v>
                </c:pt>
                <c:pt idx="2361">
                  <c:v>53.219999999998997</c:v>
                </c:pt>
                <c:pt idx="2362">
                  <c:v>53.239999999999</c:v>
                </c:pt>
                <c:pt idx="2363">
                  <c:v>53.259999999999003</c:v>
                </c:pt>
                <c:pt idx="2364">
                  <c:v>53.279999999998999</c:v>
                </c:pt>
                <c:pt idx="2365">
                  <c:v>53.299999999999002</c:v>
                </c:pt>
                <c:pt idx="2366">
                  <c:v>53.319999999998998</c:v>
                </c:pt>
                <c:pt idx="2367">
                  <c:v>53.339999999999002</c:v>
                </c:pt>
                <c:pt idx="2368">
                  <c:v>53.359999999998998</c:v>
                </c:pt>
                <c:pt idx="2369">
                  <c:v>53.379999999999001</c:v>
                </c:pt>
                <c:pt idx="2370">
                  <c:v>53.399999999998997</c:v>
                </c:pt>
                <c:pt idx="2371">
                  <c:v>53.419999999999</c:v>
                </c:pt>
                <c:pt idx="2372">
                  <c:v>53.439999999999003</c:v>
                </c:pt>
                <c:pt idx="2373">
                  <c:v>53.459999999998999</c:v>
                </c:pt>
                <c:pt idx="2374">
                  <c:v>53.479999999999002</c:v>
                </c:pt>
                <c:pt idx="2375">
                  <c:v>53.499999999998998</c:v>
                </c:pt>
                <c:pt idx="2376">
                  <c:v>53.519999999999001</c:v>
                </c:pt>
                <c:pt idx="2377">
                  <c:v>53.539999999998997</c:v>
                </c:pt>
                <c:pt idx="2378">
                  <c:v>53.559999999999</c:v>
                </c:pt>
                <c:pt idx="2379">
                  <c:v>53.579999999999004</c:v>
                </c:pt>
                <c:pt idx="2380">
                  <c:v>53.599999999999</c:v>
                </c:pt>
                <c:pt idx="2381">
                  <c:v>53.619999999999003</c:v>
                </c:pt>
                <c:pt idx="2382">
                  <c:v>53.639999999998999</c:v>
                </c:pt>
                <c:pt idx="2383">
                  <c:v>53.659999999999002</c:v>
                </c:pt>
                <c:pt idx="2384">
                  <c:v>53.679999999998998</c:v>
                </c:pt>
                <c:pt idx="2385">
                  <c:v>53.699999999999001</c:v>
                </c:pt>
                <c:pt idx="2386">
                  <c:v>53.719999999998997</c:v>
                </c:pt>
                <c:pt idx="2387">
                  <c:v>53.739999999999</c:v>
                </c:pt>
                <c:pt idx="2388">
                  <c:v>53.759999999999003</c:v>
                </c:pt>
                <c:pt idx="2389">
                  <c:v>53.779999999998999</c:v>
                </c:pt>
                <c:pt idx="2390">
                  <c:v>53.799999999999002</c:v>
                </c:pt>
                <c:pt idx="2391">
                  <c:v>53.819999999998998</c:v>
                </c:pt>
                <c:pt idx="2392">
                  <c:v>53.839999999999002</c:v>
                </c:pt>
                <c:pt idx="2393">
                  <c:v>53.859999999998998</c:v>
                </c:pt>
                <c:pt idx="2394">
                  <c:v>53.879999999999001</c:v>
                </c:pt>
                <c:pt idx="2395">
                  <c:v>53.899999999998997</c:v>
                </c:pt>
                <c:pt idx="2396">
                  <c:v>53.919999999999</c:v>
                </c:pt>
                <c:pt idx="2397">
                  <c:v>53.939999999999003</c:v>
                </c:pt>
                <c:pt idx="2398">
                  <c:v>53.959999999998999</c:v>
                </c:pt>
                <c:pt idx="2399">
                  <c:v>53.979999999999002</c:v>
                </c:pt>
                <c:pt idx="2400">
                  <c:v>53.999999999998998</c:v>
                </c:pt>
                <c:pt idx="2401">
                  <c:v>54.019999999999001</c:v>
                </c:pt>
                <c:pt idx="2402">
                  <c:v>54.039999999998997</c:v>
                </c:pt>
                <c:pt idx="2403">
                  <c:v>54.059999999999</c:v>
                </c:pt>
                <c:pt idx="2404">
                  <c:v>54.079999999999004</c:v>
                </c:pt>
                <c:pt idx="2405">
                  <c:v>54.099999999999</c:v>
                </c:pt>
                <c:pt idx="2406">
                  <c:v>54.119999999999003</c:v>
                </c:pt>
                <c:pt idx="2407">
                  <c:v>54.139999999998999</c:v>
                </c:pt>
                <c:pt idx="2408">
                  <c:v>54.159999999999002</c:v>
                </c:pt>
                <c:pt idx="2409">
                  <c:v>54.179999999998998</c:v>
                </c:pt>
                <c:pt idx="2410">
                  <c:v>54.199999999999001</c:v>
                </c:pt>
                <c:pt idx="2411">
                  <c:v>54.219999999998997</c:v>
                </c:pt>
                <c:pt idx="2412">
                  <c:v>54.239999999999</c:v>
                </c:pt>
                <c:pt idx="2413">
                  <c:v>54.259999999999003</c:v>
                </c:pt>
                <c:pt idx="2414">
                  <c:v>54.279999999998999</c:v>
                </c:pt>
                <c:pt idx="2415">
                  <c:v>54.299999999999002</c:v>
                </c:pt>
                <c:pt idx="2416">
                  <c:v>54.319999999998998</c:v>
                </c:pt>
                <c:pt idx="2417">
                  <c:v>54.339999999999002</c:v>
                </c:pt>
                <c:pt idx="2418">
                  <c:v>54.359999999998998</c:v>
                </c:pt>
                <c:pt idx="2419">
                  <c:v>54.379999999999001</c:v>
                </c:pt>
                <c:pt idx="2420">
                  <c:v>54.399999999998997</c:v>
                </c:pt>
                <c:pt idx="2421">
                  <c:v>54.419999999999</c:v>
                </c:pt>
                <c:pt idx="2422">
                  <c:v>54.439999999999003</c:v>
                </c:pt>
                <c:pt idx="2423">
                  <c:v>54.459999999998999</c:v>
                </c:pt>
                <c:pt idx="2424">
                  <c:v>54.479999999999002</c:v>
                </c:pt>
                <c:pt idx="2425">
                  <c:v>54.499999999998998</c:v>
                </c:pt>
                <c:pt idx="2426">
                  <c:v>54.519999999999001</c:v>
                </c:pt>
                <c:pt idx="2427">
                  <c:v>54.539999999998997</c:v>
                </c:pt>
                <c:pt idx="2428">
                  <c:v>54.559999999999</c:v>
                </c:pt>
                <c:pt idx="2429">
                  <c:v>54.579999999999004</c:v>
                </c:pt>
                <c:pt idx="2430">
                  <c:v>54.599999999999</c:v>
                </c:pt>
                <c:pt idx="2431">
                  <c:v>54.619999999999003</c:v>
                </c:pt>
                <c:pt idx="2432">
                  <c:v>54.639999999998999</c:v>
                </c:pt>
                <c:pt idx="2433">
                  <c:v>54.659999999999002</c:v>
                </c:pt>
                <c:pt idx="2434">
                  <c:v>54.679999999998998</c:v>
                </c:pt>
                <c:pt idx="2435">
                  <c:v>54.699999999999001</c:v>
                </c:pt>
                <c:pt idx="2436">
                  <c:v>54.719999999998997</c:v>
                </c:pt>
                <c:pt idx="2437">
                  <c:v>54.739999999999</c:v>
                </c:pt>
                <c:pt idx="2438">
                  <c:v>54.759999999999003</c:v>
                </c:pt>
                <c:pt idx="2439">
                  <c:v>54.779999999998999</c:v>
                </c:pt>
                <c:pt idx="2440">
                  <c:v>54.799999999999002</c:v>
                </c:pt>
                <c:pt idx="2441">
                  <c:v>54.819999999998998</c:v>
                </c:pt>
                <c:pt idx="2442">
                  <c:v>54.839999999999002</c:v>
                </c:pt>
                <c:pt idx="2443">
                  <c:v>54.859999999998998</c:v>
                </c:pt>
                <c:pt idx="2444">
                  <c:v>54.879999999999001</c:v>
                </c:pt>
                <c:pt idx="2445">
                  <c:v>54.899999999998997</c:v>
                </c:pt>
                <c:pt idx="2446">
                  <c:v>54.919999999999</c:v>
                </c:pt>
                <c:pt idx="2447">
                  <c:v>54.939999999999003</c:v>
                </c:pt>
                <c:pt idx="2448">
                  <c:v>54.959999999998999</c:v>
                </c:pt>
                <c:pt idx="2449">
                  <c:v>54.979999999999002</c:v>
                </c:pt>
                <c:pt idx="2450">
                  <c:v>54.999999999998998</c:v>
                </c:pt>
                <c:pt idx="2451">
                  <c:v>55.019999999999001</c:v>
                </c:pt>
                <c:pt idx="2452">
                  <c:v>55.039999999998997</c:v>
                </c:pt>
                <c:pt idx="2453">
                  <c:v>55.059999999999</c:v>
                </c:pt>
                <c:pt idx="2454">
                  <c:v>55.079999999999004</c:v>
                </c:pt>
                <c:pt idx="2455">
                  <c:v>55.099999999999</c:v>
                </c:pt>
                <c:pt idx="2456">
                  <c:v>55.119999999999003</c:v>
                </c:pt>
                <c:pt idx="2457">
                  <c:v>55.139999999998899</c:v>
                </c:pt>
                <c:pt idx="2458">
                  <c:v>55.159999999999002</c:v>
                </c:pt>
                <c:pt idx="2459">
                  <c:v>55.179999999998998</c:v>
                </c:pt>
                <c:pt idx="2460">
                  <c:v>55.199999999999001</c:v>
                </c:pt>
                <c:pt idx="2461">
                  <c:v>55.219999999998898</c:v>
                </c:pt>
                <c:pt idx="2462">
                  <c:v>55.239999999999</c:v>
                </c:pt>
                <c:pt idx="2463">
                  <c:v>55.259999999999003</c:v>
                </c:pt>
                <c:pt idx="2464">
                  <c:v>55.2799999999989</c:v>
                </c:pt>
                <c:pt idx="2465">
                  <c:v>55.299999999998903</c:v>
                </c:pt>
                <c:pt idx="2466">
                  <c:v>55.319999999998899</c:v>
                </c:pt>
                <c:pt idx="2467">
                  <c:v>55.339999999999002</c:v>
                </c:pt>
                <c:pt idx="2468">
                  <c:v>55.359999999998898</c:v>
                </c:pt>
                <c:pt idx="2469">
                  <c:v>55.379999999998901</c:v>
                </c:pt>
                <c:pt idx="2470">
                  <c:v>55.399999999998897</c:v>
                </c:pt>
                <c:pt idx="2471">
                  <c:v>55.419999999999</c:v>
                </c:pt>
                <c:pt idx="2472">
                  <c:v>55.439999999998903</c:v>
                </c:pt>
                <c:pt idx="2473">
                  <c:v>55.4599999999989</c:v>
                </c:pt>
                <c:pt idx="2474">
                  <c:v>55.479999999998903</c:v>
                </c:pt>
                <c:pt idx="2475">
                  <c:v>55.499999999998899</c:v>
                </c:pt>
                <c:pt idx="2476">
                  <c:v>55.519999999998902</c:v>
                </c:pt>
                <c:pt idx="2477">
                  <c:v>55.539999999998898</c:v>
                </c:pt>
                <c:pt idx="2478">
                  <c:v>55.559999999998901</c:v>
                </c:pt>
                <c:pt idx="2479">
                  <c:v>55.579999999998897</c:v>
                </c:pt>
                <c:pt idx="2480">
                  <c:v>55.5999999999989</c:v>
                </c:pt>
                <c:pt idx="2481">
                  <c:v>55.619999999998903</c:v>
                </c:pt>
                <c:pt idx="2482">
                  <c:v>55.639999999998899</c:v>
                </c:pt>
                <c:pt idx="2483">
                  <c:v>55.659999999998902</c:v>
                </c:pt>
                <c:pt idx="2484">
                  <c:v>55.679999999998898</c:v>
                </c:pt>
                <c:pt idx="2485">
                  <c:v>55.699999999998902</c:v>
                </c:pt>
                <c:pt idx="2486">
                  <c:v>55.719999999998898</c:v>
                </c:pt>
                <c:pt idx="2487">
                  <c:v>55.739999999998901</c:v>
                </c:pt>
                <c:pt idx="2488">
                  <c:v>55.759999999998897</c:v>
                </c:pt>
                <c:pt idx="2489">
                  <c:v>55.7799999999989</c:v>
                </c:pt>
                <c:pt idx="2490">
                  <c:v>55.799999999998903</c:v>
                </c:pt>
                <c:pt idx="2491">
                  <c:v>55.819999999998899</c:v>
                </c:pt>
                <c:pt idx="2492">
                  <c:v>55.839999999998902</c:v>
                </c:pt>
                <c:pt idx="2493">
                  <c:v>55.859999999998898</c:v>
                </c:pt>
                <c:pt idx="2494">
                  <c:v>55.879999999998901</c:v>
                </c:pt>
                <c:pt idx="2495">
                  <c:v>55.899999999998897</c:v>
                </c:pt>
                <c:pt idx="2496">
                  <c:v>55.9199999999989</c:v>
                </c:pt>
                <c:pt idx="2497">
                  <c:v>55.939999999998903</c:v>
                </c:pt>
                <c:pt idx="2498">
                  <c:v>55.9599999999989</c:v>
                </c:pt>
                <c:pt idx="2499">
                  <c:v>55.979999999998903</c:v>
                </c:pt>
                <c:pt idx="2500">
                  <c:v>55.999999999998899</c:v>
                </c:pt>
                <c:pt idx="2501">
                  <c:v>56.019999999998902</c:v>
                </c:pt>
                <c:pt idx="2502">
                  <c:v>56.039999999998898</c:v>
                </c:pt>
                <c:pt idx="2503">
                  <c:v>56.059999999998901</c:v>
                </c:pt>
                <c:pt idx="2504">
                  <c:v>56.079999999998897</c:v>
                </c:pt>
                <c:pt idx="2505">
                  <c:v>56.0999999999989</c:v>
                </c:pt>
                <c:pt idx="2506">
                  <c:v>56.119999999998903</c:v>
                </c:pt>
                <c:pt idx="2507">
                  <c:v>56.139999999998899</c:v>
                </c:pt>
                <c:pt idx="2508">
                  <c:v>56.159999999998902</c:v>
                </c:pt>
                <c:pt idx="2509">
                  <c:v>56.179999999998898</c:v>
                </c:pt>
                <c:pt idx="2510">
                  <c:v>56.199999999998902</c:v>
                </c:pt>
                <c:pt idx="2511">
                  <c:v>56.219999999998898</c:v>
                </c:pt>
                <c:pt idx="2512">
                  <c:v>56.239999999998901</c:v>
                </c:pt>
                <c:pt idx="2513">
                  <c:v>56.259999999998897</c:v>
                </c:pt>
                <c:pt idx="2514">
                  <c:v>56.2799999999989</c:v>
                </c:pt>
                <c:pt idx="2515">
                  <c:v>56.299999999998903</c:v>
                </c:pt>
                <c:pt idx="2516">
                  <c:v>56.319999999998899</c:v>
                </c:pt>
                <c:pt idx="2517">
                  <c:v>56.339999999998902</c:v>
                </c:pt>
                <c:pt idx="2518">
                  <c:v>56.359999999998898</c:v>
                </c:pt>
                <c:pt idx="2519">
                  <c:v>56.379999999998901</c:v>
                </c:pt>
                <c:pt idx="2520">
                  <c:v>56.399999999998897</c:v>
                </c:pt>
                <c:pt idx="2521">
                  <c:v>56.4199999999989</c:v>
                </c:pt>
                <c:pt idx="2522">
                  <c:v>56.439999999998903</c:v>
                </c:pt>
                <c:pt idx="2523">
                  <c:v>56.4599999999989</c:v>
                </c:pt>
                <c:pt idx="2524">
                  <c:v>56.479999999998903</c:v>
                </c:pt>
                <c:pt idx="2525">
                  <c:v>56.499999999998899</c:v>
                </c:pt>
                <c:pt idx="2526">
                  <c:v>56.519999999998902</c:v>
                </c:pt>
                <c:pt idx="2527">
                  <c:v>56.539999999998898</c:v>
                </c:pt>
                <c:pt idx="2528">
                  <c:v>56.559999999998901</c:v>
                </c:pt>
                <c:pt idx="2529">
                  <c:v>56.579999999998897</c:v>
                </c:pt>
                <c:pt idx="2530">
                  <c:v>56.5999999999989</c:v>
                </c:pt>
                <c:pt idx="2531">
                  <c:v>56.619999999998903</c:v>
                </c:pt>
                <c:pt idx="2532">
                  <c:v>56.639999999998899</c:v>
                </c:pt>
                <c:pt idx="2533">
                  <c:v>56.659999999998902</c:v>
                </c:pt>
                <c:pt idx="2534">
                  <c:v>56.679999999998898</c:v>
                </c:pt>
                <c:pt idx="2535">
                  <c:v>56.699999999998902</c:v>
                </c:pt>
                <c:pt idx="2536">
                  <c:v>56.719999999998898</c:v>
                </c:pt>
                <c:pt idx="2537">
                  <c:v>56.739999999998901</c:v>
                </c:pt>
                <c:pt idx="2538">
                  <c:v>56.759999999998897</c:v>
                </c:pt>
                <c:pt idx="2539">
                  <c:v>56.7799999999989</c:v>
                </c:pt>
                <c:pt idx="2540">
                  <c:v>56.799999999998903</c:v>
                </c:pt>
                <c:pt idx="2541">
                  <c:v>56.819999999998899</c:v>
                </c:pt>
                <c:pt idx="2542">
                  <c:v>56.839999999998902</c:v>
                </c:pt>
                <c:pt idx="2543">
                  <c:v>56.859999999998898</c:v>
                </c:pt>
                <c:pt idx="2544">
                  <c:v>56.879999999998901</c:v>
                </c:pt>
                <c:pt idx="2545">
                  <c:v>56.899999999998897</c:v>
                </c:pt>
                <c:pt idx="2546">
                  <c:v>56.9199999999989</c:v>
                </c:pt>
                <c:pt idx="2547">
                  <c:v>56.939999999998903</c:v>
                </c:pt>
                <c:pt idx="2548">
                  <c:v>56.9599999999989</c:v>
                </c:pt>
                <c:pt idx="2549">
                  <c:v>56.979999999998903</c:v>
                </c:pt>
                <c:pt idx="2550">
                  <c:v>56.999999999998899</c:v>
                </c:pt>
                <c:pt idx="2551">
                  <c:v>57.019999999998902</c:v>
                </c:pt>
                <c:pt idx="2552">
                  <c:v>57.039999999998898</c:v>
                </c:pt>
                <c:pt idx="2553">
                  <c:v>57.059999999998901</c:v>
                </c:pt>
                <c:pt idx="2554">
                  <c:v>57.079999999998897</c:v>
                </c:pt>
                <c:pt idx="2555">
                  <c:v>57.0999999999989</c:v>
                </c:pt>
                <c:pt idx="2556">
                  <c:v>57.119999999998903</c:v>
                </c:pt>
                <c:pt idx="2557">
                  <c:v>57.139999999998899</c:v>
                </c:pt>
                <c:pt idx="2558">
                  <c:v>57.159999999998902</c:v>
                </c:pt>
                <c:pt idx="2559">
                  <c:v>57.179999999998898</c:v>
                </c:pt>
                <c:pt idx="2560">
                  <c:v>57.199999999998902</c:v>
                </c:pt>
                <c:pt idx="2561">
                  <c:v>57.219999999998898</c:v>
                </c:pt>
                <c:pt idx="2562">
                  <c:v>57.239999999998901</c:v>
                </c:pt>
                <c:pt idx="2563">
                  <c:v>57.259999999998897</c:v>
                </c:pt>
                <c:pt idx="2564">
                  <c:v>57.2799999999989</c:v>
                </c:pt>
                <c:pt idx="2565">
                  <c:v>57.299999999998903</c:v>
                </c:pt>
                <c:pt idx="2566">
                  <c:v>57.319999999998899</c:v>
                </c:pt>
                <c:pt idx="2567">
                  <c:v>57.339999999998902</c:v>
                </c:pt>
                <c:pt idx="2568">
                  <c:v>57.359999999998898</c:v>
                </c:pt>
                <c:pt idx="2569">
                  <c:v>57.379999999998901</c:v>
                </c:pt>
                <c:pt idx="2570">
                  <c:v>57.399999999998897</c:v>
                </c:pt>
                <c:pt idx="2571">
                  <c:v>57.4199999999989</c:v>
                </c:pt>
                <c:pt idx="2572">
                  <c:v>57.439999999998903</c:v>
                </c:pt>
                <c:pt idx="2573">
                  <c:v>57.4599999999989</c:v>
                </c:pt>
                <c:pt idx="2574">
                  <c:v>57.479999999998903</c:v>
                </c:pt>
                <c:pt idx="2575">
                  <c:v>57.499999999998899</c:v>
                </c:pt>
                <c:pt idx="2576">
                  <c:v>57.519999999998902</c:v>
                </c:pt>
                <c:pt idx="2577">
                  <c:v>57.539999999998898</c:v>
                </c:pt>
                <c:pt idx="2578">
                  <c:v>57.559999999998901</c:v>
                </c:pt>
                <c:pt idx="2579">
                  <c:v>57.579999999998897</c:v>
                </c:pt>
                <c:pt idx="2580">
                  <c:v>57.5999999999989</c:v>
                </c:pt>
                <c:pt idx="2581">
                  <c:v>57.619999999998903</c:v>
                </c:pt>
                <c:pt idx="2582">
                  <c:v>57.639999999998899</c:v>
                </c:pt>
                <c:pt idx="2583">
                  <c:v>57.659999999998902</c:v>
                </c:pt>
                <c:pt idx="2584">
                  <c:v>57.679999999998898</c:v>
                </c:pt>
                <c:pt idx="2585">
                  <c:v>57.699999999998902</c:v>
                </c:pt>
                <c:pt idx="2586">
                  <c:v>57.719999999998898</c:v>
                </c:pt>
                <c:pt idx="2587">
                  <c:v>57.739999999998901</c:v>
                </c:pt>
                <c:pt idx="2588">
                  <c:v>57.759999999998897</c:v>
                </c:pt>
                <c:pt idx="2589">
                  <c:v>57.7799999999989</c:v>
                </c:pt>
                <c:pt idx="2590">
                  <c:v>57.799999999998903</c:v>
                </c:pt>
                <c:pt idx="2591">
                  <c:v>57.819999999998899</c:v>
                </c:pt>
                <c:pt idx="2592">
                  <c:v>57.839999999998902</c:v>
                </c:pt>
                <c:pt idx="2593">
                  <c:v>57.859999999998898</c:v>
                </c:pt>
                <c:pt idx="2594">
                  <c:v>57.879999999998901</c:v>
                </c:pt>
                <c:pt idx="2595">
                  <c:v>57.899999999998897</c:v>
                </c:pt>
                <c:pt idx="2596">
                  <c:v>57.9199999999989</c:v>
                </c:pt>
                <c:pt idx="2597">
                  <c:v>57.939999999998903</c:v>
                </c:pt>
                <c:pt idx="2598">
                  <c:v>57.9599999999989</c:v>
                </c:pt>
                <c:pt idx="2599">
                  <c:v>57.979999999998903</c:v>
                </c:pt>
                <c:pt idx="2600">
                  <c:v>57.999999999998899</c:v>
                </c:pt>
                <c:pt idx="2601">
                  <c:v>58.019999999998902</c:v>
                </c:pt>
                <c:pt idx="2602">
                  <c:v>58.039999999998898</c:v>
                </c:pt>
                <c:pt idx="2603">
                  <c:v>58.059999999998901</c:v>
                </c:pt>
                <c:pt idx="2604">
                  <c:v>58.079999999998897</c:v>
                </c:pt>
                <c:pt idx="2605">
                  <c:v>58.0999999999989</c:v>
                </c:pt>
                <c:pt idx="2606">
                  <c:v>58.119999999998903</c:v>
                </c:pt>
                <c:pt idx="2607">
                  <c:v>58.139999999998899</c:v>
                </c:pt>
                <c:pt idx="2608">
                  <c:v>58.159999999998902</c:v>
                </c:pt>
                <c:pt idx="2609">
                  <c:v>58.179999999998898</c:v>
                </c:pt>
                <c:pt idx="2610">
                  <c:v>58.199999999998902</c:v>
                </c:pt>
                <c:pt idx="2611">
                  <c:v>58.219999999998898</c:v>
                </c:pt>
                <c:pt idx="2612">
                  <c:v>58.239999999998901</c:v>
                </c:pt>
                <c:pt idx="2613">
                  <c:v>58.259999999998897</c:v>
                </c:pt>
                <c:pt idx="2614">
                  <c:v>58.2799999999989</c:v>
                </c:pt>
                <c:pt idx="2615">
                  <c:v>58.299999999998903</c:v>
                </c:pt>
                <c:pt idx="2616">
                  <c:v>58.319999999998899</c:v>
                </c:pt>
                <c:pt idx="2617">
                  <c:v>58.339999999998902</c:v>
                </c:pt>
                <c:pt idx="2618">
                  <c:v>58.359999999998898</c:v>
                </c:pt>
                <c:pt idx="2619">
                  <c:v>58.379999999998901</c:v>
                </c:pt>
                <c:pt idx="2620">
                  <c:v>58.399999999998897</c:v>
                </c:pt>
                <c:pt idx="2621">
                  <c:v>58.4199999999989</c:v>
                </c:pt>
                <c:pt idx="2622">
                  <c:v>58.439999999998903</c:v>
                </c:pt>
                <c:pt idx="2623">
                  <c:v>58.4599999999989</c:v>
                </c:pt>
                <c:pt idx="2624">
                  <c:v>58.479999999998903</c:v>
                </c:pt>
                <c:pt idx="2625">
                  <c:v>58.499999999998899</c:v>
                </c:pt>
                <c:pt idx="2626">
                  <c:v>58.519999999998902</c:v>
                </c:pt>
                <c:pt idx="2627">
                  <c:v>58.539999999998898</c:v>
                </c:pt>
                <c:pt idx="2628">
                  <c:v>58.559999999998901</c:v>
                </c:pt>
                <c:pt idx="2629">
                  <c:v>58.579999999998897</c:v>
                </c:pt>
                <c:pt idx="2630">
                  <c:v>58.5999999999989</c:v>
                </c:pt>
                <c:pt idx="2631">
                  <c:v>58.619999999998903</c:v>
                </c:pt>
                <c:pt idx="2632">
                  <c:v>58.639999999998899</c:v>
                </c:pt>
                <c:pt idx="2633">
                  <c:v>58.659999999998902</c:v>
                </c:pt>
                <c:pt idx="2634">
                  <c:v>58.679999999998898</c:v>
                </c:pt>
                <c:pt idx="2635">
                  <c:v>58.699999999998902</c:v>
                </c:pt>
                <c:pt idx="2636">
                  <c:v>58.719999999998898</c:v>
                </c:pt>
                <c:pt idx="2637">
                  <c:v>58.739999999998901</c:v>
                </c:pt>
                <c:pt idx="2638">
                  <c:v>58.759999999998897</c:v>
                </c:pt>
                <c:pt idx="2639">
                  <c:v>58.7799999999989</c:v>
                </c:pt>
                <c:pt idx="2640">
                  <c:v>58.799999999998903</c:v>
                </c:pt>
                <c:pt idx="2641">
                  <c:v>58.819999999998899</c:v>
                </c:pt>
                <c:pt idx="2642">
                  <c:v>58.839999999998902</c:v>
                </c:pt>
                <c:pt idx="2643">
                  <c:v>58.859999999998898</c:v>
                </c:pt>
                <c:pt idx="2644">
                  <c:v>58.879999999998901</c:v>
                </c:pt>
                <c:pt idx="2645">
                  <c:v>58.899999999998897</c:v>
                </c:pt>
                <c:pt idx="2646">
                  <c:v>58.9199999999989</c:v>
                </c:pt>
                <c:pt idx="2647">
                  <c:v>58.939999999998903</c:v>
                </c:pt>
                <c:pt idx="2648">
                  <c:v>58.9599999999989</c:v>
                </c:pt>
                <c:pt idx="2649">
                  <c:v>58.979999999998903</c:v>
                </c:pt>
                <c:pt idx="2650">
                  <c:v>58.999999999998899</c:v>
                </c:pt>
                <c:pt idx="2651">
                  <c:v>59.019999999998902</c:v>
                </c:pt>
                <c:pt idx="2652">
                  <c:v>59.039999999998898</c:v>
                </c:pt>
                <c:pt idx="2653">
                  <c:v>59.059999999998901</c:v>
                </c:pt>
                <c:pt idx="2654">
                  <c:v>59.079999999998897</c:v>
                </c:pt>
                <c:pt idx="2655">
                  <c:v>59.0999999999989</c:v>
                </c:pt>
                <c:pt idx="2656">
                  <c:v>59.119999999998903</c:v>
                </c:pt>
                <c:pt idx="2657">
                  <c:v>59.139999999998899</c:v>
                </c:pt>
                <c:pt idx="2658">
                  <c:v>59.159999999998902</c:v>
                </c:pt>
                <c:pt idx="2659">
                  <c:v>59.179999999998898</c:v>
                </c:pt>
                <c:pt idx="2660">
                  <c:v>59.199999999998902</c:v>
                </c:pt>
                <c:pt idx="2661">
                  <c:v>59.219999999998898</c:v>
                </c:pt>
                <c:pt idx="2662">
                  <c:v>59.239999999998901</c:v>
                </c:pt>
                <c:pt idx="2663">
                  <c:v>59.259999999998897</c:v>
                </c:pt>
                <c:pt idx="2664">
                  <c:v>59.2799999999989</c:v>
                </c:pt>
                <c:pt idx="2665">
                  <c:v>59.299999999998903</c:v>
                </c:pt>
                <c:pt idx="2666">
                  <c:v>59.319999999998899</c:v>
                </c:pt>
                <c:pt idx="2667">
                  <c:v>59.339999999998902</c:v>
                </c:pt>
                <c:pt idx="2668">
                  <c:v>59.359999999998898</c:v>
                </c:pt>
                <c:pt idx="2669">
                  <c:v>59.379999999998901</c:v>
                </c:pt>
                <c:pt idx="2670">
                  <c:v>59.399999999998897</c:v>
                </c:pt>
                <c:pt idx="2671">
                  <c:v>59.4199999999989</c:v>
                </c:pt>
                <c:pt idx="2672">
                  <c:v>59.439999999998903</c:v>
                </c:pt>
                <c:pt idx="2673">
                  <c:v>59.4599999999989</c:v>
                </c:pt>
                <c:pt idx="2674">
                  <c:v>59.479999999998903</c:v>
                </c:pt>
                <c:pt idx="2675">
                  <c:v>59.499999999998899</c:v>
                </c:pt>
                <c:pt idx="2676">
                  <c:v>59.519999999998902</c:v>
                </c:pt>
                <c:pt idx="2677">
                  <c:v>59.539999999998898</c:v>
                </c:pt>
                <c:pt idx="2678">
                  <c:v>59.559999999998901</c:v>
                </c:pt>
                <c:pt idx="2679">
                  <c:v>59.579999999998897</c:v>
                </c:pt>
                <c:pt idx="2680">
                  <c:v>59.5999999999989</c:v>
                </c:pt>
                <c:pt idx="2681">
                  <c:v>59.619999999998903</c:v>
                </c:pt>
                <c:pt idx="2682">
                  <c:v>59.639999999998899</c:v>
                </c:pt>
                <c:pt idx="2683">
                  <c:v>59.659999999998902</c:v>
                </c:pt>
                <c:pt idx="2684">
                  <c:v>59.679999999998898</c:v>
                </c:pt>
                <c:pt idx="2685">
                  <c:v>59.699999999998902</c:v>
                </c:pt>
                <c:pt idx="2686">
                  <c:v>59.719999999998898</c:v>
                </c:pt>
                <c:pt idx="2687">
                  <c:v>59.739999999998901</c:v>
                </c:pt>
                <c:pt idx="2688">
                  <c:v>59.759999999998897</c:v>
                </c:pt>
                <c:pt idx="2689">
                  <c:v>59.7799999999989</c:v>
                </c:pt>
                <c:pt idx="2690">
                  <c:v>59.799999999998903</c:v>
                </c:pt>
                <c:pt idx="2691">
                  <c:v>59.819999999998899</c:v>
                </c:pt>
                <c:pt idx="2692">
                  <c:v>59.839999999998902</c:v>
                </c:pt>
                <c:pt idx="2693">
                  <c:v>59.859999999998799</c:v>
                </c:pt>
                <c:pt idx="2694">
                  <c:v>59.879999999998901</c:v>
                </c:pt>
                <c:pt idx="2695">
                  <c:v>59.899999999998897</c:v>
                </c:pt>
                <c:pt idx="2696">
                  <c:v>59.9199999999989</c:v>
                </c:pt>
                <c:pt idx="2697">
                  <c:v>59.939999999998797</c:v>
                </c:pt>
                <c:pt idx="2698">
                  <c:v>59.9599999999988</c:v>
                </c:pt>
                <c:pt idx="2699">
                  <c:v>59.979999999998903</c:v>
                </c:pt>
                <c:pt idx="2700">
                  <c:v>59.999999999998799</c:v>
                </c:pt>
                <c:pt idx="2701">
                  <c:v>60.019999999998802</c:v>
                </c:pt>
                <c:pt idx="2702">
                  <c:v>60.039999999998798</c:v>
                </c:pt>
                <c:pt idx="2703">
                  <c:v>60.059999999998901</c:v>
                </c:pt>
                <c:pt idx="2704">
                  <c:v>60.079999999998797</c:v>
                </c:pt>
                <c:pt idx="2705">
                  <c:v>60.099999999998801</c:v>
                </c:pt>
                <c:pt idx="2706">
                  <c:v>60.119999999998797</c:v>
                </c:pt>
                <c:pt idx="2707">
                  <c:v>60.1399999999988</c:v>
                </c:pt>
                <c:pt idx="2708">
                  <c:v>60.159999999998803</c:v>
                </c:pt>
                <c:pt idx="2709">
                  <c:v>60.179999999998799</c:v>
                </c:pt>
                <c:pt idx="2710">
                  <c:v>60.199999999998802</c:v>
                </c:pt>
                <c:pt idx="2711">
                  <c:v>60.219999999998798</c:v>
                </c:pt>
                <c:pt idx="2712">
                  <c:v>60.239999999998801</c:v>
                </c:pt>
                <c:pt idx="2713">
                  <c:v>60.259999999998797</c:v>
                </c:pt>
                <c:pt idx="2714">
                  <c:v>60.2799999999988</c:v>
                </c:pt>
                <c:pt idx="2715">
                  <c:v>60.299999999998803</c:v>
                </c:pt>
                <c:pt idx="2716">
                  <c:v>60.319999999998799</c:v>
                </c:pt>
                <c:pt idx="2717">
                  <c:v>60.339999999998803</c:v>
                </c:pt>
                <c:pt idx="2718">
                  <c:v>60.359999999998799</c:v>
                </c:pt>
                <c:pt idx="2719">
                  <c:v>60.379999999998802</c:v>
                </c:pt>
                <c:pt idx="2720">
                  <c:v>60.399999999998798</c:v>
                </c:pt>
                <c:pt idx="2721">
                  <c:v>60.419999999998801</c:v>
                </c:pt>
                <c:pt idx="2722">
                  <c:v>60.439999999998797</c:v>
                </c:pt>
                <c:pt idx="2723">
                  <c:v>60.4599999999988</c:v>
                </c:pt>
                <c:pt idx="2724">
                  <c:v>60.479999999998803</c:v>
                </c:pt>
                <c:pt idx="2725">
                  <c:v>60.499999999998799</c:v>
                </c:pt>
                <c:pt idx="2726">
                  <c:v>60.519999999998802</c:v>
                </c:pt>
                <c:pt idx="2727">
                  <c:v>60.539999999998798</c:v>
                </c:pt>
                <c:pt idx="2728">
                  <c:v>60.559999999998801</c:v>
                </c:pt>
                <c:pt idx="2729">
                  <c:v>60.579999999998797</c:v>
                </c:pt>
                <c:pt idx="2730">
                  <c:v>60.599999999998801</c:v>
                </c:pt>
                <c:pt idx="2731">
                  <c:v>60.619999999998797</c:v>
                </c:pt>
                <c:pt idx="2732">
                  <c:v>60.6399999999988</c:v>
                </c:pt>
                <c:pt idx="2733">
                  <c:v>60.659999999998803</c:v>
                </c:pt>
                <c:pt idx="2734">
                  <c:v>60.679999999998799</c:v>
                </c:pt>
                <c:pt idx="2735">
                  <c:v>60.699999999998802</c:v>
                </c:pt>
                <c:pt idx="2736">
                  <c:v>60.719999999998798</c:v>
                </c:pt>
                <c:pt idx="2737">
                  <c:v>60.739999999998801</c:v>
                </c:pt>
                <c:pt idx="2738">
                  <c:v>60.759999999998797</c:v>
                </c:pt>
                <c:pt idx="2739">
                  <c:v>60.7799999999988</c:v>
                </c:pt>
                <c:pt idx="2740">
                  <c:v>60.799999999998803</c:v>
                </c:pt>
                <c:pt idx="2741">
                  <c:v>60.819999999998799</c:v>
                </c:pt>
                <c:pt idx="2742">
                  <c:v>60.839999999998803</c:v>
                </c:pt>
                <c:pt idx="2743">
                  <c:v>60.859999999998799</c:v>
                </c:pt>
                <c:pt idx="2744">
                  <c:v>60.879999999998802</c:v>
                </c:pt>
                <c:pt idx="2745">
                  <c:v>60.899999999998798</c:v>
                </c:pt>
                <c:pt idx="2746">
                  <c:v>60.919999999998801</c:v>
                </c:pt>
                <c:pt idx="2747">
                  <c:v>60.939999999998797</c:v>
                </c:pt>
                <c:pt idx="2748">
                  <c:v>60.9599999999988</c:v>
                </c:pt>
                <c:pt idx="2749">
                  <c:v>60.979999999998803</c:v>
                </c:pt>
                <c:pt idx="2750">
                  <c:v>60.999999999998799</c:v>
                </c:pt>
                <c:pt idx="2751">
                  <c:v>61.019999999998802</c:v>
                </c:pt>
                <c:pt idx="2752">
                  <c:v>61.039999999998798</c:v>
                </c:pt>
                <c:pt idx="2753">
                  <c:v>61.059999999998801</c:v>
                </c:pt>
                <c:pt idx="2754">
                  <c:v>61.079999999998797</c:v>
                </c:pt>
                <c:pt idx="2755">
                  <c:v>61.099999999998801</c:v>
                </c:pt>
                <c:pt idx="2756">
                  <c:v>61.119999999998797</c:v>
                </c:pt>
                <c:pt idx="2757">
                  <c:v>61.1399999999988</c:v>
                </c:pt>
                <c:pt idx="2758">
                  <c:v>61.159999999998803</c:v>
                </c:pt>
                <c:pt idx="2759">
                  <c:v>61.179999999998799</c:v>
                </c:pt>
                <c:pt idx="2760">
                  <c:v>61.199999999998802</c:v>
                </c:pt>
                <c:pt idx="2761">
                  <c:v>61.219999999998798</c:v>
                </c:pt>
                <c:pt idx="2762">
                  <c:v>61.239999999998801</c:v>
                </c:pt>
                <c:pt idx="2763">
                  <c:v>61.259999999998797</c:v>
                </c:pt>
                <c:pt idx="2764">
                  <c:v>61.2799999999988</c:v>
                </c:pt>
                <c:pt idx="2765">
                  <c:v>61.299999999998803</c:v>
                </c:pt>
                <c:pt idx="2766">
                  <c:v>61.319999999998799</c:v>
                </c:pt>
                <c:pt idx="2767">
                  <c:v>61.339999999998803</c:v>
                </c:pt>
                <c:pt idx="2768">
                  <c:v>61.359999999998799</c:v>
                </c:pt>
                <c:pt idx="2769">
                  <c:v>61.379999999998802</c:v>
                </c:pt>
                <c:pt idx="2770">
                  <c:v>61.399999999998798</c:v>
                </c:pt>
                <c:pt idx="2771">
                  <c:v>61.419999999998801</c:v>
                </c:pt>
                <c:pt idx="2772">
                  <c:v>61.439999999998797</c:v>
                </c:pt>
                <c:pt idx="2773">
                  <c:v>61.4599999999988</c:v>
                </c:pt>
                <c:pt idx="2774">
                  <c:v>61.479999999998803</c:v>
                </c:pt>
                <c:pt idx="2775">
                  <c:v>61.499999999998799</c:v>
                </c:pt>
                <c:pt idx="2776">
                  <c:v>61.519999999998802</c:v>
                </c:pt>
                <c:pt idx="2777">
                  <c:v>61.539999999998798</c:v>
                </c:pt>
                <c:pt idx="2778">
                  <c:v>61.559999999998801</c:v>
                </c:pt>
                <c:pt idx="2779">
                  <c:v>61.579999999998797</c:v>
                </c:pt>
                <c:pt idx="2780">
                  <c:v>61.599999999998801</c:v>
                </c:pt>
                <c:pt idx="2781">
                  <c:v>61.619999999998797</c:v>
                </c:pt>
                <c:pt idx="2782">
                  <c:v>61.6399999999988</c:v>
                </c:pt>
                <c:pt idx="2783">
                  <c:v>61.659999999998803</c:v>
                </c:pt>
                <c:pt idx="2784">
                  <c:v>61.679999999998799</c:v>
                </c:pt>
                <c:pt idx="2785">
                  <c:v>61.699999999998802</c:v>
                </c:pt>
                <c:pt idx="2786">
                  <c:v>61.719999999998798</c:v>
                </c:pt>
                <c:pt idx="2787">
                  <c:v>61.739999999998801</c:v>
                </c:pt>
                <c:pt idx="2788">
                  <c:v>61.759999999998797</c:v>
                </c:pt>
                <c:pt idx="2789">
                  <c:v>61.7799999999988</c:v>
                </c:pt>
                <c:pt idx="2790">
                  <c:v>61.799999999998803</c:v>
                </c:pt>
                <c:pt idx="2791">
                  <c:v>61.819999999998799</c:v>
                </c:pt>
                <c:pt idx="2792">
                  <c:v>61.839999999998803</c:v>
                </c:pt>
                <c:pt idx="2793">
                  <c:v>61.859999999998799</c:v>
                </c:pt>
                <c:pt idx="2794">
                  <c:v>61.879999999998802</c:v>
                </c:pt>
                <c:pt idx="2795">
                  <c:v>61.899999999998798</c:v>
                </c:pt>
                <c:pt idx="2796">
                  <c:v>61.919999999998801</c:v>
                </c:pt>
                <c:pt idx="2797">
                  <c:v>61.939999999998797</c:v>
                </c:pt>
                <c:pt idx="2798">
                  <c:v>61.9599999999988</c:v>
                </c:pt>
                <c:pt idx="2799">
                  <c:v>61.979999999998803</c:v>
                </c:pt>
                <c:pt idx="2800">
                  <c:v>61.999999999998799</c:v>
                </c:pt>
                <c:pt idx="2801">
                  <c:v>62.019999999998802</c:v>
                </c:pt>
                <c:pt idx="2802">
                  <c:v>62.039999999998798</c:v>
                </c:pt>
                <c:pt idx="2803">
                  <c:v>62.059999999998801</c:v>
                </c:pt>
                <c:pt idx="2804">
                  <c:v>62.079999999998797</c:v>
                </c:pt>
                <c:pt idx="2805">
                  <c:v>62.099999999998801</c:v>
                </c:pt>
                <c:pt idx="2806">
                  <c:v>62.119999999998797</c:v>
                </c:pt>
                <c:pt idx="2807">
                  <c:v>62.1399999999988</c:v>
                </c:pt>
                <c:pt idx="2808">
                  <c:v>62.159999999998803</c:v>
                </c:pt>
                <c:pt idx="2809">
                  <c:v>62.179999999998799</c:v>
                </c:pt>
                <c:pt idx="2810">
                  <c:v>62.199999999998802</c:v>
                </c:pt>
                <c:pt idx="2811">
                  <c:v>62.219999999998798</c:v>
                </c:pt>
                <c:pt idx="2812">
                  <c:v>62.239999999998801</c:v>
                </c:pt>
                <c:pt idx="2813">
                  <c:v>62.259999999998797</c:v>
                </c:pt>
                <c:pt idx="2814">
                  <c:v>62.2799999999988</c:v>
                </c:pt>
                <c:pt idx="2815">
                  <c:v>62.299999999998803</c:v>
                </c:pt>
                <c:pt idx="2816">
                  <c:v>62.319999999998799</c:v>
                </c:pt>
                <c:pt idx="2817">
                  <c:v>62.339999999998803</c:v>
                </c:pt>
                <c:pt idx="2818">
                  <c:v>62.359999999998799</c:v>
                </c:pt>
                <c:pt idx="2819">
                  <c:v>62.379999999998802</c:v>
                </c:pt>
                <c:pt idx="2820">
                  <c:v>62.399999999998798</c:v>
                </c:pt>
                <c:pt idx="2821">
                  <c:v>62.419999999998801</c:v>
                </c:pt>
                <c:pt idx="2822">
                  <c:v>62.439999999998797</c:v>
                </c:pt>
                <c:pt idx="2823">
                  <c:v>62.4599999999988</c:v>
                </c:pt>
                <c:pt idx="2824">
                  <c:v>62.479999999998803</c:v>
                </c:pt>
                <c:pt idx="2825">
                  <c:v>62.499999999998799</c:v>
                </c:pt>
                <c:pt idx="2826">
                  <c:v>62.519999999998802</c:v>
                </c:pt>
                <c:pt idx="2827">
                  <c:v>62.539999999998798</c:v>
                </c:pt>
                <c:pt idx="2828">
                  <c:v>62.559999999998801</c:v>
                </c:pt>
                <c:pt idx="2829">
                  <c:v>62.579999999998797</c:v>
                </c:pt>
                <c:pt idx="2830">
                  <c:v>62.599999999998801</c:v>
                </c:pt>
                <c:pt idx="2831">
                  <c:v>62.619999999998797</c:v>
                </c:pt>
                <c:pt idx="2832">
                  <c:v>62.6399999999988</c:v>
                </c:pt>
                <c:pt idx="2833">
                  <c:v>62.659999999998803</c:v>
                </c:pt>
                <c:pt idx="2834">
                  <c:v>62.679999999998799</c:v>
                </c:pt>
                <c:pt idx="2835">
                  <c:v>62.699999999998802</c:v>
                </c:pt>
                <c:pt idx="2836">
                  <c:v>62.719999999998798</c:v>
                </c:pt>
                <c:pt idx="2837">
                  <c:v>62.739999999998801</c:v>
                </c:pt>
                <c:pt idx="2838">
                  <c:v>62.759999999998797</c:v>
                </c:pt>
                <c:pt idx="2839">
                  <c:v>62.7799999999988</c:v>
                </c:pt>
                <c:pt idx="2840">
                  <c:v>62.799999999998803</c:v>
                </c:pt>
                <c:pt idx="2841">
                  <c:v>62.819999999998799</c:v>
                </c:pt>
                <c:pt idx="2842">
                  <c:v>62.839999999998803</c:v>
                </c:pt>
                <c:pt idx="2843">
                  <c:v>62.859999999998799</c:v>
                </c:pt>
                <c:pt idx="2844">
                  <c:v>62.879999999998802</c:v>
                </c:pt>
                <c:pt idx="2845">
                  <c:v>62.899999999998798</c:v>
                </c:pt>
                <c:pt idx="2846">
                  <c:v>62.919999999998801</c:v>
                </c:pt>
                <c:pt idx="2847">
                  <c:v>62.939999999998797</c:v>
                </c:pt>
                <c:pt idx="2848">
                  <c:v>62.9599999999988</c:v>
                </c:pt>
                <c:pt idx="2849">
                  <c:v>62.979999999998803</c:v>
                </c:pt>
                <c:pt idx="2850">
                  <c:v>62.999999999998799</c:v>
                </c:pt>
                <c:pt idx="2851">
                  <c:v>63.019999999998802</c:v>
                </c:pt>
                <c:pt idx="2852">
                  <c:v>63.039999999998798</c:v>
                </c:pt>
                <c:pt idx="2853">
                  <c:v>63.059999999998801</c:v>
                </c:pt>
                <c:pt idx="2854">
                  <c:v>63.079999999998797</c:v>
                </c:pt>
                <c:pt idx="2855">
                  <c:v>63.099999999998801</c:v>
                </c:pt>
                <c:pt idx="2856">
                  <c:v>63.119999999998797</c:v>
                </c:pt>
                <c:pt idx="2857">
                  <c:v>63.1399999999988</c:v>
                </c:pt>
                <c:pt idx="2858">
                  <c:v>63.159999999998803</c:v>
                </c:pt>
                <c:pt idx="2859">
                  <c:v>63.179999999998799</c:v>
                </c:pt>
                <c:pt idx="2860">
                  <c:v>63.199999999998802</c:v>
                </c:pt>
                <c:pt idx="2861">
                  <c:v>63.219999999998798</c:v>
                </c:pt>
                <c:pt idx="2862">
                  <c:v>63.239999999998801</c:v>
                </c:pt>
                <c:pt idx="2863">
                  <c:v>63.259999999998797</c:v>
                </c:pt>
                <c:pt idx="2864">
                  <c:v>63.2799999999988</c:v>
                </c:pt>
                <c:pt idx="2865">
                  <c:v>63.299999999998803</c:v>
                </c:pt>
                <c:pt idx="2866">
                  <c:v>63.319999999998799</c:v>
                </c:pt>
                <c:pt idx="2867">
                  <c:v>63.339999999998803</c:v>
                </c:pt>
                <c:pt idx="2868">
                  <c:v>63.359999999998799</c:v>
                </c:pt>
                <c:pt idx="2869">
                  <c:v>63.379999999998802</c:v>
                </c:pt>
                <c:pt idx="2870">
                  <c:v>63.399999999998798</c:v>
                </c:pt>
                <c:pt idx="2871">
                  <c:v>63.419999999998801</c:v>
                </c:pt>
                <c:pt idx="2872">
                  <c:v>63.439999999998797</c:v>
                </c:pt>
                <c:pt idx="2873">
                  <c:v>63.4599999999988</c:v>
                </c:pt>
                <c:pt idx="2874">
                  <c:v>63.479999999998803</c:v>
                </c:pt>
                <c:pt idx="2875">
                  <c:v>63.499999999998799</c:v>
                </c:pt>
                <c:pt idx="2876">
                  <c:v>63.519999999998802</c:v>
                </c:pt>
                <c:pt idx="2877">
                  <c:v>63.539999999998798</c:v>
                </c:pt>
                <c:pt idx="2878">
                  <c:v>63.559999999998801</c:v>
                </c:pt>
                <c:pt idx="2879">
                  <c:v>63.579999999998797</c:v>
                </c:pt>
                <c:pt idx="2880">
                  <c:v>63.599999999998801</c:v>
                </c:pt>
                <c:pt idx="2881">
                  <c:v>63.619999999998797</c:v>
                </c:pt>
                <c:pt idx="2882">
                  <c:v>63.6399999999988</c:v>
                </c:pt>
                <c:pt idx="2883">
                  <c:v>63.659999999998803</c:v>
                </c:pt>
                <c:pt idx="2884">
                  <c:v>63.679999999998799</c:v>
                </c:pt>
                <c:pt idx="2885">
                  <c:v>63.699999999998802</c:v>
                </c:pt>
                <c:pt idx="2886">
                  <c:v>63.719999999998798</c:v>
                </c:pt>
                <c:pt idx="2887">
                  <c:v>63.739999999998801</c:v>
                </c:pt>
                <c:pt idx="2888">
                  <c:v>63.759999999998797</c:v>
                </c:pt>
                <c:pt idx="2889">
                  <c:v>63.7799999999988</c:v>
                </c:pt>
                <c:pt idx="2890">
                  <c:v>63.799999999998803</c:v>
                </c:pt>
                <c:pt idx="2891">
                  <c:v>63.819999999998799</c:v>
                </c:pt>
                <c:pt idx="2892">
                  <c:v>63.839999999998803</c:v>
                </c:pt>
                <c:pt idx="2893">
                  <c:v>63.859999999998799</c:v>
                </c:pt>
                <c:pt idx="2894">
                  <c:v>63.879999999998802</c:v>
                </c:pt>
                <c:pt idx="2895">
                  <c:v>63.899999999998798</c:v>
                </c:pt>
                <c:pt idx="2896">
                  <c:v>63.919999999998801</c:v>
                </c:pt>
                <c:pt idx="2897">
                  <c:v>63.939999999998797</c:v>
                </c:pt>
                <c:pt idx="2898">
                  <c:v>63.9599999999988</c:v>
                </c:pt>
                <c:pt idx="2899">
                  <c:v>63.979999999998803</c:v>
                </c:pt>
                <c:pt idx="2900">
                  <c:v>63.999999999998799</c:v>
                </c:pt>
                <c:pt idx="2901">
                  <c:v>64.019999999998802</c:v>
                </c:pt>
                <c:pt idx="2902">
                  <c:v>64.039999999998798</c:v>
                </c:pt>
                <c:pt idx="2903">
                  <c:v>64.059999999998794</c:v>
                </c:pt>
                <c:pt idx="2904">
                  <c:v>64.079999999998805</c:v>
                </c:pt>
                <c:pt idx="2905">
                  <c:v>64.099999999998801</c:v>
                </c:pt>
                <c:pt idx="2906">
                  <c:v>64.119999999998797</c:v>
                </c:pt>
                <c:pt idx="2907">
                  <c:v>64.139999999998807</c:v>
                </c:pt>
                <c:pt idx="2908">
                  <c:v>64.159999999998803</c:v>
                </c:pt>
                <c:pt idx="2909">
                  <c:v>64.179999999998799</c:v>
                </c:pt>
                <c:pt idx="2910">
                  <c:v>64.199999999998795</c:v>
                </c:pt>
                <c:pt idx="2911">
                  <c:v>64.219999999998805</c:v>
                </c:pt>
                <c:pt idx="2912">
                  <c:v>64.239999999998801</c:v>
                </c:pt>
                <c:pt idx="2913">
                  <c:v>64.259999999998797</c:v>
                </c:pt>
                <c:pt idx="2914">
                  <c:v>64.279999999998793</c:v>
                </c:pt>
                <c:pt idx="2915">
                  <c:v>64.299999999998803</c:v>
                </c:pt>
                <c:pt idx="2916">
                  <c:v>64.319999999998799</c:v>
                </c:pt>
                <c:pt idx="2917">
                  <c:v>64.339999999998795</c:v>
                </c:pt>
                <c:pt idx="2918">
                  <c:v>64.359999999998806</c:v>
                </c:pt>
                <c:pt idx="2919">
                  <c:v>64.379999999998802</c:v>
                </c:pt>
                <c:pt idx="2920">
                  <c:v>64.399999999998798</c:v>
                </c:pt>
                <c:pt idx="2921">
                  <c:v>64.419999999998794</c:v>
                </c:pt>
                <c:pt idx="2922">
                  <c:v>64.439999999998804</c:v>
                </c:pt>
                <c:pt idx="2923">
                  <c:v>64.4599999999988</c:v>
                </c:pt>
                <c:pt idx="2924">
                  <c:v>64.479999999998796</c:v>
                </c:pt>
                <c:pt idx="2925">
                  <c:v>64.499999999998707</c:v>
                </c:pt>
                <c:pt idx="2926">
                  <c:v>64.519999999998802</c:v>
                </c:pt>
                <c:pt idx="2927">
                  <c:v>64.539999999998798</c:v>
                </c:pt>
                <c:pt idx="2928">
                  <c:v>64.559999999998794</c:v>
                </c:pt>
                <c:pt idx="2929">
                  <c:v>64.579999999998705</c:v>
                </c:pt>
                <c:pt idx="2930">
                  <c:v>64.599999999998801</c:v>
                </c:pt>
                <c:pt idx="2931">
                  <c:v>64.619999999998797</c:v>
                </c:pt>
                <c:pt idx="2932">
                  <c:v>64.639999999998807</c:v>
                </c:pt>
                <c:pt idx="2933">
                  <c:v>64.659999999998703</c:v>
                </c:pt>
                <c:pt idx="2934">
                  <c:v>64.679999999998699</c:v>
                </c:pt>
                <c:pt idx="2935">
                  <c:v>64.699999999998795</c:v>
                </c:pt>
                <c:pt idx="2936">
                  <c:v>64.719999999998706</c:v>
                </c:pt>
                <c:pt idx="2937">
                  <c:v>64.739999999998702</c:v>
                </c:pt>
                <c:pt idx="2938">
                  <c:v>64.759999999998698</c:v>
                </c:pt>
                <c:pt idx="2939">
                  <c:v>64.779999999998793</c:v>
                </c:pt>
                <c:pt idx="2940">
                  <c:v>64.799999999998704</c:v>
                </c:pt>
                <c:pt idx="2941">
                  <c:v>64.8199999999987</c:v>
                </c:pt>
                <c:pt idx="2942">
                  <c:v>64.839999999998696</c:v>
                </c:pt>
                <c:pt idx="2943">
                  <c:v>64.859999999998706</c:v>
                </c:pt>
                <c:pt idx="2944">
                  <c:v>64.879999999998702</c:v>
                </c:pt>
                <c:pt idx="2945">
                  <c:v>64.899999999998698</c:v>
                </c:pt>
                <c:pt idx="2946">
                  <c:v>64.919999999998694</c:v>
                </c:pt>
                <c:pt idx="2947">
                  <c:v>64.939999999998705</c:v>
                </c:pt>
                <c:pt idx="2948">
                  <c:v>64.959999999998701</c:v>
                </c:pt>
                <c:pt idx="2949">
                  <c:v>64.979999999998697</c:v>
                </c:pt>
                <c:pt idx="2950">
                  <c:v>64.999999999998707</c:v>
                </c:pt>
                <c:pt idx="2951">
                  <c:v>65.019999999998703</c:v>
                </c:pt>
                <c:pt idx="2952">
                  <c:v>65.039999999998699</c:v>
                </c:pt>
                <c:pt idx="2953">
                  <c:v>65.059999999998695</c:v>
                </c:pt>
                <c:pt idx="2954">
                  <c:v>65.079999999998705</c:v>
                </c:pt>
                <c:pt idx="2955">
                  <c:v>65.099999999998701</c:v>
                </c:pt>
                <c:pt idx="2956">
                  <c:v>65.119999999998697</c:v>
                </c:pt>
                <c:pt idx="2957">
                  <c:v>65.139999999998693</c:v>
                </c:pt>
                <c:pt idx="2958">
                  <c:v>65.159999999998703</c:v>
                </c:pt>
                <c:pt idx="2959">
                  <c:v>65.179999999998699</c:v>
                </c:pt>
                <c:pt idx="2960">
                  <c:v>65.199999999998695</c:v>
                </c:pt>
                <c:pt idx="2961">
                  <c:v>65.219999999998706</c:v>
                </c:pt>
                <c:pt idx="2962">
                  <c:v>65.239999999998702</c:v>
                </c:pt>
                <c:pt idx="2963">
                  <c:v>65.259999999998698</c:v>
                </c:pt>
                <c:pt idx="2964">
                  <c:v>65.279999999998694</c:v>
                </c:pt>
                <c:pt idx="2965">
                  <c:v>65.299999999998704</c:v>
                </c:pt>
                <c:pt idx="2966">
                  <c:v>65.3199999999987</c:v>
                </c:pt>
                <c:pt idx="2967">
                  <c:v>65.339999999998696</c:v>
                </c:pt>
                <c:pt idx="2968">
                  <c:v>65.359999999998706</c:v>
                </c:pt>
                <c:pt idx="2969">
                  <c:v>65.379999999998702</c:v>
                </c:pt>
                <c:pt idx="2970">
                  <c:v>65.399999999998698</c:v>
                </c:pt>
                <c:pt idx="2971">
                  <c:v>65.419999999998694</c:v>
                </c:pt>
                <c:pt idx="2972">
                  <c:v>65.439999999998705</c:v>
                </c:pt>
                <c:pt idx="2973">
                  <c:v>65.459999999998701</c:v>
                </c:pt>
                <c:pt idx="2974">
                  <c:v>65.479999999998697</c:v>
                </c:pt>
                <c:pt idx="2975">
                  <c:v>65.499999999998707</c:v>
                </c:pt>
                <c:pt idx="2976">
                  <c:v>65.519999999998703</c:v>
                </c:pt>
                <c:pt idx="2977">
                  <c:v>65.539999999998699</c:v>
                </c:pt>
                <c:pt idx="2978">
                  <c:v>65.559999999998695</c:v>
                </c:pt>
                <c:pt idx="2979">
                  <c:v>65.579999999998705</c:v>
                </c:pt>
                <c:pt idx="2980">
                  <c:v>65.599999999998701</c:v>
                </c:pt>
                <c:pt idx="2981">
                  <c:v>65.619999999998697</c:v>
                </c:pt>
                <c:pt idx="2982">
                  <c:v>65.639999999998693</c:v>
                </c:pt>
                <c:pt idx="2983">
                  <c:v>65.659999999998703</c:v>
                </c:pt>
                <c:pt idx="2984">
                  <c:v>65.679999999998699</c:v>
                </c:pt>
                <c:pt idx="2985">
                  <c:v>65.699999999998695</c:v>
                </c:pt>
                <c:pt idx="2986">
                  <c:v>65.719999999998706</c:v>
                </c:pt>
                <c:pt idx="2987">
                  <c:v>65.739999999998702</c:v>
                </c:pt>
                <c:pt idx="2988">
                  <c:v>65.759999999998698</c:v>
                </c:pt>
                <c:pt idx="2989">
                  <c:v>65.779999999998694</c:v>
                </c:pt>
                <c:pt idx="2990">
                  <c:v>65.799999999998704</c:v>
                </c:pt>
                <c:pt idx="2991">
                  <c:v>65.8199999999987</c:v>
                </c:pt>
                <c:pt idx="2992">
                  <c:v>65.839999999998696</c:v>
                </c:pt>
                <c:pt idx="2993">
                  <c:v>65.859999999998706</c:v>
                </c:pt>
                <c:pt idx="2994">
                  <c:v>65.879999999998702</c:v>
                </c:pt>
                <c:pt idx="2995">
                  <c:v>65.899999999998698</c:v>
                </c:pt>
                <c:pt idx="2996">
                  <c:v>65.919999999998694</c:v>
                </c:pt>
                <c:pt idx="2997">
                  <c:v>65.939999999998705</c:v>
                </c:pt>
                <c:pt idx="2998">
                  <c:v>65.959999999998701</c:v>
                </c:pt>
                <c:pt idx="2999">
                  <c:v>65.979999999998697</c:v>
                </c:pt>
                <c:pt idx="3000">
                  <c:v>65.999999999998707</c:v>
                </c:pt>
                <c:pt idx="3001">
                  <c:v>66.019999999998703</c:v>
                </c:pt>
                <c:pt idx="3002">
                  <c:v>66.039999999998699</c:v>
                </c:pt>
                <c:pt idx="3003">
                  <c:v>66.059999999998695</c:v>
                </c:pt>
                <c:pt idx="3004">
                  <c:v>66.079999999998705</c:v>
                </c:pt>
                <c:pt idx="3005">
                  <c:v>66.099999999998701</c:v>
                </c:pt>
                <c:pt idx="3006">
                  <c:v>66.119999999998697</c:v>
                </c:pt>
                <c:pt idx="3007">
                  <c:v>66.139999999998693</c:v>
                </c:pt>
                <c:pt idx="3008">
                  <c:v>66.159999999998703</c:v>
                </c:pt>
                <c:pt idx="3009">
                  <c:v>66.179999999998699</c:v>
                </c:pt>
                <c:pt idx="3010">
                  <c:v>66.199999999998695</c:v>
                </c:pt>
                <c:pt idx="3011">
                  <c:v>66.219999999998706</c:v>
                </c:pt>
                <c:pt idx="3012">
                  <c:v>66.239999999998702</c:v>
                </c:pt>
                <c:pt idx="3013">
                  <c:v>66.259999999998698</c:v>
                </c:pt>
                <c:pt idx="3014">
                  <c:v>66.279999999998694</c:v>
                </c:pt>
                <c:pt idx="3015">
                  <c:v>66.299999999998704</c:v>
                </c:pt>
                <c:pt idx="3016">
                  <c:v>66.3199999999987</c:v>
                </c:pt>
                <c:pt idx="3017">
                  <c:v>66.339999999998696</c:v>
                </c:pt>
                <c:pt idx="3018">
                  <c:v>66.359999999998706</c:v>
                </c:pt>
                <c:pt idx="3019">
                  <c:v>66.379999999998702</c:v>
                </c:pt>
                <c:pt idx="3020">
                  <c:v>66.399999999998698</c:v>
                </c:pt>
                <c:pt idx="3021">
                  <c:v>66.419999999998694</c:v>
                </c:pt>
                <c:pt idx="3022">
                  <c:v>66.439999999998705</c:v>
                </c:pt>
                <c:pt idx="3023">
                  <c:v>66.459999999998701</c:v>
                </c:pt>
                <c:pt idx="3024">
                  <c:v>66.479999999998697</c:v>
                </c:pt>
                <c:pt idx="3025">
                  <c:v>66.499999999998707</c:v>
                </c:pt>
                <c:pt idx="3026">
                  <c:v>66.519999999998703</c:v>
                </c:pt>
                <c:pt idx="3027">
                  <c:v>66.539999999998699</c:v>
                </c:pt>
                <c:pt idx="3028">
                  <c:v>66.559999999998695</c:v>
                </c:pt>
                <c:pt idx="3029">
                  <c:v>66.579999999998705</c:v>
                </c:pt>
                <c:pt idx="3030">
                  <c:v>66.599999999998701</c:v>
                </c:pt>
                <c:pt idx="3031">
                  <c:v>66.619999999998697</c:v>
                </c:pt>
                <c:pt idx="3032">
                  <c:v>66.639999999998693</c:v>
                </c:pt>
                <c:pt idx="3033">
                  <c:v>66.659999999998703</c:v>
                </c:pt>
                <c:pt idx="3034">
                  <c:v>66.679999999998699</c:v>
                </c:pt>
                <c:pt idx="3035">
                  <c:v>66.699999999998695</c:v>
                </c:pt>
                <c:pt idx="3036">
                  <c:v>66.719999999998706</c:v>
                </c:pt>
                <c:pt idx="3037">
                  <c:v>66.739999999998702</c:v>
                </c:pt>
                <c:pt idx="3038">
                  <c:v>66.759999999998698</c:v>
                </c:pt>
                <c:pt idx="3039">
                  <c:v>66.779999999998694</c:v>
                </c:pt>
                <c:pt idx="3040">
                  <c:v>66.799999999998704</c:v>
                </c:pt>
                <c:pt idx="3041">
                  <c:v>66.8199999999987</c:v>
                </c:pt>
                <c:pt idx="3042">
                  <c:v>66.839999999998696</c:v>
                </c:pt>
                <c:pt idx="3043">
                  <c:v>66.859999999998706</c:v>
                </c:pt>
                <c:pt idx="3044">
                  <c:v>66.879999999998702</c:v>
                </c:pt>
                <c:pt idx="3045">
                  <c:v>66.899999999998698</c:v>
                </c:pt>
                <c:pt idx="3046">
                  <c:v>66.919999999998694</c:v>
                </c:pt>
                <c:pt idx="3047">
                  <c:v>66.939999999998705</c:v>
                </c:pt>
                <c:pt idx="3048">
                  <c:v>66.959999999998701</c:v>
                </c:pt>
                <c:pt idx="3049">
                  <c:v>66.979999999998697</c:v>
                </c:pt>
                <c:pt idx="3050">
                  <c:v>66.999999999998707</c:v>
                </c:pt>
                <c:pt idx="3051">
                  <c:v>67.019999999998703</c:v>
                </c:pt>
                <c:pt idx="3052">
                  <c:v>67.039999999998699</c:v>
                </c:pt>
                <c:pt idx="3053">
                  <c:v>67.059999999998695</c:v>
                </c:pt>
                <c:pt idx="3054">
                  <c:v>67.079999999998705</c:v>
                </c:pt>
                <c:pt idx="3055">
                  <c:v>67.099999999998701</c:v>
                </c:pt>
                <c:pt idx="3056">
                  <c:v>67.119999999998697</c:v>
                </c:pt>
                <c:pt idx="3057">
                  <c:v>67.139999999998693</c:v>
                </c:pt>
                <c:pt idx="3058">
                  <c:v>67.159999999998703</c:v>
                </c:pt>
                <c:pt idx="3059">
                  <c:v>67.179999999998699</c:v>
                </c:pt>
                <c:pt idx="3060">
                  <c:v>67.199999999998695</c:v>
                </c:pt>
                <c:pt idx="3061">
                  <c:v>67.219999999998706</c:v>
                </c:pt>
                <c:pt idx="3062">
                  <c:v>67.239999999998702</c:v>
                </c:pt>
                <c:pt idx="3063">
                  <c:v>67.259999999998698</c:v>
                </c:pt>
                <c:pt idx="3064">
                  <c:v>67.279999999998694</c:v>
                </c:pt>
                <c:pt idx="3065">
                  <c:v>67.299999999998704</c:v>
                </c:pt>
                <c:pt idx="3066">
                  <c:v>67.3199999999987</c:v>
                </c:pt>
                <c:pt idx="3067">
                  <c:v>67.339999999998696</c:v>
                </c:pt>
                <c:pt idx="3068">
                  <c:v>67.359999999998706</c:v>
                </c:pt>
                <c:pt idx="3069">
                  <c:v>67.379999999998702</c:v>
                </c:pt>
                <c:pt idx="3070">
                  <c:v>67.399999999998698</c:v>
                </c:pt>
                <c:pt idx="3071">
                  <c:v>67.419999999998694</c:v>
                </c:pt>
                <c:pt idx="3072">
                  <c:v>67.439999999998705</c:v>
                </c:pt>
                <c:pt idx="3073">
                  <c:v>67.459999999998701</c:v>
                </c:pt>
                <c:pt idx="3074">
                  <c:v>67.479999999998697</c:v>
                </c:pt>
                <c:pt idx="3075">
                  <c:v>67.499999999998707</c:v>
                </c:pt>
                <c:pt idx="3076">
                  <c:v>67.519999999998703</c:v>
                </c:pt>
                <c:pt idx="3077">
                  <c:v>67.539999999998699</c:v>
                </c:pt>
                <c:pt idx="3078">
                  <c:v>67.559999999998695</c:v>
                </c:pt>
                <c:pt idx="3079">
                  <c:v>67.579999999998705</c:v>
                </c:pt>
                <c:pt idx="3080">
                  <c:v>67.599999999998701</c:v>
                </c:pt>
                <c:pt idx="3081">
                  <c:v>67.619999999998697</c:v>
                </c:pt>
                <c:pt idx="3082">
                  <c:v>67.639999999998693</c:v>
                </c:pt>
                <c:pt idx="3083">
                  <c:v>67.659999999998703</c:v>
                </c:pt>
                <c:pt idx="3084">
                  <c:v>67.679999999998699</c:v>
                </c:pt>
                <c:pt idx="3085">
                  <c:v>67.699999999998695</c:v>
                </c:pt>
                <c:pt idx="3086">
                  <c:v>67.719999999998706</c:v>
                </c:pt>
                <c:pt idx="3087">
                  <c:v>67.739999999998702</c:v>
                </c:pt>
                <c:pt idx="3088">
                  <c:v>67.759999999998698</c:v>
                </c:pt>
                <c:pt idx="3089">
                  <c:v>67.779999999998694</c:v>
                </c:pt>
                <c:pt idx="3090">
                  <c:v>67.799999999998704</c:v>
                </c:pt>
                <c:pt idx="3091">
                  <c:v>67.8199999999987</c:v>
                </c:pt>
                <c:pt idx="3092">
                  <c:v>67.839999999998696</c:v>
                </c:pt>
                <c:pt idx="3093">
                  <c:v>67.859999999998706</c:v>
                </c:pt>
                <c:pt idx="3094">
                  <c:v>67.879999999998702</c:v>
                </c:pt>
                <c:pt idx="3095">
                  <c:v>67.899999999998698</c:v>
                </c:pt>
                <c:pt idx="3096">
                  <c:v>67.919999999998694</c:v>
                </c:pt>
                <c:pt idx="3097">
                  <c:v>67.939999999998705</c:v>
                </c:pt>
                <c:pt idx="3098">
                  <c:v>67.959999999998701</c:v>
                </c:pt>
                <c:pt idx="3099">
                  <c:v>67.979999999998697</c:v>
                </c:pt>
                <c:pt idx="3100">
                  <c:v>67.999999999998707</c:v>
                </c:pt>
                <c:pt idx="3101">
                  <c:v>68.019999999998703</c:v>
                </c:pt>
                <c:pt idx="3102">
                  <c:v>68.039999999998699</c:v>
                </c:pt>
                <c:pt idx="3103">
                  <c:v>68.059999999998695</c:v>
                </c:pt>
                <c:pt idx="3104">
                  <c:v>68.079999999998705</c:v>
                </c:pt>
                <c:pt idx="3105">
                  <c:v>68.099999999998701</c:v>
                </c:pt>
                <c:pt idx="3106">
                  <c:v>68.119999999998697</c:v>
                </c:pt>
                <c:pt idx="3107">
                  <c:v>68.139999999998693</c:v>
                </c:pt>
                <c:pt idx="3108">
                  <c:v>68.159999999998703</c:v>
                </c:pt>
                <c:pt idx="3109">
                  <c:v>68.179999999998699</c:v>
                </c:pt>
                <c:pt idx="3110">
                  <c:v>68.199999999998695</c:v>
                </c:pt>
                <c:pt idx="3111">
                  <c:v>68.219999999998706</c:v>
                </c:pt>
                <c:pt idx="3112">
                  <c:v>68.239999999998702</c:v>
                </c:pt>
                <c:pt idx="3113">
                  <c:v>68.259999999998698</c:v>
                </c:pt>
                <c:pt idx="3114">
                  <c:v>68.279999999998694</c:v>
                </c:pt>
                <c:pt idx="3115">
                  <c:v>68.299999999998704</c:v>
                </c:pt>
                <c:pt idx="3116">
                  <c:v>68.3199999999987</c:v>
                </c:pt>
                <c:pt idx="3117">
                  <c:v>68.339999999998696</c:v>
                </c:pt>
                <c:pt idx="3118">
                  <c:v>68.359999999998706</c:v>
                </c:pt>
                <c:pt idx="3119">
                  <c:v>68.379999999998702</c:v>
                </c:pt>
                <c:pt idx="3120">
                  <c:v>68.399999999998698</c:v>
                </c:pt>
                <c:pt idx="3121">
                  <c:v>68.419999999998694</c:v>
                </c:pt>
                <c:pt idx="3122">
                  <c:v>68.439999999998705</c:v>
                </c:pt>
                <c:pt idx="3123">
                  <c:v>68.459999999998701</c:v>
                </c:pt>
                <c:pt idx="3124">
                  <c:v>68.479999999998697</c:v>
                </c:pt>
                <c:pt idx="3125">
                  <c:v>68.499999999998707</c:v>
                </c:pt>
                <c:pt idx="3126">
                  <c:v>68.519999999998703</c:v>
                </c:pt>
                <c:pt idx="3127">
                  <c:v>68.539999999998699</c:v>
                </c:pt>
                <c:pt idx="3128">
                  <c:v>68.559999999998695</c:v>
                </c:pt>
                <c:pt idx="3129">
                  <c:v>68.579999999998705</c:v>
                </c:pt>
                <c:pt idx="3130">
                  <c:v>68.599999999998701</c:v>
                </c:pt>
                <c:pt idx="3131">
                  <c:v>68.619999999998697</c:v>
                </c:pt>
                <c:pt idx="3132">
                  <c:v>68.639999999998693</c:v>
                </c:pt>
                <c:pt idx="3133">
                  <c:v>68.659999999998703</c:v>
                </c:pt>
                <c:pt idx="3134">
                  <c:v>68.679999999998699</c:v>
                </c:pt>
                <c:pt idx="3135">
                  <c:v>68.699999999998695</c:v>
                </c:pt>
                <c:pt idx="3136">
                  <c:v>68.719999999998706</c:v>
                </c:pt>
                <c:pt idx="3137">
                  <c:v>68.739999999998702</c:v>
                </c:pt>
                <c:pt idx="3138">
                  <c:v>68.759999999998698</c:v>
                </c:pt>
                <c:pt idx="3139">
                  <c:v>68.779999999998694</c:v>
                </c:pt>
                <c:pt idx="3140">
                  <c:v>68.799999999998704</c:v>
                </c:pt>
                <c:pt idx="3141">
                  <c:v>68.8199999999987</c:v>
                </c:pt>
                <c:pt idx="3142">
                  <c:v>68.839999999998696</c:v>
                </c:pt>
                <c:pt idx="3143">
                  <c:v>68.859999999998706</c:v>
                </c:pt>
                <c:pt idx="3144">
                  <c:v>68.879999999998702</c:v>
                </c:pt>
                <c:pt idx="3145">
                  <c:v>68.899999999998698</c:v>
                </c:pt>
                <c:pt idx="3146">
                  <c:v>68.919999999998694</c:v>
                </c:pt>
                <c:pt idx="3147">
                  <c:v>68.939999999998705</c:v>
                </c:pt>
                <c:pt idx="3148">
                  <c:v>68.959999999998701</c:v>
                </c:pt>
                <c:pt idx="3149">
                  <c:v>68.979999999998697</c:v>
                </c:pt>
                <c:pt idx="3150">
                  <c:v>68.999999999998707</c:v>
                </c:pt>
                <c:pt idx="3151">
                  <c:v>69.019999999998703</c:v>
                </c:pt>
                <c:pt idx="3152">
                  <c:v>69.039999999998699</c:v>
                </c:pt>
                <c:pt idx="3153">
                  <c:v>69.059999999998695</c:v>
                </c:pt>
                <c:pt idx="3154">
                  <c:v>69.079999999998705</c:v>
                </c:pt>
                <c:pt idx="3155">
                  <c:v>69.099999999998701</c:v>
                </c:pt>
                <c:pt idx="3156">
                  <c:v>69.119999999998697</c:v>
                </c:pt>
                <c:pt idx="3157">
                  <c:v>69.139999999998693</c:v>
                </c:pt>
                <c:pt idx="3158">
                  <c:v>69.159999999998703</c:v>
                </c:pt>
                <c:pt idx="3159">
                  <c:v>69.179999999998699</c:v>
                </c:pt>
                <c:pt idx="3160">
                  <c:v>69.199999999998695</c:v>
                </c:pt>
                <c:pt idx="3161">
                  <c:v>69.219999999998606</c:v>
                </c:pt>
                <c:pt idx="3162">
                  <c:v>69.239999999998702</c:v>
                </c:pt>
                <c:pt idx="3163">
                  <c:v>69.259999999998698</c:v>
                </c:pt>
                <c:pt idx="3164">
                  <c:v>69.279999999998694</c:v>
                </c:pt>
                <c:pt idx="3165">
                  <c:v>69.299999999998604</c:v>
                </c:pt>
                <c:pt idx="3166">
                  <c:v>69.3199999999987</c:v>
                </c:pt>
                <c:pt idx="3167">
                  <c:v>69.339999999998696</c:v>
                </c:pt>
                <c:pt idx="3168">
                  <c:v>69.359999999998607</c:v>
                </c:pt>
                <c:pt idx="3169">
                  <c:v>69.379999999998603</c:v>
                </c:pt>
                <c:pt idx="3170">
                  <c:v>69.399999999998599</c:v>
                </c:pt>
                <c:pt idx="3171">
                  <c:v>69.419999999998694</c:v>
                </c:pt>
                <c:pt idx="3172">
                  <c:v>69.439999999998605</c:v>
                </c:pt>
                <c:pt idx="3173">
                  <c:v>69.459999999998601</c:v>
                </c:pt>
                <c:pt idx="3174">
                  <c:v>69.479999999998597</c:v>
                </c:pt>
                <c:pt idx="3175">
                  <c:v>69.499999999998593</c:v>
                </c:pt>
                <c:pt idx="3176">
                  <c:v>69.519999999998603</c:v>
                </c:pt>
                <c:pt idx="3177">
                  <c:v>69.539999999998599</c:v>
                </c:pt>
                <c:pt idx="3178">
                  <c:v>69.559999999998595</c:v>
                </c:pt>
                <c:pt idx="3179">
                  <c:v>69.579999999998606</c:v>
                </c:pt>
                <c:pt idx="3180">
                  <c:v>69.599999999998602</c:v>
                </c:pt>
                <c:pt idx="3181">
                  <c:v>69.619999999998598</c:v>
                </c:pt>
                <c:pt idx="3182">
                  <c:v>69.639999999998594</c:v>
                </c:pt>
                <c:pt idx="3183">
                  <c:v>69.659999999998604</c:v>
                </c:pt>
                <c:pt idx="3184">
                  <c:v>69.6799999999986</c:v>
                </c:pt>
                <c:pt idx="3185">
                  <c:v>69.699999999998596</c:v>
                </c:pt>
                <c:pt idx="3186">
                  <c:v>69.719999999998606</c:v>
                </c:pt>
                <c:pt idx="3187">
                  <c:v>69.739999999998602</c:v>
                </c:pt>
                <c:pt idx="3188">
                  <c:v>69.759999999998598</c:v>
                </c:pt>
                <c:pt idx="3189">
                  <c:v>69.779999999998594</c:v>
                </c:pt>
                <c:pt idx="3190">
                  <c:v>69.799999999998604</c:v>
                </c:pt>
                <c:pt idx="3191">
                  <c:v>69.819999999998601</c:v>
                </c:pt>
                <c:pt idx="3192">
                  <c:v>69.839999999998597</c:v>
                </c:pt>
                <c:pt idx="3193">
                  <c:v>69.859999999998607</c:v>
                </c:pt>
                <c:pt idx="3194">
                  <c:v>69.879999999998603</c:v>
                </c:pt>
                <c:pt idx="3195">
                  <c:v>69.899999999998599</c:v>
                </c:pt>
                <c:pt idx="3196">
                  <c:v>69.919999999998595</c:v>
                </c:pt>
                <c:pt idx="3197">
                  <c:v>69.939999999998605</c:v>
                </c:pt>
                <c:pt idx="3198">
                  <c:v>69.959999999998601</c:v>
                </c:pt>
                <c:pt idx="3199">
                  <c:v>69.979999999998597</c:v>
                </c:pt>
                <c:pt idx="3200">
                  <c:v>69.999999999998593</c:v>
                </c:pt>
                <c:pt idx="3201">
                  <c:v>70.019999999998603</c:v>
                </c:pt>
                <c:pt idx="3202">
                  <c:v>70.039999999998599</c:v>
                </c:pt>
                <c:pt idx="3203">
                  <c:v>70.059999999998595</c:v>
                </c:pt>
                <c:pt idx="3204">
                  <c:v>70.079999999998606</c:v>
                </c:pt>
                <c:pt idx="3205">
                  <c:v>70.099999999998602</c:v>
                </c:pt>
                <c:pt idx="3206">
                  <c:v>70.119999999998598</c:v>
                </c:pt>
                <c:pt idx="3207">
                  <c:v>70.139999999998594</c:v>
                </c:pt>
                <c:pt idx="3208">
                  <c:v>70.159999999998604</c:v>
                </c:pt>
                <c:pt idx="3209">
                  <c:v>70.1799999999986</c:v>
                </c:pt>
                <c:pt idx="3210">
                  <c:v>70.199999999998596</c:v>
                </c:pt>
                <c:pt idx="3211">
                  <c:v>70.219999999998606</c:v>
                </c:pt>
                <c:pt idx="3212">
                  <c:v>70.239999999998602</c:v>
                </c:pt>
                <c:pt idx="3213">
                  <c:v>70.259999999998598</c:v>
                </c:pt>
                <c:pt idx="3214">
                  <c:v>70.279999999998594</c:v>
                </c:pt>
                <c:pt idx="3215">
                  <c:v>70.299999999998604</c:v>
                </c:pt>
                <c:pt idx="3216">
                  <c:v>70.319999999998601</c:v>
                </c:pt>
                <c:pt idx="3217">
                  <c:v>70.339999999998597</c:v>
                </c:pt>
                <c:pt idx="3218">
                  <c:v>70.359999999998607</c:v>
                </c:pt>
                <c:pt idx="3219">
                  <c:v>70.379999999998603</c:v>
                </c:pt>
                <c:pt idx="3220">
                  <c:v>70.399999999998599</c:v>
                </c:pt>
                <c:pt idx="3221">
                  <c:v>70.419999999998595</c:v>
                </c:pt>
                <c:pt idx="3222">
                  <c:v>70.439999999998605</c:v>
                </c:pt>
                <c:pt idx="3223">
                  <c:v>70.459999999998601</c:v>
                </c:pt>
                <c:pt idx="3224">
                  <c:v>70.479999999998597</c:v>
                </c:pt>
                <c:pt idx="3225">
                  <c:v>70.499999999998593</c:v>
                </c:pt>
                <c:pt idx="3226">
                  <c:v>70.519999999998603</c:v>
                </c:pt>
                <c:pt idx="3227">
                  <c:v>70.539999999998599</c:v>
                </c:pt>
                <c:pt idx="3228">
                  <c:v>70.559999999998595</c:v>
                </c:pt>
                <c:pt idx="3229">
                  <c:v>70.579999999998606</c:v>
                </c:pt>
                <c:pt idx="3230">
                  <c:v>70.599999999998602</c:v>
                </c:pt>
                <c:pt idx="3231">
                  <c:v>70.619999999998598</c:v>
                </c:pt>
                <c:pt idx="3232">
                  <c:v>70.639999999998594</c:v>
                </c:pt>
                <c:pt idx="3233">
                  <c:v>70.659999999998604</c:v>
                </c:pt>
                <c:pt idx="3234">
                  <c:v>70.6799999999986</c:v>
                </c:pt>
                <c:pt idx="3235">
                  <c:v>70.699999999998596</c:v>
                </c:pt>
                <c:pt idx="3236">
                  <c:v>70.719999999998606</c:v>
                </c:pt>
                <c:pt idx="3237">
                  <c:v>70.739999999998602</c:v>
                </c:pt>
                <c:pt idx="3238">
                  <c:v>70.759999999998598</c:v>
                </c:pt>
                <c:pt idx="3239">
                  <c:v>70.779999999998594</c:v>
                </c:pt>
                <c:pt idx="3240">
                  <c:v>70.799999999998604</c:v>
                </c:pt>
                <c:pt idx="3241">
                  <c:v>70.819999999998601</c:v>
                </c:pt>
                <c:pt idx="3242">
                  <c:v>70.839999999998597</c:v>
                </c:pt>
                <c:pt idx="3243">
                  <c:v>70.859999999998607</c:v>
                </c:pt>
                <c:pt idx="3244">
                  <c:v>70.879999999998603</c:v>
                </c:pt>
                <c:pt idx="3245">
                  <c:v>70.899999999998599</c:v>
                </c:pt>
                <c:pt idx="3246">
                  <c:v>70.919999999998595</c:v>
                </c:pt>
                <c:pt idx="3247">
                  <c:v>70.939999999998605</c:v>
                </c:pt>
                <c:pt idx="3248">
                  <c:v>70.959999999998601</c:v>
                </c:pt>
                <c:pt idx="3249">
                  <c:v>70.979999999998597</c:v>
                </c:pt>
              </c:numCache>
            </c:numRef>
          </c:xVal>
          <c:yVal>
            <c:numRef>
              <c:f>РЕНТГЕН!$M$4:$M$3253</c:f>
              <c:numCache>
                <c:formatCode>General</c:formatCode>
                <c:ptCount val="3250"/>
                <c:pt idx="0">
                  <c:v>638</c:v>
                </c:pt>
                <c:pt idx="1">
                  <c:v>711</c:v>
                </c:pt>
                <c:pt idx="2">
                  <c:v>653</c:v>
                </c:pt>
                <c:pt idx="3">
                  <c:v>655</c:v>
                </c:pt>
                <c:pt idx="4">
                  <c:v>672</c:v>
                </c:pt>
                <c:pt idx="5">
                  <c:v>650</c:v>
                </c:pt>
                <c:pt idx="6">
                  <c:v>661</c:v>
                </c:pt>
                <c:pt idx="7">
                  <c:v>673</c:v>
                </c:pt>
                <c:pt idx="8">
                  <c:v>645</c:v>
                </c:pt>
                <c:pt idx="9">
                  <c:v>683</c:v>
                </c:pt>
                <c:pt idx="10">
                  <c:v>668</c:v>
                </c:pt>
                <c:pt idx="11">
                  <c:v>667</c:v>
                </c:pt>
                <c:pt idx="12">
                  <c:v>655</c:v>
                </c:pt>
                <c:pt idx="13">
                  <c:v>672</c:v>
                </c:pt>
                <c:pt idx="14">
                  <c:v>644</c:v>
                </c:pt>
                <c:pt idx="15">
                  <c:v>655</c:v>
                </c:pt>
                <c:pt idx="16">
                  <c:v>674</c:v>
                </c:pt>
                <c:pt idx="17">
                  <c:v>694</c:v>
                </c:pt>
                <c:pt idx="18">
                  <c:v>675</c:v>
                </c:pt>
                <c:pt idx="19">
                  <c:v>665</c:v>
                </c:pt>
                <c:pt idx="20">
                  <c:v>647</c:v>
                </c:pt>
                <c:pt idx="21">
                  <c:v>692</c:v>
                </c:pt>
                <c:pt idx="22">
                  <c:v>623</c:v>
                </c:pt>
                <c:pt idx="23">
                  <c:v>649</c:v>
                </c:pt>
                <c:pt idx="24">
                  <c:v>647</c:v>
                </c:pt>
                <c:pt idx="25">
                  <c:v>681</c:v>
                </c:pt>
                <c:pt idx="26">
                  <c:v>651</c:v>
                </c:pt>
                <c:pt idx="27">
                  <c:v>624</c:v>
                </c:pt>
                <c:pt idx="28">
                  <c:v>656</c:v>
                </c:pt>
                <c:pt idx="29">
                  <c:v>636</c:v>
                </c:pt>
                <c:pt idx="30">
                  <c:v>637</c:v>
                </c:pt>
                <c:pt idx="31">
                  <c:v>616</c:v>
                </c:pt>
                <c:pt idx="32">
                  <c:v>617</c:v>
                </c:pt>
                <c:pt idx="33">
                  <c:v>638</c:v>
                </c:pt>
                <c:pt idx="34">
                  <c:v>612</c:v>
                </c:pt>
                <c:pt idx="35">
                  <c:v>687</c:v>
                </c:pt>
                <c:pt idx="36">
                  <c:v>643</c:v>
                </c:pt>
                <c:pt idx="37">
                  <c:v>618</c:v>
                </c:pt>
                <c:pt idx="38">
                  <c:v>665</c:v>
                </c:pt>
                <c:pt idx="39">
                  <c:v>621</c:v>
                </c:pt>
                <c:pt idx="40">
                  <c:v>650</c:v>
                </c:pt>
                <c:pt idx="41">
                  <c:v>622</c:v>
                </c:pt>
                <c:pt idx="42">
                  <c:v>575</c:v>
                </c:pt>
                <c:pt idx="43">
                  <c:v>676</c:v>
                </c:pt>
                <c:pt idx="44">
                  <c:v>678</c:v>
                </c:pt>
                <c:pt idx="45">
                  <c:v>681</c:v>
                </c:pt>
                <c:pt idx="46">
                  <c:v>650</c:v>
                </c:pt>
                <c:pt idx="47">
                  <c:v>674</c:v>
                </c:pt>
                <c:pt idx="48">
                  <c:v>640</c:v>
                </c:pt>
                <c:pt idx="49">
                  <c:v>654</c:v>
                </c:pt>
                <c:pt idx="50">
                  <c:v>693</c:v>
                </c:pt>
                <c:pt idx="51">
                  <c:v>654</c:v>
                </c:pt>
                <c:pt idx="52">
                  <c:v>662</c:v>
                </c:pt>
                <c:pt idx="53">
                  <c:v>612</c:v>
                </c:pt>
                <c:pt idx="54">
                  <c:v>618</c:v>
                </c:pt>
                <c:pt idx="55">
                  <c:v>595</c:v>
                </c:pt>
                <c:pt idx="56">
                  <c:v>607</c:v>
                </c:pt>
                <c:pt idx="57">
                  <c:v>622</c:v>
                </c:pt>
                <c:pt idx="58">
                  <c:v>612</c:v>
                </c:pt>
                <c:pt idx="59">
                  <c:v>629</c:v>
                </c:pt>
                <c:pt idx="60">
                  <c:v>669</c:v>
                </c:pt>
                <c:pt idx="61">
                  <c:v>634</c:v>
                </c:pt>
                <c:pt idx="62">
                  <c:v>650</c:v>
                </c:pt>
                <c:pt idx="63">
                  <c:v>608</c:v>
                </c:pt>
                <c:pt idx="64">
                  <c:v>647</c:v>
                </c:pt>
                <c:pt idx="65">
                  <c:v>678</c:v>
                </c:pt>
                <c:pt idx="66">
                  <c:v>629</c:v>
                </c:pt>
                <c:pt idx="67">
                  <c:v>641</c:v>
                </c:pt>
                <c:pt idx="68">
                  <c:v>616</c:v>
                </c:pt>
                <c:pt idx="69">
                  <c:v>593</c:v>
                </c:pt>
                <c:pt idx="70">
                  <c:v>612</c:v>
                </c:pt>
                <c:pt idx="71">
                  <c:v>643</c:v>
                </c:pt>
                <c:pt idx="72">
                  <c:v>610</c:v>
                </c:pt>
                <c:pt idx="73">
                  <c:v>617</c:v>
                </c:pt>
                <c:pt idx="74">
                  <c:v>639</c:v>
                </c:pt>
                <c:pt idx="75">
                  <c:v>666</c:v>
                </c:pt>
                <c:pt idx="76">
                  <c:v>649</c:v>
                </c:pt>
                <c:pt idx="77">
                  <c:v>649</c:v>
                </c:pt>
                <c:pt idx="78">
                  <c:v>642</c:v>
                </c:pt>
                <c:pt idx="79">
                  <c:v>689</c:v>
                </c:pt>
                <c:pt idx="80">
                  <c:v>669</c:v>
                </c:pt>
                <c:pt idx="81">
                  <c:v>623</c:v>
                </c:pt>
                <c:pt idx="82">
                  <c:v>693</c:v>
                </c:pt>
                <c:pt idx="83">
                  <c:v>681</c:v>
                </c:pt>
                <c:pt idx="84">
                  <c:v>695</c:v>
                </c:pt>
                <c:pt idx="85">
                  <c:v>649</c:v>
                </c:pt>
                <c:pt idx="86">
                  <c:v>635</c:v>
                </c:pt>
                <c:pt idx="87">
                  <c:v>659</c:v>
                </c:pt>
                <c:pt idx="88">
                  <c:v>594</c:v>
                </c:pt>
                <c:pt idx="89">
                  <c:v>627</c:v>
                </c:pt>
                <c:pt idx="90">
                  <c:v>696</c:v>
                </c:pt>
                <c:pt idx="91">
                  <c:v>672</c:v>
                </c:pt>
                <c:pt idx="92">
                  <c:v>644</c:v>
                </c:pt>
                <c:pt idx="93">
                  <c:v>648</c:v>
                </c:pt>
                <c:pt idx="94">
                  <c:v>632</c:v>
                </c:pt>
                <c:pt idx="95">
                  <c:v>660</c:v>
                </c:pt>
                <c:pt idx="96">
                  <c:v>665</c:v>
                </c:pt>
                <c:pt idx="97">
                  <c:v>635</c:v>
                </c:pt>
                <c:pt idx="98">
                  <c:v>670</c:v>
                </c:pt>
                <c:pt idx="99">
                  <c:v>601</c:v>
                </c:pt>
                <c:pt idx="100">
                  <c:v>630</c:v>
                </c:pt>
                <c:pt idx="101">
                  <c:v>604</c:v>
                </c:pt>
                <c:pt idx="102">
                  <c:v>609</c:v>
                </c:pt>
                <c:pt idx="103">
                  <c:v>619</c:v>
                </c:pt>
                <c:pt idx="104">
                  <c:v>643</c:v>
                </c:pt>
                <c:pt idx="105">
                  <c:v>663</c:v>
                </c:pt>
                <c:pt idx="106">
                  <c:v>643</c:v>
                </c:pt>
                <c:pt idx="107">
                  <c:v>617</c:v>
                </c:pt>
                <c:pt idx="108">
                  <c:v>633</c:v>
                </c:pt>
                <c:pt idx="109">
                  <c:v>605</c:v>
                </c:pt>
                <c:pt idx="110">
                  <c:v>698</c:v>
                </c:pt>
                <c:pt idx="111">
                  <c:v>615</c:v>
                </c:pt>
                <c:pt idx="112">
                  <c:v>615</c:v>
                </c:pt>
                <c:pt idx="113">
                  <c:v>618</c:v>
                </c:pt>
                <c:pt idx="114">
                  <c:v>652</c:v>
                </c:pt>
                <c:pt idx="115">
                  <c:v>610</c:v>
                </c:pt>
                <c:pt idx="116">
                  <c:v>618</c:v>
                </c:pt>
                <c:pt idx="117">
                  <c:v>642</c:v>
                </c:pt>
                <c:pt idx="118">
                  <c:v>599</c:v>
                </c:pt>
                <c:pt idx="119">
                  <c:v>661</c:v>
                </c:pt>
                <c:pt idx="120">
                  <c:v>618</c:v>
                </c:pt>
                <c:pt idx="121">
                  <c:v>624</c:v>
                </c:pt>
                <c:pt idx="122">
                  <c:v>661</c:v>
                </c:pt>
                <c:pt idx="123">
                  <c:v>577</c:v>
                </c:pt>
                <c:pt idx="124">
                  <c:v>629</c:v>
                </c:pt>
                <c:pt idx="125">
                  <c:v>604</c:v>
                </c:pt>
                <c:pt idx="126">
                  <c:v>609</c:v>
                </c:pt>
                <c:pt idx="127">
                  <c:v>552</c:v>
                </c:pt>
                <c:pt idx="128">
                  <c:v>595</c:v>
                </c:pt>
                <c:pt idx="129">
                  <c:v>590</c:v>
                </c:pt>
                <c:pt idx="130">
                  <c:v>593</c:v>
                </c:pt>
                <c:pt idx="131">
                  <c:v>656</c:v>
                </c:pt>
                <c:pt idx="132">
                  <c:v>608</c:v>
                </c:pt>
                <c:pt idx="133">
                  <c:v>589</c:v>
                </c:pt>
                <c:pt idx="134">
                  <c:v>595</c:v>
                </c:pt>
                <c:pt idx="135">
                  <c:v>577</c:v>
                </c:pt>
                <c:pt idx="136">
                  <c:v>600</c:v>
                </c:pt>
                <c:pt idx="137">
                  <c:v>547</c:v>
                </c:pt>
                <c:pt idx="138">
                  <c:v>576</c:v>
                </c:pt>
                <c:pt idx="139">
                  <c:v>619</c:v>
                </c:pt>
                <c:pt idx="140">
                  <c:v>651</c:v>
                </c:pt>
                <c:pt idx="141">
                  <c:v>568</c:v>
                </c:pt>
                <c:pt idx="142">
                  <c:v>572</c:v>
                </c:pt>
                <c:pt idx="143">
                  <c:v>609</c:v>
                </c:pt>
                <c:pt idx="144">
                  <c:v>633</c:v>
                </c:pt>
                <c:pt idx="145">
                  <c:v>602</c:v>
                </c:pt>
                <c:pt idx="146">
                  <c:v>563</c:v>
                </c:pt>
                <c:pt idx="147">
                  <c:v>607</c:v>
                </c:pt>
                <c:pt idx="148">
                  <c:v>592</c:v>
                </c:pt>
                <c:pt idx="149">
                  <c:v>532</c:v>
                </c:pt>
                <c:pt idx="150">
                  <c:v>535</c:v>
                </c:pt>
                <c:pt idx="151">
                  <c:v>621</c:v>
                </c:pt>
                <c:pt idx="152">
                  <c:v>543</c:v>
                </c:pt>
                <c:pt idx="153">
                  <c:v>564</c:v>
                </c:pt>
                <c:pt idx="154">
                  <c:v>556</c:v>
                </c:pt>
                <c:pt idx="155">
                  <c:v>552</c:v>
                </c:pt>
                <c:pt idx="156">
                  <c:v>543</c:v>
                </c:pt>
                <c:pt idx="157">
                  <c:v>559</c:v>
                </c:pt>
                <c:pt idx="158">
                  <c:v>595</c:v>
                </c:pt>
                <c:pt idx="159">
                  <c:v>592</c:v>
                </c:pt>
                <c:pt idx="160">
                  <c:v>572</c:v>
                </c:pt>
                <c:pt idx="161">
                  <c:v>588</c:v>
                </c:pt>
                <c:pt idx="162">
                  <c:v>548</c:v>
                </c:pt>
                <c:pt idx="163">
                  <c:v>515</c:v>
                </c:pt>
                <c:pt idx="164">
                  <c:v>573</c:v>
                </c:pt>
                <c:pt idx="165">
                  <c:v>564</c:v>
                </c:pt>
                <c:pt idx="166">
                  <c:v>571</c:v>
                </c:pt>
                <c:pt idx="167">
                  <c:v>565</c:v>
                </c:pt>
                <c:pt idx="168">
                  <c:v>582</c:v>
                </c:pt>
                <c:pt idx="169">
                  <c:v>558</c:v>
                </c:pt>
                <c:pt idx="170">
                  <c:v>584</c:v>
                </c:pt>
                <c:pt idx="171">
                  <c:v>543</c:v>
                </c:pt>
                <c:pt idx="172">
                  <c:v>550</c:v>
                </c:pt>
                <c:pt idx="173">
                  <c:v>559</c:v>
                </c:pt>
                <c:pt idx="174">
                  <c:v>543</c:v>
                </c:pt>
                <c:pt idx="175">
                  <c:v>591</c:v>
                </c:pt>
                <c:pt idx="176">
                  <c:v>511</c:v>
                </c:pt>
                <c:pt idx="177">
                  <c:v>564</c:v>
                </c:pt>
                <c:pt idx="178">
                  <c:v>564</c:v>
                </c:pt>
                <c:pt idx="179">
                  <c:v>512</c:v>
                </c:pt>
                <c:pt idx="180">
                  <c:v>516</c:v>
                </c:pt>
                <c:pt idx="181">
                  <c:v>554</c:v>
                </c:pt>
                <c:pt idx="182">
                  <c:v>550</c:v>
                </c:pt>
                <c:pt idx="183">
                  <c:v>594</c:v>
                </c:pt>
                <c:pt idx="184">
                  <c:v>603</c:v>
                </c:pt>
                <c:pt idx="185">
                  <c:v>555</c:v>
                </c:pt>
                <c:pt idx="186">
                  <c:v>542</c:v>
                </c:pt>
                <c:pt idx="187">
                  <c:v>538</c:v>
                </c:pt>
                <c:pt idx="188">
                  <c:v>569</c:v>
                </c:pt>
                <c:pt idx="189">
                  <c:v>567</c:v>
                </c:pt>
                <c:pt idx="190">
                  <c:v>591</c:v>
                </c:pt>
                <c:pt idx="191">
                  <c:v>566</c:v>
                </c:pt>
                <c:pt idx="192">
                  <c:v>568</c:v>
                </c:pt>
                <c:pt idx="193">
                  <c:v>536</c:v>
                </c:pt>
                <c:pt idx="194">
                  <c:v>543</c:v>
                </c:pt>
                <c:pt idx="195">
                  <c:v>559</c:v>
                </c:pt>
                <c:pt idx="196">
                  <c:v>545</c:v>
                </c:pt>
                <c:pt idx="197">
                  <c:v>568</c:v>
                </c:pt>
                <c:pt idx="198">
                  <c:v>559</c:v>
                </c:pt>
                <c:pt idx="199">
                  <c:v>616</c:v>
                </c:pt>
                <c:pt idx="200">
                  <c:v>585</c:v>
                </c:pt>
                <c:pt idx="201">
                  <c:v>553</c:v>
                </c:pt>
                <c:pt idx="202">
                  <c:v>544</c:v>
                </c:pt>
                <c:pt idx="203">
                  <c:v>592</c:v>
                </c:pt>
                <c:pt idx="204">
                  <c:v>568</c:v>
                </c:pt>
                <c:pt idx="205">
                  <c:v>580</c:v>
                </c:pt>
                <c:pt idx="206">
                  <c:v>560</c:v>
                </c:pt>
                <c:pt idx="207">
                  <c:v>562</c:v>
                </c:pt>
                <c:pt idx="208">
                  <c:v>571</c:v>
                </c:pt>
                <c:pt idx="209">
                  <c:v>564</c:v>
                </c:pt>
                <c:pt idx="210">
                  <c:v>566</c:v>
                </c:pt>
                <c:pt idx="211">
                  <c:v>548</c:v>
                </c:pt>
                <c:pt idx="212">
                  <c:v>591</c:v>
                </c:pt>
                <c:pt idx="213">
                  <c:v>564</c:v>
                </c:pt>
                <c:pt idx="214">
                  <c:v>559</c:v>
                </c:pt>
                <c:pt idx="215">
                  <c:v>586</c:v>
                </c:pt>
                <c:pt idx="216">
                  <c:v>571</c:v>
                </c:pt>
                <c:pt idx="217">
                  <c:v>576</c:v>
                </c:pt>
                <c:pt idx="218">
                  <c:v>572</c:v>
                </c:pt>
                <c:pt idx="219">
                  <c:v>586</c:v>
                </c:pt>
                <c:pt idx="220">
                  <c:v>555</c:v>
                </c:pt>
                <c:pt idx="221">
                  <c:v>581</c:v>
                </c:pt>
                <c:pt idx="222">
                  <c:v>533</c:v>
                </c:pt>
                <c:pt idx="223">
                  <c:v>561</c:v>
                </c:pt>
                <c:pt idx="224">
                  <c:v>536</c:v>
                </c:pt>
                <c:pt idx="225">
                  <c:v>547</c:v>
                </c:pt>
                <c:pt idx="226">
                  <c:v>513</c:v>
                </c:pt>
                <c:pt idx="227">
                  <c:v>586</c:v>
                </c:pt>
                <c:pt idx="228">
                  <c:v>501</c:v>
                </c:pt>
                <c:pt idx="229">
                  <c:v>525</c:v>
                </c:pt>
                <c:pt idx="230">
                  <c:v>539</c:v>
                </c:pt>
                <c:pt idx="231">
                  <c:v>584</c:v>
                </c:pt>
                <c:pt idx="232">
                  <c:v>582</c:v>
                </c:pt>
                <c:pt idx="233">
                  <c:v>569</c:v>
                </c:pt>
                <c:pt idx="234">
                  <c:v>549</c:v>
                </c:pt>
                <c:pt idx="235">
                  <c:v>569</c:v>
                </c:pt>
                <c:pt idx="236">
                  <c:v>542</c:v>
                </c:pt>
                <c:pt idx="237">
                  <c:v>533</c:v>
                </c:pt>
                <c:pt idx="238">
                  <c:v>562</c:v>
                </c:pt>
                <c:pt idx="239">
                  <c:v>556</c:v>
                </c:pt>
                <c:pt idx="240">
                  <c:v>555</c:v>
                </c:pt>
                <c:pt idx="241">
                  <c:v>548</c:v>
                </c:pt>
                <c:pt idx="242">
                  <c:v>519</c:v>
                </c:pt>
                <c:pt idx="243">
                  <c:v>546</c:v>
                </c:pt>
                <c:pt idx="244">
                  <c:v>530</c:v>
                </c:pt>
                <c:pt idx="245">
                  <c:v>504</c:v>
                </c:pt>
                <c:pt idx="246">
                  <c:v>506</c:v>
                </c:pt>
                <c:pt idx="247">
                  <c:v>552</c:v>
                </c:pt>
                <c:pt idx="248">
                  <c:v>570</c:v>
                </c:pt>
                <c:pt idx="249">
                  <c:v>499</c:v>
                </c:pt>
                <c:pt idx="250">
                  <c:v>523</c:v>
                </c:pt>
                <c:pt idx="251">
                  <c:v>492</c:v>
                </c:pt>
                <c:pt idx="252">
                  <c:v>502</c:v>
                </c:pt>
                <c:pt idx="253">
                  <c:v>544</c:v>
                </c:pt>
                <c:pt idx="254">
                  <c:v>506</c:v>
                </c:pt>
                <c:pt idx="255">
                  <c:v>505</c:v>
                </c:pt>
                <c:pt idx="256">
                  <c:v>488</c:v>
                </c:pt>
                <c:pt idx="257">
                  <c:v>541</c:v>
                </c:pt>
                <c:pt idx="258">
                  <c:v>505</c:v>
                </c:pt>
                <c:pt idx="259">
                  <c:v>509</c:v>
                </c:pt>
                <c:pt idx="260">
                  <c:v>512</c:v>
                </c:pt>
                <c:pt idx="261">
                  <c:v>486</c:v>
                </c:pt>
                <c:pt idx="262">
                  <c:v>500</c:v>
                </c:pt>
                <c:pt idx="263">
                  <c:v>523</c:v>
                </c:pt>
                <c:pt idx="264">
                  <c:v>509</c:v>
                </c:pt>
                <c:pt idx="265">
                  <c:v>504</c:v>
                </c:pt>
                <c:pt idx="266">
                  <c:v>522</c:v>
                </c:pt>
                <c:pt idx="267">
                  <c:v>482</c:v>
                </c:pt>
                <c:pt idx="268">
                  <c:v>540</c:v>
                </c:pt>
                <c:pt idx="269">
                  <c:v>522</c:v>
                </c:pt>
                <c:pt idx="270">
                  <c:v>491</c:v>
                </c:pt>
                <c:pt idx="271">
                  <c:v>516</c:v>
                </c:pt>
                <c:pt idx="272">
                  <c:v>500</c:v>
                </c:pt>
                <c:pt idx="273">
                  <c:v>534</c:v>
                </c:pt>
                <c:pt idx="274">
                  <c:v>477</c:v>
                </c:pt>
                <c:pt idx="275">
                  <c:v>511</c:v>
                </c:pt>
                <c:pt idx="276">
                  <c:v>481</c:v>
                </c:pt>
                <c:pt idx="277">
                  <c:v>476</c:v>
                </c:pt>
                <c:pt idx="278">
                  <c:v>504</c:v>
                </c:pt>
                <c:pt idx="279">
                  <c:v>473</c:v>
                </c:pt>
                <c:pt idx="280">
                  <c:v>500</c:v>
                </c:pt>
                <c:pt idx="281">
                  <c:v>516</c:v>
                </c:pt>
                <c:pt idx="282">
                  <c:v>459</c:v>
                </c:pt>
                <c:pt idx="283">
                  <c:v>503</c:v>
                </c:pt>
                <c:pt idx="284">
                  <c:v>471</c:v>
                </c:pt>
                <c:pt idx="285">
                  <c:v>484</c:v>
                </c:pt>
                <c:pt idx="286">
                  <c:v>520</c:v>
                </c:pt>
                <c:pt idx="287">
                  <c:v>498</c:v>
                </c:pt>
                <c:pt idx="288">
                  <c:v>522</c:v>
                </c:pt>
                <c:pt idx="289">
                  <c:v>481</c:v>
                </c:pt>
                <c:pt idx="290">
                  <c:v>459</c:v>
                </c:pt>
                <c:pt idx="291">
                  <c:v>461</c:v>
                </c:pt>
                <c:pt idx="292">
                  <c:v>498</c:v>
                </c:pt>
                <c:pt idx="293">
                  <c:v>496</c:v>
                </c:pt>
                <c:pt idx="294">
                  <c:v>495</c:v>
                </c:pt>
                <c:pt idx="295">
                  <c:v>514</c:v>
                </c:pt>
                <c:pt idx="296">
                  <c:v>549</c:v>
                </c:pt>
                <c:pt idx="297">
                  <c:v>519</c:v>
                </c:pt>
                <c:pt idx="298">
                  <c:v>493</c:v>
                </c:pt>
                <c:pt idx="299">
                  <c:v>544</c:v>
                </c:pt>
                <c:pt idx="300">
                  <c:v>542</c:v>
                </c:pt>
                <c:pt idx="301">
                  <c:v>485</c:v>
                </c:pt>
                <c:pt idx="302">
                  <c:v>522</c:v>
                </c:pt>
                <c:pt idx="303">
                  <c:v>472</c:v>
                </c:pt>
                <c:pt idx="304">
                  <c:v>509</c:v>
                </c:pt>
                <c:pt idx="305">
                  <c:v>490</c:v>
                </c:pt>
                <c:pt idx="306">
                  <c:v>513</c:v>
                </c:pt>
                <c:pt idx="307">
                  <c:v>467</c:v>
                </c:pt>
                <c:pt idx="308">
                  <c:v>500</c:v>
                </c:pt>
                <c:pt idx="309">
                  <c:v>507</c:v>
                </c:pt>
                <c:pt idx="310">
                  <c:v>473</c:v>
                </c:pt>
                <c:pt idx="311">
                  <c:v>512</c:v>
                </c:pt>
                <c:pt idx="312">
                  <c:v>526</c:v>
                </c:pt>
                <c:pt idx="313">
                  <c:v>474</c:v>
                </c:pt>
                <c:pt idx="314">
                  <c:v>455</c:v>
                </c:pt>
                <c:pt idx="315">
                  <c:v>451</c:v>
                </c:pt>
                <c:pt idx="316">
                  <c:v>494</c:v>
                </c:pt>
                <c:pt idx="317">
                  <c:v>503</c:v>
                </c:pt>
                <c:pt idx="318">
                  <c:v>447</c:v>
                </c:pt>
                <c:pt idx="319">
                  <c:v>467</c:v>
                </c:pt>
                <c:pt idx="320">
                  <c:v>502</c:v>
                </c:pt>
                <c:pt idx="321">
                  <c:v>479</c:v>
                </c:pt>
                <c:pt idx="322">
                  <c:v>508</c:v>
                </c:pt>
                <c:pt idx="323">
                  <c:v>560</c:v>
                </c:pt>
                <c:pt idx="324">
                  <c:v>481</c:v>
                </c:pt>
                <c:pt idx="325">
                  <c:v>501</c:v>
                </c:pt>
                <c:pt idx="326">
                  <c:v>493</c:v>
                </c:pt>
                <c:pt idx="327">
                  <c:v>467</c:v>
                </c:pt>
                <c:pt idx="328">
                  <c:v>526</c:v>
                </c:pt>
                <c:pt idx="329">
                  <c:v>537</c:v>
                </c:pt>
                <c:pt idx="330">
                  <c:v>487</c:v>
                </c:pt>
                <c:pt idx="331">
                  <c:v>486</c:v>
                </c:pt>
                <c:pt idx="332">
                  <c:v>481</c:v>
                </c:pt>
                <c:pt idx="333">
                  <c:v>455</c:v>
                </c:pt>
                <c:pt idx="334">
                  <c:v>490</c:v>
                </c:pt>
                <c:pt idx="335">
                  <c:v>532</c:v>
                </c:pt>
                <c:pt idx="336">
                  <c:v>439</c:v>
                </c:pt>
                <c:pt idx="337">
                  <c:v>465</c:v>
                </c:pt>
                <c:pt idx="338">
                  <c:v>513</c:v>
                </c:pt>
                <c:pt idx="339">
                  <c:v>450</c:v>
                </c:pt>
                <c:pt idx="340">
                  <c:v>464</c:v>
                </c:pt>
                <c:pt idx="341">
                  <c:v>477</c:v>
                </c:pt>
                <c:pt idx="342">
                  <c:v>465</c:v>
                </c:pt>
                <c:pt idx="343">
                  <c:v>473</c:v>
                </c:pt>
                <c:pt idx="344">
                  <c:v>485</c:v>
                </c:pt>
                <c:pt idx="345">
                  <c:v>494</c:v>
                </c:pt>
                <c:pt idx="346">
                  <c:v>508</c:v>
                </c:pt>
                <c:pt idx="347">
                  <c:v>509</c:v>
                </c:pt>
                <c:pt idx="348">
                  <c:v>505</c:v>
                </c:pt>
                <c:pt idx="349">
                  <c:v>526</c:v>
                </c:pt>
                <c:pt idx="350">
                  <c:v>471</c:v>
                </c:pt>
                <c:pt idx="351">
                  <c:v>517</c:v>
                </c:pt>
                <c:pt idx="352">
                  <c:v>448</c:v>
                </c:pt>
                <c:pt idx="353">
                  <c:v>422</c:v>
                </c:pt>
                <c:pt idx="354">
                  <c:v>462</c:v>
                </c:pt>
                <c:pt idx="355">
                  <c:v>450</c:v>
                </c:pt>
                <c:pt idx="356">
                  <c:v>472</c:v>
                </c:pt>
                <c:pt idx="357">
                  <c:v>500</c:v>
                </c:pt>
                <c:pt idx="358">
                  <c:v>473</c:v>
                </c:pt>
                <c:pt idx="359">
                  <c:v>454</c:v>
                </c:pt>
                <c:pt idx="360">
                  <c:v>492</c:v>
                </c:pt>
                <c:pt idx="361">
                  <c:v>453</c:v>
                </c:pt>
                <c:pt idx="362">
                  <c:v>497</c:v>
                </c:pt>
                <c:pt idx="363">
                  <c:v>448</c:v>
                </c:pt>
                <c:pt idx="364">
                  <c:v>479</c:v>
                </c:pt>
                <c:pt idx="365">
                  <c:v>496</c:v>
                </c:pt>
                <c:pt idx="366">
                  <c:v>516</c:v>
                </c:pt>
                <c:pt idx="367">
                  <c:v>485</c:v>
                </c:pt>
                <c:pt idx="368">
                  <c:v>503</c:v>
                </c:pt>
                <c:pt idx="369">
                  <c:v>494</c:v>
                </c:pt>
                <c:pt idx="370">
                  <c:v>507</c:v>
                </c:pt>
                <c:pt idx="371">
                  <c:v>518</c:v>
                </c:pt>
                <c:pt idx="372">
                  <c:v>506</c:v>
                </c:pt>
                <c:pt idx="373">
                  <c:v>503</c:v>
                </c:pt>
                <c:pt idx="374">
                  <c:v>485</c:v>
                </c:pt>
                <c:pt idx="375">
                  <c:v>474</c:v>
                </c:pt>
                <c:pt idx="376">
                  <c:v>489</c:v>
                </c:pt>
                <c:pt idx="377">
                  <c:v>427</c:v>
                </c:pt>
                <c:pt idx="378">
                  <c:v>449</c:v>
                </c:pt>
                <c:pt idx="379">
                  <c:v>452</c:v>
                </c:pt>
                <c:pt idx="380">
                  <c:v>473</c:v>
                </c:pt>
                <c:pt idx="381">
                  <c:v>445</c:v>
                </c:pt>
                <c:pt idx="382">
                  <c:v>405</c:v>
                </c:pt>
                <c:pt idx="383">
                  <c:v>420</c:v>
                </c:pt>
                <c:pt idx="384">
                  <c:v>455</c:v>
                </c:pt>
                <c:pt idx="385">
                  <c:v>509</c:v>
                </c:pt>
                <c:pt idx="386">
                  <c:v>473</c:v>
                </c:pt>
                <c:pt idx="387">
                  <c:v>478</c:v>
                </c:pt>
                <c:pt idx="388">
                  <c:v>463</c:v>
                </c:pt>
                <c:pt idx="389">
                  <c:v>469</c:v>
                </c:pt>
                <c:pt idx="390">
                  <c:v>447</c:v>
                </c:pt>
                <c:pt idx="391">
                  <c:v>454</c:v>
                </c:pt>
                <c:pt idx="392">
                  <c:v>463</c:v>
                </c:pt>
                <c:pt idx="393">
                  <c:v>453</c:v>
                </c:pt>
                <c:pt idx="394">
                  <c:v>467</c:v>
                </c:pt>
                <c:pt idx="395">
                  <c:v>462</c:v>
                </c:pt>
                <c:pt idx="396">
                  <c:v>460</c:v>
                </c:pt>
                <c:pt idx="397">
                  <c:v>438</c:v>
                </c:pt>
                <c:pt idx="398">
                  <c:v>487</c:v>
                </c:pt>
                <c:pt idx="399">
                  <c:v>461</c:v>
                </c:pt>
                <c:pt idx="400">
                  <c:v>463</c:v>
                </c:pt>
                <c:pt idx="401">
                  <c:v>472</c:v>
                </c:pt>
                <c:pt idx="402">
                  <c:v>469</c:v>
                </c:pt>
                <c:pt idx="403">
                  <c:v>439</c:v>
                </c:pt>
                <c:pt idx="404">
                  <c:v>426</c:v>
                </c:pt>
                <c:pt idx="405">
                  <c:v>425</c:v>
                </c:pt>
                <c:pt idx="406">
                  <c:v>482</c:v>
                </c:pt>
                <c:pt idx="407">
                  <c:v>426</c:v>
                </c:pt>
                <c:pt idx="408">
                  <c:v>437</c:v>
                </c:pt>
                <c:pt idx="409">
                  <c:v>431</c:v>
                </c:pt>
                <c:pt idx="410">
                  <c:v>439</c:v>
                </c:pt>
                <c:pt idx="411">
                  <c:v>439</c:v>
                </c:pt>
                <c:pt idx="412">
                  <c:v>424</c:v>
                </c:pt>
                <c:pt idx="413">
                  <c:v>447</c:v>
                </c:pt>
                <c:pt idx="414">
                  <c:v>440</c:v>
                </c:pt>
                <c:pt idx="415">
                  <c:v>433</c:v>
                </c:pt>
                <c:pt idx="416">
                  <c:v>423</c:v>
                </c:pt>
                <c:pt idx="417">
                  <c:v>426</c:v>
                </c:pt>
                <c:pt idx="418">
                  <c:v>432</c:v>
                </c:pt>
                <c:pt idx="419">
                  <c:v>459</c:v>
                </c:pt>
                <c:pt idx="420">
                  <c:v>478</c:v>
                </c:pt>
                <c:pt idx="421">
                  <c:v>452</c:v>
                </c:pt>
                <c:pt idx="422">
                  <c:v>432</c:v>
                </c:pt>
                <c:pt idx="423">
                  <c:v>449</c:v>
                </c:pt>
                <c:pt idx="424">
                  <c:v>430</c:v>
                </c:pt>
                <c:pt idx="425">
                  <c:v>453</c:v>
                </c:pt>
                <c:pt idx="426">
                  <c:v>448</c:v>
                </c:pt>
                <c:pt idx="427">
                  <c:v>405</c:v>
                </c:pt>
                <c:pt idx="428">
                  <c:v>420</c:v>
                </c:pt>
                <c:pt idx="429">
                  <c:v>442</c:v>
                </c:pt>
                <c:pt idx="430">
                  <c:v>457</c:v>
                </c:pt>
                <c:pt idx="431">
                  <c:v>404</c:v>
                </c:pt>
                <c:pt idx="432">
                  <c:v>430</c:v>
                </c:pt>
                <c:pt idx="433">
                  <c:v>423</c:v>
                </c:pt>
                <c:pt idx="434">
                  <c:v>438</c:v>
                </c:pt>
                <c:pt idx="435">
                  <c:v>454</c:v>
                </c:pt>
                <c:pt idx="436">
                  <c:v>418</c:v>
                </c:pt>
                <c:pt idx="437">
                  <c:v>464</c:v>
                </c:pt>
                <c:pt idx="438">
                  <c:v>409</c:v>
                </c:pt>
                <c:pt idx="439">
                  <c:v>410</c:v>
                </c:pt>
                <c:pt idx="440">
                  <c:v>446</c:v>
                </c:pt>
                <c:pt idx="441">
                  <c:v>424</c:v>
                </c:pt>
                <c:pt idx="442">
                  <c:v>442</c:v>
                </c:pt>
                <c:pt idx="443">
                  <c:v>419</c:v>
                </c:pt>
                <c:pt idx="444">
                  <c:v>423</c:v>
                </c:pt>
                <c:pt idx="445">
                  <c:v>443</c:v>
                </c:pt>
                <c:pt idx="446">
                  <c:v>433</c:v>
                </c:pt>
                <c:pt idx="447">
                  <c:v>460</c:v>
                </c:pt>
                <c:pt idx="448">
                  <c:v>415</c:v>
                </c:pt>
                <c:pt idx="449">
                  <c:v>459</c:v>
                </c:pt>
                <c:pt idx="450">
                  <c:v>441</c:v>
                </c:pt>
                <c:pt idx="451">
                  <c:v>421</c:v>
                </c:pt>
                <c:pt idx="452">
                  <c:v>447</c:v>
                </c:pt>
                <c:pt idx="453">
                  <c:v>428</c:v>
                </c:pt>
                <c:pt idx="454">
                  <c:v>440</c:v>
                </c:pt>
                <c:pt idx="455">
                  <c:v>433</c:v>
                </c:pt>
                <c:pt idx="456">
                  <c:v>435</c:v>
                </c:pt>
                <c:pt idx="457">
                  <c:v>415</c:v>
                </c:pt>
                <c:pt idx="458">
                  <c:v>482</c:v>
                </c:pt>
                <c:pt idx="459">
                  <c:v>435</c:v>
                </c:pt>
                <c:pt idx="460">
                  <c:v>468</c:v>
                </c:pt>
                <c:pt idx="461">
                  <c:v>451</c:v>
                </c:pt>
                <c:pt idx="462">
                  <c:v>460</c:v>
                </c:pt>
                <c:pt idx="463">
                  <c:v>427</c:v>
                </c:pt>
                <c:pt idx="464">
                  <c:v>434</c:v>
                </c:pt>
                <c:pt idx="465">
                  <c:v>450</c:v>
                </c:pt>
                <c:pt idx="466">
                  <c:v>451</c:v>
                </c:pt>
                <c:pt idx="467">
                  <c:v>451</c:v>
                </c:pt>
                <c:pt idx="468">
                  <c:v>403</c:v>
                </c:pt>
                <c:pt idx="469">
                  <c:v>475</c:v>
                </c:pt>
                <c:pt idx="470">
                  <c:v>437</c:v>
                </c:pt>
                <c:pt idx="471">
                  <c:v>438</c:v>
                </c:pt>
                <c:pt idx="472">
                  <c:v>437</c:v>
                </c:pt>
                <c:pt idx="473">
                  <c:v>415</c:v>
                </c:pt>
                <c:pt idx="474">
                  <c:v>424</c:v>
                </c:pt>
                <c:pt idx="475">
                  <c:v>446</c:v>
                </c:pt>
                <c:pt idx="476">
                  <c:v>429</c:v>
                </c:pt>
                <c:pt idx="477">
                  <c:v>459</c:v>
                </c:pt>
                <c:pt idx="478">
                  <c:v>456</c:v>
                </c:pt>
                <c:pt idx="479">
                  <c:v>405</c:v>
                </c:pt>
                <c:pt idx="480">
                  <c:v>448</c:v>
                </c:pt>
                <c:pt idx="481">
                  <c:v>389</c:v>
                </c:pt>
                <c:pt idx="482">
                  <c:v>433</c:v>
                </c:pt>
                <c:pt idx="483">
                  <c:v>413</c:v>
                </c:pt>
                <c:pt idx="484">
                  <c:v>385</c:v>
                </c:pt>
                <c:pt idx="485">
                  <c:v>411</c:v>
                </c:pt>
                <c:pt idx="486">
                  <c:v>454</c:v>
                </c:pt>
                <c:pt idx="487">
                  <c:v>417</c:v>
                </c:pt>
                <c:pt idx="488">
                  <c:v>423</c:v>
                </c:pt>
                <c:pt idx="489">
                  <c:v>409</c:v>
                </c:pt>
                <c:pt idx="490">
                  <c:v>453</c:v>
                </c:pt>
                <c:pt idx="491">
                  <c:v>441</c:v>
                </c:pt>
                <c:pt idx="492">
                  <c:v>419</c:v>
                </c:pt>
                <c:pt idx="493">
                  <c:v>416</c:v>
                </c:pt>
                <c:pt idx="494">
                  <c:v>415</c:v>
                </c:pt>
                <c:pt idx="495">
                  <c:v>453</c:v>
                </c:pt>
                <c:pt idx="496">
                  <c:v>423</c:v>
                </c:pt>
                <c:pt idx="497">
                  <c:v>401</c:v>
                </c:pt>
                <c:pt idx="498">
                  <c:v>385</c:v>
                </c:pt>
                <c:pt idx="499">
                  <c:v>439</c:v>
                </c:pt>
                <c:pt idx="500">
                  <c:v>392</c:v>
                </c:pt>
                <c:pt idx="501">
                  <c:v>410</c:v>
                </c:pt>
                <c:pt idx="502">
                  <c:v>438</c:v>
                </c:pt>
                <c:pt idx="503">
                  <c:v>451</c:v>
                </c:pt>
                <c:pt idx="504">
                  <c:v>445</c:v>
                </c:pt>
                <c:pt idx="505">
                  <c:v>401</c:v>
                </c:pt>
                <c:pt idx="506">
                  <c:v>394</c:v>
                </c:pt>
                <c:pt idx="507">
                  <c:v>400</c:v>
                </c:pt>
                <c:pt idx="508">
                  <c:v>408</c:v>
                </c:pt>
                <c:pt idx="509">
                  <c:v>411</c:v>
                </c:pt>
                <c:pt idx="510">
                  <c:v>422</c:v>
                </c:pt>
                <c:pt idx="511">
                  <c:v>449</c:v>
                </c:pt>
                <c:pt idx="512">
                  <c:v>437</c:v>
                </c:pt>
                <c:pt idx="513">
                  <c:v>444</c:v>
                </c:pt>
                <c:pt idx="514">
                  <c:v>422</c:v>
                </c:pt>
                <c:pt idx="515">
                  <c:v>405</c:v>
                </c:pt>
                <c:pt idx="516">
                  <c:v>415</c:v>
                </c:pt>
                <c:pt idx="517">
                  <c:v>442</c:v>
                </c:pt>
                <c:pt idx="518">
                  <c:v>423</c:v>
                </c:pt>
                <c:pt idx="519">
                  <c:v>462</c:v>
                </c:pt>
                <c:pt idx="520">
                  <c:v>437</c:v>
                </c:pt>
                <c:pt idx="521">
                  <c:v>456</c:v>
                </c:pt>
                <c:pt idx="522">
                  <c:v>439</c:v>
                </c:pt>
                <c:pt idx="523">
                  <c:v>492</c:v>
                </c:pt>
                <c:pt idx="524">
                  <c:v>506</c:v>
                </c:pt>
                <c:pt idx="525">
                  <c:v>585</c:v>
                </c:pt>
                <c:pt idx="526">
                  <c:v>639</c:v>
                </c:pt>
                <c:pt idx="527">
                  <c:v>706</c:v>
                </c:pt>
                <c:pt idx="528">
                  <c:v>888</c:v>
                </c:pt>
                <c:pt idx="529">
                  <c:v>1089</c:v>
                </c:pt>
                <c:pt idx="530">
                  <c:v>1304</c:v>
                </c:pt>
                <c:pt idx="531">
                  <c:v>1557</c:v>
                </c:pt>
                <c:pt idx="532">
                  <c:v>1937</c:v>
                </c:pt>
                <c:pt idx="533">
                  <c:v>2192</c:v>
                </c:pt>
                <c:pt idx="534">
                  <c:v>2211</c:v>
                </c:pt>
                <c:pt idx="535">
                  <c:v>2126</c:v>
                </c:pt>
                <c:pt idx="536">
                  <c:v>1869</c:v>
                </c:pt>
                <c:pt idx="537">
                  <c:v>1515</c:v>
                </c:pt>
                <c:pt idx="538">
                  <c:v>1244</c:v>
                </c:pt>
                <c:pt idx="539">
                  <c:v>971</c:v>
                </c:pt>
                <c:pt idx="540">
                  <c:v>846</c:v>
                </c:pt>
                <c:pt idx="541">
                  <c:v>705</c:v>
                </c:pt>
                <c:pt idx="542">
                  <c:v>593</c:v>
                </c:pt>
                <c:pt idx="543">
                  <c:v>517</c:v>
                </c:pt>
                <c:pt idx="544">
                  <c:v>497</c:v>
                </c:pt>
                <c:pt idx="545">
                  <c:v>481</c:v>
                </c:pt>
                <c:pt idx="546">
                  <c:v>460</c:v>
                </c:pt>
                <c:pt idx="547">
                  <c:v>493</c:v>
                </c:pt>
                <c:pt idx="548">
                  <c:v>450</c:v>
                </c:pt>
                <c:pt idx="549">
                  <c:v>484</c:v>
                </c:pt>
                <c:pt idx="550">
                  <c:v>483</c:v>
                </c:pt>
                <c:pt idx="551">
                  <c:v>478</c:v>
                </c:pt>
                <c:pt idx="552">
                  <c:v>548</c:v>
                </c:pt>
                <c:pt idx="553">
                  <c:v>503</c:v>
                </c:pt>
                <c:pt idx="554">
                  <c:v>492</c:v>
                </c:pt>
                <c:pt idx="555">
                  <c:v>459</c:v>
                </c:pt>
                <c:pt idx="556">
                  <c:v>514</c:v>
                </c:pt>
                <c:pt idx="557">
                  <c:v>481</c:v>
                </c:pt>
                <c:pt idx="558">
                  <c:v>440</c:v>
                </c:pt>
                <c:pt idx="559">
                  <c:v>438</c:v>
                </c:pt>
                <c:pt idx="560">
                  <c:v>430</c:v>
                </c:pt>
                <c:pt idx="561">
                  <c:v>472</c:v>
                </c:pt>
                <c:pt idx="562">
                  <c:v>425</c:v>
                </c:pt>
                <c:pt idx="563">
                  <c:v>409</c:v>
                </c:pt>
                <c:pt idx="564">
                  <c:v>409</c:v>
                </c:pt>
                <c:pt idx="565">
                  <c:v>390</c:v>
                </c:pt>
                <c:pt idx="566">
                  <c:v>390</c:v>
                </c:pt>
                <c:pt idx="567">
                  <c:v>400</c:v>
                </c:pt>
                <c:pt idx="568">
                  <c:v>409</c:v>
                </c:pt>
                <c:pt idx="569">
                  <c:v>391</c:v>
                </c:pt>
                <c:pt idx="570">
                  <c:v>366</c:v>
                </c:pt>
                <c:pt idx="571">
                  <c:v>390</c:v>
                </c:pt>
                <c:pt idx="572">
                  <c:v>394</c:v>
                </c:pt>
                <c:pt idx="573">
                  <c:v>438</c:v>
                </c:pt>
                <c:pt idx="574">
                  <c:v>452</c:v>
                </c:pt>
                <c:pt idx="575">
                  <c:v>391</c:v>
                </c:pt>
                <c:pt idx="576">
                  <c:v>392</c:v>
                </c:pt>
                <c:pt idx="577">
                  <c:v>402</c:v>
                </c:pt>
                <c:pt idx="578">
                  <c:v>429</c:v>
                </c:pt>
                <c:pt idx="579">
                  <c:v>434</c:v>
                </c:pt>
                <c:pt idx="580">
                  <c:v>414</c:v>
                </c:pt>
                <c:pt idx="581">
                  <c:v>424</c:v>
                </c:pt>
                <c:pt idx="582">
                  <c:v>396</c:v>
                </c:pt>
                <c:pt idx="583">
                  <c:v>414</c:v>
                </c:pt>
                <c:pt idx="584">
                  <c:v>441</c:v>
                </c:pt>
                <c:pt idx="585">
                  <c:v>392</c:v>
                </c:pt>
                <c:pt idx="586">
                  <c:v>411</c:v>
                </c:pt>
                <c:pt idx="587">
                  <c:v>409</c:v>
                </c:pt>
                <c:pt idx="588">
                  <c:v>418</c:v>
                </c:pt>
                <c:pt idx="589">
                  <c:v>409</c:v>
                </c:pt>
                <c:pt idx="590">
                  <c:v>419</c:v>
                </c:pt>
                <c:pt idx="591">
                  <c:v>406</c:v>
                </c:pt>
                <c:pt idx="592">
                  <c:v>421</c:v>
                </c:pt>
                <c:pt idx="593">
                  <c:v>404</c:v>
                </c:pt>
                <c:pt idx="594">
                  <c:v>413</c:v>
                </c:pt>
                <c:pt idx="595">
                  <c:v>465</c:v>
                </c:pt>
                <c:pt idx="596">
                  <c:v>441</c:v>
                </c:pt>
                <c:pt idx="597">
                  <c:v>483</c:v>
                </c:pt>
                <c:pt idx="598">
                  <c:v>440</c:v>
                </c:pt>
                <c:pt idx="599">
                  <c:v>511</c:v>
                </c:pt>
                <c:pt idx="600">
                  <c:v>482</c:v>
                </c:pt>
                <c:pt idx="601">
                  <c:v>482</c:v>
                </c:pt>
                <c:pt idx="602">
                  <c:v>478</c:v>
                </c:pt>
                <c:pt idx="603">
                  <c:v>467</c:v>
                </c:pt>
                <c:pt idx="604">
                  <c:v>471</c:v>
                </c:pt>
                <c:pt idx="605">
                  <c:v>443</c:v>
                </c:pt>
                <c:pt idx="606">
                  <c:v>529</c:v>
                </c:pt>
                <c:pt idx="607">
                  <c:v>519</c:v>
                </c:pt>
                <c:pt idx="608">
                  <c:v>548</c:v>
                </c:pt>
                <c:pt idx="609">
                  <c:v>482</c:v>
                </c:pt>
                <c:pt idx="610">
                  <c:v>525</c:v>
                </c:pt>
                <c:pt idx="611">
                  <c:v>504</c:v>
                </c:pt>
                <c:pt idx="612">
                  <c:v>469</c:v>
                </c:pt>
                <c:pt idx="613">
                  <c:v>481</c:v>
                </c:pt>
                <c:pt idx="614">
                  <c:v>489</c:v>
                </c:pt>
                <c:pt idx="615">
                  <c:v>475</c:v>
                </c:pt>
                <c:pt idx="616">
                  <c:v>445</c:v>
                </c:pt>
                <c:pt idx="617">
                  <c:v>445</c:v>
                </c:pt>
                <c:pt idx="618">
                  <c:v>433</c:v>
                </c:pt>
                <c:pt idx="619">
                  <c:v>412</c:v>
                </c:pt>
                <c:pt idx="620">
                  <c:v>402</c:v>
                </c:pt>
                <c:pt idx="621">
                  <c:v>428</c:v>
                </c:pt>
                <c:pt idx="622">
                  <c:v>389</c:v>
                </c:pt>
                <c:pt idx="623">
                  <c:v>416</c:v>
                </c:pt>
                <c:pt idx="624">
                  <c:v>415</c:v>
                </c:pt>
                <c:pt idx="625">
                  <c:v>388</c:v>
                </c:pt>
                <c:pt idx="626">
                  <c:v>363</c:v>
                </c:pt>
                <c:pt idx="627">
                  <c:v>380</c:v>
                </c:pt>
                <c:pt idx="628">
                  <c:v>388</c:v>
                </c:pt>
                <c:pt idx="629">
                  <c:v>385</c:v>
                </c:pt>
                <c:pt idx="630">
                  <c:v>335</c:v>
                </c:pt>
                <c:pt idx="631">
                  <c:v>371</c:v>
                </c:pt>
                <c:pt idx="632">
                  <c:v>357</c:v>
                </c:pt>
                <c:pt idx="633">
                  <c:v>348</c:v>
                </c:pt>
                <c:pt idx="634">
                  <c:v>355</c:v>
                </c:pt>
                <c:pt idx="635">
                  <c:v>374</c:v>
                </c:pt>
                <c:pt idx="636">
                  <c:v>351</c:v>
                </c:pt>
                <c:pt idx="637">
                  <c:v>435</c:v>
                </c:pt>
                <c:pt idx="638">
                  <c:v>400</c:v>
                </c:pt>
                <c:pt idx="639">
                  <c:v>371</c:v>
                </c:pt>
                <c:pt idx="640">
                  <c:v>364</c:v>
                </c:pt>
                <c:pt idx="641">
                  <c:v>394</c:v>
                </c:pt>
                <c:pt idx="642">
                  <c:v>440</c:v>
                </c:pt>
                <c:pt idx="643">
                  <c:v>384</c:v>
                </c:pt>
                <c:pt idx="644">
                  <c:v>389</c:v>
                </c:pt>
                <c:pt idx="645">
                  <c:v>439</c:v>
                </c:pt>
                <c:pt idx="646">
                  <c:v>512</c:v>
                </c:pt>
                <c:pt idx="647">
                  <c:v>472</c:v>
                </c:pt>
                <c:pt idx="648">
                  <c:v>499</c:v>
                </c:pt>
                <c:pt idx="649">
                  <c:v>492</c:v>
                </c:pt>
                <c:pt idx="650">
                  <c:v>492</c:v>
                </c:pt>
                <c:pt idx="651">
                  <c:v>423</c:v>
                </c:pt>
                <c:pt idx="652">
                  <c:v>410</c:v>
                </c:pt>
                <c:pt idx="653">
                  <c:v>423</c:v>
                </c:pt>
                <c:pt idx="654">
                  <c:v>470</c:v>
                </c:pt>
                <c:pt idx="655">
                  <c:v>449</c:v>
                </c:pt>
                <c:pt idx="656">
                  <c:v>422</c:v>
                </c:pt>
                <c:pt idx="657">
                  <c:v>443</c:v>
                </c:pt>
                <c:pt idx="658">
                  <c:v>458</c:v>
                </c:pt>
                <c:pt idx="659">
                  <c:v>492</c:v>
                </c:pt>
                <c:pt idx="660">
                  <c:v>469</c:v>
                </c:pt>
                <c:pt idx="661">
                  <c:v>454</c:v>
                </c:pt>
                <c:pt idx="662">
                  <c:v>458</c:v>
                </c:pt>
                <c:pt idx="663">
                  <c:v>421</c:v>
                </c:pt>
                <c:pt idx="664">
                  <c:v>441</c:v>
                </c:pt>
                <c:pt idx="665">
                  <c:v>391</c:v>
                </c:pt>
                <c:pt idx="666">
                  <c:v>414</c:v>
                </c:pt>
                <c:pt idx="667">
                  <c:v>356</c:v>
                </c:pt>
                <c:pt idx="668">
                  <c:v>357</c:v>
                </c:pt>
                <c:pt idx="669">
                  <c:v>381</c:v>
                </c:pt>
                <c:pt idx="670">
                  <c:v>353</c:v>
                </c:pt>
                <c:pt idx="671">
                  <c:v>347</c:v>
                </c:pt>
                <c:pt idx="672">
                  <c:v>354</c:v>
                </c:pt>
                <c:pt idx="673">
                  <c:v>402</c:v>
                </c:pt>
                <c:pt idx="674">
                  <c:v>386</c:v>
                </c:pt>
                <c:pt idx="675">
                  <c:v>341</c:v>
                </c:pt>
                <c:pt idx="676">
                  <c:v>387</c:v>
                </c:pt>
                <c:pt idx="677">
                  <c:v>395</c:v>
                </c:pt>
                <c:pt idx="678">
                  <c:v>390</c:v>
                </c:pt>
                <c:pt idx="679">
                  <c:v>364</c:v>
                </c:pt>
                <c:pt idx="680">
                  <c:v>361</c:v>
                </c:pt>
                <c:pt idx="681">
                  <c:v>355</c:v>
                </c:pt>
                <c:pt idx="682">
                  <c:v>360</c:v>
                </c:pt>
                <c:pt idx="683">
                  <c:v>392</c:v>
                </c:pt>
                <c:pt idx="684">
                  <c:v>372</c:v>
                </c:pt>
                <c:pt idx="685">
                  <c:v>393</c:v>
                </c:pt>
                <c:pt idx="686">
                  <c:v>386</c:v>
                </c:pt>
                <c:pt idx="687">
                  <c:v>358</c:v>
                </c:pt>
                <c:pt idx="688">
                  <c:v>349</c:v>
                </c:pt>
                <c:pt idx="689">
                  <c:v>323</c:v>
                </c:pt>
                <c:pt idx="690">
                  <c:v>362</c:v>
                </c:pt>
                <c:pt idx="691">
                  <c:v>357</c:v>
                </c:pt>
                <c:pt idx="692">
                  <c:v>363</c:v>
                </c:pt>
                <c:pt idx="693">
                  <c:v>396</c:v>
                </c:pt>
                <c:pt idx="694">
                  <c:v>320</c:v>
                </c:pt>
                <c:pt idx="695">
                  <c:v>362</c:v>
                </c:pt>
                <c:pt idx="696">
                  <c:v>380</c:v>
                </c:pt>
                <c:pt idx="697">
                  <c:v>328</c:v>
                </c:pt>
                <c:pt idx="698">
                  <c:v>384</c:v>
                </c:pt>
                <c:pt idx="699">
                  <c:v>371</c:v>
                </c:pt>
                <c:pt idx="700">
                  <c:v>396</c:v>
                </c:pt>
                <c:pt idx="701">
                  <c:v>368</c:v>
                </c:pt>
                <c:pt idx="702">
                  <c:v>368</c:v>
                </c:pt>
                <c:pt idx="703">
                  <c:v>356</c:v>
                </c:pt>
                <c:pt idx="704">
                  <c:v>365</c:v>
                </c:pt>
                <c:pt idx="705">
                  <c:v>381</c:v>
                </c:pt>
                <c:pt idx="706">
                  <c:v>409</c:v>
                </c:pt>
                <c:pt idx="707">
                  <c:v>395</c:v>
                </c:pt>
                <c:pt idx="708">
                  <c:v>393</c:v>
                </c:pt>
                <c:pt idx="709">
                  <c:v>421</c:v>
                </c:pt>
                <c:pt idx="710">
                  <c:v>426</c:v>
                </c:pt>
                <c:pt idx="711">
                  <c:v>461</c:v>
                </c:pt>
                <c:pt idx="712">
                  <c:v>509</c:v>
                </c:pt>
                <c:pt idx="713">
                  <c:v>527</c:v>
                </c:pt>
                <c:pt idx="714">
                  <c:v>479</c:v>
                </c:pt>
                <c:pt idx="715">
                  <c:v>567</c:v>
                </c:pt>
                <c:pt idx="716">
                  <c:v>577</c:v>
                </c:pt>
                <c:pt idx="717">
                  <c:v>532</c:v>
                </c:pt>
                <c:pt idx="718">
                  <c:v>579</c:v>
                </c:pt>
                <c:pt idx="719">
                  <c:v>586</c:v>
                </c:pt>
                <c:pt idx="720">
                  <c:v>596</c:v>
                </c:pt>
                <c:pt idx="721">
                  <c:v>645</c:v>
                </c:pt>
                <c:pt idx="722">
                  <c:v>712</c:v>
                </c:pt>
                <c:pt idx="723">
                  <c:v>725</c:v>
                </c:pt>
                <c:pt idx="724">
                  <c:v>856</c:v>
                </c:pt>
                <c:pt idx="725">
                  <c:v>947</c:v>
                </c:pt>
                <c:pt idx="726">
                  <c:v>954</c:v>
                </c:pt>
                <c:pt idx="727">
                  <c:v>1012</c:v>
                </c:pt>
                <c:pt idx="728">
                  <c:v>1018</c:v>
                </c:pt>
                <c:pt idx="729">
                  <c:v>958</c:v>
                </c:pt>
                <c:pt idx="730">
                  <c:v>940</c:v>
                </c:pt>
                <c:pt idx="731">
                  <c:v>930</c:v>
                </c:pt>
                <c:pt idx="732">
                  <c:v>856</c:v>
                </c:pt>
                <c:pt idx="733">
                  <c:v>867</c:v>
                </c:pt>
                <c:pt idx="734">
                  <c:v>803</c:v>
                </c:pt>
                <c:pt idx="735">
                  <c:v>755</c:v>
                </c:pt>
                <c:pt idx="736">
                  <c:v>774</c:v>
                </c:pt>
                <c:pt idx="737">
                  <c:v>762</c:v>
                </c:pt>
                <c:pt idx="738">
                  <c:v>738</c:v>
                </c:pt>
                <c:pt idx="739">
                  <c:v>736</c:v>
                </c:pt>
                <c:pt idx="740">
                  <c:v>628</c:v>
                </c:pt>
                <c:pt idx="741">
                  <c:v>664</c:v>
                </c:pt>
                <c:pt idx="742">
                  <c:v>641</c:v>
                </c:pt>
                <c:pt idx="743">
                  <c:v>606</c:v>
                </c:pt>
                <c:pt idx="744">
                  <c:v>644</c:v>
                </c:pt>
                <c:pt idx="745">
                  <c:v>652</c:v>
                </c:pt>
                <c:pt idx="746">
                  <c:v>582</c:v>
                </c:pt>
                <c:pt idx="747">
                  <c:v>540</c:v>
                </c:pt>
                <c:pt idx="748">
                  <c:v>549</c:v>
                </c:pt>
                <c:pt idx="749">
                  <c:v>541</c:v>
                </c:pt>
                <c:pt idx="750">
                  <c:v>489</c:v>
                </c:pt>
                <c:pt idx="751">
                  <c:v>436</c:v>
                </c:pt>
                <c:pt idx="752">
                  <c:v>455</c:v>
                </c:pt>
                <c:pt idx="753">
                  <c:v>434</c:v>
                </c:pt>
                <c:pt idx="754">
                  <c:v>432</c:v>
                </c:pt>
                <c:pt idx="755">
                  <c:v>425</c:v>
                </c:pt>
                <c:pt idx="756">
                  <c:v>460</c:v>
                </c:pt>
                <c:pt idx="757">
                  <c:v>424</c:v>
                </c:pt>
                <c:pt idx="758">
                  <c:v>428</c:v>
                </c:pt>
                <c:pt idx="759">
                  <c:v>369</c:v>
                </c:pt>
                <c:pt idx="760">
                  <c:v>374</c:v>
                </c:pt>
                <c:pt idx="761">
                  <c:v>379</c:v>
                </c:pt>
                <c:pt idx="762">
                  <c:v>370</c:v>
                </c:pt>
                <c:pt idx="763">
                  <c:v>373</c:v>
                </c:pt>
                <c:pt idx="764">
                  <c:v>341</c:v>
                </c:pt>
                <c:pt idx="765">
                  <c:v>332</c:v>
                </c:pt>
                <c:pt idx="766">
                  <c:v>342</c:v>
                </c:pt>
                <c:pt idx="767">
                  <c:v>339</c:v>
                </c:pt>
                <c:pt idx="768">
                  <c:v>324</c:v>
                </c:pt>
                <c:pt idx="769">
                  <c:v>383</c:v>
                </c:pt>
                <c:pt idx="770">
                  <c:v>358</c:v>
                </c:pt>
                <c:pt idx="771">
                  <c:v>397</c:v>
                </c:pt>
                <c:pt idx="772">
                  <c:v>373</c:v>
                </c:pt>
                <c:pt idx="773">
                  <c:v>389</c:v>
                </c:pt>
                <c:pt idx="774">
                  <c:v>376</c:v>
                </c:pt>
                <c:pt idx="775">
                  <c:v>367</c:v>
                </c:pt>
                <c:pt idx="776">
                  <c:v>379</c:v>
                </c:pt>
                <c:pt idx="777">
                  <c:v>386</c:v>
                </c:pt>
                <c:pt idx="778">
                  <c:v>361</c:v>
                </c:pt>
                <c:pt idx="779">
                  <c:v>360</c:v>
                </c:pt>
                <c:pt idx="780">
                  <c:v>317</c:v>
                </c:pt>
                <c:pt idx="781">
                  <c:v>322</c:v>
                </c:pt>
                <c:pt idx="782">
                  <c:v>303</c:v>
                </c:pt>
                <c:pt idx="783">
                  <c:v>295</c:v>
                </c:pt>
                <c:pt idx="784">
                  <c:v>340</c:v>
                </c:pt>
                <c:pt idx="785">
                  <c:v>331</c:v>
                </c:pt>
                <c:pt idx="786">
                  <c:v>311</c:v>
                </c:pt>
                <c:pt idx="787">
                  <c:v>316</c:v>
                </c:pt>
                <c:pt idx="788">
                  <c:v>305</c:v>
                </c:pt>
                <c:pt idx="789">
                  <c:v>304</c:v>
                </c:pt>
                <c:pt idx="790">
                  <c:v>325</c:v>
                </c:pt>
                <c:pt idx="791">
                  <c:v>292</c:v>
                </c:pt>
                <c:pt idx="792">
                  <c:v>316</c:v>
                </c:pt>
                <c:pt idx="793">
                  <c:v>291</c:v>
                </c:pt>
                <c:pt idx="794">
                  <c:v>343</c:v>
                </c:pt>
                <c:pt idx="795">
                  <c:v>302</c:v>
                </c:pt>
                <c:pt idx="796">
                  <c:v>371</c:v>
                </c:pt>
                <c:pt idx="797">
                  <c:v>329</c:v>
                </c:pt>
                <c:pt idx="798">
                  <c:v>387</c:v>
                </c:pt>
                <c:pt idx="799">
                  <c:v>335</c:v>
                </c:pt>
                <c:pt idx="800">
                  <c:v>320</c:v>
                </c:pt>
                <c:pt idx="801">
                  <c:v>291</c:v>
                </c:pt>
                <c:pt idx="802">
                  <c:v>338</c:v>
                </c:pt>
                <c:pt idx="803">
                  <c:v>316</c:v>
                </c:pt>
                <c:pt idx="804">
                  <c:v>295</c:v>
                </c:pt>
                <c:pt idx="805">
                  <c:v>324</c:v>
                </c:pt>
                <c:pt idx="806">
                  <c:v>309</c:v>
                </c:pt>
                <c:pt idx="807">
                  <c:v>310</c:v>
                </c:pt>
                <c:pt idx="808">
                  <c:v>296</c:v>
                </c:pt>
                <c:pt idx="809">
                  <c:v>296</c:v>
                </c:pt>
                <c:pt idx="810">
                  <c:v>329</c:v>
                </c:pt>
                <c:pt idx="811">
                  <c:v>290</c:v>
                </c:pt>
                <c:pt idx="812">
                  <c:v>345</c:v>
                </c:pt>
                <c:pt idx="813">
                  <c:v>309</c:v>
                </c:pt>
                <c:pt idx="814">
                  <c:v>296</c:v>
                </c:pt>
                <c:pt idx="815">
                  <c:v>315</c:v>
                </c:pt>
                <c:pt idx="816">
                  <c:v>312</c:v>
                </c:pt>
                <c:pt idx="817">
                  <c:v>328</c:v>
                </c:pt>
                <c:pt idx="818">
                  <c:v>302</c:v>
                </c:pt>
                <c:pt idx="819">
                  <c:v>289</c:v>
                </c:pt>
                <c:pt idx="820">
                  <c:v>309</c:v>
                </c:pt>
                <c:pt idx="821">
                  <c:v>296</c:v>
                </c:pt>
                <c:pt idx="822">
                  <c:v>313</c:v>
                </c:pt>
                <c:pt idx="823">
                  <c:v>325</c:v>
                </c:pt>
                <c:pt idx="824">
                  <c:v>289</c:v>
                </c:pt>
                <c:pt idx="825">
                  <c:v>326</c:v>
                </c:pt>
                <c:pt idx="826">
                  <c:v>313</c:v>
                </c:pt>
                <c:pt idx="827">
                  <c:v>353</c:v>
                </c:pt>
                <c:pt idx="828">
                  <c:v>332</c:v>
                </c:pt>
                <c:pt idx="829">
                  <c:v>323</c:v>
                </c:pt>
                <c:pt idx="830">
                  <c:v>304</c:v>
                </c:pt>
                <c:pt idx="831">
                  <c:v>348</c:v>
                </c:pt>
                <c:pt idx="832">
                  <c:v>302</c:v>
                </c:pt>
                <c:pt idx="833">
                  <c:v>363</c:v>
                </c:pt>
                <c:pt idx="834">
                  <c:v>345</c:v>
                </c:pt>
                <c:pt idx="835">
                  <c:v>365</c:v>
                </c:pt>
                <c:pt idx="836">
                  <c:v>319</c:v>
                </c:pt>
                <c:pt idx="837">
                  <c:v>358</c:v>
                </c:pt>
                <c:pt idx="838">
                  <c:v>389</c:v>
                </c:pt>
                <c:pt idx="839">
                  <c:v>450</c:v>
                </c:pt>
                <c:pt idx="840">
                  <c:v>455</c:v>
                </c:pt>
                <c:pt idx="841">
                  <c:v>515</c:v>
                </c:pt>
                <c:pt idx="842">
                  <c:v>612</c:v>
                </c:pt>
                <c:pt idx="843">
                  <c:v>671</c:v>
                </c:pt>
                <c:pt idx="844">
                  <c:v>838</c:v>
                </c:pt>
                <c:pt idx="845">
                  <c:v>971</c:v>
                </c:pt>
                <c:pt idx="846">
                  <c:v>1031</c:v>
                </c:pt>
                <c:pt idx="847">
                  <c:v>1085</c:v>
                </c:pt>
                <c:pt idx="848">
                  <c:v>1116</c:v>
                </c:pt>
                <c:pt idx="849">
                  <c:v>1060</c:v>
                </c:pt>
                <c:pt idx="850">
                  <c:v>882</c:v>
                </c:pt>
                <c:pt idx="851">
                  <c:v>798</c:v>
                </c:pt>
                <c:pt idx="852">
                  <c:v>680</c:v>
                </c:pt>
                <c:pt idx="853">
                  <c:v>563</c:v>
                </c:pt>
                <c:pt idx="854">
                  <c:v>527</c:v>
                </c:pt>
                <c:pt idx="855">
                  <c:v>469</c:v>
                </c:pt>
                <c:pt idx="856">
                  <c:v>408</c:v>
                </c:pt>
                <c:pt idx="857">
                  <c:v>389</c:v>
                </c:pt>
                <c:pt idx="858">
                  <c:v>396</c:v>
                </c:pt>
                <c:pt idx="859">
                  <c:v>365</c:v>
                </c:pt>
                <c:pt idx="860">
                  <c:v>361</c:v>
                </c:pt>
                <c:pt idx="861">
                  <c:v>363</c:v>
                </c:pt>
                <c:pt idx="862">
                  <c:v>364</c:v>
                </c:pt>
                <c:pt idx="863">
                  <c:v>333</c:v>
                </c:pt>
                <c:pt idx="864">
                  <c:v>365</c:v>
                </c:pt>
                <c:pt idx="865">
                  <c:v>428</c:v>
                </c:pt>
                <c:pt idx="866">
                  <c:v>425</c:v>
                </c:pt>
                <c:pt idx="867">
                  <c:v>484</c:v>
                </c:pt>
                <c:pt idx="868">
                  <c:v>463</c:v>
                </c:pt>
                <c:pt idx="869">
                  <c:v>565</c:v>
                </c:pt>
                <c:pt idx="870">
                  <c:v>610</c:v>
                </c:pt>
                <c:pt idx="871">
                  <c:v>629</c:v>
                </c:pt>
                <c:pt idx="872">
                  <c:v>640</c:v>
                </c:pt>
                <c:pt idx="873">
                  <c:v>658</c:v>
                </c:pt>
                <c:pt idx="874">
                  <c:v>652</c:v>
                </c:pt>
                <c:pt idx="875">
                  <c:v>625</c:v>
                </c:pt>
                <c:pt idx="876">
                  <c:v>594</c:v>
                </c:pt>
                <c:pt idx="877">
                  <c:v>548</c:v>
                </c:pt>
                <c:pt idx="878">
                  <c:v>534</c:v>
                </c:pt>
                <c:pt idx="879">
                  <c:v>557</c:v>
                </c:pt>
                <c:pt idx="880">
                  <c:v>611</c:v>
                </c:pt>
                <c:pt idx="881">
                  <c:v>718</c:v>
                </c:pt>
                <c:pt idx="882">
                  <c:v>813</c:v>
                </c:pt>
                <c:pt idx="883">
                  <c:v>1089</c:v>
                </c:pt>
                <c:pt idx="884">
                  <c:v>1417</c:v>
                </c:pt>
                <c:pt idx="885">
                  <c:v>1767</c:v>
                </c:pt>
                <c:pt idx="886">
                  <c:v>2042</c:v>
                </c:pt>
                <c:pt idx="887">
                  <c:v>1971</c:v>
                </c:pt>
                <c:pt idx="888">
                  <c:v>1639</c:v>
                </c:pt>
                <c:pt idx="889">
                  <c:v>1221</c:v>
                </c:pt>
                <c:pt idx="890">
                  <c:v>932</c:v>
                </c:pt>
                <c:pt idx="891">
                  <c:v>713</c:v>
                </c:pt>
                <c:pt idx="892">
                  <c:v>594</c:v>
                </c:pt>
                <c:pt idx="893">
                  <c:v>500</c:v>
                </c:pt>
                <c:pt idx="894">
                  <c:v>447</c:v>
                </c:pt>
                <c:pt idx="895">
                  <c:v>379</c:v>
                </c:pt>
                <c:pt idx="896">
                  <c:v>382</c:v>
                </c:pt>
                <c:pt idx="897">
                  <c:v>341</c:v>
                </c:pt>
                <c:pt idx="898">
                  <c:v>320</c:v>
                </c:pt>
                <c:pt idx="899">
                  <c:v>315</c:v>
                </c:pt>
                <c:pt idx="900">
                  <c:v>313</c:v>
                </c:pt>
                <c:pt idx="901">
                  <c:v>288</c:v>
                </c:pt>
                <c:pt idx="902">
                  <c:v>295</c:v>
                </c:pt>
                <c:pt idx="903">
                  <c:v>287</c:v>
                </c:pt>
                <c:pt idx="904">
                  <c:v>242</c:v>
                </c:pt>
                <c:pt idx="905">
                  <c:v>255</c:v>
                </c:pt>
                <c:pt idx="906">
                  <c:v>298</c:v>
                </c:pt>
                <c:pt idx="907">
                  <c:v>291</c:v>
                </c:pt>
                <c:pt idx="908">
                  <c:v>305</c:v>
                </c:pt>
                <c:pt idx="909">
                  <c:v>266</c:v>
                </c:pt>
                <c:pt idx="910">
                  <c:v>293</c:v>
                </c:pt>
                <c:pt idx="911">
                  <c:v>282</c:v>
                </c:pt>
                <c:pt idx="912">
                  <c:v>322</c:v>
                </c:pt>
                <c:pt idx="913">
                  <c:v>286</c:v>
                </c:pt>
                <c:pt idx="914">
                  <c:v>264</c:v>
                </c:pt>
                <c:pt idx="915">
                  <c:v>283</c:v>
                </c:pt>
                <c:pt idx="916">
                  <c:v>260</c:v>
                </c:pt>
                <c:pt idx="917">
                  <c:v>283</c:v>
                </c:pt>
                <c:pt idx="918">
                  <c:v>291</c:v>
                </c:pt>
                <c:pt idx="919">
                  <c:v>292</c:v>
                </c:pt>
                <c:pt idx="920">
                  <c:v>259</c:v>
                </c:pt>
                <c:pt idx="921">
                  <c:v>289</c:v>
                </c:pt>
                <c:pt idx="922">
                  <c:v>297</c:v>
                </c:pt>
                <c:pt idx="923">
                  <c:v>285</c:v>
                </c:pt>
                <c:pt idx="924">
                  <c:v>250</c:v>
                </c:pt>
                <c:pt idx="925">
                  <c:v>275</c:v>
                </c:pt>
                <c:pt idx="926">
                  <c:v>281</c:v>
                </c:pt>
                <c:pt idx="927">
                  <c:v>284</c:v>
                </c:pt>
                <c:pt idx="928">
                  <c:v>265</c:v>
                </c:pt>
                <c:pt idx="929">
                  <c:v>282</c:v>
                </c:pt>
                <c:pt idx="930">
                  <c:v>271</c:v>
                </c:pt>
                <c:pt idx="931">
                  <c:v>253</c:v>
                </c:pt>
                <c:pt idx="932">
                  <c:v>255</c:v>
                </c:pt>
                <c:pt idx="933">
                  <c:v>257</c:v>
                </c:pt>
                <c:pt idx="934">
                  <c:v>270</c:v>
                </c:pt>
                <c:pt idx="935">
                  <c:v>257</c:v>
                </c:pt>
                <c:pt idx="936">
                  <c:v>267</c:v>
                </c:pt>
                <c:pt idx="937">
                  <c:v>251</c:v>
                </c:pt>
                <c:pt idx="938">
                  <c:v>244</c:v>
                </c:pt>
                <c:pt idx="939">
                  <c:v>258</c:v>
                </c:pt>
                <c:pt idx="940">
                  <c:v>275</c:v>
                </c:pt>
                <c:pt idx="941">
                  <c:v>239</c:v>
                </c:pt>
                <c:pt idx="942">
                  <c:v>270</c:v>
                </c:pt>
                <c:pt idx="943">
                  <c:v>255</c:v>
                </c:pt>
                <c:pt idx="944">
                  <c:v>281</c:v>
                </c:pt>
                <c:pt idx="945">
                  <c:v>264</c:v>
                </c:pt>
                <c:pt idx="946">
                  <c:v>264</c:v>
                </c:pt>
                <c:pt idx="947">
                  <c:v>259</c:v>
                </c:pt>
                <c:pt idx="948">
                  <c:v>296</c:v>
                </c:pt>
                <c:pt idx="949">
                  <c:v>259</c:v>
                </c:pt>
                <c:pt idx="950">
                  <c:v>261</c:v>
                </c:pt>
                <c:pt idx="951">
                  <c:v>268</c:v>
                </c:pt>
                <c:pt idx="952">
                  <c:v>276</c:v>
                </c:pt>
                <c:pt idx="953">
                  <c:v>282</c:v>
                </c:pt>
                <c:pt idx="954">
                  <c:v>266</c:v>
                </c:pt>
                <c:pt idx="955">
                  <c:v>291</c:v>
                </c:pt>
                <c:pt idx="956">
                  <c:v>280</c:v>
                </c:pt>
                <c:pt idx="957">
                  <c:v>282</c:v>
                </c:pt>
                <c:pt idx="958">
                  <c:v>262</c:v>
                </c:pt>
                <c:pt idx="959">
                  <c:v>308</c:v>
                </c:pt>
                <c:pt idx="960">
                  <c:v>264</c:v>
                </c:pt>
                <c:pt idx="961">
                  <c:v>258</c:v>
                </c:pt>
                <c:pt idx="962">
                  <c:v>289</c:v>
                </c:pt>
                <c:pt idx="963">
                  <c:v>293</c:v>
                </c:pt>
                <c:pt idx="964">
                  <c:v>265</c:v>
                </c:pt>
                <c:pt idx="965">
                  <c:v>295</c:v>
                </c:pt>
                <c:pt idx="966">
                  <c:v>280</c:v>
                </c:pt>
                <c:pt idx="967">
                  <c:v>279</c:v>
                </c:pt>
                <c:pt idx="968">
                  <c:v>278</c:v>
                </c:pt>
                <c:pt idx="969">
                  <c:v>285</c:v>
                </c:pt>
                <c:pt idx="970">
                  <c:v>301</c:v>
                </c:pt>
                <c:pt idx="971">
                  <c:v>257</c:v>
                </c:pt>
                <c:pt idx="972">
                  <c:v>270</c:v>
                </c:pt>
                <c:pt idx="973">
                  <c:v>290</c:v>
                </c:pt>
                <c:pt idx="974">
                  <c:v>275</c:v>
                </c:pt>
                <c:pt idx="975">
                  <c:v>274</c:v>
                </c:pt>
                <c:pt idx="976">
                  <c:v>277</c:v>
                </c:pt>
                <c:pt idx="977">
                  <c:v>242</c:v>
                </c:pt>
                <c:pt idx="978">
                  <c:v>261</c:v>
                </c:pt>
                <c:pt idx="979">
                  <c:v>250</c:v>
                </c:pt>
                <c:pt idx="980">
                  <c:v>258</c:v>
                </c:pt>
                <c:pt idx="981">
                  <c:v>262</c:v>
                </c:pt>
                <c:pt idx="982">
                  <c:v>270</c:v>
                </c:pt>
                <c:pt idx="983">
                  <c:v>258</c:v>
                </c:pt>
                <c:pt idx="984">
                  <c:v>240</c:v>
                </c:pt>
                <c:pt idx="985">
                  <c:v>265</c:v>
                </c:pt>
                <c:pt idx="986">
                  <c:v>257</c:v>
                </c:pt>
                <c:pt idx="987">
                  <c:v>269</c:v>
                </c:pt>
                <c:pt idx="988">
                  <c:v>266</c:v>
                </c:pt>
                <c:pt idx="989">
                  <c:v>252</c:v>
                </c:pt>
                <c:pt idx="990">
                  <c:v>237</c:v>
                </c:pt>
                <c:pt idx="991">
                  <c:v>263</c:v>
                </c:pt>
                <c:pt idx="992">
                  <c:v>277</c:v>
                </c:pt>
                <c:pt idx="993">
                  <c:v>244</c:v>
                </c:pt>
                <c:pt idx="994">
                  <c:v>266</c:v>
                </c:pt>
                <c:pt idx="995">
                  <c:v>292</c:v>
                </c:pt>
                <c:pt idx="996">
                  <c:v>252</c:v>
                </c:pt>
                <c:pt idx="997">
                  <c:v>237</c:v>
                </c:pt>
                <c:pt idx="998">
                  <c:v>294</c:v>
                </c:pt>
                <c:pt idx="999">
                  <c:v>287</c:v>
                </c:pt>
                <c:pt idx="1000">
                  <c:v>216</c:v>
                </c:pt>
                <c:pt idx="1001">
                  <c:v>247</c:v>
                </c:pt>
                <c:pt idx="1002">
                  <c:v>234</c:v>
                </c:pt>
                <c:pt idx="1003">
                  <c:v>273</c:v>
                </c:pt>
                <c:pt idx="1004">
                  <c:v>246</c:v>
                </c:pt>
                <c:pt idx="1005">
                  <c:v>235</c:v>
                </c:pt>
                <c:pt idx="1006">
                  <c:v>256</c:v>
                </c:pt>
                <c:pt idx="1007">
                  <c:v>255</c:v>
                </c:pt>
                <c:pt idx="1008">
                  <c:v>252</c:v>
                </c:pt>
                <c:pt idx="1009">
                  <c:v>243</c:v>
                </c:pt>
                <c:pt idx="1010">
                  <c:v>248</c:v>
                </c:pt>
                <c:pt idx="1011">
                  <c:v>265</c:v>
                </c:pt>
                <c:pt idx="1012">
                  <c:v>236</c:v>
                </c:pt>
                <c:pt idx="1013">
                  <c:v>257</c:v>
                </c:pt>
                <c:pt idx="1014">
                  <c:v>251</c:v>
                </c:pt>
                <c:pt idx="1015">
                  <c:v>257</c:v>
                </c:pt>
                <c:pt idx="1016">
                  <c:v>252</c:v>
                </c:pt>
                <c:pt idx="1017">
                  <c:v>246</c:v>
                </c:pt>
                <c:pt idx="1018">
                  <c:v>274</c:v>
                </c:pt>
                <c:pt idx="1019">
                  <c:v>260</c:v>
                </c:pt>
                <c:pt idx="1020">
                  <c:v>217</c:v>
                </c:pt>
                <c:pt idx="1021">
                  <c:v>233</c:v>
                </c:pt>
                <c:pt idx="1022">
                  <c:v>220</c:v>
                </c:pt>
                <c:pt idx="1023">
                  <c:v>249</c:v>
                </c:pt>
                <c:pt idx="1024">
                  <c:v>241</c:v>
                </c:pt>
                <c:pt idx="1025">
                  <c:v>218</c:v>
                </c:pt>
                <c:pt idx="1026">
                  <c:v>214</c:v>
                </c:pt>
                <c:pt idx="1027">
                  <c:v>219</c:v>
                </c:pt>
                <c:pt idx="1028">
                  <c:v>211</c:v>
                </c:pt>
                <c:pt idx="1029">
                  <c:v>224</c:v>
                </c:pt>
                <c:pt idx="1030">
                  <c:v>224</c:v>
                </c:pt>
                <c:pt idx="1031">
                  <c:v>231</c:v>
                </c:pt>
                <c:pt idx="1032">
                  <c:v>236</c:v>
                </c:pt>
                <c:pt idx="1033">
                  <c:v>216</c:v>
                </c:pt>
                <c:pt idx="1034">
                  <c:v>236</c:v>
                </c:pt>
                <c:pt idx="1035">
                  <c:v>233</c:v>
                </c:pt>
                <c:pt idx="1036">
                  <c:v>235</c:v>
                </c:pt>
                <c:pt idx="1037">
                  <c:v>222</c:v>
                </c:pt>
                <c:pt idx="1038">
                  <c:v>224</c:v>
                </c:pt>
                <c:pt idx="1039">
                  <c:v>222</c:v>
                </c:pt>
                <c:pt idx="1040">
                  <c:v>233</c:v>
                </c:pt>
                <c:pt idx="1041">
                  <c:v>247</c:v>
                </c:pt>
                <c:pt idx="1042">
                  <c:v>291</c:v>
                </c:pt>
                <c:pt idx="1043">
                  <c:v>277</c:v>
                </c:pt>
                <c:pt idx="1044">
                  <c:v>260</c:v>
                </c:pt>
                <c:pt idx="1045">
                  <c:v>316</c:v>
                </c:pt>
                <c:pt idx="1046">
                  <c:v>306</c:v>
                </c:pt>
                <c:pt idx="1047">
                  <c:v>357</c:v>
                </c:pt>
                <c:pt idx="1048">
                  <c:v>385</c:v>
                </c:pt>
                <c:pt idx="1049">
                  <c:v>434</c:v>
                </c:pt>
                <c:pt idx="1050">
                  <c:v>447</c:v>
                </c:pt>
                <c:pt idx="1051">
                  <c:v>514</c:v>
                </c:pt>
                <c:pt idx="1052">
                  <c:v>554</c:v>
                </c:pt>
                <c:pt idx="1053">
                  <c:v>592</c:v>
                </c:pt>
                <c:pt idx="1054">
                  <c:v>579</c:v>
                </c:pt>
                <c:pt idx="1055">
                  <c:v>506</c:v>
                </c:pt>
                <c:pt idx="1056">
                  <c:v>484</c:v>
                </c:pt>
                <c:pt idx="1057">
                  <c:v>476</c:v>
                </c:pt>
                <c:pt idx="1058">
                  <c:v>422</c:v>
                </c:pt>
                <c:pt idx="1059">
                  <c:v>337</c:v>
                </c:pt>
                <c:pt idx="1060">
                  <c:v>345</c:v>
                </c:pt>
                <c:pt idx="1061">
                  <c:v>332</c:v>
                </c:pt>
                <c:pt idx="1062">
                  <c:v>335</c:v>
                </c:pt>
                <c:pt idx="1063">
                  <c:v>357</c:v>
                </c:pt>
                <c:pt idx="1064">
                  <c:v>344</c:v>
                </c:pt>
                <c:pt idx="1065">
                  <c:v>367</c:v>
                </c:pt>
                <c:pt idx="1066">
                  <c:v>337</c:v>
                </c:pt>
                <c:pt idx="1067">
                  <c:v>383</c:v>
                </c:pt>
                <c:pt idx="1068">
                  <c:v>361</c:v>
                </c:pt>
                <c:pt idx="1069">
                  <c:v>341</c:v>
                </c:pt>
                <c:pt idx="1070">
                  <c:v>398</c:v>
                </c:pt>
                <c:pt idx="1071">
                  <c:v>393</c:v>
                </c:pt>
                <c:pt idx="1072">
                  <c:v>431</c:v>
                </c:pt>
                <c:pt idx="1073">
                  <c:v>487</c:v>
                </c:pt>
                <c:pt idx="1074">
                  <c:v>519</c:v>
                </c:pt>
                <c:pt idx="1075">
                  <c:v>585</c:v>
                </c:pt>
                <c:pt idx="1076">
                  <c:v>652</c:v>
                </c:pt>
                <c:pt idx="1077">
                  <c:v>681</c:v>
                </c:pt>
                <c:pt idx="1078">
                  <c:v>725</c:v>
                </c:pt>
                <c:pt idx="1079">
                  <c:v>631</c:v>
                </c:pt>
                <c:pt idx="1080">
                  <c:v>585</c:v>
                </c:pt>
                <c:pt idx="1081">
                  <c:v>579</c:v>
                </c:pt>
                <c:pt idx="1082">
                  <c:v>508</c:v>
                </c:pt>
                <c:pt idx="1083">
                  <c:v>481</c:v>
                </c:pt>
                <c:pt idx="1084">
                  <c:v>440</c:v>
                </c:pt>
                <c:pt idx="1085">
                  <c:v>374</c:v>
                </c:pt>
                <c:pt idx="1086">
                  <c:v>337</c:v>
                </c:pt>
                <c:pt idx="1087">
                  <c:v>334</c:v>
                </c:pt>
                <c:pt idx="1088">
                  <c:v>308</c:v>
                </c:pt>
                <c:pt idx="1089">
                  <c:v>303</c:v>
                </c:pt>
                <c:pt idx="1090">
                  <c:v>350</c:v>
                </c:pt>
                <c:pt idx="1091">
                  <c:v>293</c:v>
                </c:pt>
                <c:pt idx="1092">
                  <c:v>318</c:v>
                </c:pt>
                <c:pt idx="1093">
                  <c:v>307</c:v>
                </c:pt>
                <c:pt idx="1094">
                  <c:v>300</c:v>
                </c:pt>
                <c:pt idx="1095">
                  <c:v>321</c:v>
                </c:pt>
                <c:pt idx="1096">
                  <c:v>308</c:v>
                </c:pt>
                <c:pt idx="1097">
                  <c:v>309</c:v>
                </c:pt>
                <c:pt idx="1098">
                  <c:v>307</c:v>
                </c:pt>
                <c:pt idx="1099">
                  <c:v>292</c:v>
                </c:pt>
                <c:pt idx="1100">
                  <c:v>325</c:v>
                </c:pt>
                <c:pt idx="1101">
                  <c:v>372</c:v>
                </c:pt>
                <c:pt idx="1102">
                  <c:v>319</c:v>
                </c:pt>
                <c:pt idx="1103">
                  <c:v>349</c:v>
                </c:pt>
                <c:pt idx="1104">
                  <c:v>332</c:v>
                </c:pt>
                <c:pt idx="1105">
                  <c:v>316</c:v>
                </c:pt>
                <c:pt idx="1106">
                  <c:v>326</c:v>
                </c:pt>
                <c:pt idx="1107">
                  <c:v>338</c:v>
                </c:pt>
                <c:pt idx="1108">
                  <c:v>366</c:v>
                </c:pt>
                <c:pt idx="1109">
                  <c:v>340</c:v>
                </c:pt>
                <c:pt idx="1110">
                  <c:v>334</c:v>
                </c:pt>
                <c:pt idx="1111">
                  <c:v>377</c:v>
                </c:pt>
                <c:pt idx="1112">
                  <c:v>378</c:v>
                </c:pt>
                <c:pt idx="1113">
                  <c:v>421</c:v>
                </c:pt>
                <c:pt idx="1114">
                  <c:v>528</c:v>
                </c:pt>
                <c:pt idx="1115">
                  <c:v>567</c:v>
                </c:pt>
                <c:pt idx="1116">
                  <c:v>666</c:v>
                </c:pt>
                <c:pt idx="1117">
                  <c:v>727</c:v>
                </c:pt>
                <c:pt idx="1118">
                  <c:v>841</c:v>
                </c:pt>
                <c:pt idx="1119">
                  <c:v>851</c:v>
                </c:pt>
                <c:pt idx="1120">
                  <c:v>894</c:v>
                </c:pt>
                <c:pt idx="1121">
                  <c:v>845</c:v>
                </c:pt>
                <c:pt idx="1122">
                  <c:v>757</c:v>
                </c:pt>
                <c:pt idx="1123">
                  <c:v>717</c:v>
                </c:pt>
                <c:pt idx="1124">
                  <c:v>625</c:v>
                </c:pt>
                <c:pt idx="1125">
                  <c:v>531</c:v>
                </c:pt>
                <c:pt idx="1126">
                  <c:v>487</c:v>
                </c:pt>
                <c:pt idx="1127">
                  <c:v>497</c:v>
                </c:pt>
                <c:pt idx="1128">
                  <c:v>454</c:v>
                </c:pt>
                <c:pt idx="1129">
                  <c:v>415</c:v>
                </c:pt>
                <c:pt idx="1130">
                  <c:v>422</c:v>
                </c:pt>
                <c:pt idx="1131">
                  <c:v>449</c:v>
                </c:pt>
                <c:pt idx="1132">
                  <c:v>464</c:v>
                </c:pt>
                <c:pt idx="1133">
                  <c:v>504</c:v>
                </c:pt>
                <c:pt idx="1134">
                  <c:v>461</c:v>
                </c:pt>
                <c:pt idx="1135">
                  <c:v>485</c:v>
                </c:pt>
                <c:pt idx="1136">
                  <c:v>481</c:v>
                </c:pt>
                <c:pt idx="1137">
                  <c:v>495</c:v>
                </c:pt>
                <c:pt idx="1138">
                  <c:v>512</c:v>
                </c:pt>
                <c:pt idx="1139">
                  <c:v>453</c:v>
                </c:pt>
                <c:pt idx="1140">
                  <c:v>466</c:v>
                </c:pt>
                <c:pt idx="1141">
                  <c:v>478</c:v>
                </c:pt>
                <c:pt idx="1142">
                  <c:v>455</c:v>
                </c:pt>
                <c:pt idx="1143">
                  <c:v>465</c:v>
                </c:pt>
                <c:pt idx="1144">
                  <c:v>489</c:v>
                </c:pt>
                <c:pt idx="1145">
                  <c:v>539</c:v>
                </c:pt>
                <c:pt idx="1146">
                  <c:v>541</c:v>
                </c:pt>
                <c:pt idx="1147">
                  <c:v>580</c:v>
                </c:pt>
                <c:pt idx="1148">
                  <c:v>685</c:v>
                </c:pt>
                <c:pt idx="1149">
                  <c:v>810</c:v>
                </c:pt>
                <c:pt idx="1150">
                  <c:v>1017</c:v>
                </c:pt>
                <c:pt idx="1151">
                  <c:v>1297</c:v>
                </c:pt>
                <c:pt idx="1152">
                  <c:v>1537</c:v>
                </c:pt>
                <c:pt idx="1153">
                  <c:v>1698</c:v>
                </c:pt>
                <c:pt idx="1154">
                  <c:v>1894</c:v>
                </c:pt>
                <c:pt idx="1155">
                  <c:v>2075</c:v>
                </c:pt>
                <c:pt idx="1156">
                  <c:v>2114</c:v>
                </c:pt>
                <c:pt idx="1157">
                  <c:v>2070</c:v>
                </c:pt>
                <c:pt idx="1158">
                  <c:v>1903</c:v>
                </c:pt>
                <c:pt idx="1159">
                  <c:v>1670</c:v>
                </c:pt>
                <c:pt idx="1160">
                  <c:v>1450</c:v>
                </c:pt>
                <c:pt idx="1161">
                  <c:v>1192</c:v>
                </c:pt>
                <c:pt idx="1162">
                  <c:v>1023</c:v>
                </c:pt>
                <c:pt idx="1163">
                  <c:v>977</c:v>
                </c:pt>
                <c:pt idx="1164">
                  <c:v>861</c:v>
                </c:pt>
                <c:pt idx="1165">
                  <c:v>743</c:v>
                </c:pt>
                <c:pt idx="1166">
                  <c:v>751</c:v>
                </c:pt>
                <c:pt idx="1167">
                  <c:v>648</c:v>
                </c:pt>
                <c:pt idx="1168">
                  <c:v>629</c:v>
                </c:pt>
                <c:pt idx="1169">
                  <c:v>539</c:v>
                </c:pt>
                <c:pt idx="1170">
                  <c:v>531</c:v>
                </c:pt>
                <c:pt idx="1171">
                  <c:v>566</c:v>
                </c:pt>
                <c:pt idx="1172">
                  <c:v>553</c:v>
                </c:pt>
                <c:pt idx="1173">
                  <c:v>514</c:v>
                </c:pt>
                <c:pt idx="1174">
                  <c:v>477</c:v>
                </c:pt>
                <c:pt idx="1175">
                  <c:v>516</c:v>
                </c:pt>
                <c:pt idx="1176">
                  <c:v>489</c:v>
                </c:pt>
                <c:pt idx="1177">
                  <c:v>435</c:v>
                </c:pt>
                <c:pt idx="1178">
                  <c:v>466</c:v>
                </c:pt>
                <c:pt idx="1179">
                  <c:v>417</c:v>
                </c:pt>
                <c:pt idx="1180">
                  <c:v>442</c:v>
                </c:pt>
                <c:pt idx="1181">
                  <c:v>445</c:v>
                </c:pt>
                <c:pt idx="1182">
                  <c:v>412</c:v>
                </c:pt>
                <c:pt idx="1183">
                  <c:v>388</c:v>
                </c:pt>
                <c:pt idx="1184">
                  <c:v>373</c:v>
                </c:pt>
                <c:pt idx="1185">
                  <c:v>408</c:v>
                </c:pt>
                <c:pt idx="1186">
                  <c:v>390</c:v>
                </c:pt>
                <c:pt idx="1187">
                  <c:v>377</c:v>
                </c:pt>
                <c:pt idx="1188">
                  <c:v>416</c:v>
                </c:pt>
                <c:pt idx="1189">
                  <c:v>365</c:v>
                </c:pt>
                <c:pt idx="1190">
                  <c:v>434</c:v>
                </c:pt>
                <c:pt idx="1191">
                  <c:v>422</c:v>
                </c:pt>
                <c:pt idx="1192">
                  <c:v>463</c:v>
                </c:pt>
                <c:pt idx="1193">
                  <c:v>473</c:v>
                </c:pt>
                <c:pt idx="1194">
                  <c:v>416</c:v>
                </c:pt>
                <c:pt idx="1195">
                  <c:v>493</c:v>
                </c:pt>
                <c:pt idx="1196">
                  <c:v>496</c:v>
                </c:pt>
                <c:pt idx="1197">
                  <c:v>482</c:v>
                </c:pt>
                <c:pt idx="1198">
                  <c:v>485</c:v>
                </c:pt>
                <c:pt idx="1199">
                  <c:v>456</c:v>
                </c:pt>
                <c:pt idx="1200">
                  <c:v>431</c:v>
                </c:pt>
                <c:pt idx="1201">
                  <c:v>424</c:v>
                </c:pt>
                <c:pt idx="1202">
                  <c:v>427</c:v>
                </c:pt>
                <c:pt idx="1203">
                  <c:v>440</c:v>
                </c:pt>
                <c:pt idx="1204">
                  <c:v>441</c:v>
                </c:pt>
                <c:pt idx="1205">
                  <c:v>412</c:v>
                </c:pt>
                <c:pt idx="1206">
                  <c:v>397</c:v>
                </c:pt>
                <c:pt idx="1207">
                  <c:v>419</c:v>
                </c:pt>
                <c:pt idx="1208">
                  <c:v>406</c:v>
                </c:pt>
                <c:pt idx="1209">
                  <c:v>406</c:v>
                </c:pt>
                <c:pt idx="1210">
                  <c:v>398</c:v>
                </c:pt>
                <c:pt idx="1211">
                  <c:v>367</c:v>
                </c:pt>
                <c:pt idx="1212">
                  <c:v>371</c:v>
                </c:pt>
                <c:pt idx="1213">
                  <c:v>348</c:v>
                </c:pt>
                <c:pt idx="1214">
                  <c:v>362</c:v>
                </c:pt>
                <c:pt idx="1215">
                  <c:v>398</c:v>
                </c:pt>
                <c:pt idx="1216">
                  <c:v>392</c:v>
                </c:pt>
                <c:pt idx="1217">
                  <c:v>376</c:v>
                </c:pt>
                <c:pt idx="1218">
                  <c:v>384</c:v>
                </c:pt>
                <c:pt idx="1219">
                  <c:v>412</c:v>
                </c:pt>
                <c:pt idx="1220">
                  <c:v>373</c:v>
                </c:pt>
                <c:pt idx="1221">
                  <c:v>369</c:v>
                </c:pt>
                <c:pt idx="1222">
                  <c:v>359</c:v>
                </c:pt>
                <c:pt idx="1223">
                  <c:v>341</c:v>
                </c:pt>
                <c:pt idx="1224">
                  <c:v>400</c:v>
                </c:pt>
                <c:pt idx="1225">
                  <c:v>372</c:v>
                </c:pt>
                <c:pt idx="1226">
                  <c:v>384</c:v>
                </c:pt>
                <c:pt idx="1227">
                  <c:v>333</c:v>
                </c:pt>
                <c:pt idx="1228">
                  <c:v>369</c:v>
                </c:pt>
                <c:pt idx="1229">
                  <c:v>357</c:v>
                </c:pt>
                <c:pt idx="1230">
                  <c:v>399</c:v>
                </c:pt>
                <c:pt idx="1231">
                  <c:v>369</c:v>
                </c:pt>
                <c:pt idx="1232">
                  <c:v>374</c:v>
                </c:pt>
                <c:pt idx="1233">
                  <c:v>386</c:v>
                </c:pt>
                <c:pt idx="1234">
                  <c:v>379</c:v>
                </c:pt>
                <c:pt idx="1235">
                  <c:v>327</c:v>
                </c:pt>
                <c:pt idx="1236">
                  <c:v>315</c:v>
                </c:pt>
                <c:pt idx="1237">
                  <c:v>348</c:v>
                </c:pt>
                <c:pt idx="1238">
                  <c:v>320</c:v>
                </c:pt>
                <c:pt idx="1239">
                  <c:v>326</c:v>
                </c:pt>
                <c:pt idx="1240">
                  <c:v>321</c:v>
                </c:pt>
                <c:pt idx="1241">
                  <c:v>319</c:v>
                </c:pt>
                <c:pt idx="1242">
                  <c:v>328</c:v>
                </c:pt>
                <c:pt idx="1243">
                  <c:v>364</c:v>
                </c:pt>
                <c:pt idx="1244">
                  <c:v>345</c:v>
                </c:pt>
                <c:pt idx="1245">
                  <c:v>382</c:v>
                </c:pt>
                <c:pt idx="1246">
                  <c:v>414</c:v>
                </c:pt>
                <c:pt idx="1247">
                  <c:v>407</c:v>
                </c:pt>
                <c:pt idx="1248">
                  <c:v>414</c:v>
                </c:pt>
                <c:pt idx="1249">
                  <c:v>419</c:v>
                </c:pt>
                <c:pt idx="1250">
                  <c:v>438</c:v>
                </c:pt>
                <c:pt idx="1251">
                  <c:v>402</c:v>
                </c:pt>
                <c:pt idx="1252">
                  <c:v>417</c:v>
                </c:pt>
                <c:pt idx="1253">
                  <c:v>378</c:v>
                </c:pt>
                <c:pt idx="1254">
                  <c:v>400</c:v>
                </c:pt>
                <c:pt idx="1255">
                  <c:v>390</c:v>
                </c:pt>
                <c:pt idx="1256">
                  <c:v>339</c:v>
                </c:pt>
                <c:pt idx="1257">
                  <c:v>347</c:v>
                </c:pt>
                <c:pt idx="1258">
                  <c:v>367</c:v>
                </c:pt>
                <c:pt idx="1259">
                  <c:v>328</c:v>
                </c:pt>
                <c:pt idx="1260">
                  <c:v>277</c:v>
                </c:pt>
                <c:pt idx="1261">
                  <c:v>268</c:v>
                </c:pt>
                <c:pt idx="1262">
                  <c:v>273</c:v>
                </c:pt>
                <c:pt idx="1263">
                  <c:v>244</c:v>
                </c:pt>
                <c:pt idx="1264">
                  <c:v>211</c:v>
                </c:pt>
                <c:pt idx="1265">
                  <c:v>241</c:v>
                </c:pt>
                <c:pt idx="1266">
                  <c:v>224</c:v>
                </c:pt>
                <c:pt idx="1267">
                  <c:v>222</c:v>
                </c:pt>
                <c:pt idx="1268">
                  <c:v>231</c:v>
                </c:pt>
                <c:pt idx="1269">
                  <c:v>228</c:v>
                </c:pt>
                <c:pt idx="1270">
                  <c:v>205</c:v>
                </c:pt>
                <c:pt idx="1271">
                  <c:v>196</c:v>
                </c:pt>
                <c:pt idx="1272">
                  <c:v>214</c:v>
                </c:pt>
                <c:pt idx="1273">
                  <c:v>233</c:v>
                </c:pt>
                <c:pt idx="1274">
                  <c:v>195</c:v>
                </c:pt>
                <c:pt idx="1275">
                  <c:v>201</c:v>
                </c:pt>
                <c:pt idx="1276">
                  <c:v>249</c:v>
                </c:pt>
                <c:pt idx="1277">
                  <c:v>224</c:v>
                </c:pt>
                <c:pt idx="1278">
                  <c:v>205</c:v>
                </c:pt>
                <c:pt idx="1279">
                  <c:v>239</c:v>
                </c:pt>
                <c:pt idx="1280">
                  <c:v>244</c:v>
                </c:pt>
                <c:pt idx="1281">
                  <c:v>231</c:v>
                </c:pt>
                <c:pt idx="1282">
                  <c:v>239</c:v>
                </c:pt>
                <c:pt idx="1283">
                  <c:v>254</c:v>
                </c:pt>
                <c:pt idx="1284">
                  <c:v>282</c:v>
                </c:pt>
                <c:pt idx="1285">
                  <c:v>301</c:v>
                </c:pt>
                <c:pt idx="1286">
                  <c:v>304</c:v>
                </c:pt>
                <c:pt idx="1287">
                  <c:v>314</c:v>
                </c:pt>
                <c:pt idx="1288">
                  <c:v>345</c:v>
                </c:pt>
                <c:pt idx="1289">
                  <c:v>295</c:v>
                </c:pt>
                <c:pt idx="1290">
                  <c:v>252</c:v>
                </c:pt>
                <c:pt idx="1291">
                  <c:v>253</c:v>
                </c:pt>
                <c:pt idx="1292">
                  <c:v>229</c:v>
                </c:pt>
                <c:pt idx="1293">
                  <c:v>250</c:v>
                </c:pt>
                <c:pt idx="1294">
                  <c:v>218</c:v>
                </c:pt>
                <c:pt idx="1295">
                  <c:v>225</c:v>
                </c:pt>
                <c:pt idx="1296">
                  <c:v>247</c:v>
                </c:pt>
                <c:pt idx="1297">
                  <c:v>250</c:v>
                </c:pt>
                <c:pt idx="1298">
                  <c:v>189</c:v>
                </c:pt>
                <c:pt idx="1299">
                  <c:v>252</c:v>
                </c:pt>
                <c:pt idx="1300">
                  <c:v>223</c:v>
                </c:pt>
                <c:pt idx="1301">
                  <c:v>269</c:v>
                </c:pt>
                <c:pt idx="1302">
                  <c:v>271</c:v>
                </c:pt>
                <c:pt idx="1303">
                  <c:v>273</c:v>
                </c:pt>
                <c:pt idx="1304">
                  <c:v>220</c:v>
                </c:pt>
                <c:pt idx="1305">
                  <c:v>292</c:v>
                </c:pt>
                <c:pt idx="1306">
                  <c:v>287</c:v>
                </c:pt>
                <c:pt idx="1307">
                  <c:v>301</c:v>
                </c:pt>
                <c:pt idx="1308">
                  <c:v>329</c:v>
                </c:pt>
                <c:pt idx="1309">
                  <c:v>324</c:v>
                </c:pt>
                <c:pt idx="1310">
                  <c:v>285</c:v>
                </c:pt>
                <c:pt idx="1311">
                  <c:v>314</c:v>
                </c:pt>
                <c:pt idx="1312">
                  <c:v>290</c:v>
                </c:pt>
                <c:pt idx="1313">
                  <c:v>348</c:v>
                </c:pt>
                <c:pt idx="1314">
                  <c:v>345</c:v>
                </c:pt>
                <c:pt idx="1315">
                  <c:v>318</c:v>
                </c:pt>
                <c:pt idx="1316">
                  <c:v>327</c:v>
                </c:pt>
                <c:pt idx="1317">
                  <c:v>308</c:v>
                </c:pt>
                <c:pt idx="1318">
                  <c:v>320</c:v>
                </c:pt>
                <c:pt idx="1319">
                  <c:v>309</c:v>
                </c:pt>
                <c:pt idx="1320">
                  <c:v>319</c:v>
                </c:pt>
                <c:pt idx="1321">
                  <c:v>321</c:v>
                </c:pt>
                <c:pt idx="1322">
                  <c:v>314</c:v>
                </c:pt>
                <c:pt idx="1323">
                  <c:v>347</c:v>
                </c:pt>
                <c:pt idx="1324">
                  <c:v>391</c:v>
                </c:pt>
                <c:pt idx="1325">
                  <c:v>459</c:v>
                </c:pt>
                <c:pt idx="1326">
                  <c:v>498</c:v>
                </c:pt>
                <c:pt idx="1327">
                  <c:v>711</c:v>
                </c:pt>
                <c:pt idx="1328">
                  <c:v>917</c:v>
                </c:pt>
                <c:pt idx="1329">
                  <c:v>1191</c:v>
                </c:pt>
                <c:pt idx="1330">
                  <c:v>1664</c:v>
                </c:pt>
                <c:pt idx="1331">
                  <c:v>2125</c:v>
                </c:pt>
                <c:pt idx="1332">
                  <c:v>2701</c:v>
                </c:pt>
                <c:pt idx="1333">
                  <c:v>3240</c:v>
                </c:pt>
                <c:pt idx="1334">
                  <c:v>3520</c:v>
                </c:pt>
                <c:pt idx="1335">
                  <c:v>3386</c:v>
                </c:pt>
                <c:pt idx="1336">
                  <c:v>3014</c:v>
                </c:pt>
                <c:pt idx="1337">
                  <c:v>2471</c:v>
                </c:pt>
                <c:pt idx="1338">
                  <c:v>2015</c:v>
                </c:pt>
                <c:pt idx="1339">
                  <c:v>1484</c:v>
                </c:pt>
                <c:pt idx="1340">
                  <c:v>1248</c:v>
                </c:pt>
                <c:pt idx="1341">
                  <c:v>946</c:v>
                </c:pt>
                <c:pt idx="1342">
                  <c:v>762</c:v>
                </c:pt>
                <c:pt idx="1343">
                  <c:v>622</c:v>
                </c:pt>
                <c:pt idx="1344">
                  <c:v>540</c:v>
                </c:pt>
                <c:pt idx="1345">
                  <c:v>506</c:v>
                </c:pt>
                <c:pt idx="1346">
                  <c:v>416</c:v>
                </c:pt>
                <c:pt idx="1347">
                  <c:v>387</c:v>
                </c:pt>
                <c:pt idx="1348">
                  <c:v>367</c:v>
                </c:pt>
                <c:pt idx="1349">
                  <c:v>322</c:v>
                </c:pt>
                <c:pt idx="1350">
                  <c:v>305</c:v>
                </c:pt>
                <c:pt idx="1351">
                  <c:v>292</c:v>
                </c:pt>
                <c:pt idx="1352">
                  <c:v>271</c:v>
                </c:pt>
                <c:pt idx="1353">
                  <c:v>250</c:v>
                </c:pt>
                <c:pt idx="1354">
                  <c:v>267</c:v>
                </c:pt>
                <c:pt idx="1355">
                  <c:v>243</c:v>
                </c:pt>
                <c:pt idx="1356">
                  <c:v>227</c:v>
                </c:pt>
                <c:pt idx="1357">
                  <c:v>271</c:v>
                </c:pt>
                <c:pt idx="1358">
                  <c:v>265</c:v>
                </c:pt>
                <c:pt idx="1359">
                  <c:v>222</c:v>
                </c:pt>
                <c:pt idx="1360">
                  <c:v>240</c:v>
                </c:pt>
                <c:pt idx="1361">
                  <c:v>231</c:v>
                </c:pt>
                <c:pt idx="1362">
                  <c:v>214</c:v>
                </c:pt>
                <c:pt idx="1363">
                  <c:v>236</c:v>
                </c:pt>
                <c:pt idx="1364">
                  <c:v>245</c:v>
                </c:pt>
                <c:pt idx="1365">
                  <c:v>253</c:v>
                </c:pt>
                <c:pt idx="1366">
                  <c:v>215</c:v>
                </c:pt>
                <c:pt idx="1367">
                  <c:v>217</c:v>
                </c:pt>
                <c:pt idx="1368">
                  <c:v>246</c:v>
                </c:pt>
                <c:pt idx="1369">
                  <c:v>234</c:v>
                </c:pt>
                <c:pt idx="1370">
                  <c:v>253</c:v>
                </c:pt>
                <c:pt idx="1371">
                  <c:v>291</c:v>
                </c:pt>
                <c:pt idx="1372">
                  <c:v>277</c:v>
                </c:pt>
                <c:pt idx="1373">
                  <c:v>333</c:v>
                </c:pt>
                <c:pt idx="1374">
                  <c:v>357</c:v>
                </c:pt>
                <c:pt idx="1375">
                  <c:v>319</c:v>
                </c:pt>
                <c:pt idx="1376">
                  <c:v>336</c:v>
                </c:pt>
                <c:pt idx="1377">
                  <c:v>364</c:v>
                </c:pt>
                <c:pt idx="1378">
                  <c:v>385</c:v>
                </c:pt>
                <c:pt idx="1379">
                  <c:v>400</c:v>
                </c:pt>
                <c:pt idx="1380">
                  <c:v>374</c:v>
                </c:pt>
                <c:pt idx="1381">
                  <c:v>400</c:v>
                </c:pt>
                <c:pt idx="1382">
                  <c:v>424</c:v>
                </c:pt>
                <c:pt idx="1383">
                  <c:v>497</c:v>
                </c:pt>
                <c:pt idx="1384">
                  <c:v>487</c:v>
                </c:pt>
                <c:pt idx="1385">
                  <c:v>475</c:v>
                </c:pt>
                <c:pt idx="1386">
                  <c:v>559</c:v>
                </c:pt>
                <c:pt idx="1387">
                  <c:v>585</c:v>
                </c:pt>
                <c:pt idx="1388">
                  <c:v>651</c:v>
                </c:pt>
                <c:pt idx="1389">
                  <c:v>720</c:v>
                </c:pt>
                <c:pt idx="1390">
                  <c:v>781</c:v>
                </c:pt>
                <c:pt idx="1391">
                  <c:v>698</c:v>
                </c:pt>
                <c:pt idx="1392">
                  <c:v>666</c:v>
                </c:pt>
                <c:pt idx="1393">
                  <c:v>610</c:v>
                </c:pt>
                <c:pt idx="1394">
                  <c:v>523</c:v>
                </c:pt>
                <c:pt idx="1395">
                  <c:v>468</c:v>
                </c:pt>
                <c:pt idx="1396">
                  <c:v>401</c:v>
                </c:pt>
                <c:pt idx="1397">
                  <c:v>342</c:v>
                </c:pt>
                <c:pt idx="1398">
                  <c:v>320</c:v>
                </c:pt>
                <c:pt idx="1399">
                  <c:v>314</c:v>
                </c:pt>
                <c:pt idx="1400">
                  <c:v>280</c:v>
                </c:pt>
                <c:pt idx="1401">
                  <c:v>265</c:v>
                </c:pt>
                <c:pt idx="1402">
                  <c:v>270</c:v>
                </c:pt>
                <c:pt idx="1403">
                  <c:v>265</c:v>
                </c:pt>
                <c:pt idx="1404">
                  <c:v>266</c:v>
                </c:pt>
                <c:pt idx="1405">
                  <c:v>232</c:v>
                </c:pt>
                <c:pt idx="1406">
                  <c:v>221</c:v>
                </c:pt>
                <c:pt idx="1407">
                  <c:v>238</c:v>
                </c:pt>
                <c:pt idx="1408">
                  <c:v>212</c:v>
                </c:pt>
                <c:pt idx="1409">
                  <c:v>203</c:v>
                </c:pt>
                <c:pt idx="1410">
                  <c:v>195</c:v>
                </c:pt>
                <c:pt idx="1411">
                  <c:v>190</c:v>
                </c:pt>
                <c:pt idx="1412">
                  <c:v>192</c:v>
                </c:pt>
                <c:pt idx="1413">
                  <c:v>190</c:v>
                </c:pt>
                <c:pt idx="1414">
                  <c:v>158</c:v>
                </c:pt>
                <c:pt idx="1415">
                  <c:v>177</c:v>
                </c:pt>
                <c:pt idx="1416">
                  <c:v>177</c:v>
                </c:pt>
                <c:pt idx="1417">
                  <c:v>201</c:v>
                </c:pt>
                <c:pt idx="1418">
                  <c:v>182</c:v>
                </c:pt>
                <c:pt idx="1419">
                  <c:v>193</c:v>
                </c:pt>
                <c:pt idx="1420">
                  <c:v>182</c:v>
                </c:pt>
                <c:pt idx="1421">
                  <c:v>180</c:v>
                </c:pt>
                <c:pt idx="1422">
                  <c:v>177</c:v>
                </c:pt>
                <c:pt idx="1423">
                  <c:v>191</c:v>
                </c:pt>
                <c:pt idx="1424">
                  <c:v>190</c:v>
                </c:pt>
                <c:pt idx="1425">
                  <c:v>202</c:v>
                </c:pt>
                <c:pt idx="1426">
                  <c:v>178</c:v>
                </c:pt>
                <c:pt idx="1427">
                  <c:v>198</c:v>
                </c:pt>
                <c:pt idx="1428">
                  <c:v>203</c:v>
                </c:pt>
                <c:pt idx="1429">
                  <c:v>186</c:v>
                </c:pt>
                <c:pt idx="1430">
                  <c:v>187</c:v>
                </c:pt>
                <c:pt idx="1431">
                  <c:v>210</c:v>
                </c:pt>
                <c:pt idx="1432">
                  <c:v>186</c:v>
                </c:pt>
                <c:pt idx="1433">
                  <c:v>186</c:v>
                </c:pt>
                <c:pt idx="1434">
                  <c:v>174</c:v>
                </c:pt>
                <c:pt idx="1435">
                  <c:v>180</c:v>
                </c:pt>
                <c:pt idx="1436">
                  <c:v>202</c:v>
                </c:pt>
                <c:pt idx="1437">
                  <c:v>170</c:v>
                </c:pt>
                <c:pt idx="1438">
                  <c:v>200</c:v>
                </c:pt>
                <c:pt idx="1439">
                  <c:v>199</c:v>
                </c:pt>
                <c:pt idx="1440">
                  <c:v>181</c:v>
                </c:pt>
                <c:pt idx="1441">
                  <c:v>180</c:v>
                </c:pt>
                <c:pt idx="1442">
                  <c:v>169</c:v>
                </c:pt>
                <c:pt idx="1443">
                  <c:v>175</c:v>
                </c:pt>
                <c:pt idx="1444">
                  <c:v>170</c:v>
                </c:pt>
                <c:pt idx="1445">
                  <c:v>180</c:v>
                </c:pt>
                <c:pt idx="1446">
                  <c:v>163</c:v>
                </c:pt>
                <c:pt idx="1447">
                  <c:v>156</c:v>
                </c:pt>
                <c:pt idx="1448">
                  <c:v>191</c:v>
                </c:pt>
                <c:pt idx="1449">
                  <c:v>174</c:v>
                </c:pt>
                <c:pt idx="1450">
                  <c:v>169</c:v>
                </c:pt>
                <c:pt idx="1451">
                  <c:v>151</c:v>
                </c:pt>
                <c:pt idx="1452">
                  <c:v>190</c:v>
                </c:pt>
                <c:pt idx="1453">
                  <c:v>196</c:v>
                </c:pt>
                <c:pt idx="1454">
                  <c:v>191</c:v>
                </c:pt>
                <c:pt idx="1455">
                  <c:v>177</c:v>
                </c:pt>
                <c:pt idx="1456">
                  <c:v>196</c:v>
                </c:pt>
                <c:pt idx="1457">
                  <c:v>181</c:v>
                </c:pt>
                <c:pt idx="1458">
                  <c:v>185</c:v>
                </c:pt>
                <c:pt idx="1459">
                  <c:v>187</c:v>
                </c:pt>
                <c:pt idx="1460">
                  <c:v>208</c:v>
                </c:pt>
                <c:pt idx="1461">
                  <c:v>210</c:v>
                </c:pt>
                <c:pt idx="1462">
                  <c:v>180</c:v>
                </c:pt>
                <c:pt idx="1463">
                  <c:v>194</c:v>
                </c:pt>
                <c:pt idx="1464">
                  <c:v>157</c:v>
                </c:pt>
                <c:pt idx="1465">
                  <c:v>182</c:v>
                </c:pt>
                <c:pt idx="1466">
                  <c:v>177</c:v>
                </c:pt>
                <c:pt idx="1467">
                  <c:v>165</c:v>
                </c:pt>
                <c:pt idx="1468">
                  <c:v>195</c:v>
                </c:pt>
                <c:pt idx="1469">
                  <c:v>176</c:v>
                </c:pt>
                <c:pt idx="1470">
                  <c:v>160</c:v>
                </c:pt>
                <c:pt idx="1471">
                  <c:v>182</c:v>
                </c:pt>
                <c:pt idx="1472">
                  <c:v>187</c:v>
                </c:pt>
                <c:pt idx="1473">
                  <c:v>185</c:v>
                </c:pt>
                <c:pt idx="1474">
                  <c:v>178</c:v>
                </c:pt>
                <c:pt idx="1475">
                  <c:v>198</c:v>
                </c:pt>
                <c:pt idx="1476">
                  <c:v>195</c:v>
                </c:pt>
                <c:pt idx="1477">
                  <c:v>177</c:v>
                </c:pt>
                <c:pt idx="1478">
                  <c:v>195</c:v>
                </c:pt>
                <c:pt idx="1479">
                  <c:v>179</c:v>
                </c:pt>
                <c:pt idx="1480">
                  <c:v>186</c:v>
                </c:pt>
                <c:pt idx="1481">
                  <c:v>210</c:v>
                </c:pt>
                <c:pt idx="1482">
                  <c:v>206</c:v>
                </c:pt>
                <c:pt idx="1483">
                  <c:v>208</c:v>
                </c:pt>
                <c:pt idx="1484">
                  <c:v>233</c:v>
                </c:pt>
                <c:pt idx="1485">
                  <c:v>213</c:v>
                </c:pt>
                <c:pt idx="1486">
                  <c:v>212</c:v>
                </c:pt>
                <c:pt idx="1487">
                  <c:v>238</c:v>
                </c:pt>
                <c:pt idx="1488">
                  <c:v>219</c:v>
                </c:pt>
                <c:pt idx="1489">
                  <c:v>236</c:v>
                </c:pt>
                <c:pt idx="1490">
                  <c:v>219</c:v>
                </c:pt>
                <c:pt idx="1491">
                  <c:v>232</c:v>
                </c:pt>
                <c:pt idx="1492">
                  <c:v>212</c:v>
                </c:pt>
                <c:pt idx="1493">
                  <c:v>201</c:v>
                </c:pt>
                <c:pt idx="1494">
                  <c:v>203</c:v>
                </c:pt>
                <c:pt idx="1495">
                  <c:v>202</c:v>
                </c:pt>
                <c:pt idx="1496">
                  <c:v>188</c:v>
                </c:pt>
                <c:pt idx="1497">
                  <c:v>198</c:v>
                </c:pt>
                <c:pt idx="1498">
                  <c:v>192</c:v>
                </c:pt>
                <c:pt idx="1499">
                  <c:v>197</c:v>
                </c:pt>
                <c:pt idx="1500">
                  <c:v>159</c:v>
                </c:pt>
                <c:pt idx="1501">
                  <c:v>179</c:v>
                </c:pt>
                <c:pt idx="1502">
                  <c:v>190</c:v>
                </c:pt>
                <c:pt idx="1503">
                  <c:v>178</c:v>
                </c:pt>
                <c:pt idx="1504">
                  <c:v>180</c:v>
                </c:pt>
                <c:pt idx="1505">
                  <c:v>181</c:v>
                </c:pt>
                <c:pt idx="1506">
                  <c:v>168</c:v>
                </c:pt>
                <c:pt idx="1507">
                  <c:v>196</c:v>
                </c:pt>
                <c:pt idx="1508">
                  <c:v>183</c:v>
                </c:pt>
                <c:pt idx="1509">
                  <c:v>192</c:v>
                </c:pt>
                <c:pt idx="1510">
                  <c:v>165</c:v>
                </c:pt>
                <c:pt idx="1511">
                  <c:v>203</c:v>
                </c:pt>
                <c:pt idx="1512">
                  <c:v>178</c:v>
                </c:pt>
                <c:pt idx="1513">
                  <c:v>192</c:v>
                </c:pt>
                <c:pt idx="1514">
                  <c:v>171</c:v>
                </c:pt>
                <c:pt idx="1515">
                  <c:v>148</c:v>
                </c:pt>
                <c:pt idx="1516">
                  <c:v>144</c:v>
                </c:pt>
                <c:pt idx="1517">
                  <c:v>161</c:v>
                </c:pt>
                <c:pt idx="1518">
                  <c:v>170</c:v>
                </c:pt>
                <c:pt idx="1519">
                  <c:v>203</c:v>
                </c:pt>
                <c:pt idx="1520">
                  <c:v>181</c:v>
                </c:pt>
                <c:pt idx="1521">
                  <c:v>179</c:v>
                </c:pt>
                <c:pt idx="1522">
                  <c:v>168</c:v>
                </c:pt>
                <c:pt idx="1523">
                  <c:v>177</c:v>
                </c:pt>
                <c:pt idx="1524">
                  <c:v>183</c:v>
                </c:pt>
                <c:pt idx="1525">
                  <c:v>189</c:v>
                </c:pt>
                <c:pt idx="1526">
                  <c:v>198</c:v>
                </c:pt>
                <c:pt idx="1527">
                  <c:v>186</c:v>
                </c:pt>
                <c:pt idx="1528">
                  <c:v>196</c:v>
                </c:pt>
                <c:pt idx="1529">
                  <c:v>208</c:v>
                </c:pt>
                <c:pt idx="1530">
                  <c:v>179</c:v>
                </c:pt>
                <c:pt idx="1531">
                  <c:v>197</c:v>
                </c:pt>
                <c:pt idx="1532">
                  <c:v>214</c:v>
                </c:pt>
                <c:pt idx="1533">
                  <c:v>209</c:v>
                </c:pt>
                <c:pt idx="1534">
                  <c:v>214</c:v>
                </c:pt>
                <c:pt idx="1535">
                  <c:v>206</c:v>
                </c:pt>
                <c:pt idx="1536">
                  <c:v>185</c:v>
                </c:pt>
                <c:pt idx="1537">
                  <c:v>175</c:v>
                </c:pt>
                <c:pt idx="1538">
                  <c:v>172</c:v>
                </c:pt>
                <c:pt idx="1539">
                  <c:v>179</c:v>
                </c:pt>
                <c:pt idx="1540">
                  <c:v>163</c:v>
                </c:pt>
                <c:pt idx="1541">
                  <c:v>183</c:v>
                </c:pt>
                <c:pt idx="1542">
                  <c:v>182</c:v>
                </c:pt>
                <c:pt idx="1543">
                  <c:v>178</c:v>
                </c:pt>
                <c:pt idx="1544">
                  <c:v>155</c:v>
                </c:pt>
                <c:pt idx="1545">
                  <c:v>160</c:v>
                </c:pt>
                <c:pt idx="1546">
                  <c:v>177</c:v>
                </c:pt>
                <c:pt idx="1547">
                  <c:v>148</c:v>
                </c:pt>
                <c:pt idx="1548">
                  <c:v>157</c:v>
                </c:pt>
                <c:pt idx="1549">
                  <c:v>181</c:v>
                </c:pt>
                <c:pt idx="1550">
                  <c:v>154</c:v>
                </c:pt>
                <c:pt idx="1551">
                  <c:v>163</c:v>
                </c:pt>
                <c:pt idx="1552">
                  <c:v>207</c:v>
                </c:pt>
                <c:pt idx="1553">
                  <c:v>189</c:v>
                </c:pt>
                <c:pt idx="1554">
                  <c:v>175</c:v>
                </c:pt>
                <c:pt idx="1555">
                  <c:v>167</c:v>
                </c:pt>
                <c:pt idx="1556">
                  <c:v>191</c:v>
                </c:pt>
                <c:pt idx="1557">
                  <c:v>206</c:v>
                </c:pt>
                <c:pt idx="1558">
                  <c:v>186</c:v>
                </c:pt>
                <c:pt idx="1559">
                  <c:v>162</c:v>
                </c:pt>
                <c:pt idx="1560">
                  <c:v>187</c:v>
                </c:pt>
                <c:pt idx="1561">
                  <c:v>158</c:v>
                </c:pt>
                <c:pt idx="1562">
                  <c:v>162</c:v>
                </c:pt>
                <c:pt idx="1563">
                  <c:v>167</c:v>
                </c:pt>
                <c:pt idx="1564">
                  <c:v>168</c:v>
                </c:pt>
                <c:pt idx="1565">
                  <c:v>168</c:v>
                </c:pt>
                <c:pt idx="1566">
                  <c:v>173</c:v>
                </c:pt>
                <c:pt idx="1567">
                  <c:v>160</c:v>
                </c:pt>
                <c:pt idx="1568">
                  <c:v>143</c:v>
                </c:pt>
                <c:pt idx="1569">
                  <c:v>161</c:v>
                </c:pt>
                <c:pt idx="1570">
                  <c:v>169</c:v>
                </c:pt>
                <c:pt idx="1571">
                  <c:v>145</c:v>
                </c:pt>
                <c:pt idx="1572">
                  <c:v>159</c:v>
                </c:pt>
                <c:pt idx="1573">
                  <c:v>141</c:v>
                </c:pt>
                <c:pt idx="1574">
                  <c:v>181</c:v>
                </c:pt>
                <c:pt idx="1575">
                  <c:v>160</c:v>
                </c:pt>
                <c:pt idx="1576">
                  <c:v>153</c:v>
                </c:pt>
                <c:pt idx="1577">
                  <c:v>162</c:v>
                </c:pt>
                <c:pt idx="1578">
                  <c:v>148</c:v>
                </c:pt>
                <c:pt idx="1579">
                  <c:v>182</c:v>
                </c:pt>
                <c:pt idx="1580">
                  <c:v>175</c:v>
                </c:pt>
                <c:pt idx="1581">
                  <c:v>164</c:v>
                </c:pt>
                <c:pt idx="1582">
                  <c:v>167</c:v>
                </c:pt>
                <c:pt idx="1583">
                  <c:v>174</c:v>
                </c:pt>
                <c:pt idx="1584">
                  <c:v>182</c:v>
                </c:pt>
                <c:pt idx="1585">
                  <c:v>160</c:v>
                </c:pt>
                <c:pt idx="1586">
                  <c:v>186</c:v>
                </c:pt>
                <c:pt idx="1587">
                  <c:v>179</c:v>
                </c:pt>
                <c:pt idx="1588">
                  <c:v>180</c:v>
                </c:pt>
                <c:pt idx="1589">
                  <c:v>187</c:v>
                </c:pt>
                <c:pt idx="1590">
                  <c:v>181</c:v>
                </c:pt>
                <c:pt idx="1591">
                  <c:v>200</c:v>
                </c:pt>
                <c:pt idx="1592">
                  <c:v>244</c:v>
                </c:pt>
                <c:pt idx="1593">
                  <c:v>267</c:v>
                </c:pt>
                <c:pt idx="1594">
                  <c:v>324</c:v>
                </c:pt>
                <c:pt idx="1595">
                  <c:v>377</c:v>
                </c:pt>
                <c:pt idx="1596">
                  <c:v>387</c:v>
                </c:pt>
                <c:pt idx="1597">
                  <c:v>371</c:v>
                </c:pt>
                <c:pt idx="1598">
                  <c:v>319</c:v>
                </c:pt>
                <c:pt idx="1599">
                  <c:v>272</c:v>
                </c:pt>
                <c:pt idx="1600">
                  <c:v>222</c:v>
                </c:pt>
                <c:pt idx="1601">
                  <c:v>200</c:v>
                </c:pt>
                <c:pt idx="1602">
                  <c:v>196</c:v>
                </c:pt>
                <c:pt idx="1603">
                  <c:v>187</c:v>
                </c:pt>
                <c:pt idx="1604">
                  <c:v>156</c:v>
                </c:pt>
                <c:pt idx="1605">
                  <c:v>169</c:v>
                </c:pt>
                <c:pt idx="1606">
                  <c:v>189</c:v>
                </c:pt>
                <c:pt idx="1607">
                  <c:v>148</c:v>
                </c:pt>
                <c:pt idx="1608">
                  <c:v>163</c:v>
                </c:pt>
                <c:pt idx="1609">
                  <c:v>141</c:v>
                </c:pt>
                <c:pt idx="1610">
                  <c:v>155</c:v>
                </c:pt>
                <c:pt idx="1611">
                  <c:v>169</c:v>
                </c:pt>
                <c:pt idx="1612">
                  <c:v>157</c:v>
                </c:pt>
                <c:pt idx="1613">
                  <c:v>160</c:v>
                </c:pt>
                <c:pt idx="1614">
                  <c:v>159</c:v>
                </c:pt>
                <c:pt idx="1615">
                  <c:v>164</c:v>
                </c:pt>
                <c:pt idx="1616">
                  <c:v>153</c:v>
                </c:pt>
                <c:pt idx="1617">
                  <c:v>173</c:v>
                </c:pt>
                <c:pt idx="1618">
                  <c:v>178</c:v>
                </c:pt>
                <c:pt idx="1619">
                  <c:v>153</c:v>
                </c:pt>
                <c:pt idx="1620">
                  <c:v>171</c:v>
                </c:pt>
                <c:pt idx="1621">
                  <c:v>193</c:v>
                </c:pt>
                <c:pt idx="1622">
                  <c:v>189</c:v>
                </c:pt>
                <c:pt idx="1623">
                  <c:v>157</c:v>
                </c:pt>
                <c:pt idx="1624">
                  <c:v>151</c:v>
                </c:pt>
                <c:pt idx="1625">
                  <c:v>161</c:v>
                </c:pt>
                <c:pt idx="1626">
                  <c:v>170</c:v>
                </c:pt>
                <c:pt idx="1627">
                  <c:v>161</c:v>
                </c:pt>
                <c:pt idx="1628">
                  <c:v>146</c:v>
                </c:pt>
                <c:pt idx="1629">
                  <c:v>170</c:v>
                </c:pt>
                <c:pt idx="1630">
                  <c:v>176</c:v>
                </c:pt>
                <c:pt idx="1631">
                  <c:v>159</c:v>
                </c:pt>
                <c:pt idx="1632">
                  <c:v>183</c:v>
                </c:pt>
                <c:pt idx="1633">
                  <c:v>191</c:v>
                </c:pt>
                <c:pt idx="1634">
                  <c:v>181</c:v>
                </c:pt>
                <c:pt idx="1635">
                  <c:v>167</c:v>
                </c:pt>
                <c:pt idx="1636">
                  <c:v>218</c:v>
                </c:pt>
                <c:pt idx="1637">
                  <c:v>233</c:v>
                </c:pt>
                <c:pt idx="1638">
                  <c:v>247</c:v>
                </c:pt>
                <c:pt idx="1639">
                  <c:v>245</c:v>
                </c:pt>
                <c:pt idx="1640">
                  <c:v>267</c:v>
                </c:pt>
                <c:pt idx="1641">
                  <c:v>271</c:v>
                </c:pt>
                <c:pt idx="1642">
                  <c:v>260</c:v>
                </c:pt>
                <c:pt idx="1643">
                  <c:v>297</c:v>
                </c:pt>
                <c:pt idx="1644">
                  <c:v>300</c:v>
                </c:pt>
                <c:pt idx="1645">
                  <c:v>283</c:v>
                </c:pt>
                <c:pt idx="1646">
                  <c:v>282</c:v>
                </c:pt>
                <c:pt idx="1647">
                  <c:v>279</c:v>
                </c:pt>
                <c:pt idx="1648">
                  <c:v>285</c:v>
                </c:pt>
                <c:pt idx="1649">
                  <c:v>285</c:v>
                </c:pt>
                <c:pt idx="1650">
                  <c:v>245</c:v>
                </c:pt>
                <c:pt idx="1651">
                  <c:v>234</c:v>
                </c:pt>
                <c:pt idx="1652">
                  <c:v>224</c:v>
                </c:pt>
                <c:pt idx="1653">
                  <c:v>215</c:v>
                </c:pt>
                <c:pt idx="1654">
                  <c:v>212</c:v>
                </c:pt>
                <c:pt idx="1655">
                  <c:v>199</c:v>
                </c:pt>
                <c:pt idx="1656">
                  <c:v>201</c:v>
                </c:pt>
                <c:pt idx="1657">
                  <c:v>232</c:v>
                </c:pt>
                <c:pt idx="1658">
                  <c:v>225</c:v>
                </c:pt>
                <c:pt idx="1659">
                  <c:v>215</c:v>
                </c:pt>
                <c:pt idx="1660">
                  <c:v>223</c:v>
                </c:pt>
                <c:pt idx="1661">
                  <c:v>202</c:v>
                </c:pt>
                <c:pt idx="1662">
                  <c:v>243</c:v>
                </c:pt>
                <c:pt idx="1663">
                  <c:v>229</c:v>
                </c:pt>
                <c:pt idx="1664">
                  <c:v>233</c:v>
                </c:pt>
                <c:pt idx="1665">
                  <c:v>227</c:v>
                </c:pt>
                <c:pt idx="1666">
                  <c:v>252</c:v>
                </c:pt>
                <c:pt idx="1667">
                  <c:v>237</c:v>
                </c:pt>
                <c:pt idx="1668">
                  <c:v>221</c:v>
                </c:pt>
                <c:pt idx="1669">
                  <c:v>196</c:v>
                </c:pt>
                <c:pt idx="1670">
                  <c:v>207</c:v>
                </c:pt>
                <c:pt idx="1671">
                  <c:v>195</c:v>
                </c:pt>
                <c:pt idx="1672">
                  <c:v>188</c:v>
                </c:pt>
                <c:pt idx="1673">
                  <c:v>191</c:v>
                </c:pt>
                <c:pt idx="1674">
                  <c:v>208</c:v>
                </c:pt>
                <c:pt idx="1675">
                  <c:v>205</c:v>
                </c:pt>
                <c:pt idx="1676">
                  <c:v>178</c:v>
                </c:pt>
                <c:pt idx="1677">
                  <c:v>175</c:v>
                </c:pt>
                <c:pt idx="1678">
                  <c:v>167</c:v>
                </c:pt>
                <c:pt idx="1679">
                  <c:v>193</c:v>
                </c:pt>
                <c:pt idx="1680">
                  <c:v>182</c:v>
                </c:pt>
                <c:pt idx="1681">
                  <c:v>165</c:v>
                </c:pt>
                <c:pt idx="1682">
                  <c:v>183</c:v>
                </c:pt>
                <c:pt idx="1683">
                  <c:v>182</c:v>
                </c:pt>
                <c:pt idx="1684">
                  <c:v>187</c:v>
                </c:pt>
                <c:pt idx="1685">
                  <c:v>187</c:v>
                </c:pt>
                <c:pt idx="1686">
                  <c:v>202</c:v>
                </c:pt>
                <c:pt idx="1687">
                  <c:v>179</c:v>
                </c:pt>
                <c:pt idx="1688">
                  <c:v>177</c:v>
                </c:pt>
                <c:pt idx="1689">
                  <c:v>208</c:v>
                </c:pt>
                <c:pt idx="1690">
                  <c:v>184</c:v>
                </c:pt>
                <c:pt idx="1691">
                  <c:v>173</c:v>
                </c:pt>
                <c:pt idx="1692">
                  <c:v>193</c:v>
                </c:pt>
                <c:pt idx="1693">
                  <c:v>179</c:v>
                </c:pt>
                <c:pt idx="1694">
                  <c:v>197</c:v>
                </c:pt>
                <c:pt idx="1695">
                  <c:v>186</c:v>
                </c:pt>
                <c:pt idx="1696">
                  <c:v>187</c:v>
                </c:pt>
                <c:pt idx="1697">
                  <c:v>190</c:v>
                </c:pt>
                <c:pt idx="1698">
                  <c:v>172</c:v>
                </c:pt>
                <c:pt idx="1699">
                  <c:v>173</c:v>
                </c:pt>
                <c:pt idx="1700">
                  <c:v>161</c:v>
                </c:pt>
                <c:pt idx="1701">
                  <c:v>199</c:v>
                </c:pt>
                <c:pt idx="1702">
                  <c:v>217</c:v>
                </c:pt>
                <c:pt idx="1703">
                  <c:v>197</c:v>
                </c:pt>
                <c:pt idx="1704">
                  <c:v>182</c:v>
                </c:pt>
                <c:pt idx="1705">
                  <c:v>196</c:v>
                </c:pt>
                <c:pt idx="1706">
                  <c:v>209</c:v>
                </c:pt>
                <c:pt idx="1707">
                  <c:v>223</c:v>
                </c:pt>
                <c:pt idx="1708">
                  <c:v>221</c:v>
                </c:pt>
                <c:pt idx="1709">
                  <c:v>212</c:v>
                </c:pt>
                <c:pt idx="1710">
                  <c:v>249</c:v>
                </c:pt>
                <c:pt idx="1711">
                  <c:v>247</c:v>
                </c:pt>
                <c:pt idx="1712">
                  <c:v>279</c:v>
                </c:pt>
                <c:pt idx="1713">
                  <c:v>291</c:v>
                </c:pt>
                <c:pt idx="1714">
                  <c:v>326</c:v>
                </c:pt>
                <c:pt idx="1715">
                  <c:v>348</c:v>
                </c:pt>
                <c:pt idx="1716">
                  <c:v>338</c:v>
                </c:pt>
                <c:pt idx="1717">
                  <c:v>321</c:v>
                </c:pt>
                <c:pt idx="1718">
                  <c:v>293</c:v>
                </c:pt>
                <c:pt idx="1719">
                  <c:v>287</c:v>
                </c:pt>
                <c:pt idx="1720">
                  <c:v>320</c:v>
                </c:pt>
                <c:pt idx="1721">
                  <c:v>279</c:v>
                </c:pt>
                <c:pt idx="1722">
                  <c:v>284</c:v>
                </c:pt>
                <c:pt idx="1723">
                  <c:v>275</c:v>
                </c:pt>
                <c:pt idx="1724">
                  <c:v>289</c:v>
                </c:pt>
                <c:pt idx="1725">
                  <c:v>313</c:v>
                </c:pt>
                <c:pt idx="1726">
                  <c:v>340</c:v>
                </c:pt>
                <c:pt idx="1727">
                  <c:v>331</c:v>
                </c:pt>
                <c:pt idx="1728">
                  <c:v>371</c:v>
                </c:pt>
                <c:pt idx="1729">
                  <c:v>334</c:v>
                </c:pt>
                <c:pt idx="1730">
                  <c:v>296</c:v>
                </c:pt>
                <c:pt idx="1731">
                  <c:v>303</c:v>
                </c:pt>
                <c:pt idx="1732">
                  <c:v>301</c:v>
                </c:pt>
                <c:pt idx="1733">
                  <c:v>316</c:v>
                </c:pt>
                <c:pt idx="1734">
                  <c:v>269</c:v>
                </c:pt>
                <c:pt idx="1735">
                  <c:v>247</c:v>
                </c:pt>
                <c:pt idx="1736">
                  <c:v>221</c:v>
                </c:pt>
                <c:pt idx="1737">
                  <c:v>247</c:v>
                </c:pt>
                <c:pt idx="1738">
                  <c:v>237</c:v>
                </c:pt>
                <c:pt idx="1739">
                  <c:v>214</c:v>
                </c:pt>
                <c:pt idx="1740">
                  <c:v>212</c:v>
                </c:pt>
                <c:pt idx="1741">
                  <c:v>215</c:v>
                </c:pt>
                <c:pt idx="1742">
                  <c:v>213</c:v>
                </c:pt>
                <c:pt idx="1743">
                  <c:v>231</c:v>
                </c:pt>
                <c:pt idx="1744">
                  <c:v>256</c:v>
                </c:pt>
                <c:pt idx="1745">
                  <c:v>255</c:v>
                </c:pt>
                <c:pt idx="1746">
                  <c:v>298</c:v>
                </c:pt>
                <c:pt idx="1747">
                  <c:v>255</c:v>
                </c:pt>
                <c:pt idx="1748">
                  <c:v>275</c:v>
                </c:pt>
                <c:pt idx="1749">
                  <c:v>288</c:v>
                </c:pt>
                <c:pt idx="1750">
                  <c:v>273</c:v>
                </c:pt>
                <c:pt idx="1751">
                  <c:v>268</c:v>
                </c:pt>
                <c:pt idx="1752">
                  <c:v>242</c:v>
                </c:pt>
                <c:pt idx="1753">
                  <c:v>255</c:v>
                </c:pt>
                <c:pt idx="1754">
                  <c:v>221</c:v>
                </c:pt>
                <c:pt idx="1755">
                  <c:v>217</c:v>
                </c:pt>
                <c:pt idx="1756">
                  <c:v>225</c:v>
                </c:pt>
                <c:pt idx="1757">
                  <c:v>203</c:v>
                </c:pt>
                <c:pt idx="1758">
                  <c:v>159</c:v>
                </c:pt>
                <c:pt idx="1759">
                  <c:v>180</c:v>
                </c:pt>
                <c:pt idx="1760">
                  <c:v>180</c:v>
                </c:pt>
                <c:pt idx="1761">
                  <c:v>185</c:v>
                </c:pt>
                <c:pt idx="1762">
                  <c:v>192</c:v>
                </c:pt>
                <c:pt idx="1763">
                  <c:v>182</c:v>
                </c:pt>
                <c:pt idx="1764">
                  <c:v>177</c:v>
                </c:pt>
                <c:pt idx="1765">
                  <c:v>168</c:v>
                </c:pt>
                <c:pt idx="1766">
                  <c:v>161</c:v>
                </c:pt>
                <c:pt idx="1767">
                  <c:v>158</c:v>
                </c:pt>
                <c:pt idx="1768">
                  <c:v>155</c:v>
                </c:pt>
                <c:pt idx="1769">
                  <c:v>177</c:v>
                </c:pt>
                <c:pt idx="1770">
                  <c:v>171</c:v>
                </c:pt>
                <c:pt idx="1771">
                  <c:v>182</c:v>
                </c:pt>
                <c:pt idx="1772">
                  <c:v>189</c:v>
                </c:pt>
                <c:pt idx="1773">
                  <c:v>192</c:v>
                </c:pt>
                <c:pt idx="1774">
                  <c:v>233</c:v>
                </c:pt>
                <c:pt idx="1775">
                  <c:v>193</c:v>
                </c:pt>
                <c:pt idx="1776">
                  <c:v>196</c:v>
                </c:pt>
                <c:pt idx="1777">
                  <c:v>214</c:v>
                </c:pt>
                <c:pt idx="1778">
                  <c:v>225</c:v>
                </c:pt>
                <c:pt idx="1779">
                  <c:v>248</c:v>
                </c:pt>
                <c:pt idx="1780">
                  <c:v>231</c:v>
                </c:pt>
                <c:pt idx="1781">
                  <c:v>245</c:v>
                </c:pt>
                <c:pt idx="1782">
                  <c:v>196</c:v>
                </c:pt>
                <c:pt idx="1783">
                  <c:v>210</c:v>
                </c:pt>
                <c:pt idx="1784">
                  <c:v>230</c:v>
                </c:pt>
                <c:pt idx="1785">
                  <c:v>241</c:v>
                </c:pt>
                <c:pt idx="1786">
                  <c:v>239</c:v>
                </c:pt>
                <c:pt idx="1787">
                  <c:v>230</c:v>
                </c:pt>
                <c:pt idx="1788">
                  <c:v>208</c:v>
                </c:pt>
                <c:pt idx="1789">
                  <c:v>201</c:v>
                </c:pt>
                <c:pt idx="1790">
                  <c:v>210</c:v>
                </c:pt>
                <c:pt idx="1791">
                  <c:v>195</c:v>
                </c:pt>
                <c:pt idx="1792">
                  <c:v>202</c:v>
                </c:pt>
                <c:pt idx="1793">
                  <c:v>188</c:v>
                </c:pt>
                <c:pt idx="1794">
                  <c:v>190</c:v>
                </c:pt>
                <c:pt idx="1795">
                  <c:v>194</c:v>
                </c:pt>
                <c:pt idx="1796">
                  <c:v>206</c:v>
                </c:pt>
                <c:pt idx="1797">
                  <c:v>187</c:v>
                </c:pt>
                <c:pt idx="1798">
                  <c:v>197</c:v>
                </c:pt>
                <c:pt idx="1799">
                  <c:v>177</c:v>
                </c:pt>
                <c:pt idx="1800">
                  <c:v>197</c:v>
                </c:pt>
                <c:pt idx="1801">
                  <c:v>198</c:v>
                </c:pt>
                <c:pt idx="1802">
                  <c:v>189</c:v>
                </c:pt>
                <c:pt idx="1803">
                  <c:v>169</c:v>
                </c:pt>
                <c:pt idx="1804">
                  <c:v>174</c:v>
                </c:pt>
                <c:pt idx="1805">
                  <c:v>176</c:v>
                </c:pt>
                <c:pt idx="1806">
                  <c:v>176</c:v>
                </c:pt>
                <c:pt idx="1807">
                  <c:v>170</c:v>
                </c:pt>
                <c:pt idx="1808">
                  <c:v>155</c:v>
                </c:pt>
                <c:pt idx="1809">
                  <c:v>175</c:v>
                </c:pt>
                <c:pt idx="1810">
                  <c:v>192</c:v>
                </c:pt>
                <c:pt idx="1811">
                  <c:v>190</c:v>
                </c:pt>
                <c:pt idx="1812">
                  <c:v>183</c:v>
                </c:pt>
                <c:pt idx="1813">
                  <c:v>156</c:v>
                </c:pt>
                <c:pt idx="1814">
                  <c:v>199</c:v>
                </c:pt>
                <c:pt idx="1815">
                  <c:v>186</c:v>
                </c:pt>
                <c:pt idx="1816">
                  <c:v>176</c:v>
                </c:pt>
                <c:pt idx="1817">
                  <c:v>196</c:v>
                </c:pt>
                <c:pt idx="1818">
                  <c:v>185</c:v>
                </c:pt>
                <c:pt idx="1819">
                  <c:v>184</c:v>
                </c:pt>
                <c:pt idx="1820">
                  <c:v>199</c:v>
                </c:pt>
                <c:pt idx="1821">
                  <c:v>200</c:v>
                </c:pt>
                <c:pt idx="1822">
                  <c:v>193</c:v>
                </c:pt>
                <c:pt idx="1823">
                  <c:v>170</c:v>
                </c:pt>
                <c:pt idx="1824">
                  <c:v>190</c:v>
                </c:pt>
                <c:pt idx="1825">
                  <c:v>180</c:v>
                </c:pt>
                <c:pt idx="1826">
                  <c:v>215</c:v>
                </c:pt>
                <c:pt idx="1827">
                  <c:v>201</c:v>
                </c:pt>
                <c:pt idx="1828">
                  <c:v>234</c:v>
                </c:pt>
                <c:pt idx="1829">
                  <c:v>206</c:v>
                </c:pt>
                <c:pt idx="1830">
                  <c:v>199</c:v>
                </c:pt>
                <c:pt idx="1831">
                  <c:v>234</c:v>
                </c:pt>
                <c:pt idx="1832">
                  <c:v>218</c:v>
                </c:pt>
                <c:pt idx="1833">
                  <c:v>199</c:v>
                </c:pt>
                <c:pt idx="1834">
                  <c:v>198</c:v>
                </c:pt>
                <c:pt idx="1835">
                  <c:v>213</c:v>
                </c:pt>
                <c:pt idx="1836">
                  <c:v>214</c:v>
                </c:pt>
                <c:pt idx="1837">
                  <c:v>195</c:v>
                </c:pt>
                <c:pt idx="1838">
                  <c:v>209</c:v>
                </c:pt>
                <c:pt idx="1839">
                  <c:v>192</c:v>
                </c:pt>
                <c:pt idx="1840">
                  <c:v>174</c:v>
                </c:pt>
                <c:pt idx="1841">
                  <c:v>194</c:v>
                </c:pt>
                <c:pt idx="1842">
                  <c:v>185</c:v>
                </c:pt>
                <c:pt idx="1843">
                  <c:v>158</c:v>
                </c:pt>
                <c:pt idx="1844">
                  <c:v>196</c:v>
                </c:pt>
                <c:pt idx="1845">
                  <c:v>201</c:v>
                </c:pt>
                <c:pt idx="1846">
                  <c:v>189</c:v>
                </c:pt>
                <c:pt idx="1847">
                  <c:v>197</c:v>
                </c:pt>
                <c:pt idx="1848">
                  <c:v>196</c:v>
                </c:pt>
                <c:pt idx="1849">
                  <c:v>192</c:v>
                </c:pt>
                <c:pt idx="1850">
                  <c:v>234</c:v>
                </c:pt>
                <c:pt idx="1851">
                  <c:v>213</c:v>
                </c:pt>
                <c:pt idx="1852">
                  <c:v>216</c:v>
                </c:pt>
                <c:pt idx="1853">
                  <c:v>192</c:v>
                </c:pt>
                <c:pt idx="1854">
                  <c:v>227</c:v>
                </c:pt>
                <c:pt idx="1855">
                  <c:v>214</c:v>
                </c:pt>
                <c:pt idx="1856">
                  <c:v>226</c:v>
                </c:pt>
                <c:pt idx="1857">
                  <c:v>240</c:v>
                </c:pt>
                <c:pt idx="1858">
                  <c:v>196</c:v>
                </c:pt>
                <c:pt idx="1859">
                  <c:v>211</c:v>
                </c:pt>
                <c:pt idx="1860">
                  <c:v>167</c:v>
                </c:pt>
                <c:pt idx="1861">
                  <c:v>187</c:v>
                </c:pt>
                <c:pt idx="1862">
                  <c:v>176</c:v>
                </c:pt>
                <c:pt idx="1863">
                  <c:v>201</c:v>
                </c:pt>
                <c:pt idx="1864">
                  <c:v>162</c:v>
                </c:pt>
                <c:pt idx="1865">
                  <c:v>168</c:v>
                </c:pt>
                <c:pt idx="1866">
                  <c:v>155</c:v>
                </c:pt>
                <c:pt idx="1867">
                  <c:v>169</c:v>
                </c:pt>
                <c:pt idx="1868">
                  <c:v>138</c:v>
                </c:pt>
                <c:pt idx="1869">
                  <c:v>172</c:v>
                </c:pt>
                <c:pt idx="1870">
                  <c:v>193</c:v>
                </c:pt>
                <c:pt idx="1871">
                  <c:v>172</c:v>
                </c:pt>
                <c:pt idx="1872">
                  <c:v>174</c:v>
                </c:pt>
                <c:pt idx="1873">
                  <c:v>173</c:v>
                </c:pt>
                <c:pt idx="1874">
                  <c:v>169</c:v>
                </c:pt>
                <c:pt idx="1875">
                  <c:v>155</c:v>
                </c:pt>
                <c:pt idx="1876">
                  <c:v>150</c:v>
                </c:pt>
                <c:pt idx="1877">
                  <c:v>139</c:v>
                </c:pt>
                <c:pt idx="1878">
                  <c:v>141</c:v>
                </c:pt>
                <c:pt idx="1879">
                  <c:v>155</c:v>
                </c:pt>
                <c:pt idx="1880">
                  <c:v>162</c:v>
                </c:pt>
                <c:pt idx="1881">
                  <c:v>163</c:v>
                </c:pt>
                <c:pt idx="1882">
                  <c:v>182</c:v>
                </c:pt>
                <c:pt idx="1883">
                  <c:v>189</c:v>
                </c:pt>
                <c:pt idx="1884">
                  <c:v>178</c:v>
                </c:pt>
                <c:pt idx="1885">
                  <c:v>188</c:v>
                </c:pt>
                <c:pt idx="1886">
                  <c:v>176</c:v>
                </c:pt>
                <c:pt idx="1887">
                  <c:v>192</c:v>
                </c:pt>
                <c:pt idx="1888">
                  <c:v>185</c:v>
                </c:pt>
                <c:pt idx="1889">
                  <c:v>183</c:v>
                </c:pt>
                <c:pt idx="1890">
                  <c:v>223</c:v>
                </c:pt>
                <c:pt idx="1891">
                  <c:v>210</c:v>
                </c:pt>
                <c:pt idx="1892">
                  <c:v>188</c:v>
                </c:pt>
                <c:pt idx="1893">
                  <c:v>169</c:v>
                </c:pt>
                <c:pt idx="1894">
                  <c:v>190</c:v>
                </c:pt>
                <c:pt idx="1895">
                  <c:v>223</c:v>
                </c:pt>
                <c:pt idx="1896">
                  <c:v>187</c:v>
                </c:pt>
                <c:pt idx="1897">
                  <c:v>172</c:v>
                </c:pt>
                <c:pt idx="1898">
                  <c:v>192</c:v>
                </c:pt>
                <c:pt idx="1899">
                  <c:v>180</c:v>
                </c:pt>
                <c:pt idx="1900">
                  <c:v>152</c:v>
                </c:pt>
                <c:pt idx="1901">
                  <c:v>156</c:v>
                </c:pt>
                <c:pt idx="1902">
                  <c:v>183</c:v>
                </c:pt>
                <c:pt idx="1903">
                  <c:v>165</c:v>
                </c:pt>
                <c:pt idx="1904">
                  <c:v>160</c:v>
                </c:pt>
                <c:pt idx="1905">
                  <c:v>163</c:v>
                </c:pt>
                <c:pt idx="1906">
                  <c:v>169</c:v>
                </c:pt>
                <c:pt idx="1907">
                  <c:v>154</c:v>
                </c:pt>
                <c:pt idx="1908">
                  <c:v>183</c:v>
                </c:pt>
                <c:pt idx="1909">
                  <c:v>155</c:v>
                </c:pt>
                <c:pt idx="1910">
                  <c:v>166</c:v>
                </c:pt>
                <c:pt idx="1911">
                  <c:v>181</c:v>
                </c:pt>
                <c:pt idx="1912">
                  <c:v>184</c:v>
                </c:pt>
                <c:pt idx="1913">
                  <c:v>164</c:v>
                </c:pt>
                <c:pt idx="1914">
                  <c:v>168</c:v>
                </c:pt>
                <c:pt idx="1915">
                  <c:v>141</c:v>
                </c:pt>
                <c:pt idx="1916">
                  <c:v>157</c:v>
                </c:pt>
                <c:pt idx="1917">
                  <c:v>157</c:v>
                </c:pt>
                <c:pt idx="1918">
                  <c:v>148</c:v>
                </c:pt>
                <c:pt idx="1919">
                  <c:v>179</c:v>
                </c:pt>
                <c:pt idx="1920">
                  <c:v>139</c:v>
                </c:pt>
                <c:pt idx="1921">
                  <c:v>158</c:v>
                </c:pt>
                <c:pt idx="1922">
                  <c:v>155</c:v>
                </c:pt>
                <c:pt idx="1923">
                  <c:v>140</c:v>
                </c:pt>
                <c:pt idx="1924">
                  <c:v>147</c:v>
                </c:pt>
                <c:pt idx="1925">
                  <c:v>143</c:v>
                </c:pt>
                <c:pt idx="1926">
                  <c:v>142</c:v>
                </c:pt>
                <c:pt idx="1927">
                  <c:v>147</c:v>
                </c:pt>
                <c:pt idx="1928">
                  <c:v>141</c:v>
                </c:pt>
                <c:pt idx="1929">
                  <c:v>140</c:v>
                </c:pt>
                <c:pt idx="1930">
                  <c:v>144</c:v>
                </c:pt>
                <c:pt idx="1931">
                  <c:v>124</c:v>
                </c:pt>
                <c:pt idx="1932">
                  <c:v>131</c:v>
                </c:pt>
                <c:pt idx="1933">
                  <c:v>140</c:v>
                </c:pt>
                <c:pt idx="1934">
                  <c:v>124</c:v>
                </c:pt>
                <c:pt idx="1935">
                  <c:v>127</c:v>
                </c:pt>
                <c:pt idx="1936">
                  <c:v>146</c:v>
                </c:pt>
                <c:pt idx="1937">
                  <c:v>136</c:v>
                </c:pt>
                <c:pt idx="1938">
                  <c:v>145</c:v>
                </c:pt>
                <c:pt idx="1939">
                  <c:v>125</c:v>
                </c:pt>
                <c:pt idx="1940">
                  <c:v>126</c:v>
                </c:pt>
                <c:pt idx="1941">
                  <c:v>142</c:v>
                </c:pt>
                <c:pt idx="1942">
                  <c:v>131</c:v>
                </c:pt>
                <c:pt idx="1943">
                  <c:v>131</c:v>
                </c:pt>
                <c:pt idx="1944">
                  <c:v>131</c:v>
                </c:pt>
                <c:pt idx="1945">
                  <c:v>138</c:v>
                </c:pt>
                <c:pt idx="1946">
                  <c:v>149</c:v>
                </c:pt>
                <c:pt idx="1947">
                  <c:v>145</c:v>
                </c:pt>
                <c:pt idx="1948">
                  <c:v>170</c:v>
                </c:pt>
                <c:pt idx="1949">
                  <c:v>152</c:v>
                </c:pt>
                <c:pt idx="1950">
                  <c:v>187</c:v>
                </c:pt>
                <c:pt idx="1951">
                  <c:v>203</c:v>
                </c:pt>
                <c:pt idx="1952">
                  <c:v>244</c:v>
                </c:pt>
                <c:pt idx="1953">
                  <c:v>284</c:v>
                </c:pt>
                <c:pt idx="1954">
                  <c:v>379</c:v>
                </c:pt>
                <c:pt idx="1955">
                  <c:v>460</c:v>
                </c:pt>
                <c:pt idx="1956">
                  <c:v>564</c:v>
                </c:pt>
                <c:pt idx="1957">
                  <c:v>647</c:v>
                </c:pt>
                <c:pt idx="1958">
                  <c:v>776</c:v>
                </c:pt>
                <c:pt idx="1959">
                  <c:v>848</c:v>
                </c:pt>
                <c:pt idx="1960">
                  <c:v>869</c:v>
                </c:pt>
                <c:pt idx="1961">
                  <c:v>839</c:v>
                </c:pt>
                <c:pt idx="1962">
                  <c:v>774</c:v>
                </c:pt>
                <c:pt idx="1963">
                  <c:v>682</c:v>
                </c:pt>
                <c:pt idx="1964">
                  <c:v>547</c:v>
                </c:pt>
                <c:pt idx="1965">
                  <c:v>470</c:v>
                </c:pt>
                <c:pt idx="1966">
                  <c:v>346</c:v>
                </c:pt>
                <c:pt idx="1967">
                  <c:v>302</c:v>
                </c:pt>
                <c:pt idx="1968">
                  <c:v>278</c:v>
                </c:pt>
                <c:pt idx="1969">
                  <c:v>223</c:v>
                </c:pt>
                <c:pt idx="1970">
                  <c:v>227</c:v>
                </c:pt>
                <c:pt idx="1971">
                  <c:v>199</c:v>
                </c:pt>
                <c:pt idx="1972">
                  <c:v>173</c:v>
                </c:pt>
                <c:pt idx="1973">
                  <c:v>192</c:v>
                </c:pt>
                <c:pt idx="1974">
                  <c:v>142</c:v>
                </c:pt>
                <c:pt idx="1975">
                  <c:v>149</c:v>
                </c:pt>
                <c:pt idx="1976">
                  <c:v>150</c:v>
                </c:pt>
                <c:pt idx="1977">
                  <c:v>147</c:v>
                </c:pt>
                <c:pt idx="1978">
                  <c:v>158</c:v>
                </c:pt>
                <c:pt idx="1979">
                  <c:v>132</c:v>
                </c:pt>
                <c:pt idx="1980">
                  <c:v>142</c:v>
                </c:pt>
                <c:pt idx="1981">
                  <c:v>125</c:v>
                </c:pt>
                <c:pt idx="1982">
                  <c:v>141</c:v>
                </c:pt>
                <c:pt idx="1983">
                  <c:v>126</c:v>
                </c:pt>
                <c:pt idx="1984">
                  <c:v>150</c:v>
                </c:pt>
                <c:pt idx="1985">
                  <c:v>141</c:v>
                </c:pt>
                <c:pt idx="1986">
                  <c:v>115</c:v>
                </c:pt>
                <c:pt idx="1987">
                  <c:v>117</c:v>
                </c:pt>
                <c:pt idx="1988">
                  <c:v>142</c:v>
                </c:pt>
                <c:pt idx="1989">
                  <c:v>127</c:v>
                </c:pt>
                <c:pt idx="1990">
                  <c:v>131</c:v>
                </c:pt>
                <c:pt idx="1991">
                  <c:v>138</c:v>
                </c:pt>
                <c:pt idx="1992">
                  <c:v>152</c:v>
                </c:pt>
                <c:pt idx="1993">
                  <c:v>160</c:v>
                </c:pt>
                <c:pt idx="1994">
                  <c:v>135</c:v>
                </c:pt>
                <c:pt idx="1995">
                  <c:v>137</c:v>
                </c:pt>
                <c:pt idx="1996">
                  <c:v>138</c:v>
                </c:pt>
                <c:pt idx="1997">
                  <c:v>166</c:v>
                </c:pt>
                <c:pt idx="1998">
                  <c:v>140</c:v>
                </c:pt>
                <c:pt idx="1999">
                  <c:v>159</c:v>
                </c:pt>
                <c:pt idx="2000">
                  <c:v>142</c:v>
                </c:pt>
                <c:pt idx="2001">
                  <c:v>125</c:v>
                </c:pt>
                <c:pt idx="2002">
                  <c:v>145</c:v>
                </c:pt>
                <c:pt idx="2003">
                  <c:v>146</c:v>
                </c:pt>
                <c:pt idx="2004">
                  <c:v>132</c:v>
                </c:pt>
                <c:pt idx="2005">
                  <c:v>148</c:v>
                </c:pt>
                <c:pt idx="2006">
                  <c:v>154</c:v>
                </c:pt>
                <c:pt idx="2007">
                  <c:v>159</c:v>
                </c:pt>
                <c:pt idx="2008">
                  <c:v>141</c:v>
                </c:pt>
                <c:pt idx="2009">
                  <c:v>158</c:v>
                </c:pt>
                <c:pt idx="2010">
                  <c:v>182</c:v>
                </c:pt>
                <c:pt idx="2011">
                  <c:v>171</c:v>
                </c:pt>
                <c:pt idx="2012">
                  <c:v>178</c:v>
                </c:pt>
                <c:pt idx="2013">
                  <c:v>191</c:v>
                </c:pt>
                <c:pt idx="2014">
                  <c:v>199</c:v>
                </c:pt>
                <c:pt idx="2015">
                  <c:v>198</c:v>
                </c:pt>
                <c:pt idx="2016">
                  <c:v>174</c:v>
                </c:pt>
                <c:pt idx="2017">
                  <c:v>187</c:v>
                </c:pt>
                <c:pt idx="2018">
                  <c:v>191</c:v>
                </c:pt>
                <c:pt idx="2019">
                  <c:v>166</c:v>
                </c:pt>
                <c:pt idx="2020">
                  <c:v>170</c:v>
                </c:pt>
                <c:pt idx="2021">
                  <c:v>175</c:v>
                </c:pt>
                <c:pt idx="2022">
                  <c:v>169</c:v>
                </c:pt>
                <c:pt idx="2023">
                  <c:v>172</c:v>
                </c:pt>
                <c:pt idx="2024">
                  <c:v>161</c:v>
                </c:pt>
                <c:pt idx="2025">
                  <c:v>165</c:v>
                </c:pt>
                <c:pt idx="2026">
                  <c:v>147</c:v>
                </c:pt>
                <c:pt idx="2027">
                  <c:v>161</c:v>
                </c:pt>
                <c:pt idx="2028">
                  <c:v>168</c:v>
                </c:pt>
                <c:pt idx="2029">
                  <c:v>130</c:v>
                </c:pt>
                <c:pt idx="2030">
                  <c:v>137</c:v>
                </c:pt>
                <c:pt idx="2031">
                  <c:v>143</c:v>
                </c:pt>
                <c:pt idx="2032">
                  <c:v>152</c:v>
                </c:pt>
                <c:pt idx="2033">
                  <c:v>166</c:v>
                </c:pt>
                <c:pt idx="2034">
                  <c:v>171</c:v>
                </c:pt>
                <c:pt idx="2035">
                  <c:v>164</c:v>
                </c:pt>
                <c:pt idx="2036">
                  <c:v>218</c:v>
                </c:pt>
                <c:pt idx="2037">
                  <c:v>204</c:v>
                </c:pt>
                <c:pt idx="2038">
                  <c:v>236</c:v>
                </c:pt>
                <c:pt idx="2039">
                  <c:v>284</c:v>
                </c:pt>
                <c:pt idx="2040">
                  <c:v>330</c:v>
                </c:pt>
                <c:pt idx="2041">
                  <c:v>345</c:v>
                </c:pt>
                <c:pt idx="2042">
                  <c:v>389</c:v>
                </c:pt>
                <c:pt idx="2043">
                  <c:v>473</c:v>
                </c:pt>
                <c:pt idx="2044">
                  <c:v>511</c:v>
                </c:pt>
                <c:pt idx="2045">
                  <c:v>537</c:v>
                </c:pt>
                <c:pt idx="2046">
                  <c:v>494</c:v>
                </c:pt>
                <c:pt idx="2047">
                  <c:v>428</c:v>
                </c:pt>
                <c:pt idx="2048">
                  <c:v>346</c:v>
                </c:pt>
                <c:pt idx="2049">
                  <c:v>337</c:v>
                </c:pt>
                <c:pt idx="2050">
                  <c:v>278</c:v>
                </c:pt>
                <c:pt idx="2051">
                  <c:v>259</c:v>
                </c:pt>
                <c:pt idx="2052">
                  <c:v>205</c:v>
                </c:pt>
                <c:pt idx="2053">
                  <c:v>206</c:v>
                </c:pt>
                <c:pt idx="2054">
                  <c:v>191</c:v>
                </c:pt>
                <c:pt idx="2055">
                  <c:v>182</c:v>
                </c:pt>
                <c:pt idx="2056">
                  <c:v>182</c:v>
                </c:pt>
                <c:pt idx="2057">
                  <c:v>162</c:v>
                </c:pt>
                <c:pt idx="2058">
                  <c:v>139</c:v>
                </c:pt>
                <c:pt idx="2059">
                  <c:v>154</c:v>
                </c:pt>
                <c:pt idx="2060">
                  <c:v>135</c:v>
                </c:pt>
                <c:pt idx="2061">
                  <c:v>149</c:v>
                </c:pt>
                <c:pt idx="2062">
                  <c:v>156</c:v>
                </c:pt>
                <c:pt idx="2063">
                  <c:v>156</c:v>
                </c:pt>
                <c:pt idx="2064">
                  <c:v>155</c:v>
                </c:pt>
                <c:pt idx="2065">
                  <c:v>136</c:v>
                </c:pt>
                <c:pt idx="2066">
                  <c:v>119</c:v>
                </c:pt>
                <c:pt idx="2067">
                  <c:v>159</c:v>
                </c:pt>
                <c:pt idx="2068">
                  <c:v>120</c:v>
                </c:pt>
                <c:pt idx="2069">
                  <c:v>161</c:v>
                </c:pt>
                <c:pt idx="2070">
                  <c:v>136</c:v>
                </c:pt>
                <c:pt idx="2071">
                  <c:v>155</c:v>
                </c:pt>
                <c:pt idx="2072">
                  <c:v>148</c:v>
                </c:pt>
                <c:pt idx="2073">
                  <c:v>158</c:v>
                </c:pt>
                <c:pt idx="2074">
                  <c:v>168</c:v>
                </c:pt>
                <c:pt idx="2075">
                  <c:v>146</c:v>
                </c:pt>
                <c:pt idx="2076">
                  <c:v>146</c:v>
                </c:pt>
                <c:pt idx="2077">
                  <c:v>157</c:v>
                </c:pt>
                <c:pt idx="2078">
                  <c:v>179</c:v>
                </c:pt>
                <c:pt idx="2079">
                  <c:v>162</c:v>
                </c:pt>
                <c:pt idx="2080">
                  <c:v>154</c:v>
                </c:pt>
                <c:pt idx="2081">
                  <c:v>159</c:v>
                </c:pt>
                <c:pt idx="2082">
                  <c:v>135</c:v>
                </c:pt>
                <c:pt idx="2083">
                  <c:v>149</c:v>
                </c:pt>
                <c:pt idx="2084">
                  <c:v>186</c:v>
                </c:pt>
                <c:pt idx="2085">
                  <c:v>132</c:v>
                </c:pt>
                <c:pt idx="2086">
                  <c:v>162</c:v>
                </c:pt>
                <c:pt idx="2087">
                  <c:v>159</c:v>
                </c:pt>
                <c:pt idx="2088">
                  <c:v>136</c:v>
                </c:pt>
                <c:pt idx="2089">
                  <c:v>134</c:v>
                </c:pt>
                <c:pt idx="2090">
                  <c:v>159</c:v>
                </c:pt>
                <c:pt idx="2091">
                  <c:v>166</c:v>
                </c:pt>
                <c:pt idx="2092">
                  <c:v>142</c:v>
                </c:pt>
                <c:pt idx="2093">
                  <c:v>164</c:v>
                </c:pt>
                <c:pt idx="2094">
                  <c:v>136</c:v>
                </c:pt>
                <c:pt idx="2095">
                  <c:v>156</c:v>
                </c:pt>
                <c:pt idx="2096">
                  <c:v>141</c:v>
                </c:pt>
                <c:pt idx="2097">
                  <c:v>138</c:v>
                </c:pt>
                <c:pt idx="2098">
                  <c:v>121</c:v>
                </c:pt>
                <c:pt idx="2099">
                  <c:v>150</c:v>
                </c:pt>
                <c:pt idx="2100">
                  <c:v>151</c:v>
                </c:pt>
                <c:pt idx="2101">
                  <c:v>147</c:v>
                </c:pt>
                <c:pt idx="2102">
                  <c:v>148</c:v>
                </c:pt>
                <c:pt idx="2103">
                  <c:v>128</c:v>
                </c:pt>
                <c:pt idx="2104">
                  <c:v>132</c:v>
                </c:pt>
                <c:pt idx="2105">
                  <c:v>136</c:v>
                </c:pt>
                <c:pt idx="2106">
                  <c:v>130</c:v>
                </c:pt>
                <c:pt idx="2107">
                  <c:v>141</c:v>
                </c:pt>
                <c:pt idx="2108">
                  <c:v>128</c:v>
                </c:pt>
                <c:pt idx="2109">
                  <c:v>127</c:v>
                </c:pt>
                <c:pt idx="2110">
                  <c:v>144</c:v>
                </c:pt>
                <c:pt idx="2111">
                  <c:v>132</c:v>
                </c:pt>
                <c:pt idx="2112">
                  <c:v>129</c:v>
                </c:pt>
                <c:pt idx="2113">
                  <c:v>137</c:v>
                </c:pt>
                <c:pt idx="2114">
                  <c:v>126</c:v>
                </c:pt>
                <c:pt idx="2115">
                  <c:v>118</c:v>
                </c:pt>
                <c:pt idx="2116">
                  <c:v>133</c:v>
                </c:pt>
                <c:pt idx="2117">
                  <c:v>126</c:v>
                </c:pt>
                <c:pt idx="2118">
                  <c:v>133</c:v>
                </c:pt>
                <c:pt idx="2119">
                  <c:v>146</c:v>
                </c:pt>
                <c:pt idx="2120">
                  <c:v>115</c:v>
                </c:pt>
                <c:pt idx="2121">
                  <c:v>139</c:v>
                </c:pt>
                <c:pt idx="2122">
                  <c:v>145</c:v>
                </c:pt>
                <c:pt idx="2123">
                  <c:v>133</c:v>
                </c:pt>
                <c:pt idx="2124">
                  <c:v>138</c:v>
                </c:pt>
                <c:pt idx="2125">
                  <c:v>128</c:v>
                </c:pt>
                <c:pt idx="2126">
                  <c:v>138</c:v>
                </c:pt>
                <c:pt idx="2127">
                  <c:v>133</c:v>
                </c:pt>
                <c:pt idx="2128">
                  <c:v>125</c:v>
                </c:pt>
                <c:pt idx="2129">
                  <c:v>102</c:v>
                </c:pt>
                <c:pt idx="2130">
                  <c:v>138</c:v>
                </c:pt>
                <c:pt idx="2131">
                  <c:v>122</c:v>
                </c:pt>
                <c:pt idx="2132">
                  <c:v>120</c:v>
                </c:pt>
                <c:pt idx="2133">
                  <c:v>125</c:v>
                </c:pt>
                <c:pt idx="2134">
                  <c:v>108</c:v>
                </c:pt>
                <c:pt idx="2135">
                  <c:v>125</c:v>
                </c:pt>
                <c:pt idx="2136">
                  <c:v>141</c:v>
                </c:pt>
                <c:pt idx="2137">
                  <c:v>136</c:v>
                </c:pt>
                <c:pt idx="2138">
                  <c:v>137</c:v>
                </c:pt>
                <c:pt idx="2139">
                  <c:v>117</c:v>
                </c:pt>
                <c:pt idx="2140">
                  <c:v>111</c:v>
                </c:pt>
                <c:pt idx="2141">
                  <c:v>109</c:v>
                </c:pt>
                <c:pt idx="2142">
                  <c:v>128</c:v>
                </c:pt>
                <c:pt idx="2143">
                  <c:v>118</c:v>
                </c:pt>
                <c:pt idx="2144">
                  <c:v>117</c:v>
                </c:pt>
                <c:pt idx="2145">
                  <c:v>123</c:v>
                </c:pt>
                <c:pt idx="2146">
                  <c:v>128</c:v>
                </c:pt>
                <c:pt idx="2147">
                  <c:v>137</c:v>
                </c:pt>
                <c:pt idx="2148">
                  <c:v>128</c:v>
                </c:pt>
                <c:pt idx="2149">
                  <c:v>126</c:v>
                </c:pt>
                <c:pt idx="2150">
                  <c:v>107</c:v>
                </c:pt>
                <c:pt idx="2151">
                  <c:v>120</c:v>
                </c:pt>
                <c:pt idx="2152">
                  <c:v>105</c:v>
                </c:pt>
                <c:pt idx="2153">
                  <c:v>129</c:v>
                </c:pt>
                <c:pt idx="2154">
                  <c:v>120</c:v>
                </c:pt>
                <c:pt idx="2155">
                  <c:v>122</c:v>
                </c:pt>
                <c:pt idx="2156">
                  <c:v>131</c:v>
                </c:pt>
                <c:pt idx="2157">
                  <c:v>117</c:v>
                </c:pt>
                <c:pt idx="2158">
                  <c:v>119</c:v>
                </c:pt>
                <c:pt idx="2159">
                  <c:v>112</c:v>
                </c:pt>
                <c:pt idx="2160">
                  <c:v>115</c:v>
                </c:pt>
                <c:pt idx="2161">
                  <c:v>113</c:v>
                </c:pt>
                <c:pt idx="2162">
                  <c:v>132</c:v>
                </c:pt>
                <c:pt idx="2163">
                  <c:v>109</c:v>
                </c:pt>
                <c:pt idx="2164">
                  <c:v>116</c:v>
                </c:pt>
                <c:pt idx="2165">
                  <c:v>103</c:v>
                </c:pt>
                <c:pt idx="2166">
                  <c:v>114</c:v>
                </c:pt>
                <c:pt idx="2167">
                  <c:v>116</c:v>
                </c:pt>
                <c:pt idx="2168">
                  <c:v>137</c:v>
                </c:pt>
                <c:pt idx="2169">
                  <c:v>125</c:v>
                </c:pt>
                <c:pt idx="2170">
                  <c:v>122</c:v>
                </c:pt>
                <c:pt idx="2171">
                  <c:v>120</c:v>
                </c:pt>
                <c:pt idx="2172">
                  <c:v>114</c:v>
                </c:pt>
                <c:pt idx="2173">
                  <c:v>111</c:v>
                </c:pt>
                <c:pt idx="2174">
                  <c:v>106</c:v>
                </c:pt>
                <c:pt idx="2175">
                  <c:v>116</c:v>
                </c:pt>
                <c:pt idx="2176">
                  <c:v>122</c:v>
                </c:pt>
                <c:pt idx="2177">
                  <c:v>121</c:v>
                </c:pt>
                <c:pt idx="2178">
                  <c:v>105</c:v>
                </c:pt>
                <c:pt idx="2179">
                  <c:v>97</c:v>
                </c:pt>
                <c:pt idx="2180">
                  <c:v>120</c:v>
                </c:pt>
                <c:pt idx="2181">
                  <c:v>95</c:v>
                </c:pt>
                <c:pt idx="2182">
                  <c:v>117</c:v>
                </c:pt>
                <c:pt idx="2183">
                  <c:v>115</c:v>
                </c:pt>
                <c:pt idx="2184">
                  <c:v>122</c:v>
                </c:pt>
                <c:pt idx="2185">
                  <c:v>147</c:v>
                </c:pt>
                <c:pt idx="2186">
                  <c:v>124</c:v>
                </c:pt>
                <c:pt idx="2187">
                  <c:v>109</c:v>
                </c:pt>
                <c:pt idx="2188">
                  <c:v>116</c:v>
                </c:pt>
                <c:pt idx="2189">
                  <c:v>151</c:v>
                </c:pt>
                <c:pt idx="2190">
                  <c:v>114</c:v>
                </c:pt>
                <c:pt idx="2191">
                  <c:v>105</c:v>
                </c:pt>
                <c:pt idx="2192">
                  <c:v>103</c:v>
                </c:pt>
                <c:pt idx="2193">
                  <c:v>106</c:v>
                </c:pt>
                <c:pt idx="2194">
                  <c:v>129</c:v>
                </c:pt>
                <c:pt idx="2195">
                  <c:v>118</c:v>
                </c:pt>
                <c:pt idx="2196">
                  <c:v>123</c:v>
                </c:pt>
                <c:pt idx="2197">
                  <c:v>104</c:v>
                </c:pt>
                <c:pt idx="2198">
                  <c:v>131</c:v>
                </c:pt>
                <c:pt idx="2199">
                  <c:v>132</c:v>
                </c:pt>
                <c:pt idx="2200">
                  <c:v>95</c:v>
                </c:pt>
                <c:pt idx="2201">
                  <c:v>124</c:v>
                </c:pt>
                <c:pt idx="2202">
                  <c:v>127</c:v>
                </c:pt>
                <c:pt idx="2203">
                  <c:v>136</c:v>
                </c:pt>
                <c:pt idx="2204">
                  <c:v>122</c:v>
                </c:pt>
                <c:pt idx="2205">
                  <c:v>118</c:v>
                </c:pt>
                <c:pt idx="2206">
                  <c:v>122</c:v>
                </c:pt>
                <c:pt idx="2207">
                  <c:v>138</c:v>
                </c:pt>
                <c:pt idx="2208">
                  <c:v>161</c:v>
                </c:pt>
                <c:pt idx="2209">
                  <c:v>157</c:v>
                </c:pt>
                <c:pt idx="2210">
                  <c:v>179</c:v>
                </c:pt>
                <c:pt idx="2211">
                  <c:v>144</c:v>
                </c:pt>
                <c:pt idx="2212">
                  <c:v>183</c:v>
                </c:pt>
                <c:pt idx="2213">
                  <c:v>155</c:v>
                </c:pt>
                <c:pt idx="2214">
                  <c:v>153</c:v>
                </c:pt>
                <c:pt idx="2215">
                  <c:v>175</c:v>
                </c:pt>
                <c:pt idx="2216">
                  <c:v>142</c:v>
                </c:pt>
                <c:pt idx="2217">
                  <c:v>151</c:v>
                </c:pt>
                <c:pt idx="2218">
                  <c:v>138</c:v>
                </c:pt>
                <c:pt idx="2219">
                  <c:v>133</c:v>
                </c:pt>
                <c:pt idx="2220">
                  <c:v>136</c:v>
                </c:pt>
                <c:pt idx="2221">
                  <c:v>145</c:v>
                </c:pt>
                <c:pt idx="2222">
                  <c:v>111</c:v>
                </c:pt>
                <c:pt idx="2223">
                  <c:v>118</c:v>
                </c:pt>
                <c:pt idx="2224">
                  <c:v>126</c:v>
                </c:pt>
                <c:pt idx="2225">
                  <c:v>121</c:v>
                </c:pt>
                <c:pt idx="2226">
                  <c:v>104</c:v>
                </c:pt>
                <c:pt idx="2227">
                  <c:v>123</c:v>
                </c:pt>
                <c:pt idx="2228">
                  <c:v>105</c:v>
                </c:pt>
                <c:pt idx="2229">
                  <c:v>129</c:v>
                </c:pt>
                <c:pt idx="2230">
                  <c:v>125</c:v>
                </c:pt>
                <c:pt idx="2231">
                  <c:v>121</c:v>
                </c:pt>
                <c:pt idx="2232">
                  <c:v>120</c:v>
                </c:pt>
                <c:pt idx="2233">
                  <c:v>127</c:v>
                </c:pt>
                <c:pt idx="2234">
                  <c:v>126</c:v>
                </c:pt>
                <c:pt idx="2235">
                  <c:v>114</c:v>
                </c:pt>
                <c:pt idx="2236">
                  <c:v>128</c:v>
                </c:pt>
                <c:pt idx="2237">
                  <c:v>121</c:v>
                </c:pt>
                <c:pt idx="2238">
                  <c:v>115</c:v>
                </c:pt>
                <c:pt idx="2239">
                  <c:v>124</c:v>
                </c:pt>
                <c:pt idx="2240">
                  <c:v>121</c:v>
                </c:pt>
                <c:pt idx="2241">
                  <c:v>123</c:v>
                </c:pt>
                <c:pt idx="2242">
                  <c:v>106</c:v>
                </c:pt>
                <c:pt idx="2243">
                  <c:v>105</c:v>
                </c:pt>
                <c:pt idx="2244">
                  <c:v>106</c:v>
                </c:pt>
                <c:pt idx="2245">
                  <c:v>128</c:v>
                </c:pt>
                <c:pt idx="2246">
                  <c:v>109</c:v>
                </c:pt>
                <c:pt idx="2247">
                  <c:v>114</c:v>
                </c:pt>
                <c:pt idx="2248">
                  <c:v>123</c:v>
                </c:pt>
                <c:pt idx="2249">
                  <c:v>126</c:v>
                </c:pt>
                <c:pt idx="2250">
                  <c:v>110</c:v>
                </c:pt>
                <c:pt idx="2251">
                  <c:v>109</c:v>
                </c:pt>
                <c:pt idx="2252">
                  <c:v>114</c:v>
                </c:pt>
                <c:pt idx="2253">
                  <c:v>116</c:v>
                </c:pt>
                <c:pt idx="2254">
                  <c:v>129</c:v>
                </c:pt>
                <c:pt idx="2255">
                  <c:v>101</c:v>
                </c:pt>
                <c:pt idx="2256">
                  <c:v>91</c:v>
                </c:pt>
                <c:pt idx="2257">
                  <c:v>109</c:v>
                </c:pt>
                <c:pt idx="2258">
                  <c:v>107</c:v>
                </c:pt>
                <c:pt idx="2259">
                  <c:v>102</c:v>
                </c:pt>
                <c:pt idx="2260">
                  <c:v>110</c:v>
                </c:pt>
                <c:pt idx="2261">
                  <c:v>101</c:v>
                </c:pt>
                <c:pt idx="2262">
                  <c:v>129</c:v>
                </c:pt>
                <c:pt idx="2263">
                  <c:v>121</c:v>
                </c:pt>
                <c:pt idx="2264">
                  <c:v>120</c:v>
                </c:pt>
                <c:pt idx="2265">
                  <c:v>108</c:v>
                </c:pt>
                <c:pt idx="2266">
                  <c:v>117</c:v>
                </c:pt>
                <c:pt idx="2267">
                  <c:v>131</c:v>
                </c:pt>
                <c:pt idx="2268">
                  <c:v>153</c:v>
                </c:pt>
                <c:pt idx="2269">
                  <c:v>126</c:v>
                </c:pt>
                <c:pt idx="2270">
                  <c:v>135</c:v>
                </c:pt>
                <c:pt idx="2271">
                  <c:v>140</c:v>
                </c:pt>
                <c:pt idx="2272">
                  <c:v>134</c:v>
                </c:pt>
                <c:pt idx="2273">
                  <c:v>141</c:v>
                </c:pt>
                <c:pt idx="2274">
                  <c:v>155</c:v>
                </c:pt>
                <c:pt idx="2275">
                  <c:v>152</c:v>
                </c:pt>
                <c:pt idx="2276">
                  <c:v>166</c:v>
                </c:pt>
                <c:pt idx="2277">
                  <c:v>189</c:v>
                </c:pt>
                <c:pt idx="2278">
                  <c:v>182</c:v>
                </c:pt>
                <c:pt idx="2279">
                  <c:v>152</c:v>
                </c:pt>
                <c:pt idx="2280">
                  <c:v>173</c:v>
                </c:pt>
                <c:pt idx="2281">
                  <c:v>147</c:v>
                </c:pt>
                <c:pt idx="2282">
                  <c:v>169</c:v>
                </c:pt>
                <c:pt idx="2283">
                  <c:v>165</c:v>
                </c:pt>
                <c:pt idx="2284">
                  <c:v>156</c:v>
                </c:pt>
                <c:pt idx="2285">
                  <c:v>176</c:v>
                </c:pt>
                <c:pt idx="2286">
                  <c:v>159</c:v>
                </c:pt>
                <c:pt idx="2287">
                  <c:v>176</c:v>
                </c:pt>
                <c:pt idx="2288">
                  <c:v>148</c:v>
                </c:pt>
                <c:pt idx="2289">
                  <c:v>131</c:v>
                </c:pt>
                <c:pt idx="2290">
                  <c:v>125</c:v>
                </c:pt>
                <c:pt idx="2291">
                  <c:v>120</c:v>
                </c:pt>
                <c:pt idx="2292">
                  <c:v>124</c:v>
                </c:pt>
                <c:pt idx="2293">
                  <c:v>134</c:v>
                </c:pt>
                <c:pt idx="2294">
                  <c:v>122</c:v>
                </c:pt>
                <c:pt idx="2295">
                  <c:v>129</c:v>
                </c:pt>
                <c:pt idx="2296">
                  <c:v>118</c:v>
                </c:pt>
                <c:pt idx="2297">
                  <c:v>143</c:v>
                </c:pt>
                <c:pt idx="2298">
                  <c:v>127</c:v>
                </c:pt>
                <c:pt idx="2299">
                  <c:v>109</c:v>
                </c:pt>
                <c:pt idx="2300">
                  <c:v>103</c:v>
                </c:pt>
                <c:pt idx="2301">
                  <c:v>113</c:v>
                </c:pt>
                <c:pt idx="2302">
                  <c:v>112</c:v>
                </c:pt>
                <c:pt idx="2303">
                  <c:v>129</c:v>
                </c:pt>
                <c:pt idx="2304">
                  <c:v>109</c:v>
                </c:pt>
                <c:pt idx="2305">
                  <c:v>114</c:v>
                </c:pt>
                <c:pt idx="2306">
                  <c:v>101</c:v>
                </c:pt>
                <c:pt idx="2307">
                  <c:v>105</c:v>
                </c:pt>
                <c:pt idx="2308">
                  <c:v>104</c:v>
                </c:pt>
                <c:pt idx="2309">
                  <c:v>120</c:v>
                </c:pt>
                <c:pt idx="2310">
                  <c:v>107</c:v>
                </c:pt>
                <c:pt idx="2311">
                  <c:v>118</c:v>
                </c:pt>
                <c:pt idx="2312">
                  <c:v>109</c:v>
                </c:pt>
                <c:pt idx="2313">
                  <c:v>129</c:v>
                </c:pt>
                <c:pt idx="2314">
                  <c:v>124</c:v>
                </c:pt>
                <c:pt idx="2315">
                  <c:v>110</c:v>
                </c:pt>
                <c:pt idx="2316">
                  <c:v>117</c:v>
                </c:pt>
                <c:pt idx="2317">
                  <c:v>93</c:v>
                </c:pt>
                <c:pt idx="2318">
                  <c:v>111</c:v>
                </c:pt>
                <c:pt idx="2319">
                  <c:v>106</c:v>
                </c:pt>
                <c:pt idx="2320">
                  <c:v>112</c:v>
                </c:pt>
                <c:pt idx="2321">
                  <c:v>113</c:v>
                </c:pt>
                <c:pt idx="2322">
                  <c:v>116</c:v>
                </c:pt>
                <c:pt idx="2323">
                  <c:v>113</c:v>
                </c:pt>
                <c:pt idx="2324">
                  <c:v>130</c:v>
                </c:pt>
                <c:pt idx="2325">
                  <c:v>131</c:v>
                </c:pt>
                <c:pt idx="2326">
                  <c:v>123</c:v>
                </c:pt>
                <c:pt idx="2327">
                  <c:v>127</c:v>
                </c:pt>
                <c:pt idx="2328">
                  <c:v>123</c:v>
                </c:pt>
                <c:pt idx="2329">
                  <c:v>138</c:v>
                </c:pt>
                <c:pt idx="2330">
                  <c:v>127</c:v>
                </c:pt>
                <c:pt idx="2331">
                  <c:v>161</c:v>
                </c:pt>
                <c:pt idx="2332">
                  <c:v>147</c:v>
                </c:pt>
                <c:pt idx="2333">
                  <c:v>144</c:v>
                </c:pt>
                <c:pt idx="2334">
                  <c:v>178</c:v>
                </c:pt>
                <c:pt idx="2335">
                  <c:v>161</c:v>
                </c:pt>
                <c:pt idx="2336">
                  <c:v>186</c:v>
                </c:pt>
                <c:pt idx="2337">
                  <c:v>218</c:v>
                </c:pt>
                <c:pt idx="2338">
                  <c:v>242</c:v>
                </c:pt>
                <c:pt idx="2339">
                  <c:v>269</c:v>
                </c:pt>
                <c:pt idx="2340">
                  <c:v>288</c:v>
                </c:pt>
                <c:pt idx="2341">
                  <c:v>330</c:v>
                </c:pt>
                <c:pt idx="2342">
                  <c:v>303</c:v>
                </c:pt>
                <c:pt idx="2343">
                  <c:v>304</c:v>
                </c:pt>
                <c:pt idx="2344">
                  <c:v>301</c:v>
                </c:pt>
                <c:pt idx="2345">
                  <c:v>243</c:v>
                </c:pt>
                <c:pt idx="2346">
                  <c:v>232</c:v>
                </c:pt>
                <c:pt idx="2347">
                  <c:v>192</c:v>
                </c:pt>
                <c:pt idx="2348">
                  <c:v>170</c:v>
                </c:pt>
                <c:pt idx="2349">
                  <c:v>167</c:v>
                </c:pt>
                <c:pt idx="2350">
                  <c:v>156</c:v>
                </c:pt>
                <c:pt idx="2351">
                  <c:v>142</c:v>
                </c:pt>
                <c:pt idx="2352">
                  <c:v>164</c:v>
                </c:pt>
                <c:pt idx="2353">
                  <c:v>153</c:v>
                </c:pt>
                <c:pt idx="2354">
                  <c:v>156</c:v>
                </c:pt>
                <c:pt idx="2355">
                  <c:v>146</c:v>
                </c:pt>
                <c:pt idx="2356">
                  <c:v>134</c:v>
                </c:pt>
                <c:pt idx="2357">
                  <c:v>126</c:v>
                </c:pt>
                <c:pt idx="2358">
                  <c:v>120</c:v>
                </c:pt>
                <c:pt idx="2359">
                  <c:v>125</c:v>
                </c:pt>
                <c:pt idx="2360">
                  <c:v>129</c:v>
                </c:pt>
                <c:pt idx="2361">
                  <c:v>135</c:v>
                </c:pt>
                <c:pt idx="2362">
                  <c:v>112</c:v>
                </c:pt>
                <c:pt idx="2363">
                  <c:v>130</c:v>
                </c:pt>
                <c:pt idx="2364">
                  <c:v>113</c:v>
                </c:pt>
                <c:pt idx="2365">
                  <c:v>131</c:v>
                </c:pt>
                <c:pt idx="2366">
                  <c:v>126</c:v>
                </c:pt>
                <c:pt idx="2367">
                  <c:v>120</c:v>
                </c:pt>
                <c:pt idx="2368">
                  <c:v>149</c:v>
                </c:pt>
                <c:pt idx="2369">
                  <c:v>140</c:v>
                </c:pt>
                <c:pt idx="2370">
                  <c:v>143</c:v>
                </c:pt>
                <c:pt idx="2371">
                  <c:v>125</c:v>
                </c:pt>
                <c:pt idx="2372">
                  <c:v>140</c:v>
                </c:pt>
                <c:pt idx="2373">
                  <c:v>130</c:v>
                </c:pt>
                <c:pt idx="2374">
                  <c:v>125</c:v>
                </c:pt>
                <c:pt idx="2375">
                  <c:v>135</c:v>
                </c:pt>
                <c:pt idx="2376">
                  <c:v>124</c:v>
                </c:pt>
                <c:pt idx="2377">
                  <c:v>117</c:v>
                </c:pt>
                <c:pt idx="2378">
                  <c:v>141</c:v>
                </c:pt>
                <c:pt idx="2379">
                  <c:v>145</c:v>
                </c:pt>
                <c:pt idx="2380">
                  <c:v>112</c:v>
                </c:pt>
                <c:pt idx="2381">
                  <c:v>120</c:v>
                </c:pt>
                <c:pt idx="2382">
                  <c:v>105</c:v>
                </c:pt>
                <c:pt idx="2383">
                  <c:v>102</c:v>
                </c:pt>
                <c:pt idx="2384">
                  <c:v>123</c:v>
                </c:pt>
                <c:pt idx="2385">
                  <c:v>119</c:v>
                </c:pt>
                <c:pt idx="2386">
                  <c:v>118</c:v>
                </c:pt>
                <c:pt idx="2387">
                  <c:v>103</c:v>
                </c:pt>
                <c:pt idx="2388">
                  <c:v>121</c:v>
                </c:pt>
                <c:pt idx="2389">
                  <c:v>107</c:v>
                </c:pt>
                <c:pt idx="2390">
                  <c:v>118</c:v>
                </c:pt>
                <c:pt idx="2391">
                  <c:v>108</c:v>
                </c:pt>
                <c:pt idx="2392">
                  <c:v>117</c:v>
                </c:pt>
                <c:pt idx="2393">
                  <c:v>148</c:v>
                </c:pt>
                <c:pt idx="2394">
                  <c:v>124</c:v>
                </c:pt>
                <c:pt idx="2395">
                  <c:v>138</c:v>
                </c:pt>
                <c:pt idx="2396">
                  <c:v>120</c:v>
                </c:pt>
                <c:pt idx="2397">
                  <c:v>130</c:v>
                </c:pt>
                <c:pt idx="2398">
                  <c:v>130</c:v>
                </c:pt>
                <c:pt idx="2399">
                  <c:v>145</c:v>
                </c:pt>
                <c:pt idx="2400">
                  <c:v>149</c:v>
                </c:pt>
                <c:pt idx="2401">
                  <c:v>123</c:v>
                </c:pt>
                <c:pt idx="2402">
                  <c:v>153</c:v>
                </c:pt>
                <c:pt idx="2403">
                  <c:v>133</c:v>
                </c:pt>
                <c:pt idx="2404">
                  <c:v>144</c:v>
                </c:pt>
                <c:pt idx="2405">
                  <c:v>132</c:v>
                </c:pt>
                <c:pt idx="2406">
                  <c:v>129</c:v>
                </c:pt>
                <c:pt idx="2407">
                  <c:v>138</c:v>
                </c:pt>
                <c:pt idx="2408">
                  <c:v>121</c:v>
                </c:pt>
                <c:pt idx="2409">
                  <c:v>118</c:v>
                </c:pt>
                <c:pt idx="2410">
                  <c:v>119</c:v>
                </c:pt>
                <c:pt idx="2411">
                  <c:v>127</c:v>
                </c:pt>
                <c:pt idx="2412">
                  <c:v>114</c:v>
                </c:pt>
                <c:pt idx="2413">
                  <c:v>97</c:v>
                </c:pt>
                <c:pt idx="2414">
                  <c:v>124</c:v>
                </c:pt>
                <c:pt idx="2415">
                  <c:v>104</c:v>
                </c:pt>
                <c:pt idx="2416">
                  <c:v>128</c:v>
                </c:pt>
                <c:pt idx="2417">
                  <c:v>142</c:v>
                </c:pt>
                <c:pt idx="2418">
                  <c:v>139</c:v>
                </c:pt>
                <c:pt idx="2419">
                  <c:v>152</c:v>
                </c:pt>
                <c:pt idx="2420">
                  <c:v>130</c:v>
                </c:pt>
                <c:pt idx="2421">
                  <c:v>170</c:v>
                </c:pt>
                <c:pt idx="2422">
                  <c:v>166</c:v>
                </c:pt>
                <c:pt idx="2423">
                  <c:v>149</c:v>
                </c:pt>
                <c:pt idx="2424">
                  <c:v>137</c:v>
                </c:pt>
                <c:pt idx="2425">
                  <c:v>165</c:v>
                </c:pt>
                <c:pt idx="2426">
                  <c:v>142</c:v>
                </c:pt>
                <c:pt idx="2427">
                  <c:v>143</c:v>
                </c:pt>
                <c:pt idx="2428">
                  <c:v>162</c:v>
                </c:pt>
                <c:pt idx="2429">
                  <c:v>142</c:v>
                </c:pt>
                <c:pt idx="2430">
                  <c:v>178</c:v>
                </c:pt>
                <c:pt idx="2431">
                  <c:v>180</c:v>
                </c:pt>
                <c:pt idx="2432">
                  <c:v>182</c:v>
                </c:pt>
                <c:pt idx="2433">
                  <c:v>191</c:v>
                </c:pt>
                <c:pt idx="2434">
                  <c:v>166</c:v>
                </c:pt>
                <c:pt idx="2435">
                  <c:v>212</c:v>
                </c:pt>
                <c:pt idx="2436">
                  <c:v>210</c:v>
                </c:pt>
                <c:pt idx="2437">
                  <c:v>211</c:v>
                </c:pt>
                <c:pt idx="2438">
                  <c:v>210</c:v>
                </c:pt>
                <c:pt idx="2439">
                  <c:v>175</c:v>
                </c:pt>
                <c:pt idx="2440">
                  <c:v>165</c:v>
                </c:pt>
                <c:pt idx="2441">
                  <c:v>137</c:v>
                </c:pt>
                <c:pt idx="2442">
                  <c:v>130</c:v>
                </c:pt>
                <c:pt idx="2443">
                  <c:v>140</c:v>
                </c:pt>
                <c:pt idx="2444">
                  <c:v>113</c:v>
                </c:pt>
                <c:pt idx="2445">
                  <c:v>129</c:v>
                </c:pt>
                <c:pt idx="2446">
                  <c:v>131</c:v>
                </c:pt>
                <c:pt idx="2447">
                  <c:v>119</c:v>
                </c:pt>
                <c:pt idx="2448">
                  <c:v>122</c:v>
                </c:pt>
                <c:pt idx="2449">
                  <c:v>111</c:v>
                </c:pt>
                <c:pt idx="2450">
                  <c:v>111</c:v>
                </c:pt>
                <c:pt idx="2451">
                  <c:v>135</c:v>
                </c:pt>
                <c:pt idx="2452">
                  <c:v>111</c:v>
                </c:pt>
                <c:pt idx="2453">
                  <c:v>119</c:v>
                </c:pt>
                <c:pt idx="2454">
                  <c:v>110</c:v>
                </c:pt>
                <c:pt idx="2455">
                  <c:v>114</c:v>
                </c:pt>
                <c:pt idx="2456">
                  <c:v>123</c:v>
                </c:pt>
                <c:pt idx="2457">
                  <c:v>132</c:v>
                </c:pt>
                <c:pt idx="2458">
                  <c:v>131</c:v>
                </c:pt>
                <c:pt idx="2459">
                  <c:v>125</c:v>
                </c:pt>
                <c:pt idx="2460">
                  <c:v>88</c:v>
                </c:pt>
                <c:pt idx="2461">
                  <c:v>90</c:v>
                </c:pt>
                <c:pt idx="2462">
                  <c:v>125</c:v>
                </c:pt>
                <c:pt idx="2463">
                  <c:v>111</c:v>
                </c:pt>
                <c:pt idx="2464">
                  <c:v>103</c:v>
                </c:pt>
                <c:pt idx="2465">
                  <c:v>134</c:v>
                </c:pt>
                <c:pt idx="2466">
                  <c:v>104</c:v>
                </c:pt>
                <c:pt idx="2467">
                  <c:v>113</c:v>
                </c:pt>
                <c:pt idx="2468">
                  <c:v>115</c:v>
                </c:pt>
                <c:pt idx="2469">
                  <c:v>110</c:v>
                </c:pt>
                <c:pt idx="2470">
                  <c:v>94</c:v>
                </c:pt>
                <c:pt idx="2471">
                  <c:v>108</c:v>
                </c:pt>
                <c:pt idx="2472">
                  <c:v>117</c:v>
                </c:pt>
                <c:pt idx="2473">
                  <c:v>99</c:v>
                </c:pt>
                <c:pt idx="2474">
                  <c:v>114</c:v>
                </c:pt>
                <c:pt idx="2475">
                  <c:v>123</c:v>
                </c:pt>
                <c:pt idx="2476">
                  <c:v>119</c:v>
                </c:pt>
                <c:pt idx="2477">
                  <c:v>134</c:v>
                </c:pt>
                <c:pt idx="2478">
                  <c:v>113</c:v>
                </c:pt>
                <c:pt idx="2479">
                  <c:v>115</c:v>
                </c:pt>
                <c:pt idx="2480">
                  <c:v>105</c:v>
                </c:pt>
                <c:pt idx="2481">
                  <c:v>102</c:v>
                </c:pt>
                <c:pt idx="2482">
                  <c:v>90</c:v>
                </c:pt>
                <c:pt idx="2483">
                  <c:v>93</c:v>
                </c:pt>
                <c:pt idx="2484">
                  <c:v>109</c:v>
                </c:pt>
                <c:pt idx="2485">
                  <c:v>101</c:v>
                </c:pt>
                <c:pt idx="2486">
                  <c:v>102</c:v>
                </c:pt>
                <c:pt idx="2487">
                  <c:v>118</c:v>
                </c:pt>
                <c:pt idx="2488">
                  <c:v>110</c:v>
                </c:pt>
                <c:pt idx="2489">
                  <c:v>90</c:v>
                </c:pt>
                <c:pt idx="2490">
                  <c:v>90</c:v>
                </c:pt>
                <c:pt idx="2491">
                  <c:v>117</c:v>
                </c:pt>
                <c:pt idx="2492">
                  <c:v>114</c:v>
                </c:pt>
                <c:pt idx="2493">
                  <c:v>109</c:v>
                </c:pt>
                <c:pt idx="2494">
                  <c:v>109</c:v>
                </c:pt>
                <c:pt idx="2495">
                  <c:v>109</c:v>
                </c:pt>
                <c:pt idx="2496">
                  <c:v>107</c:v>
                </c:pt>
                <c:pt idx="2497">
                  <c:v>109</c:v>
                </c:pt>
                <c:pt idx="2498">
                  <c:v>120</c:v>
                </c:pt>
                <c:pt idx="2499">
                  <c:v>100</c:v>
                </c:pt>
                <c:pt idx="2500">
                  <c:v>116</c:v>
                </c:pt>
                <c:pt idx="2501">
                  <c:v>113</c:v>
                </c:pt>
                <c:pt idx="2502">
                  <c:v>114</c:v>
                </c:pt>
                <c:pt idx="2503">
                  <c:v>112</c:v>
                </c:pt>
                <c:pt idx="2504">
                  <c:v>104</c:v>
                </c:pt>
                <c:pt idx="2505">
                  <c:v>105</c:v>
                </c:pt>
                <c:pt idx="2506">
                  <c:v>130</c:v>
                </c:pt>
                <c:pt idx="2507">
                  <c:v>106</c:v>
                </c:pt>
                <c:pt idx="2508">
                  <c:v>94</c:v>
                </c:pt>
                <c:pt idx="2509">
                  <c:v>124</c:v>
                </c:pt>
                <c:pt idx="2510">
                  <c:v>119</c:v>
                </c:pt>
                <c:pt idx="2511">
                  <c:v>109</c:v>
                </c:pt>
                <c:pt idx="2512">
                  <c:v>109</c:v>
                </c:pt>
                <c:pt idx="2513">
                  <c:v>122</c:v>
                </c:pt>
                <c:pt idx="2514">
                  <c:v>127</c:v>
                </c:pt>
                <c:pt idx="2515">
                  <c:v>114</c:v>
                </c:pt>
                <c:pt idx="2516">
                  <c:v>141</c:v>
                </c:pt>
                <c:pt idx="2517">
                  <c:v>103</c:v>
                </c:pt>
                <c:pt idx="2518">
                  <c:v>129</c:v>
                </c:pt>
                <c:pt idx="2519">
                  <c:v>116</c:v>
                </c:pt>
                <c:pt idx="2520">
                  <c:v>120</c:v>
                </c:pt>
                <c:pt idx="2521">
                  <c:v>125</c:v>
                </c:pt>
                <c:pt idx="2522">
                  <c:v>142</c:v>
                </c:pt>
                <c:pt idx="2523">
                  <c:v>105</c:v>
                </c:pt>
                <c:pt idx="2524">
                  <c:v>112</c:v>
                </c:pt>
                <c:pt idx="2525">
                  <c:v>128</c:v>
                </c:pt>
                <c:pt idx="2526">
                  <c:v>130</c:v>
                </c:pt>
                <c:pt idx="2527">
                  <c:v>111</c:v>
                </c:pt>
                <c:pt idx="2528">
                  <c:v>118</c:v>
                </c:pt>
                <c:pt idx="2529">
                  <c:v>101</c:v>
                </c:pt>
                <c:pt idx="2530">
                  <c:v>104</c:v>
                </c:pt>
                <c:pt idx="2531">
                  <c:v>116</c:v>
                </c:pt>
                <c:pt idx="2532">
                  <c:v>116</c:v>
                </c:pt>
                <c:pt idx="2533">
                  <c:v>113</c:v>
                </c:pt>
                <c:pt idx="2534">
                  <c:v>131</c:v>
                </c:pt>
                <c:pt idx="2535">
                  <c:v>111</c:v>
                </c:pt>
                <c:pt idx="2536">
                  <c:v>117</c:v>
                </c:pt>
                <c:pt idx="2537">
                  <c:v>112</c:v>
                </c:pt>
                <c:pt idx="2538">
                  <c:v>104</c:v>
                </c:pt>
                <c:pt idx="2539">
                  <c:v>105</c:v>
                </c:pt>
                <c:pt idx="2540">
                  <c:v>115</c:v>
                </c:pt>
                <c:pt idx="2541">
                  <c:v>120</c:v>
                </c:pt>
                <c:pt idx="2542">
                  <c:v>109</c:v>
                </c:pt>
                <c:pt idx="2543">
                  <c:v>129</c:v>
                </c:pt>
                <c:pt idx="2544">
                  <c:v>117</c:v>
                </c:pt>
                <c:pt idx="2545">
                  <c:v>104</c:v>
                </c:pt>
                <c:pt idx="2546">
                  <c:v>98</c:v>
                </c:pt>
                <c:pt idx="2547">
                  <c:v>104</c:v>
                </c:pt>
                <c:pt idx="2548">
                  <c:v>110</c:v>
                </c:pt>
                <c:pt idx="2549">
                  <c:v>115</c:v>
                </c:pt>
                <c:pt idx="2550">
                  <c:v>105</c:v>
                </c:pt>
                <c:pt idx="2551">
                  <c:v>98</c:v>
                </c:pt>
                <c:pt idx="2552">
                  <c:v>119</c:v>
                </c:pt>
                <c:pt idx="2553">
                  <c:v>132</c:v>
                </c:pt>
                <c:pt idx="2554">
                  <c:v>118</c:v>
                </c:pt>
                <c:pt idx="2555">
                  <c:v>131</c:v>
                </c:pt>
                <c:pt idx="2556">
                  <c:v>113</c:v>
                </c:pt>
                <c:pt idx="2557">
                  <c:v>94</c:v>
                </c:pt>
                <c:pt idx="2558">
                  <c:v>120</c:v>
                </c:pt>
                <c:pt idx="2559">
                  <c:v>116</c:v>
                </c:pt>
                <c:pt idx="2560">
                  <c:v>115</c:v>
                </c:pt>
                <c:pt idx="2561">
                  <c:v>116</c:v>
                </c:pt>
                <c:pt idx="2562">
                  <c:v>125</c:v>
                </c:pt>
                <c:pt idx="2563">
                  <c:v>114</c:v>
                </c:pt>
                <c:pt idx="2564">
                  <c:v>107</c:v>
                </c:pt>
                <c:pt idx="2565">
                  <c:v>134</c:v>
                </c:pt>
                <c:pt idx="2566">
                  <c:v>131</c:v>
                </c:pt>
                <c:pt idx="2567">
                  <c:v>121</c:v>
                </c:pt>
                <c:pt idx="2568">
                  <c:v>132</c:v>
                </c:pt>
                <c:pt idx="2569">
                  <c:v>138</c:v>
                </c:pt>
                <c:pt idx="2570">
                  <c:v>141</c:v>
                </c:pt>
                <c:pt idx="2571">
                  <c:v>151</c:v>
                </c:pt>
                <c:pt idx="2572">
                  <c:v>150</c:v>
                </c:pt>
                <c:pt idx="2573">
                  <c:v>174</c:v>
                </c:pt>
                <c:pt idx="2574">
                  <c:v>195</c:v>
                </c:pt>
                <c:pt idx="2575">
                  <c:v>211</c:v>
                </c:pt>
                <c:pt idx="2576">
                  <c:v>225</c:v>
                </c:pt>
                <c:pt idx="2577">
                  <c:v>264</c:v>
                </c:pt>
                <c:pt idx="2578">
                  <c:v>269</c:v>
                </c:pt>
                <c:pt idx="2579">
                  <c:v>257</c:v>
                </c:pt>
                <c:pt idx="2580">
                  <c:v>291</c:v>
                </c:pt>
                <c:pt idx="2581">
                  <c:v>245</c:v>
                </c:pt>
                <c:pt idx="2582">
                  <c:v>258</c:v>
                </c:pt>
                <c:pt idx="2583">
                  <c:v>243</c:v>
                </c:pt>
                <c:pt idx="2584">
                  <c:v>203</c:v>
                </c:pt>
                <c:pt idx="2585">
                  <c:v>199</c:v>
                </c:pt>
                <c:pt idx="2586">
                  <c:v>198</c:v>
                </c:pt>
                <c:pt idx="2587">
                  <c:v>160</c:v>
                </c:pt>
                <c:pt idx="2588">
                  <c:v>164</c:v>
                </c:pt>
                <c:pt idx="2589">
                  <c:v>178</c:v>
                </c:pt>
                <c:pt idx="2590">
                  <c:v>146</c:v>
                </c:pt>
                <c:pt idx="2591">
                  <c:v>132</c:v>
                </c:pt>
                <c:pt idx="2592">
                  <c:v>128</c:v>
                </c:pt>
                <c:pt idx="2593">
                  <c:v>166</c:v>
                </c:pt>
                <c:pt idx="2594">
                  <c:v>136</c:v>
                </c:pt>
                <c:pt idx="2595">
                  <c:v>150</c:v>
                </c:pt>
                <c:pt idx="2596">
                  <c:v>128</c:v>
                </c:pt>
                <c:pt idx="2597">
                  <c:v>143</c:v>
                </c:pt>
                <c:pt idx="2598">
                  <c:v>124</c:v>
                </c:pt>
                <c:pt idx="2599">
                  <c:v>135</c:v>
                </c:pt>
                <c:pt idx="2600">
                  <c:v>126</c:v>
                </c:pt>
                <c:pt idx="2601">
                  <c:v>122</c:v>
                </c:pt>
                <c:pt idx="2602">
                  <c:v>110</c:v>
                </c:pt>
                <c:pt idx="2603">
                  <c:v>149</c:v>
                </c:pt>
                <c:pt idx="2604">
                  <c:v>137</c:v>
                </c:pt>
                <c:pt idx="2605">
                  <c:v>167</c:v>
                </c:pt>
                <c:pt idx="2606">
                  <c:v>165</c:v>
                </c:pt>
                <c:pt idx="2607">
                  <c:v>177</c:v>
                </c:pt>
                <c:pt idx="2608">
                  <c:v>192</c:v>
                </c:pt>
                <c:pt idx="2609">
                  <c:v>223</c:v>
                </c:pt>
                <c:pt idx="2610">
                  <c:v>243</c:v>
                </c:pt>
                <c:pt idx="2611">
                  <c:v>308</c:v>
                </c:pt>
                <c:pt idx="2612">
                  <c:v>337</c:v>
                </c:pt>
                <c:pt idx="2613">
                  <c:v>414</c:v>
                </c:pt>
                <c:pt idx="2614">
                  <c:v>450</c:v>
                </c:pt>
                <c:pt idx="2615">
                  <c:v>526</c:v>
                </c:pt>
                <c:pt idx="2616">
                  <c:v>550</c:v>
                </c:pt>
                <c:pt idx="2617">
                  <c:v>571</c:v>
                </c:pt>
                <c:pt idx="2618">
                  <c:v>526</c:v>
                </c:pt>
                <c:pt idx="2619">
                  <c:v>528</c:v>
                </c:pt>
                <c:pt idx="2620">
                  <c:v>437</c:v>
                </c:pt>
                <c:pt idx="2621">
                  <c:v>437</c:v>
                </c:pt>
                <c:pt idx="2622">
                  <c:v>379</c:v>
                </c:pt>
                <c:pt idx="2623">
                  <c:v>288</c:v>
                </c:pt>
                <c:pt idx="2624">
                  <c:v>271</c:v>
                </c:pt>
                <c:pt idx="2625">
                  <c:v>194</c:v>
                </c:pt>
                <c:pt idx="2626">
                  <c:v>196</c:v>
                </c:pt>
                <c:pt idx="2627">
                  <c:v>175</c:v>
                </c:pt>
                <c:pt idx="2628">
                  <c:v>178</c:v>
                </c:pt>
                <c:pt idx="2629">
                  <c:v>158</c:v>
                </c:pt>
                <c:pt idx="2630">
                  <c:v>152</c:v>
                </c:pt>
                <c:pt idx="2631">
                  <c:v>159</c:v>
                </c:pt>
                <c:pt idx="2632">
                  <c:v>141</c:v>
                </c:pt>
                <c:pt idx="2633">
                  <c:v>137</c:v>
                </c:pt>
                <c:pt idx="2634">
                  <c:v>152</c:v>
                </c:pt>
                <c:pt idx="2635">
                  <c:v>139</c:v>
                </c:pt>
                <c:pt idx="2636">
                  <c:v>135</c:v>
                </c:pt>
                <c:pt idx="2637">
                  <c:v>119</c:v>
                </c:pt>
                <c:pt idx="2638">
                  <c:v>126</c:v>
                </c:pt>
                <c:pt idx="2639">
                  <c:v>124</c:v>
                </c:pt>
                <c:pt idx="2640">
                  <c:v>125</c:v>
                </c:pt>
                <c:pt idx="2641">
                  <c:v>130</c:v>
                </c:pt>
                <c:pt idx="2642">
                  <c:v>120</c:v>
                </c:pt>
                <c:pt idx="2643">
                  <c:v>93</c:v>
                </c:pt>
                <c:pt idx="2644">
                  <c:v>95</c:v>
                </c:pt>
                <c:pt idx="2645">
                  <c:v>112</c:v>
                </c:pt>
                <c:pt idx="2646">
                  <c:v>108</c:v>
                </c:pt>
                <c:pt idx="2647">
                  <c:v>114</c:v>
                </c:pt>
                <c:pt idx="2648">
                  <c:v>113</c:v>
                </c:pt>
                <c:pt idx="2649">
                  <c:v>94</c:v>
                </c:pt>
                <c:pt idx="2650">
                  <c:v>108</c:v>
                </c:pt>
                <c:pt idx="2651">
                  <c:v>118</c:v>
                </c:pt>
                <c:pt idx="2652">
                  <c:v>102</c:v>
                </c:pt>
                <c:pt idx="2653">
                  <c:v>103</c:v>
                </c:pt>
                <c:pt idx="2654">
                  <c:v>114</c:v>
                </c:pt>
                <c:pt idx="2655">
                  <c:v>103</c:v>
                </c:pt>
                <c:pt idx="2656">
                  <c:v>93</c:v>
                </c:pt>
                <c:pt idx="2657">
                  <c:v>108</c:v>
                </c:pt>
                <c:pt idx="2658">
                  <c:v>103</c:v>
                </c:pt>
                <c:pt idx="2659">
                  <c:v>119</c:v>
                </c:pt>
                <c:pt idx="2660">
                  <c:v>120</c:v>
                </c:pt>
                <c:pt idx="2661">
                  <c:v>118</c:v>
                </c:pt>
                <c:pt idx="2662">
                  <c:v>109</c:v>
                </c:pt>
                <c:pt idx="2663">
                  <c:v>87</c:v>
                </c:pt>
                <c:pt idx="2664">
                  <c:v>125</c:v>
                </c:pt>
                <c:pt idx="2665">
                  <c:v>106</c:v>
                </c:pt>
                <c:pt idx="2666">
                  <c:v>107</c:v>
                </c:pt>
                <c:pt idx="2667">
                  <c:v>93</c:v>
                </c:pt>
                <c:pt idx="2668">
                  <c:v>103</c:v>
                </c:pt>
                <c:pt idx="2669">
                  <c:v>100</c:v>
                </c:pt>
                <c:pt idx="2670">
                  <c:v>102</c:v>
                </c:pt>
                <c:pt idx="2671">
                  <c:v>92</c:v>
                </c:pt>
                <c:pt idx="2672">
                  <c:v>102</c:v>
                </c:pt>
                <c:pt idx="2673">
                  <c:v>109</c:v>
                </c:pt>
                <c:pt idx="2674">
                  <c:v>125</c:v>
                </c:pt>
                <c:pt idx="2675">
                  <c:v>119</c:v>
                </c:pt>
                <c:pt idx="2676">
                  <c:v>88</c:v>
                </c:pt>
                <c:pt idx="2677">
                  <c:v>95</c:v>
                </c:pt>
                <c:pt idx="2678">
                  <c:v>106</c:v>
                </c:pt>
                <c:pt idx="2679">
                  <c:v>110</c:v>
                </c:pt>
                <c:pt idx="2680">
                  <c:v>99</c:v>
                </c:pt>
                <c:pt idx="2681">
                  <c:v>100</c:v>
                </c:pt>
                <c:pt idx="2682">
                  <c:v>95</c:v>
                </c:pt>
                <c:pt idx="2683">
                  <c:v>106</c:v>
                </c:pt>
                <c:pt idx="2684">
                  <c:v>102</c:v>
                </c:pt>
                <c:pt idx="2685">
                  <c:v>118</c:v>
                </c:pt>
                <c:pt idx="2686">
                  <c:v>103</c:v>
                </c:pt>
                <c:pt idx="2687">
                  <c:v>97</c:v>
                </c:pt>
                <c:pt idx="2688">
                  <c:v>98</c:v>
                </c:pt>
                <c:pt idx="2689">
                  <c:v>98</c:v>
                </c:pt>
                <c:pt idx="2690">
                  <c:v>131</c:v>
                </c:pt>
                <c:pt idx="2691">
                  <c:v>96</c:v>
                </c:pt>
                <c:pt idx="2692">
                  <c:v>108</c:v>
                </c:pt>
                <c:pt idx="2693">
                  <c:v>98</c:v>
                </c:pt>
                <c:pt idx="2694">
                  <c:v>98</c:v>
                </c:pt>
                <c:pt idx="2695">
                  <c:v>100</c:v>
                </c:pt>
                <c:pt idx="2696">
                  <c:v>96</c:v>
                </c:pt>
                <c:pt idx="2697">
                  <c:v>111</c:v>
                </c:pt>
                <c:pt idx="2698">
                  <c:v>99</c:v>
                </c:pt>
                <c:pt idx="2699">
                  <c:v>102</c:v>
                </c:pt>
                <c:pt idx="2700">
                  <c:v>82</c:v>
                </c:pt>
                <c:pt idx="2701">
                  <c:v>125</c:v>
                </c:pt>
                <c:pt idx="2702">
                  <c:v>121</c:v>
                </c:pt>
                <c:pt idx="2703">
                  <c:v>109</c:v>
                </c:pt>
                <c:pt idx="2704">
                  <c:v>112</c:v>
                </c:pt>
                <c:pt idx="2705">
                  <c:v>115</c:v>
                </c:pt>
                <c:pt idx="2706">
                  <c:v>140</c:v>
                </c:pt>
                <c:pt idx="2707">
                  <c:v>137</c:v>
                </c:pt>
                <c:pt idx="2708">
                  <c:v>125</c:v>
                </c:pt>
                <c:pt idx="2709">
                  <c:v>144</c:v>
                </c:pt>
                <c:pt idx="2710">
                  <c:v>160</c:v>
                </c:pt>
                <c:pt idx="2711">
                  <c:v>143</c:v>
                </c:pt>
                <c:pt idx="2712">
                  <c:v>158</c:v>
                </c:pt>
                <c:pt idx="2713">
                  <c:v>138</c:v>
                </c:pt>
                <c:pt idx="2714">
                  <c:v>152</c:v>
                </c:pt>
                <c:pt idx="2715">
                  <c:v>157</c:v>
                </c:pt>
                <c:pt idx="2716">
                  <c:v>172</c:v>
                </c:pt>
                <c:pt idx="2717">
                  <c:v>190</c:v>
                </c:pt>
                <c:pt idx="2718">
                  <c:v>149</c:v>
                </c:pt>
                <c:pt idx="2719">
                  <c:v>150</c:v>
                </c:pt>
                <c:pt idx="2720">
                  <c:v>136</c:v>
                </c:pt>
                <c:pt idx="2721">
                  <c:v>154</c:v>
                </c:pt>
                <c:pt idx="2722">
                  <c:v>176</c:v>
                </c:pt>
                <c:pt idx="2723">
                  <c:v>168</c:v>
                </c:pt>
                <c:pt idx="2724">
                  <c:v>140</c:v>
                </c:pt>
                <c:pt idx="2725">
                  <c:v>140</c:v>
                </c:pt>
                <c:pt idx="2726">
                  <c:v>155</c:v>
                </c:pt>
                <c:pt idx="2727">
                  <c:v>135</c:v>
                </c:pt>
                <c:pt idx="2728">
                  <c:v>126</c:v>
                </c:pt>
                <c:pt idx="2729">
                  <c:v>116</c:v>
                </c:pt>
                <c:pt idx="2730">
                  <c:v>108</c:v>
                </c:pt>
                <c:pt idx="2731">
                  <c:v>129</c:v>
                </c:pt>
                <c:pt idx="2732">
                  <c:v>118</c:v>
                </c:pt>
                <c:pt idx="2733">
                  <c:v>126</c:v>
                </c:pt>
                <c:pt idx="2734">
                  <c:v>133</c:v>
                </c:pt>
                <c:pt idx="2735">
                  <c:v>122</c:v>
                </c:pt>
                <c:pt idx="2736">
                  <c:v>100</c:v>
                </c:pt>
                <c:pt idx="2737">
                  <c:v>135</c:v>
                </c:pt>
                <c:pt idx="2738">
                  <c:v>107</c:v>
                </c:pt>
                <c:pt idx="2739">
                  <c:v>104</c:v>
                </c:pt>
                <c:pt idx="2740">
                  <c:v>103</c:v>
                </c:pt>
                <c:pt idx="2741">
                  <c:v>108</c:v>
                </c:pt>
                <c:pt idx="2742">
                  <c:v>96</c:v>
                </c:pt>
                <c:pt idx="2743">
                  <c:v>98</c:v>
                </c:pt>
                <c:pt idx="2744">
                  <c:v>107</c:v>
                </c:pt>
                <c:pt idx="2745">
                  <c:v>102</c:v>
                </c:pt>
                <c:pt idx="2746">
                  <c:v>93</c:v>
                </c:pt>
                <c:pt idx="2747">
                  <c:v>92</c:v>
                </c:pt>
                <c:pt idx="2748">
                  <c:v>95</c:v>
                </c:pt>
                <c:pt idx="2749">
                  <c:v>98</c:v>
                </c:pt>
                <c:pt idx="2750">
                  <c:v>122</c:v>
                </c:pt>
                <c:pt idx="2751">
                  <c:v>93</c:v>
                </c:pt>
                <c:pt idx="2752">
                  <c:v>116</c:v>
                </c:pt>
                <c:pt idx="2753">
                  <c:v>95</c:v>
                </c:pt>
                <c:pt idx="2754">
                  <c:v>98</c:v>
                </c:pt>
                <c:pt idx="2755">
                  <c:v>93</c:v>
                </c:pt>
                <c:pt idx="2756">
                  <c:v>77</c:v>
                </c:pt>
                <c:pt idx="2757">
                  <c:v>99</c:v>
                </c:pt>
                <c:pt idx="2758">
                  <c:v>115</c:v>
                </c:pt>
                <c:pt idx="2759">
                  <c:v>102</c:v>
                </c:pt>
                <c:pt idx="2760">
                  <c:v>111</c:v>
                </c:pt>
                <c:pt idx="2761">
                  <c:v>103</c:v>
                </c:pt>
                <c:pt idx="2762">
                  <c:v>117</c:v>
                </c:pt>
                <c:pt idx="2763">
                  <c:v>113</c:v>
                </c:pt>
                <c:pt idx="2764">
                  <c:v>107</c:v>
                </c:pt>
                <c:pt idx="2765">
                  <c:v>89</c:v>
                </c:pt>
                <c:pt idx="2766">
                  <c:v>132</c:v>
                </c:pt>
                <c:pt idx="2767">
                  <c:v>86</c:v>
                </c:pt>
                <c:pt idx="2768">
                  <c:v>95</c:v>
                </c:pt>
                <c:pt idx="2769">
                  <c:v>119</c:v>
                </c:pt>
                <c:pt idx="2770">
                  <c:v>100</c:v>
                </c:pt>
                <c:pt idx="2771">
                  <c:v>94</c:v>
                </c:pt>
                <c:pt idx="2772">
                  <c:v>87</c:v>
                </c:pt>
                <c:pt idx="2773">
                  <c:v>114</c:v>
                </c:pt>
                <c:pt idx="2774">
                  <c:v>101</c:v>
                </c:pt>
                <c:pt idx="2775">
                  <c:v>104</c:v>
                </c:pt>
                <c:pt idx="2776">
                  <c:v>102</c:v>
                </c:pt>
                <c:pt idx="2777">
                  <c:v>101</c:v>
                </c:pt>
                <c:pt idx="2778">
                  <c:v>95</c:v>
                </c:pt>
                <c:pt idx="2779">
                  <c:v>104</c:v>
                </c:pt>
                <c:pt idx="2780">
                  <c:v>113</c:v>
                </c:pt>
                <c:pt idx="2781">
                  <c:v>81</c:v>
                </c:pt>
                <c:pt idx="2782">
                  <c:v>93</c:v>
                </c:pt>
                <c:pt idx="2783">
                  <c:v>98</c:v>
                </c:pt>
                <c:pt idx="2784">
                  <c:v>112</c:v>
                </c:pt>
                <c:pt idx="2785">
                  <c:v>69</c:v>
                </c:pt>
                <c:pt idx="2786">
                  <c:v>104</c:v>
                </c:pt>
                <c:pt idx="2787">
                  <c:v>89</c:v>
                </c:pt>
                <c:pt idx="2788">
                  <c:v>94</c:v>
                </c:pt>
                <c:pt idx="2789">
                  <c:v>101</c:v>
                </c:pt>
                <c:pt idx="2790">
                  <c:v>100</c:v>
                </c:pt>
                <c:pt idx="2791">
                  <c:v>83</c:v>
                </c:pt>
                <c:pt idx="2792">
                  <c:v>89</c:v>
                </c:pt>
                <c:pt idx="2793">
                  <c:v>101</c:v>
                </c:pt>
                <c:pt idx="2794">
                  <c:v>94</c:v>
                </c:pt>
                <c:pt idx="2795">
                  <c:v>99</c:v>
                </c:pt>
                <c:pt idx="2796">
                  <c:v>98</c:v>
                </c:pt>
                <c:pt idx="2797">
                  <c:v>95</c:v>
                </c:pt>
                <c:pt idx="2798">
                  <c:v>99</c:v>
                </c:pt>
                <c:pt idx="2799">
                  <c:v>100</c:v>
                </c:pt>
                <c:pt idx="2800">
                  <c:v>85</c:v>
                </c:pt>
                <c:pt idx="2801">
                  <c:v>95</c:v>
                </c:pt>
                <c:pt idx="2802">
                  <c:v>107</c:v>
                </c:pt>
                <c:pt idx="2803">
                  <c:v>97</c:v>
                </c:pt>
                <c:pt idx="2804">
                  <c:v>88</c:v>
                </c:pt>
                <c:pt idx="2805">
                  <c:v>110</c:v>
                </c:pt>
                <c:pt idx="2806">
                  <c:v>108</c:v>
                </c:pt>
                <c:pt idx="2807">
                  <c:v>90</c:v>
                </c:pt>
                <c:pt idx="2808">
                  <c:v>103</c:v>
                </c:pt>
                <c:pt idx="2809">
                  <c:v>115</c:v>
                </c:pt>
                <c:pt idx="2810">
                  <c:v>98</c:v>
                </c:pt>
                <c:pt idx="2811">
                  <c:v>144</c:v>
                </c:pt>
                <c:pt idx="2812">
                  <c:v>114</c:v>
                </c:pt>
                <c:pt idx="2813">
                  <c:v>105</c:v>
                </c:pt>
                <c:pt idx="2814">
                  <c:v>123</c:v>
                </c:pt>
                <c:pt idx="2815">
                  <c:v>127</c:v>
                </c:pt>
                <c:pt idx="2816">
                  <c:v>102</c:v>
                </c:pt>
                <c:pt idx="2817">
                  <c:v>114</c:v>
                </c:pt>
                <c:pt idx="2818">
                  <c:v>114</c:v>
                </c:pt>
                <c:pt idx="2819">
                  <c:v>124</c:v>
                </c:pt>
                <c:pt idx="2820">
                  <c:v>119</c:v>
                </c:pt>
                <c:pt idx="2821">
                  <c:v>113</c:v>
                </c:pt>
                <c:pt idx="2822">
                  <c:v>106</c:v>
                </c:pt>
                <c:pt idx="2823">
                  <c:v>125</c:v>
                </c:pt>
                <c:pt idx="2824">
                  <c:v>119</c:v>
                </c:pt>
                <c:pt idx="2825">
                  <c:v>118</c:v>
                </c:pt>
                <c:pt idx="2826">
                  <c:v>111</c:v>
                </c:pt>
                <c:pt idx="2827">
                  <c:v>132</c:v>
                </c:pt>
                <c:pt idx="2828">
                  <c:v>123</c:v>
                </c:pt>
                <c:pt idx="2829">
                  <c:v>113</c:v>
                </c:pt>
                <c:pt idx="2830">
                  <c:v>135</c:v>
                </c:pt>
                <c:pt idx="2831">
                  <c:v>118</c:v>
                </c:pt>
                <c:pt idx="2832">
                  <c:v>115</c:v>
                </c:pt>
                <c:pt idx="2833">
                  <c:v>123</c:v>
                </c:pt>
                <c:pt idx="2834">
                  <c:v>111</c:v>
                </c:pt>
                <c:pt idx="2835">
                  <c:v>127</c:v>
                </c:pt>
                <c:pt idx="2836">
                  <c:v>108</c:v>
                </c:pt>
                <c:pt idx="2837">
                  <c:v>129</c:v>
                </c:pt>
                <c:pt idx="2838">
                  <c:v>100</c:v>
                </c:pt>
                <c:pt idx="2839">
                  <c:v>103</c:v>
                </c:pt>
                <c:pt idx="2840">
                  <c:v>93</c:v>
                </c:pt>
                <c:pt idx="2841">
                  <c:v>115</c:v>
                </c:pt>
                <c:pt idx="2842">
                  <c:v>110</c:v>
                </c:pt>
                <c:pt idx="2843">
                  <c:v>107</c:v>
                </c:pt>
                <c:pt idx="2844">
                  <c:v>121</c:v>
                </c:pt>
                <c:pt idx="2845">
                  <c:v>102</c:v>
                </c:pt>
                <c:pt idx="2846">
                  <c:v>109</c:v>
                </c:pt>
                <c:pt idx="2847">
                  <c:v>125</c:v>
                </c:pt>
                <c:pt idx="2848">
                  <c:v>114</c:v>
                </c:pt>
                <c:pt idx="2849">
                  <c:v>127</c:v>
                </c:pt>
                <c:pt idx="2850">
                  <c:v>121</c:v>
                </c:pt>
                <c:pt idx="2851">
                  <c:v>137</c:v>
                </c:pt>
                <c:pt idx="2852">
                  <c:v>158</c:v>
                </c:pt>
                <c:pt idx="2853">
                  <c:v>145</c:v>
                </c:pt>
                <c:pt idx="2854">
                  <c:v>143</c:v>
                </c:pt>
                <c:pt idx="2855">
                  <c:v>169</c:v>
                </c:pt>
                <c:pt idx="2856">
                  <c:v>174</c:v>
                </c:pt>
                <c:pt idx="2857">
                  <c:v>212</c:v>
                </c:pt>
                <c:pt idx="2858">
                  <c:v>222</c:v>
                </c:pt>
                <c:pt idx="2859">
                  <c:v>207</c:v>
                </c:pt>
                <c:pt idx="2860">
                  <c:v>181</c:v>
                </c:pt>
                <c:pt idx="2861">
                  <c:v>203</c:v>
                </c:pt>
                <c:pt idx="2862">
                  <c:v>157</c:v>
                </c:pt>
                <c:pt idx="2863">
                  <c:v>165</c:v>
                </c:pt>
                <c:pt idx="2864">
                  <c:v>131</c:v>
                </c:pt>
                <c:pt idx="2865">
                  <c:v>135</c:v>
                </c:pt>
                <c:pt idx="2866">
                  <c:v>124</c:v>
                </c:pt>
                <c:pt idx="2867">
                  <c:v>112</c:v>
                </c:pt>
                <c:pt idx="2868">
                  <c:v>129</c:v>
                </c:pt>
                <c:pt idx="2869">
                  <c:v>137</c:v>
                </c:pt>
                <c:pt idx="2870">
                  <c:v>124</c:v>
                </c:pt>
                <c:pt idx="2871">
                  <c:v>118</c:v>
                </c:pt>
                <c:pt idx="2872">
                  <c:v>128</c:v>
                </c:pt>
                <c:pt idx="2873">
                  <c:v>110</c:v>
                </c:pt>
                <c:pt idx="2874">
                  <c:v>105</c:v>
                </c:pt>
                <c:pt idx="2875">
                  <c:v>112</c:v>
                </c:pt>
                <c:pt idx="2876">
                  <c:v>110</c:v>
                </c:pt>
                <c:pt idx="2877">
                  <c:v>94</c:v>
                </c:pt>
                <c:pt idx="2878">
                  <c:v>96</c:v>
                </c:pt>
                <c:pt idx="2879">
                  <c:v>105</c:v>
                </c:pt>
                <c:pt idx="2880">
                  <c:v>113</c:v>
                </c:pt>
                <c:pt idx="2881">
                  <c:v>102</c:v>
                </c:pt>
                <c:pt idx="2882">
                  <c:v>104</c:v>
                </c:pt>
                <c:pt idx="2883">
                  <c:v>113</c:v>
                </c:pt>
                <c:pt idx="2884">
                  <c:v>105</c:v>
                </c:pt>
                <c:pt idx="2885">
                  <c:v>114</c:v>
                </c:pt>
                <c:pt idx="2886">
                  <c:v>103</c:v>
                </c:pt>
                <c:pt idx="2887">
                  <c:v>130</c:v>
                </c:pt>
                <c:pt idx="2888">
                  <c:v>98</c:v>
                </c:pt>
                <c:pt idx="2889">
                  <c:v>116</c:v>
                </c:pt>
                <c:pt idx="2890">
                  <c:v>99</c:v>
                </c:pt>
                <c:pt idx="2891">
                  <c:v>112</c:v>
                </c:pt>
                <c:pt idx="2892">
                  <c:v>102</c:v>
                </c:pt>
                <c:pt idx="2893">
                  <c:v>121</c:v>
                </c:pt>
                <c:pt idx="2894">
                  <c:v>124</c:v>
                </c:pt>
                <c:pt idx="2895">
                  <c:v>106</c:v>
                </c:pt>
                <c:pt idx="2896">
                  <c:v>86</c:v>
                </c:pt>
                <c:pt idx="2897">
                  <c:v>78</c:v>
                </c:pt>
                <c:pt idx="2898">
                  <c:v>103</c:v>
                </c:pt>
                <c:pt idx="2899">
                  <c:v>107</c:v>
                </c:pt>
                <c:pt idx="2900">
                  <c:v>99</c:v>
                </c:pt>
                <c:pt idx="2901">
                  <c:v>91</c:v>
                </c:pt>
                <c:pt idx="2902">
                  <c:v>95</c:v>
                </c:pt>
                <c:pt idx="2903">
                  <c:v>97</c:v>
                </c:pt>
                <c:pt idx="2904">
                  <c:v>104</c:v>
                </c:pt>
                <c:pt idx="2905">
                  <c:v>109</c:v>
                </c:pt>
                <c:pt idx="2906">
                  <c:v>101</c:v>
                </c:pt>
                <c:pt idx="2907">
                  <c:v>89</c:v>
                </c:pt>
                <c:pt idx="2908">
                  <c:v>109</c:v>
                </c:pt>
                <c:pt idx="2909">
                  <c:v>127</c:v>
                </c:pt>
                <c:pt idx="2910">
                  <c:v>125</c:v>
                </c:pt>
                <c:pt idx="2911">
                  <c:v>105</c:v>
                </c:pt>
                <c:pt idx="2912">
                  <c:v>97</c:v>
                </c:pt>
                <c:pt idx="2913">
                  <c:v>109</c:v>
                </c:pt>
                <c:pt idx="2914">
                  <c:v>90</c:v>
                </c:pt>
                <c:pt idx="2915">
                  <c:v>97</c:v>
                </c:pt>
                <c:pt idx="2916">
                  <c:v>92</c:v>
                </c:pt>
                <c:pt idx="2917">
                  <c:v>114</c:v>
                </c:pt>
                <c:pt idx="2918">
                  <c:v>101</c:v>
                </c:pt>
                <c:pt idx="2919">
                  <c:v>120</c:v>
                </c:pt>
                <c:pt idx="2920">
                  <c:v>87</c:v>
                </c:pt>
                <c:pt idx="2921">
                  <c:v>105</c:v>
                </c:pt>
                <c:pt idx="2922">
                  <c:v>113</c:v>
                </c:pt>
                <c:pt idx="2923">
                  <c:v>97</c:v>
                </c:pt>
                <c:pt idx="2924">
                  <c:v>96</c:v>
                </c:pt>
                <c:pt idx="2925">
                  <c:v>97</c:v>
                </c:pt>
                <c:pt idx="2926">
                  <c:v>112</c:v>
                </c:pt>
                <c:pt idx="2927">
                  <c:v>121</c:v>
                </c:pt>
                <c:pt idx="2928">
                  <c:v>113</c:v>
                </c:pt>
                <c:pt idx="2929">
                  <c:v>103</c:v>
                </c:pt>
                <c:pt idx="2930">
                  <c:v>117</c:v>
                </c:pt>
                <c:pt idx="2931">
                  <c:v>100</c:v>
                </c:pt>
                <c:pt idx="2932">
                  <c:v>99</c:v>
                </c:pt>
                <c:pt idx="2933">
                  <c:v>100</c:v>
                </c:pt>
                <c:pt idx="2934">
                  <c:v>85</c:v>
                </c:pt>
                <c:pt idx="2935">
                  <c:v>108</c:v>
                </c:pt>
                <c:pt idx="2936">
                  <c:v>98</c:v>
                </c:pt>
                <c:pt idx="2937">
                  <c:v>108</c:v>
                </c:pt>
                <c:pt idx="2938">
                  <c:v>113</c:v>
                </c:pt>
                <c:pt idx="2939">
                  <c:v>117</c:v>
                </c:pt>
                <c:pt idx="2940">
                  <c:v>111</c:v>
                </c:pt>
                <c:pt idx="2941">
                  <c:v>89</c:v>
                </c:pt>
                <c:pt idx="2942">
                  <c:v>106</c:v>
                </c:pt>
                <c:pt idx="2943">
                  <c:v>107</c:v>
                </c:pt>
                <c:pt idx="2944">
                  <c:v>98</c:v>
                </c:pt>
                <c:pt idx="2945">
                  <c:v>101</c:v>
                </c:pt>
                <c:pt idx="2946">
                  <c:v>107</c:v>
                </c:pt>
                <c:pt idx="2947">
                  <c:v>108</c:v>
                </c:pt>
                <c:pt idx="2948">
                  <c:v>98</c:v>
                </c:pt>
                <c:pt idx="2949">
                  <c:v>104</c:v>
                </c:pt>
                <c:pt idx="2950">
                  <c:v>100</c:v>
                </c:pt>
                <c:pt idx="2951">
                  <c:v>103</c:v>
                </c:pt>
                <c:pt idx="2952">
                  <c:v>86</c:v>
                </c:pt>
                <c:pt idx="2953">
                  <c:v>99</c:v>
                </c:pt>
                <c:pt idx="2954">
                  <c:v>99</c:v>
                </c:pt>
                <c:pt idx="2955">
                  <c:v>111</c:v>
                </c:pt>
                <c:pt idx="2956">
                  <c:v>116</c:v>
                </c:pt>
                <c:pt idx="2957">
                  <c:v>95</c:v>
                </c:pt>
                <c:pt idx="2958">
                  <c:v>91</c:v>
                </c:pt>
                <c:pt idx="2959">
                  <c:v>105</c:v>
                </c:pt>
                <c:pt idx="2960">
                  <c:v>100</c:v>
                </c:pt>
                <c:pt idx="2961">
                  <c:v>115</c:v>
                </c:pt>
                <c:pt idx="2962">
                  <c:v>106</c:v>
                </c:pt>
                <c:pt idx="2963">
                  <c:v>86</c:v>
                </c:pt>
                <c:pt idx="2964">
                  <c:v>88</c:v>
                </c:pt>
                <c:pt idx="2965">
                  <c:v>91</c:v>
                </c:pt>
                <c:pt idx="2966">
                  <c:v>103</c:v>
                </c:pt>
                <c:pt idx="2967">
                  <c:v>105</c:v>
                </c:pt>
                <c:pt idx="2968">
                  <c:v>95</c:v>
                </c:pt>
                <c:pt idx="2969">
                  <c:v>81</c:v>
                </c:pt>
                <c:pt idx="2970">
                  <c:v>98</c:v>
                </c:pt>
                <c:pt idx="2971">
                  <c:v>100</c:v>
                </c:pt>
                <c:pt idx="2972">
                  <c:v>102</c:v>
                </c:pt>
                <c:pt idx="2973">
                  <c:v>102</c:v>
                </c:pt>
                <c:pt idx="2974">
                  <c:v>102</c:v>
                </c:pt>
                <c:pt idx="2975">
                  <c:v>104</c:v>
                </c:pt>
                <c:pt idx="2976">
                  <c:v>105</c:v>
                </c:pt>
                <c:pt idx="2977">
                  <c:v>99</c:v>
                </c:pt>
                <c:pt idx="2978">
                  <c:v>108</c:v>
                </c:pt>
                <c:pt idx="2979">
                  <c:v>89</c:v>
                </c:pt>
                <c:pt idx="2980">
                  <c:v>90</c:v>
                </c:pt>
                <c:pt idx="2981">
                  <c:v>96</c:v>
                </c:pt>
                <c:pt idx="2982">
                  <c:v>107</c:v>
                </c:pt>
                <c:pt idx="2983">
                  <c:v>99</c:v>
                </c:pt>
                <c:pt idx="2984">
                  <c:v>91</c:v>
                </c:pt>
                <c:pt idx="2985">
                  <c:v>91</c:v>
                </c:pt>
                <c:pt idx="2986">
                  <c:v>100</c:v>
                </c:pt>
                <c:pt idx="2987">
                  <c:v>111</c:v>
                </c:pt>
                <c:pt idx="2988">
                  <c:v>100</c:v>
                </c:pt>
                <c:pt idx="2989">
                  <c:v>101</c:v>
                </c:pt>
                <c:pt idx="2990">
                  <c:v>110</c:v>
                </c:pt>
                <c:pt idx="2991">
                  <c:v>104</c:v>
                </c:pt>
                <c:pt idx="2992">
                  <c:v>94</c:v>
                </c:pt>
                <c:pt idx="2993">
                  <c:v>114</c:v>
                </c:pt>
                <c:pt idx="2994">
                  <c:v>104</c:v>
                </c:pt>
                <c:pt idx="2995">
                  <c:v>113</c:v>
                </c:pt>
                <c:pt idx="2996">
                  <c:v>96</c:v>
                </c:pt>
                <c:pt idx="2997">
                  <c:v>100</c:v>
                </c:pt>
                <c:pt idx="2998">
                  <c:v>121</c:v>
                </c:pt>
                <c:pt idx="2999">
                  <c:v>110</c:v>
                </c:pt>
                <c:pt idx="3000">
                  <c:v>104</c:v>
                </c:pt>
                <c:pt idx="3001">
                  <c:v>129</c:v>
                </c:pt>
                <c:pt idx="3002">
                  <c:v>108</c:v>
                </c:pt>
                <c:pt idx="3003">
                  <c:v>118</c:v>
                </c:pt>
                <c:pt idx="3004">
                  <c:v>119</c:v>
                </c:pt>
                <c:pt idx="3005">
                  <c:v>129</c:v>
                </c:pt>
                <c:pt idx="3006">
                  <c:v>124</c:v>
                </c:pt>
                <c:pt idx="3007">
                  <c:v>116</c:v>
                </c:pt>
                <c:pt idx="3008">
                  <c:v>123</c:v>
                </c:pt>
                <c:pt idx="3009">
                  <c:v>118</c:v>
                </c:pt>
                <c:pt idx="3010">
                  <c:v>121</c:v>
                </c:pt>
                <c:pt idx="3011">
                  <c:v>118</c:v>
                </c:pt>
                <c:pt idx="3012">
                  <c:v>124</c:v>
                </c:pt>
                <c:pt idx="3013">
                  <c:v>95</c:v>
                </c:pt>
                <c:pt idx="3014">
                  <c:v>124</c:v>
                </c:pt>
                <c:pt idx="3015">
                  <c:v>139</c:v>
                </c:pt>
                <c:pt idx="3016">
                  <c:v>139</c:v>
                </c:pt>
                <c:pt idx="3017">
                  <c:v>128</c:v>
                </c:pt>
                <c:pt idx="3018">
                  <c:v>160</c:v>
                </c:pt>
                <c:pt idx="3019">
                  <c:v>114</c:v>
                </c:pt>
                <c:pt idx="3020">
                  <c:v>138</c:v>
                </c:pt>
                <c:pt idx="3021">
                  <c:v>156</c:v>
                </c:pt>
                <c:pt idx="3022">
                  <c:v>147</c:v>
                </c:pt>
                <c:pt idx="3023">
                  <c:v>141</c:v>
                </c:pt>
                <c:pt idx="3024">
                  <c:v>149</c:v>
                </c:pt>
                <c:pt idx="3025">
                  <c:v>133</c:v>
                </c:pt>
                <c:pt idx="3026">
                  <c:v>122</c:v>
                </c:pt>
                <c:pt idx="3027">
                  <c:v>130</c:v>
                </c:pt>
                <c:pt idx="3028">
                  <c:v>121</c:v>
                </c:pt>
                <c:pt idx="3029">
                  <c:v>126</c:v>
                </c:pt>
                <c:pt idx="3030">
                  <c:v>110</c:v>
                </c:pt>
                <c:pt idx="3031">
                  <c:v>121</c:v>
                </c:pt>
                <c:pt idx="3032">
                  <c:v>117</c:v>
                </c:pt>
                <c:pt idx="3033">
                  <c:v>120</c:v>
                </c:pt>
                <c:pt idx="3034">
                  <c:v>102</c:v>
                </c:pt>
                <c:pt idx="3035">
                  <c:v>122</c:v>
                </c:pt>
                <c:pt idx="3036">
                  <c:v>118</c:v>
                </c:pt>
                <c:pt idx="3037">
                  <c:v>103</c:v>
                </c:pt>
                <c:pt idx="3038">
                  <c:v>101</c:v>
                </c:pt>
                <c:pt idx="3039">
                  <c:v>114</c:v>
                </c:pt>
                <c:pt idx="3040">
                  <c:v>109</c:v>
                </c:pt>
                <c:pt idx="3041">
                  <c:v>109</c:v>
                </c:pt>
                <c:pt idx="3042">
                  <c:v>103</c:v>
                </c:pt>
                <c:pt idx="3043">
                  <c:v>92</c:v>
                </c:pt>
                <c:pt idx="3044">
                  <c:v>102</c:v>
                </c:pt>
                <c:pt idx="3045">
                  <c:v>92</c:v>
                </c:pt>
                <c:pt idx="3046">
                  <c:v>89</c:v>
                </c:pt>
                <c:pt idx="3047">
                  <c:v>103</c:v>
                </c:pt>
                <c:pt idx="3048">
                  <c:v>87</c:v>
                </c:pt>
                <c:pt idx="3049">
                  <c:v>88</c:v>
                </c:pt>
                <c:pt idx="3050">
                  <c:v>88</c:v>
                </c:pt>
                <c:pt idx="3051">
                  <c:v>118</c:v>
                </c:pt>
                <c:pt idx="3052">
                  <c:v>100</c:v>
                </c:pt>
                <c:pt idx="3053">
                  <c:v>95</c:v>
                </c:pt>
                <c:pt idx="3054">
                  <c:v>87</c:v>
                </c:pt>
                <c:pt idx="3055">
                  <c:v>99</c:v>
                </c:pt>
                <c:pt idx="3056">
                  <c:v>107</c:v>
                </c:pt>
                <c:pt idx="3057">
                  <c:v>105</c:v>
                </c:pt>
                <c:pt idx="3058">
                  <c:v>101</c:v>
                </c:pt>
                <c:pt idx="3059">
                  <c:v>115</c:v>
                </c:pt>
                <c:pt idx="3060">
                  <c:v>88</c:v>
                </c:pt>
                <c:pt idx="3061">
                  <c:v>113</c:v>
                </c:pt>
                <c:pt idx="3062">
                  <c:v>99</c:v>
                </c:pt>
                <c:pt idx="3063">
                  <c:v>122</c:v>
                </c:pt>
                <c:pt idx="3064">
                  <c:v>90</c:v>
                </c:pt>
                <c:pt idx="3065">
                  <c:v>92</c:v>
                </c:pt>
                <c:pt idx="3066">
                  <c:v>109</c:v>
                </c:pt>
                <c:pt idx="3067">
                  <c:v>100</c:v>
                </c:pt>
                <c:pt idx="3068">
                  <c:v>99</c:v>
                </c:pt>
                <c:pt idx="3069">
                  <c:v>105</c:v>
                </c:pt>
                <c:pt idx="3070">
                  <c:v>104</c:v>
                </c:pt>
                <c:pt idx="3071">
                  <c:v>121</c:v>
                </c:pt>
                <c:pt idx="3072">
                  <c:v>120</c:v>
                </c:pt>
                <c:pt idx="3073">
                  <c:v>104</c:v>
                </c:pt>
                <c:pt idx="3074">
                  <c:v>114</c:v>
                </c:pt>
                <c:pt idx="3075">
                  <c:v>110</c:v>
                </c:pt>
                <c:pt idx="3076">
                  <c:v>98</c:v>
                </c:pt>
                <c:pt idx="3077">
                  <c:v>106</c:v>
                </c:pt>
                <c:pt idx="3078">
                  <c:v>114</c:v>
                </c:pt>
                <c:pt idx="3079">
                  <c:v>109</c:v>
                </c:pt>
                <c:pt idx="3080">
                  <c:v>120</c:v>
                </c:pt>
                <c:pt idx="3081">
                  <c:v>97</c:v>
                </c:pt>
                <c:pt idx="3082">
                  <c:v>101</c:v>
                </c:pt>
                <c:pt idx="3083">
                  <c:v>111</c:v>
                </c:pt>
                <c:pt idx="3084">
                  <c:v>92</c:v>
                </c:pt>
                <c:pt idx="3085">
                  <c:v>120</c:v>
                </c:pt>
                <c:pt idx="3086">
                  <c:v>111</c:v>
                </c:pt>
                <c:pt idx="3087">
                  <c:v>125</c:v>
                </c:pt>
                <c:pt idx="3088">
                  <c:v>99</c:v>
                </c:pt>
                <c:pt idx="3089">
                  <c:v>105</c:v>
                </c:pt>
                <c:pt idx="3090">
                  <c:v>126</c:v>
                </c:pt>
                <c:pt idx="3091">
                  <c:v>111</c:v>
                </c:pt>
                <c:pt idx="3092">
                  <c:v>108</c:v>
                </c:pt>
                <c:pt idx="3093">
                  <c:v>103</c:v>
                </c:pt>
                <c:pt idx="3094">
                  <c:v>119</c:v>
                </c:pt>
                <c:pt idx="3095">
                  <c:v>113</c:v>
                </c:pt>
                <c:pt idx="3096">
                  <c:v>106</c:v>
                </c:pt>
                <c:pt idx="3097">
                  <c:v>102</c:v>
                </c:pt>
                <c:pt idx="3098">
                  <c:v>111</c:v>
                </c:pt>
                <c:pt idx="3099">
                  <c:v>117</c:v>
                </c:pt>
                <c:pt idx="3100">
                  <c:v>110</c:v>
                </c:pt>
                <c:pt idx="3101">
                  <c:v>115</c:v>
                </c:pt>
                <c:pt idx="3102">
                  <c:v>125</c:v>
                </c:pt>
                <c:pt idx="3103">
                  <c:v>105</c:v>
                </c:pt>
                <c:pt idx="3104">
                  <c:v>106</c:v>
                </c:pt>
                <c:pt idx="3105">
                  <c:v>101</c:v>
                </c:pt>
                <c:pt idx="3106">
                  <c:v>100</c:v>
                </c:pt>
                <c:pt idx="3107">
                  <c:v>102</c:v>
                </c:pt>
                <c:pt idx="3108">
                  <c:v>95</c:v>
                </c:pt>
                <c:pt idx="3109">
                  <c:v>114</c:v>
                </c:pt>
                <c:pt idx="3110">
                  <c:v>99</c:v>
                </c:pt>
                <c:pt idx="3111">
                  <c:v>111</c:v>
                </c:pt>
                <c:pt idx="3112">
                  <c:v>119</c:v>
                </c:pt>
                <c:pt idx="3113">
                  <c:v>122</c:v>
                </c:pt>
                <c:pt idx="3114">
                  <c:v>141</c:v>
                </c:pt>
                <c:pt idx="3115">
                  <c:v>158</c:v>
                </c:pt>
                <c:pt idx="3116">
                  <c:v>139</c:v>
                </c:pt>
                <c:pt idx="3117">
                  <c:v>167</c:v>
                </c:pt>
                <c:pt idx="3118">
                  <c:v>171</c:v>
                </c:pt>
                <c:pt idx="3119">
                  <c:v>208</c:v>
                </c:pt>
                <c:pt idx="3120">
                  <c:v>256</c:v>
                </c:pt>
                <c:pt idx="3121">
                  <c:v>271</c:v>
                </c:pt>
                <c:pt idx="3122">
                  <c:v>287</c:v>
                </c:pt>
                <c:pt idx="3123">
                  <c:v>331</c:v>
                </c:pt>
                <c:pt idx="3124">
                  <c:v>296</c:v>
                </c:pt>
                <c:pt idx="3125">
                  <c:v>279</c:v>
                </c:pt>
                <c:pt idx="3126">
                  <c:v>256</c:v>
                </c:pt>
                <c:pt idx="3127">
                  <c:v>200</c:v>
                </c:pt>
                <c:pt idx="3128">
                  <c:v>170</c:v>
                </c:pt>
                <c:pt idx="3129">
                  <c:v>173</c:v>
                </c:pt>
                <c:pt idx="3130">
                  <c:v>155</c:v>
                </c:pt>
                <c:pt idx="3131">
                  <c:v>172</c:v>
                </c:pt>
                <c:pt idx="3132">
                  <c:v>134</c:v>
                </c:pt>
                <c:pt idx="3133">
                  <c:v>154</c:v>
                </c:pt>
                <c:pt idx="3134">
                  <c:v>140</c:v>
                </c:pt>
                <c:pt idx="3135">
                  <c:v>139</c:v>
                </c:pt>
                <c:pt idx="3136">
                  <c:v>141</c:v>
                </c:pt>
                <c:pt idx="3137">
                  <c:v>103</c:v>
                </c:pt>
                <c:pt idx="3138">
                  <c:v>122</c:v>
                </c:pt>
                <c:pt idx="3139">
                  <c:v>132</c:v>
                </c:pt>
                <c:pt idx="3140">
                  <c:v>121</c:v>
                </c:pt>
                <c:pt idx="3141">
                  <c:v>117</c:v>
                </c:pt>
                <c:pt idx="3142">
                  <c:v>113</c:v>
                </c:pt>
                <c:pt idx="3143">
                  <c:v>111</c:v>
                </c:pt>
                <c:pt idx="3144">
                  <c:v>119</c:v>
                </c:pt>
                <c:pt idx="3145">
                  <c:v>115</c:v>
                </c:pt>
                <c:pt idx="3146">
                  <c:v>110</c:v>
                </c:pt>
                <c:pt idx="3147">
                  <c:v>94</c:v>
                </c:pt>
                <c:pt idx="3148">
                  <c:v>95</c:v>
                </c:pt>
                <c:pt idx="3149">
                  <c:v>109</c:v>
                </c:pt>
                <c:pt idx="3150">
                  <c:v>114</c:v>
                </c:pt>
                <c:pt idx="3151">
                  <c:v>110</c:v>
                </c:pt>
                <c:pt idx="3152">
                  <c:v>100</c:v>
                </c:pt>
                <c:pt idx="3153">
                  <c:v>102</c:v>
                </c:pt>
                <c:pt idx="3154">
                  <c:v>120</c:v>
                </c:pt>
                <c:pt idx="3155">
                  <c:v>99</c:v>
                </c:pt>
                <c:pt idx="3156">
                  <c:v>102</c:v>
                </c:pt>
                <c:pt idx="3157">
                  <c:v>112</c:v>
                </c:pt>
                <c:pt idx="3158">
                  <c:v>110</c:v>
                </c:pt>
                <c:pt idx="3159">
                  <c:v>115</c:v>
                </c:pt>
                <c:pt idx="3160">
                  <c:v>106</c:v>
                </c:pt>
                <c:pt idx="3161">
                  <c:v>105</c:v>
                </c:pt>
                <c:pt idx="3162">
                  <c:v>93</c:v>
                </c:pt>
                <c:pt idx="3163">
                  <c:v>119</c:v>
                </c:pt>
                <c:pt idx="3164">
                  <c:v>99</c:v>
                </c:pt>
                <c:pt idx="3165">
                  <c:v>99</c:v>
                </c:pt>
                <c:pt idx="3166">
                  <c:v>99</c:v>
                </c:pt>
                <c:pt idx="3167">
                  <c:v>113</c:v>
                </c:pt>
                <c:pt idx="3168">
                  <c:v>116</c:v>
                </c:pt>
                <c:pt idx="3169">
                  <c:v>102</c:v>
                </c:pt>
                <c:pt idx="3170">
                  <c:v>109</c:v>
                </c:pt>
                <c:pt idx="3171">
                  <c:v>104</c:v>
                </c:pt>
                <c:pt idx="3172">
                  <c:v>108</c:v>
                </c:pt>
                <c:pt idx="3173">
                  <c:v>101</c:v>
                </c:pt>
                <c:pt idx="3174">
                  <c:v>87</c:v>
                </c:pt>
                <c:pt idx="3175">
                  <c:v>88</c:v>
                </c:pt>
                <c:pt idx="3176">
                  <c:v>91</c:v>
                </c:pt>
                <c:pt idx="3177">
                  <c:v>96</c:v>
                </c:pt>
                <c:pt idx="3178">
                  <c:v>98</c:v>
                </c:pt>
                <c:pt idx="3179">
                  <c:v>89</c:v>
                </c:pt>
                <c:pt idx="3180">
                  <c:v>104</c:v>
                </c:pt>
                <c:pt idx="3181">
                  <c:v>90</c:v>
                </c:pt>
                <c:pt idx="3182">
                  <c:v>89</c:v>
                </c:pt>
                <c:pt idx="3183">
                  <c:v>94</c:v>
                </c:pt>
                <c:pt idx="3184">
                  <c:v>123</c:v>
                </c:pt>
                <c:pt idx="3185">
                  <c:v>96</c:v>
                </c:pt>
                <c:pt idx="3186">
                  <c:v>99</c:v>
                </c:pt>
                <c:pt idx="3187">
                  <c:v>99</c:v>
                </c:pt>
                <c:pt idx="3188">
                  <c:v>82</c:v>
                </c:pt>
                <c:pt idx="3189">
                  <c:v>97</c:v>
                </c:pt>
                <c:pt idx="3190">
                  <c:v>99</c:v>
                </c:pt>
                <c:pt idx="3191">
                  <c:v>91</c:v>
                </c:pt>
                <c:pt idx="3192">
                  <c:v>84</c:v>
                </c:pt>
                <c:pt idx="3193">
                  <c:v>106</c:v>
                </c:pt>
                <c:pt idx="3194">
                  <c:v>110</c:v>
                </c:pt>
                <c:pt idx="3195">
                  <c:v>100</c:v>
                </c:pt>
                <c:pt idx="3196">
                  <c:v>97</c:v>
                </c:pt>
                <c:pt idx="3197">
                  <c:v>85</c:v>
                </c:pt>
                <c:pt idx="3198">
                  <c:v>94</c:v>
                </c:pt>
                <c:pt idx="3199">
                  <c:v>93</c:v>
                </c:pt>
                <c:pt idx="3200">
                  <c:v>103</c:v>
                </c:pt>
                <c:pt idx="3201">
                  <c:v>93</c:v>
                </c:pt>
                <c:pt idx="3202">
                  <c:v>108</c:v>
                </c:pt>
                <c:pt idx="3203">
                  <c:v>100</c:v>
                </c:pt>
                <c:pt idx="3204">
                  <c:v>92</c:v>
                </c:pt>
                <c:pt idx="3205">
                  <c:v>86</c:v>
                </c:pt>
                <c:pt idx="3206">
                  <c:v>87</c:v>
                </c:pt>
                <c:pt idx="3207">
                  <c:v>97</c:v>
                </c:pt>
                <c:pt idx="3208">
                  <c:v>87</c:v>
                </c:pt>
                <c:pt idx="3209">
                  <c:v>97</c:v>
                </c:pt>
                <c:pt idx="3210">
                  <c:v>114</c:v>
                </c:pt>
                <c:pt idx="3211">
                  <c:v>84</c:v>
                </c:pt>
                <c:pt idx="3212">
                  <c:v>97</c:v>
                </c:pt>
                <c:pt idx="3213">
                  <c:v>111</c:v>
                </c:pt>
                <c:pt idx="3214">
                  <c:v>94</c:v>
                </c:pt>
                <c:pt idx="3215">
                  <c:v>95</c:v>
                </c:pt>
                <c:pt idx="3216">
                  <c:v>99</c:v>
                </c:pt>
                <c:pt idx="3217">
                  <c:v>105</c:v>
                </c:pt>
                <c:pt idx="3218">
                  <c:v>97</c:v>
                </c:pt>
                <c:pt idx="3219">
                  <c:v>105</c:v>
                </c:pt>
                <c:pt idx="3220">
                  <c:v>106</c:v>
                </c:pt>
                <c:pt idx="3221">
                  <c:v>111</c:v>
                </c:pt>
                <c:pt idx="3222">
                  <c:v>105</c:v>
                </c:pt>
                <c:pt idx="3223">
                  <c:v>101</c:v>
                </c:pt>
                <c:pt idx="3224">
                  <c:v>106</c:v>
                </c:pt>
                <c:pt idx="3225">
                  <c:v>96</c:v>
                </c:pt>
                <c:pt idx="3226">
                  <c:v>119</c:v>
                </c:pt>
                <c:pt idx="3227">
                  <c:v>109</c:v>
                </c:pt>
                <c:pt idx="3228">
                  <c:v>101</c:v>
                </c:pt>
                <c:pt idx="3229">
                  <c:v>91</c:v>
                </c:pt>
                <c:pt idx="3230">
                  <c:v>85</c:v>
                </c:pt>
                <c:pt idx="3231">
                  <c:v>104</c:v>
                </c:pt>
                <c:pt idx="3232">
                  <c:v>99</c:v>
                </c:pt>
                <c:pt idx="3233">
                  <c:v>111</c:v>
                </c:pt>
                <c:pt idx="3234">
                  <c:v>116</c:v>
                </c:pt>
                <c:pt idx="3235">
                  <c:v>119</c:v>
                </c:pt>
                <c:pt idx="3236">
                  <c:v>133</c:v>
                </c:pt>
                <c:pt idx="3237">
                  <c:v>118</c:v>
                </c:pt>
                <c:pt idx="3238">
                  <c:v>119</c:v>
                </c:pt>
                <c:pt idx="3239">
                  <c:v>108</c:v>
                </c:pt>
                <c:pt idx="3240">
                  <c:v>138</c:v>
                </c:pt>
                <c:pt idx="3241">
                  <c:v>130</c:v>
                </c:pt>
                <c:pt idx="3242">
                  <c:v>130</c:v>
                </c:pt>
                <c:pt idx="3243">
                  <c:v>126</c:v>
                </c:pt>
                <c:pt idx="3244">
                  <c:v>151</c:v>
                </c:pt>
                <c:pt idx="3245">
                  <c:v>130</c:v>
                </c:pt>
                <c:pt idx="3246">
                  <c:v>126</c:v>
                </c:pt>
                <c:pt idx="3247">
                  <c:v>173</c:v>
                </c:pt>
                <c:pt idx="3248">
                  <c:v>163</c:v>
                </c:pt>
                <c:pt idx="3249">
                  <c:v>157</c:v>
                </c:pt>
              </c:numCache>
            </c:numRef>
          </c:yVal>
          <c:smooth val="1"/>
        </c:ser>
        <c:ser>
          <c:idx val="4"/>
          <c:order val="4"/>
          <c:spPr>
            <a:ln w="6350">
              <a:solidFill>
                <a:srgbClr val="0070C0"/>
              </a:solidFill>
            </a:ln>
          </c:spPr>
          <c:marker>
            <c:symbol val="none"/>
          </c:marker>
          <c:dLbls>
            <c:dLbl>
              <c:idx val="533"/>
              <c:layout>
                <c:manualLayout>
                  <c:x val="-2.522702000172989E-2"/>
                  <c:y val="-1.5870431002525408E-2"/>
                </c:manualLayout>
              </c:layout>
              <c:tx>
                <c:rich>
                  <a:bodyPr/>
                  <a:lstStyle/>
                  <a:p>
                    <a:r>
                      <a:rPr lang="en-US" sz="800" b="0" i="0">
                        <a:solidFill>
                          <a:sysClr val="windowText" lastClr="000000"/>
                        </a:solidFill>
                        <a:latin typeface="+mj-lt"/>
                      </a:rPr>
                      <a:t>7</a:t>
                    </a:r>
                    <a:endParaRPr lang="en-US">
                      <a:solidFill>
                        <a:srgbClr val="00B0F0"/>
                      </a:solidFill>
                    </a:endParaRPr>
                  </a:p>
                </c:rich>
              </c:tx>
              <c:dLblPos val="r"/>
              <c:showLegendKey val="0"/>
              <c:showVal val="1"/>
              <c:showCatName val="0"/>
              <c:showSerName val="0"/>
              <c:showPercent val="0"/>
              <c:showBubbleSize val="0"/>
              <c:extLst>
                <c:ext xmlns:c15="http://schemas.microsoft.com/office/drawing/2012/chart" uri="{CE6537A1-D6FC-4f65-9D91-7224C49458BB}"/>
              </c:extLst>
            </c:dLbl>
            <c:dLbl>
              <c:idx val="605"/>
              <c:layout>
                <c:manualLayout>
                  <c:x val="-2.2833814895195519E-2"/>
                  <c:y val="-1.9254351761618573E-2"/>
                </c:manualLayout>
              </c:layout>
              <c:tx>
                <c:rich>
                  <a:bodyPr/>
                  <a:lstStyle/>
                  <a:p>
                    <a:r>
                      <a:rPr lang="en-US" sz="800" b="0" i="0">
                        <a:solidFill>
                          <a:sysClr val="windowText" lastClr="000000"/>
                        </a:solidFill>
                        <a:latin typeface="+mj-lt"/>
                      </a:rPr>
                      <a:t>9</a:t>
                    </a:r>
                    <a:endParaRPr lang="en-US">
                      <a:solidFill>
                        <a:srgbClr val="FFC000"/>
                      </a:solidFill>
                    </a:endParaRPr>
                  </a:p>
                </c:rich>
              </c:tx>
              <c:dLblPos val="r"/>
              <c:showLegendKey val="0"/>
              <c:showVal val="1"/>
              <c:showCatName val="0"/>
              <c:showSerName val="0"/>
              <c:showPercent val="0"/>
              <c:showBubbleSize val="0"/>
              <c:extLst>
                <c:ext xmlns:c15="http://schemas.microsoft.com/office/drawing/2012/chart" uri="{CE6537A1-D6FC-4f65-9D91-7224C49458BB}"/>
              </c:extLst>
            </c:dLbl>
            <c:dLbl>
              <c:idx val="654"/>
              <c:layout>
                <c:manualLayout>
                  <c:x val="-2.0440609788661145E-2"/>
                  <c:y val="-1.5667146912369003E-2"/>
                </c:manualLayout>
              </c:layout>
              <c:tx>
                <c:rich>
                  <a:bodyPr/>
                  <a:lstStyle/>
                  <a:p>
                    <a:r>
                      <a:rPr lang="en-US" sz="800" b="0" i="0">
                        <a:solidFill>
                          <a:sysClr val="windowText" lastClr="000000"/>
                        </a:solidFill>
                        <a:latin typeface="+mj-lt"/>
                      </a:rPr>
                      <a:t>8</a:t>
                    </a:r>
                    <a:endParaRPr lang="en-US">
                      <a:solidFill>
                        <a:srgbClr val="92D050"/>
                      </a:solidFill>
                    </a:endParaRPr>
                  </a:p>
                </c:rich>
              </c:tx>
              <c:dLblPos val="r"/>
              <c:showLegendKey val="0"/>
              <c:showVal val="1"/>
              <c:showCatName val="0"/>
              <c:showSerName val="0"/>
              <c:showPercent val="0"/>
              <c:showBubbleSize val="0"/>
              <c:extLst>
                <c:ext xmlns:c15="http://schemas.microsoft.com/office/drawing/2012/chart" uri="{CE6537A1-D6FC-4f65-9D91-7224C49458BB}"/>
              </c:extLst>
            </c:dLbl>
            <c:dLbl>
              <c:idx val="848"/>
              <c:layout>
                <c:manualLayout>
                  <c:x val="-3.0944142027489446E-2"/>
                  <c:y val="-2.8756556415085986E-2"/>
                </c:manualLayout>
              </c:layout>
              <c:tx>
                <c:rich>
                  <a:bodyPr/>
                  <a:lstStyle/>
                  <a:p>
                    <a:r>
                      <a:rPr lang="en-US" sz="800" b="0" i="0">
                        <a:solidFill>
                          <a:sysClr val="windowText" lastClr="000000"/>
                        </a:solidFill>
                        <a:latin typeface="+mj-lt"/>
                      </a:rPr>
                      <a:t>8</a:t>
                    </a:r>
                  </a:p>
                  <a:p>
                    <a:r>
                      <a:rPr lang="en-US" sz="800" b="0" i="0">
                        <a:solidFill>
                          <a:sysClr val="windowText" lastClr="000000"/>
                        </a:solidFill>
                        <a:latin typeface="+mj-lt"/>
                      </a:rPr>
                      <a:t>11</a:t>
                    </a:r>
                    <a:endParaRPr lang="en-US">
                      <a:solidFill>
                        <a:schemeClr val="accent6">
                          <a:lumMod val="50000"/>
                        </a:schemeClr>
                      </a:solidFill>
                    </a:endParaRPr>
                  </a:p>
                </c:rich>
              </c:tx>
              <c:dLblPos val="r"/>
              <c:showLegendKey val="0"/>
              <c:showVal val="1"/>
              <c:showCatName val="0"/>
              <c:showSerName val="0"/>
              <c:showPercent val="0"/>
              <c:showBubbleSize val="0"/>
              <c:extLst>
                <c:ext xmlns:c15="http://schemas.microsoft.com/office/drawing/2012/chart" uri="{CE6537A1-D6FC-4f65-9D91-7224C49458BB}"/>
              </c:extLst>
            </c:dLbl>
            <c:dLbl>
              <c:idx val="885"/>
              <c:layout>
                <c:manualLayout>
                  <c:x val="-2.0856876724120548E-2"/>
                  <c:y val="-3.3404095469966831E-2"/>
                </c:manualLayout>
              </c:layout>
              <c:tx>
                <c:rich>
                  <a:bodyPr/>
                  <a:lstStyle/>
                  <a:p>
                    <a:r>
                      <a:rPr lang="en-US" sz="800" b="0" i="0">
                        <a:solidFill>
                          <a:sysClr val="windowText" lastClr="000000"/>
                        </a:solidFill>
                        <a:latin typeface="+mj-lt"/>
                      </a:rPr>
                      <a:t>7</a:t>
                    </a:r>
                  </a:p>
                  <a:p>
                    <a:r>
                      <a:rPr lang="en-US" sz="800" b="0" i="0">
                        <a:solidFill>
                          <a:sysClr val="windowText" lastClr="000000"/>
                        </a:solidFill>
                        <a:latin typeface="+mj-lt"/>
                      </a:rPr>
                      <a:t>9</a:t>
                    </a:r>
                    <a:endParaRPr lang="en-US">
                      <a:solidFill>
                        <a:srgbClr val="FFC000"/>
                      </a:solidFill>
                    </a:endParaRPr>
                  </a:p>
                </c:rich>
              </c:tx>
              <c:dLblPos val="r"/>
              <c:showLegendKey val="0"/>
              <c:showVal val="1"/>
              <c:showCatName val="0"/>
              <c:showSerName val="0"/>
              <c:showPercent val="0"/>
              <c:showBubbleSize val="0"/>
              <c:extLst>
                <c:ext xmlns:c15="http://schemas.microsoft.com/office/drawing/2012/chart" uri="{CE6537A1-D6FC-4f65-9D91-7224C49458BB}"/>
              </c:extLst>
            </c:dLbl>
            <c:dLbl>
              <c:idx val="1024"/>
              <c:layout>
                <c:manualLayout>
                  <c:x val="-2.5643286937189296E-2"/>
                  <c:y val="-3.108032594252641E-2"/>
                </c:manualLayout>
              </c:layout>
              <c:tx>
                <c:rich>
                  <a:bodyPr/>
                  <a:lstStyle/>
                  <a:p>
                    <a:r>
                      <a:rPr lang="en-US" sz="800" b="0" i="0">
                        <a:solidFill>
                          <a:sysClr val="windowText" lastClr="000000"/>
                        </a:solidFill>
                        <a:latin typeface="+mj-lt"/>
                      </a:rPr>
                      <a:t>8</a:t>
                    </a:r>
                  </a:p>
                  <a:p>
                    <a:r>
                      <a:rPr lang="en-US" sz="800" b="0" i="0">
                        <a:solidFill>
                          <a:sysClr val="windowText" lastClr="000000"/>
                        </a:solidFill>
                        <a:latin typeface="+mj-lt"/>
                      </a:rPr>
                      <a:t>9</a:t>
                    </a:r>
                    <a:endParaRPr lang="en-US">
                      <a:solidFill>
                        <a:srgbClr val="FFC000"/>
                      </a:solidFill>
                    </a:endParaRPr>
                  </a:p>
                </c:rich>
              </c:tx>
              <c:dLblPos val="r"/>
              <c:showLegendKey val="0"/>
              <c:showVal val="1"/>
              <c:showCatName val="0"/>
              <c:showSerName val="0"/>
              <c:showPercent val="0"/>
              <c:showBubbleSize val="0"/>
              <c:extLst>
                <c:ext xmlns:c15="http://schemas.microsoft.com/office/drawing/2012/chart" uri="{CE6537A1-D6FC-4f65-9D91-7224C49458BB}"/>
              </c:extLst>
            </c:dLbl>
            <c:dLbl>
              <c:idx val="1072"/>
              <c:layout>
                <c:manualLayout>
                  <c:x val="-2.5643286937189296E-2"/>
                  <c:y val="-2.2511471553584479E-2"/>
                </c:manualLayout>
              </c:layout>
              <c:tx>
                <c:rich>
                  <a:bodyPr/>
                  <a:lstStyle/>
                  <a:p>
                    <a:r>
                      <a:rPr lang="en-US" sz="800" b="0" i="0">
                        <a:solidFill>
                          <a:sysClr val="windowText" lastClr="000000"/>
                        </a:solidFill>
                        <a:latin typeface="+mj-lt"/>
                      </a:rPr>
                      <a:t>8</a:t>
                    </a:r>
                    <a:endParaRPr lang="en-US">
                      <a:solidFill>
                        <a:srgbClr val="92D050"/>
                      </a:solidFill>
                    </a:endParaRPr>
                  </a:p>
                </c:rich>
              </c:tx>
              <c:dLblPos val="r"/>
              <c:showLegendKey val="0"/>
              <c:showVal val="1"/>
              <c:showCatName val="0"/>
              <c:showSerName val="0"/>
              <c:showPercent val="0"/>
              <c:showBubbleSize val="0"/>
              <c:extLst>
                <c:ext xmlns:c15="http://schemas.microsoft.com/office/drawing/2012/chart" uri="{CE6537A1-D6FC-4f65-9D91-7224C49458BB}"/>
              </c:extLst>
            </c:dLbl>
            <c:dLbl>
              <c:idx val="1098"/>
              <c:layout>
                <c:manualLayout>
                  <c:x val="-3.0429697150258041E-2"/>
                  <c:y val="-2.2511471553584479E-2"/>
                </c:manualLayout>
              </c:layout>
              <c:tx>
                <c:rich>
                  <a:bodyPr/>
                  <a:lstStyle/>
                  <a:p>
                    <a:r>
                      <a:rPr lang="en-US" sz="800" b="0" i="0">
                        <a:solidFill>
                          <a:sysClr val="windowText" lastClr="000000"/>
                        </a:solidFill>
                        <a:latin typeface="+mj-lt"/>
                      </a:rPr>
                      <a:t>8</a:t>
                    </a:r>
                    <a:endParaRPr lang="en-US">
                      <a:solidFill>
                        <a:srgbClr val="92D050"/>
                      </a:solidFill>
                    </a:endParaRPr>
                  </a:p>
                </c:rich>
              </c:tx>
              <c:dLblPos val="r"/>
              <c:showLegendKey val="0"/>
              <c:showVal val="1"/>
              <c:showCatName val="0"/>
              <c:showSerName val="0"/>
              <c:showPercent val="0"/>
              <c:showBubbleSize val="0"/>
              <c:extLst>
                <c:ext xmlns:c15="http://schemas.microsoft.com/office/drawing/2012/chart" uri="{CE6537A1-D6FC-4f65-9D91-7224C49458BB}"/>
              </c:extLst>
            </c:dLbl>
            <c:dLbl>
              <c:idx val="1116"/>
              <c:layout>
                <c:manualLayout>
                  <c:x val="-2.3764526707886327E-2"/>
                  <c:y val="-1.786393249870363E-2"/>
                </c:manualLayout>
              </c:layout>
              <c:tx>
                <c:rich>
                  <a:bodyPr/>
                  <a:lstStyle/>
                  <a:p>
                    <a:r>
                      <a:rPr lang="en-US" sz="800" b="0" i="0">
                        <a:solidFill>
                          <a:sysClr val="windowText" lastClr="000000"/>
                        </a:solidFill>
                        <a:latin typeface="+mj-lt"/>
                      </a:rPr>
                      <a:t>10</a:t>
                    </a:r>
                    <a:endParaRPr lang="en-US">
                      <a:solidFill>
                        <a:schemeClr val="bg2">
                          <a:lumMod val="50000"/>
                        </a:schemeClr>
                      </a:solidFill>
                    </a:endParaRPr>
                  </a:p>
                </c:rich>
              </c:tx>
              <c:dLblPos val="r"/>
              <c:showLegendKey val="0"/>
              <c:showVal val="1"/>
              <c:showCatName val="0"/>
              <c:showSerName val="0"/>
              <c:showPercent val="0"/>
              <c:showBubbleSize val="0"/>
              <c:extLst>
                <c:ext xmlns:c15="http://schemas.microsoft.com/office/drawing/2012/chart" uri="{CE6537A1-D6FC-4f65-9D91-7224C49458BB}"/>
              </c:extLst>
            </c:dLbl>
            <c:dLbl>
              <c:idx val="1153"/>
              <c:tx>
                <c:rich>
                  <a:bodyPr/>
                  <a:lstStyle/>
                  <a:p>
                    <a:r>
                      <a:rPr lang="en-US" sz="800" b="0" i="0">
                        <a:solidFill>
                          <a:sysClr val="windowText" lastClr="000000"/>
                        </a:solidFill>
                        <a:latin typeface="+mj-lt"/>
                      </a:rPr>
                      <a:t>7</a:t>
                    </a:r>
                  </a:p>
                  <a:p>
                    <a:r>
                      <a:rPr lang="en-US" sz="800" b="0" i="0">
                        <a:solidFill>
                          <a:sysClr val="windowText" lastClr="000000"/>
                        </a:solidFill>
                        <a:latin typeface="+mj-lt"/>
                      </a:rPr>
                      <a:t>9</a:t>
                    </a:r>
                    <a:endParaRPr lang="en-US">
                      <a:solidFill>
                        <a:srgbClr val="FFC000"/>
                      </a:solidFill>
                    </a:endParaRPr>
                  </a:p>
                </c:rich>
              </c:tx>
              <c:dLblPos val="t"/>
              <c:showLegendKey val="0"/>
              <c:showVal val="1"/>
              <c:showCatName val="0"/>
              <c:showSerName val="0"/>
              <c:showPercent val="0"/>
              <c:showBubbleSize val="0"/>
              <c:extLst>
                <c:ext xmlns:c15="http://schemas.microsoft.com/office/drawing/2012/chart" uri="{CE6537A1-D6FC-4f65-9D91-7224C49458BB}"/>
              </c:extLst>
            </c:dLbl>
            <c:dLbl>
              <c:idx val="1241"/>
              <c:layout>
                <c:manualLayout>
                  <c:x val="-2.5643286937189296E-2"/>
                  <c:y val="-2.6432786887645561E-2"/>
                </c:manualLayout>
              </c:layout>
              <c:tx>
                <c:rich>
                  <a:bodyPr/>
                  <a:lstStyle/>
                  <a:p>
                    <a:r>
                      <a:rPr lang="en-US" sz="800" b="0" i="0">
                        <a:solidFill>
                          <a:sysClr val="windowText" lastClr="000000"/>
                        </a:solidFill>
                        <a:latin typeface="+mj-lt"/>
                      </a:rPr>
                      <a:t>8</a:t>
                    </a:r>
                  </a:p>
                  <a:p>
                    <a:r>
                      <a:rPr lang="en-US" sz="800" b="0" i="0">
                        <a:solidFill>
                          <a:sysClr val="windowText" lastClr="000000"/>
                        </a:solidFill>
                        <a:latin typeface="+mj-lt"/>
                      </a:rPr>
                      <a:t>9</a:t>
                    </a:r>
                    <a:endParaRPr lang="en-US">
                      <a:solidFill>
                        <a:srgbClr val="FFC000"/>
                      </a:solidFill>
                    </a:endParaRPr>
                  </a:p>
                </c:rich>
              </c:tx>
              <c:dLblPos val="r"/>
              <c:showLegendKey val="0"/>
              <c:showVal val="1"/>
              <c:showCatName val="0"/>
              <c:showSerName val="0"/>
              <c:showPercent val="0"/>
              <c:showBubbleSize val="0"/>
              <c:extLst>
                <c:ext xmlns:c15="http://schemas.microsoft.com/office/drawing/2012/chart" uri="{CE6537A1-D6FC-4f65-9D91-7224C49458BB}"/>
              </c:extLst>
            </c:dLbl>
            <c:dLbl>
              <c:idx val="1281"/>
              <c:layout>
                <c:manualLayout>
                  <c:x val="-2.5643286937189383E-2"/>
                  <c:y val="-2.0187702026144054E-2"/>
                </c:manualLayout>
              </c:layout>
              <c:tx>
                <c:rich>
                  <a:bodyPr/>
                  <a:lstStyle/>
                  <a:p>
                    <a:r>
                      <a:rPr lang="en-US" sz="800" b="0" i="0">
                        <a:solidFill>
                          <a:sysClr val="windowText" lastClr="000000"/>
                        </a:solidFill>
                        <a:latin typeface="+mj-lt"/>
                      </a:rPr>
                      <a:t>8</a:t>
                    </a:r>
                    <a:endParaRPr lang="en-US">
                      <a:solidFill>
                        <a:srgbClr val="92D050"/>
                      </a:solidFill>
                    </a:endParaRPr>
                  </a:p>
                </c:rich>
              </c:tx>
              <c:dLblPos val="r"/>
              <c:showLegendKey val="0"/>
              <c:showVal val="1"/>
              <c:showCatName val="0"/>
              <c:showSerName val="0"/>
              <c:showPercent val="0"/>
              <c:showBubbleSize val="0"/>
              <c:extLst>
                <c:ext xmlns:c15="http://schemas.microsoft.com/office/drawing/2012/chart" uri="{CE6537A1-D6FC-4f65-9D91-7224C49458BB}"/>
              </c:extLst>
            </c:dLbl>
            <c:dLbl>
              <c:idx val="1333"/>
              <c:layout>
                <c:manualLayout>
                  <c:x val="-1.8668945591946862E-2"/>
                  <c:y val="-8.6958623919172924E-3"/>
                </c:manualLayout>
              </c:layout>
              <c:tx>
                <c:rich>
                  <a:bodyPr/>
                  <a:lstStyle/>
                  <a:p>
                    <a:r>
                      <a:rPr lang="en-US" sz="800" b="0" i="0">
                        <a:solidFill>
                          <a:sysClr val="windowText" lastClr="000000"/>
                        </a:solidFill>
                        <a:latin typeface="+mj-lt"/>
                      </a:rPr>
                      <a:t>11</a:t>
                    </a:r>
                    <a:endParaRPr lang="en-US">
                      <a:solidFill>
                        <a:schemeClr val="accent6">
                          <a:lumMod val="50000"/>
                        </a:schemeClr>
                      </a:solidFill>
                    </a:endParaRPr>
                  </a:p>
                </c:rich>
              </c:tx>
              <c:dLblPos val="r"/>
              <c:showLegendKey val="0"/>
              <c:showVal val="1"/>
              <c:showCatName val="0"/>
              <c:showSerName val="0"/>
              <c:showPercent val="0"/>
              <c:showBubbleSize val="0"/>
              <c:extLst>
                <c:ext xmlns:c15="http://schemas.microsoft.com/office/drawing/2012/chart" uri="{CE6537A1-D6FC-4f65-9D91-7224C49458BB}"/>
              </c:extLst>
            </c:dLbl>
            <c:dLbl>
              <c:idx val="1389"/>
              <c:tx>
                <c:rich>
                  <a:bodyPr/>
                  <a:lstStyle/>
                  <a:p>
                    <a:r>
                      <a:rPr lang="en-US" sz="800" b="0" i="0">
                        <a:solidFill>
                          <a:sysClr val="windowText" lastClr="000000"/>
                        </a:solidFill>
                        <a:latin typeface="+mj-lt"/>
                      </a:rPr>
                      <a:t>8</a:t>
                    </a:r>
                    <a:endParaRPr lang="en-US">
                      <a:solidFill>
                        <a:srgbClr val="92D050"/>
                      </a:solidFill>
                    </a:endParaRPr>
                  </a:p>
                </c:rich>
              </c:tx>
              <c:dLblPos val="t"/>
              <c:showLegendKey val="0"/>
              <c:showVal val="1"/>
              <c:showCatName val="0"/>
              <c:showSerName val="0"/>
              <c:showPercent val="0"/>
              <c:showBubbleSize val="0"/>
              <c:extLst>
                <c:ext xmlns:c15="http://schemas.microsoft.com/office/drawing/2012/chart" uri="{CE6537A1-D6FC-4f65-9D91-7224C49458BB}"/>
              </c:extLst>
            </c:dLbl>
            <c:dLbl>
              <c:idx val="1427"/>
              <c:tx>
                <c:rich>
                  <a:bodyPr/>
                  <a:lstStyle/>
                  <a:p>
                    <a:r>
                      <a:rPr lang="en-US" sz="800" b="0" i="0">
                        <a:solidFill>
                          <a:sysClr val="windowText" lastClr="000000"/>
                        </a:solidFill>
                        <a:latin typeface="+mj-lt"/>
                      </a:rPr>
                      <a:t>8</a:t>
                    </a:r>
                    <a:endParaRPr lang="en-US">
                      <a:solidFill>
                        <a:srgbClr val="92D050"/>
                      </a:solidFill>
                    </a:endParaRPr>
                  </a:p>
                </c:rich>
              </c:tx>
              <c:dLblPos val="t"/>
              <c:showLegendKey val="0"/>
              <c:showVal val="1"/>
              <c:showCatName val="0"/>
              <c:showSerName val="0"/>
              <c:showPercent val="0"/>
              <c:showBubbleSize val="0"/>
              <c:extLst>
                <c:ext xmlns:c15="http://schemas.microsoft.com/office/drawing/2012/chart" uri="{CE6537A1-D6FC-4f65-9D91-7224C49458BB}"/>
              </c:extLst>
            </c:dLbl>
            <c:dLbl>
              <c:idx val="1603"/>
              <c:layout>
                <c:manualLayout>
                  <c:x val="1.4367816091954023E-2"/>
                  <c:y val="-8.3668011479280449E-2"/>
                </c:manualLayout>
              </c:layout>
              <c:tx>
                <c:rich>
                  <a:bodyPr/>
                  <a:lstStyle/>
                  <a:p>
                    <a:r>
                      <a:rPr lang="en-US" sz="1000" b="1"/>
                      <a:t>d</a:t>
                    </a:r>
                  </a:p>
                </c:rich>
              </c:tx>
              <c:showLegendKey val="0"/>
              <c:showVal val="1"/>
              <c:showCatName val="0"/>
              <c:showSerName val="0"/>
              <c:showPercent val="0"/>
              <c:showBubbleSize val="0"/>
              <c:extLst>
                <c:ext xmlns:c15="http://schemas.microsoft.com/office/drawing/2012/chart" uri="{CE6537A1-D6FC-4f65-9D91-7224C49458BB}"/>
              </c:extLst>
            </c:dLbl>
            <c:dLbl>
              <c:idx val="1654"/>
              <c:tx>
                <c:rich>
                  <a:bodyPr/>
                  <a:lstStyle/>
                  <a:p>
                    <a:r>
                      <a:rPr lang="en-US" sz="800" b="0" i="0">
                        <a:solidFill>
                          <a:sysClr val="windowText" lastClr="000000"/>
                        </a:solidFill>
                        <a:latin typeface="+mj-lt"/>
                      </a:rPr>
                      <a:t>8</a:t>
                    </a:r>
                    <a:endParaRPr lang="en-US">
                      <a:solidFill>
                        <a:srgbClr val="92D050"/>
                      </a:solidFill>
                    </a:endParaRPr>
                  </a:p>
                </c:rich>
              </c:tx>
              <c:dLblPos val="t"/>
              <c:showLegendKey val="0"/>
              <c:showVal val="1"/>
              <c:showCatName val="0"/>
              <c:showSerName val="0"/>
              <c:showPercent val="0"/>
              <c:showBubbleSize val="0"/>
              <c:extLst>
                <c:ext xmlns:c15="http://schemas.microsoft.com/office/drawing/2012/chart" uri="{CE6537A1-D6FC-4f65-9D91-7224C49458BB}"/>
              </c:extLst>
            </c:dLbl>
            <c:dLbl>
              <c:idx val="1719"/>
              <c:layout>
                <c:manualLayout>
                  <c:x val="-1.8668945591946862E-2"/>
                  <c:y val="-1.4864683773662842E-2"/>
                </c:manualLayout>
              </c:layout>
              <c:tx>
                <c:rich>
                  <a:bodyPr/>
                  <a:lstStyle/>
                  <a:p>
                    <a:r>
                      <a:rPr lang="en-US" sz="800" b="0" i="0">
                        <a:solidFill>
                          <a:sysClr val="windowText" lastClr="000000"/>
                        </a:solidFill>
                        <a:latin typeface="+mj-lt"/>
                      </a:rPr>
                      <a:t>10</a:t>
                    </a:r>
                  </a:p>
                  <a:p>
                    <a:r>
                      <a:rPr lang="en-US" sz="800" b="0" i="0">
                        <a:solidFill>
                          <a:sysClr val="windowText" lastClr="000000"/>
                        </a:solidFill>
                        <a:latin typeface="+mj-lt"/>
                      </a:rPr>
                      <a:t>11</a:t>
                    </a:r>
                    <a:endParaRPr lang="en-US">
                      <a:solidFill>
                        <a:schemeClr val="accent6">
                          <a:lumMod val="50000"/>
                        </a:schemeClr>
                      </a:solidFill>
                    </a:endParaRPr>
                  </a:p>
                </c:rich>
              </c:tx>
              <c:dLblPos val="r"/>
              <c:showLegendKey val="0"/>
              <c:showVal val="1"/>
              <c:showCatName val="0"/>
              <c:showSerName val="0"/>
              <c:showPercent val="0"/>
              <c:showBubbleSize val="0"/>
              <c:extLst>
                <c:ext xmlns:c15="http://schemas.microsoft.com/office/drawing/2012/chart" uri="{CE6537A1-D6FC-4f65-9D91-7224C49458BB}"/>
              </c:extLst>
            </c:dLbl>
            <c:dLbl>
              <c:idx val="1851"/>
              <c:tx>
                <c:rich>
                  <a:bodyPr/>
                  <a:lstStyle/>
                  <a:p>
                    <a:r>
                      <a:rPr lang="en-US" sz="800" b="0" i="0">
                        <a:solidFill>
                          <a:sysClr val="windowText" lastClr="000000"/>
                        </a:solidFill>
                        <a:latin typeface="+mj-lt"/>
                      </a:rPr>
                      <a:t>9</a:t>
                    </a:r>
                    <a:endParaRPr lang="en-US">
                      <a:solidFill>
                        <a:srgbClr val="FFC000"/>
                      </a:solidFill>
                    </a:endParaRPr>
                  </a:p>
                </c:rich>
              </c:tx>
              <c:dLblPos val="t"/>
              <c:showLegendKey val="0"/>
              <c:showVal val="1"/>
              <c:showCatName val="0"/>
              <c:showSerName val="0"/>
              <c:showPercent val="0"/>
              <c:showBubbleSize val="0"/>
              <c:extLst>
                <c:ext xmlns:c15="http://schemas.microsoft.com/office/drawing/2012/chart" uri="{CE6537A1-D6FC-4f65-9D91-7224C49458BB}"/>
              </c:extLst>
            </c:dLbl>
            <c:spPr>
              <a:noFill/>
              <a:ln>
                <a:noFill/>
              </a:ln>
              <a:effectLst/>
            </c:spPr>
            <c:txPr>
              <a:bodyPr/>
              <a:lstStyle/>
              <a:p>
                <a:pPr>
                  <a:defRPr sz="800" b="0" i="0">
                    <a:solidFill>
                      <a:sysClr val="windowText" lastClr="000000"/>
                    </a:solidFill>
                    <a:latin typeface="+mj-lt"/>
                  </a:defRPr>
                </a:pPr>
                <a:endParaRPr lang="ru-RU"/>
              </a:p>
            </c:txPr>
            <c:showLegendKey val="0"/>
            <c:showVal val="0"/>
            <c:showCatName val="0"/>
            <c:showSerName val="0"/>
            <c:showPercent val="0"/>
            <c:showBubbleSize val="0"/>
            <c:extLst>
              <c:ext xmlns:c15="http://schemas.microsoft.com/office/drawing/2012/chart" uri="{CE6537A1-D6FC-4f65-9D91-7224C49458BB}">
                <c15:showLeaderLines val="0"/>
              </c:ext>
            </c:extLst>
          </c:dLbls>
          <c:xVal>
            <c:numRef>
              <c:f>(РЕНТГЕН!$A$4:$A$3254,РЕНТГЕН!$A$3254)</c:f>
              <c:numCache>
                <c:formatCode>General</c:formatCode>
                <c:ptCount val="3252"/>
                <c:pt idx="0">
                  <c:v>6</c:v>
                </c:pt>
                <c:pt idx="1">
                  <c:v>6.02</c:v>
                </c:pt>
                <c:pt idx="2">
                  <c:v>6.04</c:v>
                </c:pt>
                <c:pt idx="3">
                  <c:v>6.06</c:v>
                </c:pt>
                <c:pt idx="4">
                  <c:v>6.08</c:v>
                </c:pt>
                <c:pt idx="5">
                  <c:v>6.1</c:v>
                </c:pt>
                <c:pt idx="6">
                  <c:v>6.12</c:v>
                </c:pt>
                <c:pt idx="7">
                  <c:v>6.14</c:v>
                </c:pt>
                <c:pt idx="8">
                  <c:v>6.16</c:v>
                </c:pt>
                <c:pt idx="9">
                  <c:v>6.18</c:v>
                </c:pt>
                <c:pt idx="10">
                  <c:v>6.2</c:v>
                </c:pt>
                <c:pt idx="11">
                  <c:v>6.22</c:v>
                </c:pt>
                <c:pt idx="12">
                  <c:v>6.2399999999999904</c:v>
                </c:pt>
                <c:pt idx="13">
                  <c:v>6.25999999999999</c:v>
                </c:pt>
                <c:pt idx="14">
                  <c:v>6.2799999999999896</c:v>
                </c:pt>
                <c:pt idx="15">
                  <c:v>6.2999999999999901</c:v>
                </c:pt>
                <c:pt idx="16">
                  <c:v>6.3199999999999896</c:v>
                </c:pt>
                <c:pt idx="17">
                  <c:v>6.3399999999999901</c:v>
                </c:pt>
                <c:pt idx="18">
                  <c:v>6.3599999999999897</c:v>
                </c:pt>
                <c:pt idx="19">
                  <c:v>6.3799999999999901</c:v>
                </c:pt>
                <c:pt idx="20">
                  <c:v>6.3999999999999897</c:v>
                </c:pt>
                <c:pt idx="21">
                  <c:v>6.4199999999999902</c:v>
                </c:pt>
                <c:pt idx="22">
                  <c:v>6.4399999999999897</c:v>
                </c:pt>
                <c:pt idx="23">
                  <c:v>6.4599999999999902</c:v>
                </c:pt>
                <c:pt idx="24">
                  <c:v>6.4799999999999898</c:v>
                </c:pt>
                <c:pt idx="25">
                  <c:v>6.4999999999999902</c:v>
                </c:pt>
                <c:pt idx="26">
                  <c:v>6.5199999999999898</c:v>
                </c:pt>
                <c:pt idx="27">
                  <c:v>6.5399999999999903</c:v>
                </c:pt>
                <c:pt idx="28">
                  <c:v>6.5599999999999898</c:v>
                </c:pt>
                <c:pt idx="29">
                  <c:v>6.5799999999999903</c:v>
                </c:pt>
                <c:pt idx="30">
                  <c:v>6.5999999999999899</c:v>
                </c:pt>
                <c:pt idx="31">
                  <c:v>6.6199999999999903</c:v>
                </c:pt>
                <c:pt idx="32">
                  <c:v>6.6399999999999899</c:v>
                </c:pt>
                <c:pt idx="33">
                  <c:v>6.6599999999999904</c:v>
                </c:pt>
                <c:pt idx="34">
                  <c:v>6.6799999999999899</c:v>
                </c:pt>
                <c:pt idx="35">
                  <c:v>6.6999999999999904</c:v>
                </c:pt>
                <c:pt idx="36">
                  <c:v>6.7199999999999802</c:v>
                </c:pt>
                <c:pt idx="37">
                  <c:v>6.7399999999999798</c:v>
                </c:pt>
                <c:pt idx="38">
                  <c:v>6.7599999999999802</c:v>
                </c:pt>
                <c:pt idx="39">
                  <c:v>6.7799999999999798</c:v>
                </c:pt>
                <c:pt idx="40">
                  <c:v>6.7999999999999803</c:v>
                </c:pt>
                <c:pt idx="41">
                  <c:v>6.8199999999999799</c:v>
                </c:pt>
                <c:pt idx="42">
                  <c:v>6.8399999999999803</c:v>
                </c:pt>
                <c:pt idx="43">
                  <c:v>6.8599999999999799</c:v>
                </c:pt>
                <c:pt idx="44">
                  <c:v>6.8799999999999804</c:v>
                </c:pt>
                <c:pt idx="45">
                  <c:v>6.8999999999999799</c:v>
                </c:pt>
                <c:pt idx="46">
                  <c:v>6.9199999999999804</c:v>
                </c:pt>
                <c:pt idx="47">
                  <c:v>6.93999999999998</c:v>
                </c:pt>
                <c:pt idx="48">
                  <c:v>6.9599999999999804</c:v>
                </c:pt>
                <c:pt idx="49">
                  <c:v>6.97999999999998</c:v>
                </c:pt>
                <c:pt idx="50">
                  <c:v>6.9999999999999796</c:v>
                </c:pt>
                <c:pt idx="51">
                  <c:v>7.01999999999998</c:v>
                </c:pt>
                <c:pt idx="52">
                  <c:v>7.0399999999999796</c:v>
                </c:pt>
                <c:pt idx="53">
                  <c:v>7.0599999999999801</c:v>
                </c:pt>
                <c:pt idx="54">
                  <c:v>7.0799999999999796</c:v>
                </c:pt>
                <c:pt idx="55">
                  <c:v>7.0999999999999801</c:v>
                </c:pt>
                <c:pt idx="56">
                  <c:v>7.1199999999999797</c:v>
                </c:pt>
                <c:pt idx="57">
                  <c:v>7.1399999999999801</c:v>
                </c:pt>
                <c:pt idx="58">
                  <c:v>7.1599999999999797</c:v>
                </c:pt>
                <c:pt idx="59">
                  <c:v>7.1799999999999704</c:v>
                </c:pt>
                <c:pt idx="60">
                  <c:v>7.19999999999997</c:v>
                </c:pt>
                <c:pt idx="61">
                  <c:v>7.2199999999999704</c:v>
                </c:pt>
                <c:pt idx="62">
                  <c:v>7.23999999999997</c:v>
                </c:pt>
                <c:pt idx="63">
                  <c:v>7.2599999999999696</c:v>
                </c:pt>
                <c:pt idx="64">
                  <c:v>7.2799999999999701</c:v>
                </c:pt>
                <c:pt idx="65">
                  <c:v>7.2999999999999696</c:v>
                </c:pt>
                <c:pt idx="66">
                  <c:v>7.3199999999999701</c:v>
                </c:pt>
                <c:pt idx="67">
                  <c:v>7.3399999999999697</c:v>
                </c:pt>
                <c:pt idx="68">
                  <c:v>7.3599999999999701</c:v>
                </c:pt>
                <c:pt idx="69">
                  <c:v>7.3799999999999697</c:v>
                </c:pt>
                <c:pt idx="70">
                  <c:v>7.3999999999999702</c:v>
                </c:pt>
                <c:pt idx="71">
                  <c:v>7.4199999999999697</c:v>
                </c:pt>
                <c:pt idx="72">
                  <c:v>7.4399999999999702</c:v>
                </c:pt>
                <c:pt idx="73">
                  <c:v>7.4599999999999698</c:v>
                </c:pt>
                <c:pt idx="74">
                  <c:v>7.4799999999999702</c:v>
                </c:pt>
                <c:pt idx="75">
                  <c:v>7.4999999999999698</c:v>
                </c:pt>
                <c:pt idx="76">
                  <c:v>7.5199999999999703</c:v>
                </c:pt>
                <c:pt idx="77">
                  <c:v>7.5399999999999698</c:v>
                </c:pt>
                <c:pt idx="78">
                  <c:v>7.5599999999999703</c:v>
                </c:pt>
                <c:pt idx="79">
                  <c:v>7.5799999999999699</c:v>
                </c:pt>
                <c:pt idx="80">
                  <c:v>7.5999999999999703</c:v>
                </c:pt>
                <c:pt idx="81">
                  <c:v>7.6199999999999699</c:v>
                </c:pt>
                <c:pt idx="82">
                  <c:v>7.6399999999999704</c:v>
                </c:pt>
                <c:pt idx="83">
                  <c:v>7.6599999999999602</c:v>
                </c:pt>
                <c:pt idx="84">
                  <c:v>7.6799999999999597</c:v>
                </c:pt>
                <c:pt idx="85">
                  <c:v>7.6999999999999602</c:v>
                </c:pt>
                <c:pt idx="86">
                  <c:v>7.7199999999999598</c:v>
                </c:pt>
                <c:pt idx="87">
                  <c:v>7.7399999999999602</c:v>
                </c:pt>
                <c:pt idx="88">
                  <c:v>7.7599999999999598</c:v>
                </c:pt>
                <c:pt idx="89">
                  <c:v>7.7799999999999603</c:v>
                </c:pt>
                <c:pt idx="90">
                  <c:v>7.7999999999999599</c:v>
                </c:pt>
                <c:pt idx="91">
                  <c:v>7.8199999999999603</c:v>
                </c:pt>
                <c:pt idx="92">
                  <c:v>7.8399999999999599</c:v>
                </c:pt>
                <c:pt idx="93">
                  <c:v>7.8599999999999604</c:v>
                </c:pt>
                <c:pt idx="94">
                  <c:v>7.8799999999999599</c:v>
                </c:pt>
                <c:pt idx="95">
                  <c:v>7.8999999999999604</c:v>
                </c:pt>
                <c:pt idx="96">
                  <c:v>7.91999999999996</c:v>
                </c:pt>
                <c:pt idx="97">
                  <c:v>7.9399999999999604</c:v>
                </c:pt>
                <c:pt idx="98">
                  <c:v>7.95999999999996</c:v>
                </c:pt>
                <c:pt idx="99">
                  <c:v>7.9799999999999596</c:v>
                </c:pt>
                <c:pt idx="100">
                  <c:v>7.99999999999996</c:v>
                </c:pt>
                <c:pt idx="101">
                  <c:v>8.0199999999999605</c:v>
                </c:pt>
                <c:pt idx="102">
                  <c:v>8.0399999999999601</c:v>
                </c:pt>
                <c:pt idx="103">
                  <c:v>8.0599999999999596</c:v>
                </c:pt>
                <c:pt idx="104">
                  <c:v>8.0799999999999592</c:v>
                </c:pt>
                <c:pt idx="105">
                  <c:v>8.0999999999999606</c:v>
                </c:pt>
                <c:pt idx="106">
                  <c:v>8.1199999999999495</c:v>
                </c:pt>
                <c:pt idx="107">
                  <c:v>8.1399999999999508</c:v>
                </c:pt>
                <c:pt idx="108">
                  <c:v>8.1599999999999504</c:v>
                </c:pt>
                <c:pt idx="109">
                  <c:v>8.17999999999995</c:v>
                </c:pt>
                <c:pt idx="110">
                  <c:v>8.1999999999999496</c:v>
                </c:pt>
                <c:pt idx="111">
                  <c:v>8.2199999999999491</c:v>
                </c:pt>
                <c:pt idx="112">
                  <c:v>8.2399999999999505</c:v>
                </c:pt>
                <c:pt idx="113">
                  <c:v>8.25999999999995</c:v>
                </c:pt>
                <c:pt idx="114">
                  <c:v>8.2799999999999496</c:v>
                </c:pt>
                <c:pt idx="115">
                  <c:v>8.2999999999999492</c:v>
                </c:pt>
                <c:pt idx="116">
                  <c:v>8.3199999999999505</c:v>
                </c:pt>
                <c:pt idx="117">
                  <c:v>8.3399999999999501</c:v>
                </c:pt>
                <c:pt idx="118">
                  <c:v>8.3599999999999497</c:v>
                </c:pt>
                <c:pt idx="119">
                  <c:v>8.3799999999999493</c:v>
                </c:pt>
                <c:pt idx="120">
                  <c:v>8.3999999999999506</c:v>
                </c:pt>
                <c:pt idx="121">
                  <c:v>8.4199999999999502</c:v>
                </c:pt>
                <c:pt idx="122">
                  <c:v>8.4399999999999498</c:v>
                </c:pt>
                <c:pt idx="123">
                  <c:v>8.4599999999999493</c:v>
                </c:pt>
                <c:pt idx="124">
                  <c:v>8.4799999999999507</c:v>
                </c:pt>
                <c:pt idx="125">
                  <c:v>8.4999999999999503</c:v>
                </c:pt>
                <c:pt idx="126">
                  <c:v>8.5199999999999498</c:v>
                </c:pt>
                <c:pt idx="127">
                  <c:v>8.5399999999999494</c:v>
                </c:pt>
                <c:pt idx="128">
                  <c:v>8.5599999999999508</c:v>
                </c:pt>
                <c:pt idx="129">
                  <c:v>8.5799999999999503</c:v>
                </c:pt>
                <c:pt idx="130">
                  <c:v>8.5999999999999392</c:v>
                </c:pt>
                <c:pt idx="131">
                  <c:v>8.6199999999999406</c:v>
                </c:pt>
                <c:pt idx="132">
                  <c:v>8.6399999999999402</c:v>
                </c:pt>
                <c:pt idx="133">
                  <c:v>8.6599999999999397</c:v>
                </c:pt>
                <c:pt idx="134">
                  <c:v>8.6799999999999393</c:v>
                </c:pt>
                <c:pt idx="135">
                  <c:v>8.6999999999999407</c:v>
                </c:pt>
                <c:pt idx="136">
                  <c:v>8.7199999999999402</c:v>
                </c:pt>
                <c:pt idx="137">
                  <c:v>8.7399999999999398</c:v>
                </c:pt>
                <c:pt idx="138">
                  <c:v>8.7599999999999394</c:v>
                </c:pt>
                <c:pt idx="139">
                  <c:v>8.7799999999999407</c:v>
                </c:pt>
                <c:pt idx="140">
                  <c:v>8.7999999999999403</c:v>
                </c:pt>
                <c:pt idx="141">
                  <c:v>8.8199999999999399</c:v>
                </c:pt>
                <c:pt idx="142">
                  <c:v>8.8399999999999395</c:v>
                </c:pt>
                <c:pt idx="143">
                  <c:v>8.8599999999999408</c:v>
                </c:pt>
                <c:pt idx="144">
                  <c:v>8.8799999999999404</c:v>
                </c:pt>
                <c:pt idx="145">
                  <c:v>8.89999999999994</c:v>
                </c:pt>
                <c:pt idx="146">
                  <c:v>8.9199999999999395</c:v>
                </c:pt>
                <c:pt idx="147">
                  <c:v>8.9399999999999409</c:v>
                </c:pt>
                <c:pt idx="148">
                  <c:v>8.9599999999999405</c:v>
                </c:pt>
                <c:pt idx="149">
                  <c:v>8.97999999999994</c:v>
                </c:pt>
                <c:pt idx="150">
                  <c:v>8.9999999999999396</c:v>
                </c:pt>
                <c:pt idx="151">
                  <c:v>9.0199999999999392</c:v>
                </c:pt>
                <c:pt idx="152">
                  <c:v>9.0399999999999405</c:v>
                </c:pt>
                <c:pt idx="153">
                  <c:v>9.0599999999999294</c:v>
                </c:pt>
                <c:pt idx="154">
                  <c:v>9.0799999999999308</c:v>
                </c:pt>
                <c:pt idx="155">
                  <c:v>9.0999999999999304</c:v>
                </c:pt>
                <c:pt idx="156">
                  <c:v>9.1199999999999299</c:v>
                </c:pt>
                <c:pt idx="157">
                  <c:v>9.1399999999999295</c:v>
                </c:pt>
                <c:pt idx="158">
                  <c:v>9.1599999999999309</c:v>
                </c:pt>
                <c:pt idx="159">
                  <c:v>9.1799999999999304</c:v>
                </c:pt>
                <c:pt idx="160">
                  <c:v>9.19999999999993</c:v>
                </c:pt>
                <c:pt idx="161">
                  <c:v>9.2199999999999296</c:v>
                </c:pt>
                <c:pt idx="162">
                  <c:v>9.2399999999999292</c:v>
                </c:pt>
                <c:pt idx="163">
                  <c:v>9.2599999999999305</c:v>
                </c:pt>
                <c:pt idx="164">
                  <c:v>9.2799999999999301</c:v>
                </c:pt>
                <c:pt idx="165">
                  <c:v>9.2999999999999297</c:v>
                </c:pt>
                <c:pt idx="166">
                  <c:v>9.3199999999999292</c:v>
                </c:pt>
                <c:pt idx="167">
                  <c:v>9.3399999999999306</c:v>
                </c:pt>
                <c:pt idx="168">
                  <c:v>9.3599999999999302</c:v>
                </c:pt>
                <c:pt idx="169">
                  <c:v>9.3799999999999297</c:v>
                </c:pt>
                <c:pt idx="170">
                  <c:v>9.3999999999999293</c:v>
                </c:pt>
                <c:pt idx="171">
                  <c:v>9.4199999999999307</c:v>
                </c:pt>
                <c:pt idx="172">
                  <c:v>9.4399999999999302</c:v>
                </c:pt>
                <c:pt idx="173">
                  <c:v>9.4599999999999298</c:v>
                </c:pt>
                <c:pt idx="174">
                  <c:v>9.4799999999999294</c:v>
                </c:pt>
                <c:pt idx="175">
                  <c:v>9.4999999999999307</c:v>
                </c:pt>
                <c:pt idx="176">
                  <c:v>9.5199999999999196</c:v>
                </c:pt>
                <c:pt idx="177">
                  <c:v>9.5399999999999192</c:v>
                </c:pt>
                <c:pt idx="178">
                  <c:v>9.5599999999999206</c:v>
                </c:pt>
                <c:pt idx="179">
                  <c:v>9.5799999999999201</c:v>
                </c:pt>
                <c:pt idx="180">
                  <c:v>9.5999999999999197</c:v>
                </c:pt>
                <c:pt idx="181">
                  <c:v>9.6199999999999193</c:v>
                </c:pt>
                <c:pt idx="182">
                  <c:v>9.6399999999999206</c:v>
                </c:pt>
                <c:pt idx="183">
                  <c:v>9.6599999999999202</c:v>
                </c:pt>
                <c:pt idx="184">
                  <c:v>9.6799999999999198</c:v>
                </c:pt>
                <c:pt idx="185">
                  <c:v>9.6999999999999194</c:v>
                </c:pt>
                <c:pt idx="186">
                  <c:v>9.7199999999999207</c:v>
                </c:pt>
                <c:pt idx="187">
                  <c:v>9.7399999999999203</c:v>
                </c:pt>
                <c:pt idx="188">
                  <c:v>9.7599999999999199</c:v>
                </c:pt>
                <c:pt idx="189">
                  <c:v>9.7799999999999194</c:v>
                </c:pt>
                <c:pt idx="190">
                  <c:v>9.7999999999999208</c:v>
                </c:pt>
                <c:pt idx="191">
                  <c:v>9.8199999999999203</c:v>
                </c:pt>
                <c:pt idx="192">
                  <c:v>9.8399999999999199</c:v>
                </c:pt>
                <c:pt idx="193">
                  <c:v>9.8599999999999195</c:v>
                </c:pt>
                <c:pt idx="194">
                  <c:v>9.8799999999999208</c:v>
                </c:pt>
                <c:pt idx="195">
                  <c:v>9.8999999999999204</c:v>
                </c:pt>
                <c:pt idx="196">
                  <c:v>9.91999999999992</c:v>
                </c:pt>
                <c:pt idx="197">
                  <c:v>9.9399999999999196</c:v>
                </c:pt>
                <c:pt idx="198">
                  <c:v>9.9599999999999191</c:v>
                </c:pt>
                <c:pt idx="199">
                  <c:v>9.9799999999999205</c:v>
                </c:pt>
                <c:pt idx="200">
                  <c:v>9.9999999999999094</c:v>
                </c:pt>
                <c:pt idx="201">
                  <c:v>10.0199999999999</c:v>
                </c:pt>
                <c:pt idx="202">
                  <c:v>10.0399999999999</c:v>
                </c:pt>
                <c:pt idx="203">
                  <c:v>10.059999999999899</c:v>
                </c:pt>
                <c:pt idx="204">
                  <c:v>10.079999999999901</c:v>
                </c:pt>
                <c:pt idx="205">
                  <c:v>10.0999999999999</c:v>
                </c:pt>
                <c:pt idx="206">
                  <c:v>10.1199999999999</c:v>
                </c:pt>
                <c:pt idx="207">
                  <c:v>10.139999999999899</c:v>
                </c:pt>
                <c:pt idx="208">
                  <c:v>10.159999999999901</c:v>
                </c:pt>
                <c:pt idx="209">
                  <c:v>10.1799999999999</c:v>
                </c:pt>
                <c:pt idx="210">
                  <c:v>10.1999999999999</c:v>
                </c:pt>
                <c:pt idx="211">
                  <c:v>10.219999999999899</c:v>
                </c:pt>
                <c:pt idx="212">
                  <c:v>10.239999999999901</c:v>
                </c:pt>
                <c:pt idx="213">
                  <c:v>10.2599999999999</c:v>
                </c:pt>
                <c:pt idx="214">
                  <c:v>10.2799999999999</c:v>
                </c:pt>
                <c:pt idx="215">
                  <c:v>10.299999999999899</c:v>
                </c:pt>
                <c:pt idx="216">
                  <c:v>10.319999999999901</c:v>
                </c:pt>
                <c:pt idx="217">
                  <c:v>10.3399999999999</c:v>
                </c:pt>
                <c:pt idx="218">
                  <c:v>10.3599999999999</c:v>
                </c:pt>
                <c:pt idx="219">
                  <c:v>10.3799999999999</c:v>
                </c:pt>
                <c:pt idx="220">
                  <c:v>10.399999999999901</c:v>
                </c:pt>
                <c:pt idx="221">
                  <c:v>10.4199999999999</c:v>
                </c:pt>
                <c:pt idx="222">
                  <c:v>10.4399999999999</c:v>
                </c:pt>
                <c:pt idx="223">
                  <c:v>10.4599999999999</c:v>
                </c:pt>
                <c:pt idx="224">
                  <c:v>10.479999999999899</c:v>
                </c:pt>
                <c:pt idx="225">
                  <c:v>10.499999999999901</c:v>
                </c:pt>
                <c:pt idx="226">
                  <c:v>10.5199999999999</c:v>
                </c:pt>
                <c:pt idx="227">
                  <c:v>10.5399999999999</c:v>
                </c:pt>
                <c:pt idx="228">
                  <c:v>10.559999999999899</c:v>
                </c:pt>
                <c:pt idx="229">
                  <c:v>10.579999999999901</c:v>
                </c:pt>
                <c:pt idx="230">
                  <c:v>10.5999999999999</c:v>
                </c:pt>
                <c:pt idx="231">
                  <c:v>10.6199999999999</c:v>
                </c:pt>
                <c:pt idx="232">
                  <c:v>10.639999999999899</c:v>
                </c:pt>
                <c:pt idx="233">
                  <c:v>10.659999999999901</c:v>
                </c:pt>
                <c:pt idx="234">
                  <c:v>10.6799999999999</c:v>
                </c:pt>
                <c:pt idx="235">
                  <c:v>10.6999999999999</c:v>
                </c:pt>
                <c:pt idx="236">
                  <c:v>10.719999999999899</c:v>
                </c:pt>
                <c:pt idx="237">
                  <c:v>10.739999999999901</c:v>
                </c:pt>
                <c:pt idx="238">
                  <c:v>10.7599999999999</c:v>
                </c:pt>
                <c:pt idx="239">
                  <c:v>10.7799999999999</c:v>
                </c:pt>
                <c:pt idx="240">
                  <c:v>10.799999999999899</c:v>
                </c:pt>
                <c:pt idx="241">
                  <c:v>10.819999999999901</c:v>
                </c:pt>
                <c:pt idx="242">
                  <c:v>10.8399999999999</c:v>
                </c:pt>
                <c:pt idx="243">
                  <c:v>10.8599999999999</c:v>
                </c:pt>
                <c:pt idx="244">
                  <c:v>10.8799999999999</c:v>
                </c:pt>
                <c:pt idx="245">
                  <c:v>10.899999999999901</c:v>
                </c:pt>
                <c:pt idx="246">
                  <c:v>10.9199999999999</c:v>
                </c:pt>
                <c:pt idx="247">
                  <c:v>10.9399999999999</c:v>
                </c:pt>
                <c:pt idx="248">
                  <c:v>10.9599999999999</c:v>
                </c:pt>
                <c:pt idx="249">
                  <c:v>10.979999999999899</c:v>
                </c:pt>
                <c:pt idx="250">
                  <c:v>10.999999999999901</c:v>
                </c:pt>
                <c:pt idx="251">
                  <c:v>11.0199999999999</c:v>
                </c:pt>
                <c:pt idx="252">
                  <c:v>11.0399999999999</c:v>
                </c:pt>
                <c:pt idx="253">
                  <c:v>11.059999999999899</c:v>
                </c:pt>
                <c:pt idx="254">
                  <c:v>11.079999999999901</c:v>
                </c:pt>
                <c:pt idx="255">
                  <c:v>11.0999999999999</c:v>
                </c:pt>
                <c:pt idx="256">
                  <c:v>11.1199999999999</c:v>
                </c:pt>
                <c:pt idx="257">
                  <c:v>11.139999999999899</c:v>
                </c:pt>
                <c:pt idx="258">
                  <c:v>11.159999999999901</c:v>
                </c:pt>
                <c:pt idx="259">
                  <c:v>11.1799999999999</c:v>
                </c:pt>
                <c:pt idx="260">
                  <c:v>11.1999999999999</c:v>
                </c:pt>
                <c:pt idx="261">
                  <c:v>11.219999999999899</c:v>
                </c:pt>
                <c:pt idx="262">
                  <c:v>11.239999999999901</c:v>
                </c:pt>
                <c:pt idx="263">
                  <c:v>11.2599999999999</c:v>
                </c:pt>
                <c:pt idx="264">
                  <c:v>11.2799999999999</c:v>
                </c:pt>
                <c:pt idx="265">
                  <c:v>11.299999999999899</c:v>
                </c:pt>
                <c:pt idx="266">
                  <c:v>11.319999999999901</c:v>
                </c:pt>
                <c:pt idx="267">
                  <c:v>11.3399999999999</c:v>
                </c:pt>
                <c:pt idx="268">
                  <c:v>11.3599999999999</c:v>
                </c:pt>
                <c:pt idx="269">
                  <c:v>11.3799999999999</c:v>
                </c:pt>
                <c:pt idx="270">
                  <c:v>11.399999999999901</c:v>
                </c:pt>
                <c:pt idx="271">
                  <c:v>11.4199999999999</c:v>
                </c:pt>
                <c:pt idx="272">
                  <c:v>11.4399999999999</c:v>
                </c:pt>
                <c:pt idx="273">
                  <c:v>11.4599999999999</c:v>
                </c:pt>
                <c:pt idx="274">
                  <c:v>11.479999999999899</c:v>
                </c:pt>
                <c:pt idx="275">
                  <c:v>11.499999999999901</c:v>
                </c:pt>
                <c:pt idx="276">
                  <c:v>11.5199999999999</c:v>
                </c:pt>
                <c:pt idx="277">
                  <c:v>11.5399999999999</c:v>
                </c:pt>
                <c:pt idx="278">
                  <c:v>11.559999999999899</c:v>
                </c:pt>
                <c:pt idx="279">
                  <c:v>11.579999999999901</c:v>
                </c:pt>
                <c:pt idx="280">
                  <c:v>11.5999999999999</c:v>
                </c:pt>
                <c:pt idx="281">
                  <c:v>11.6199999999999</c:v>
                </c:pt>
                <c:pt idx="282">
                  <c:v>11.639999999999899</c:v>
                </c:pt>
                <c:pt idx="283">
                  <c:v>11.659999999999901</c:v>
                </c:pt>
                <c:pt idx="284">
                  <c:v>11.6799999999999</c:v>
                </c:pt>
                <c:pt idx="285">
                  <c:v>11.6999999999999</c:v>
                </c:pt>
                <c:pt idx="286">
                  <c:v>11.719999999999899</c:v>
                </c:pt>
                <c:pt idx="287">
                  <c:v>11.739999999999901</c:v>
                </c:pt>
                <c:pt idx="288">
                  <c:v>11.7599999999999</c:v>
                </c:pt>
                <c:pt idx="289">
                  <c:v>11.7799999999999</c:v>
                </c:pt>
                <c:pt idx="290">
                  <c:v>11.799999999999899</c:v>
                </c:pt>
                <c:pt idx="291">
                  <c:v>11.819999999999901</c:v>
                </c:pt>
                <c:pt idx="292">
                  <c:v>11.8399999999999</c:v>
                </c:pt>
                <c:pt idx="293">
                  <c:v>11.8599999999999</c:v>
                </c:pt>
                <c:pt idx="294">
                  <c:v>11.8799999999999</c:v>
                </c:pt>
                <c:pt idx="295">
                  <c:v>11.899999999999901</c:v>
                </c:pt>
                <c:pt idx="296">
                  <c:v>11.9199999999999</c:v>
                </c:pt>
                <c:pt idx="297">
                  <c:v>11.9399999999999</c:v>
                </c:pt>
                <c:pt idx="298">
                  <c:v>11.9599999999999</c:v>
                </c:pt>
                <c:pt idx="299">
                  <c:v>11.979999999999899</c:v>
                </c:pt>
                <c:pt idx="300">
                  <c:v>11.999999999999901</c:v>
                </c:pt>
                <c:pt idx="301">
                  <c:v>12.0199999999999</c:v>
                </c:pt>
                <c:pt idx="302">
                  <c:v>12.0399999999999</c:v>
                </c:pt>
                <c:pt idx="303">
                  <c:v>12.059999999999899</c:v>
                </c:pt>
                <c:pt idx="304">
                  <c:v>12.079999999999901</c:v>
                </c:pt>
                <c:pt idx="305">
                  <c:v>12.0999999999999</c:v>
                </c:pt>
                <c:pt idx="306">
                  <c:v>12.1199999999999</c:v>
                </c:pt>
                <c:pt idx="307">
                  <c:v>12.139999999999899</c:v>
                </c:pt>
                <c:pt idx="308">
                  <c:v>12.159999999999901</c:v>
                </c:pt>
                <c:pt idx="309">
                  <c:v>12.1799999999999</c:v>
                </c:pt>
                <c:pt idx="310">
                  <c:v>12.1999999999999</c:v>
                </c:pt>
                <c:pt idx="311">
                  <c:v>12.219999999999899</c:v>
                </c:pt>
                <c:pt idx="312">
                  <c:v>12.239999999999901</c:v>
                </c:pt>
                <c:pt idx="313">
                  <c:v>12.2599999999999</c:v>
                </c:pt>
                <c:pt idx="314">
                  <c:v>12.2799999999999</c:v>
                </c:pt>
                <c:pt idx="315">
                  <c:v>12.299999999999899</c:v>
                </c:pt>
                <c:pt idx="316">
                  <c:v>12.319999999999901</c:v>
                </c:pt>
                <c:pt idx="317">
                  <c:v>12.3399999999999</c:v>
                </c:pt>
                <c:pt idx="318">
                  <c:v>12.3599999999999</c:v>
                </c:pt>
                <c:pt idx="319">
                  <c:v>12.3799999999999</c:v>
                </c:pt>
                <c:pt idx="320">
                  <c:v>12.399999999999901</c:v>
                </c:pt>
                <c:pt idx="321">
                  <c:v>12.4199999999999</c:v>
                </c:pt>
                <c:pt idx="322">
                  <c:v>12.4399999999999</c:v>
                </c:pt>
                <c:pt idx="323">
                  <c:v>12.4599999999999</c:v>
                </c:pt>
                <c:pt idx="324">
                  <c:v>12.479999999999899</c:v>
                </c:pt>
                <c:pt idx="325">
                  <c:v>12.499999999999901</c:v>
                </c:pt>
                <c:pt idx="326">
                  <c:v>12.5199999999999</c:v>
                </c:pt>
                <c:pt idx="327">
                  <c:v>12.5399999999999</c:v>
                </c:pt>
                <c:pt idx="328">
                  <c:v>12.559999999999899</c:v>
                </c:pt>
                <c:pt idx="329">
                  <c:v>12.579999999999901</c:v>
                </c:pt>
                <c:pt idx="330">
                  <c:v>12.5999999999999</c:v>
                </c:pt>
                <c:pt idx="331">
                  <c:v>12.6199999999999</c:v>
                </c:pt>
                <c:pt idx="332">
                  <c:v>12.639999999999899</c:v>
                </c:pt>
                <c:pt idx="333">
                  <c:v>12.659999999999901</c:v>
                </c:pt>
                <c:pt idx="334">
                  <c:v>12.6799999999999</c:v>
                </c:pt>
                <c:pt idx="335">
                  <c:v>12.6999999999999</c:v>
                </c:pt>
                <c:pt idx="336">
                  <c:v>12.719999999999899</c:v>
                </c:pt>
                <c:pt idx="337">
                  <c:v>12.739999999999901</c:v>
                </c:pt>
                <c:pt idx="338">
                  <c:v>12.7599999999999</c:v>
                </c:pt>
                <c:pt idx="339">
                  <c:v>12.7799999999999</c:v>
                </c:pt>
                <c:pt idx="340">
                  <c:v>12.799999999999899</c:v>
                </c:pt>
                <c:pt idx="341">
                  <c:v>12.819999999999901</c:v>
                </c:pt>
                <c:pt idx="342">
                  <c:v>12.8399999999999</c:v>
                </c:pt>
                <c:pt idx="343">
                  <c:v>12.8599999999999</c:v>
                </c:pt>
                <c:pt idx="344">
                  <c:v>12.8799999999998</c:v>
                </c:pt>
                <c:pt idx="345">
                  <c:v>12.8999999999998</c:v>
                </c:pt>
                <c:pt idx="346">
                  <c:v>12.919999999999799</c:v>
                </c:pt>
                <c:pt idx="347">
                  <c:v>12.9399999999999</c:v>
                </c:pt>
                <c:pt idx="348">
                  <c:v>12.9599999999998</c:v>
                </c:pt>
                <c:pt idx="349">
                  <c:v>12.979999999999899</c:v>
                </c:pt>
                <c:pt idx="350">
                  <c:v>12.999999999999901</c:v>
                </c:pt>
                <c:pt idx="351">
                  <c:v>13.0199999999999</c:v>
                </c:pt>
                <c:pt idx="352">
                  <c:v>13.0399999999998</c:v>
                </c:pt>
                <c:pt idx="353">
                  <c:v>13.0599999999998</c:v>
                </c:pt>
                <c:pt idx="354">
                  <c:v>13.079999999999799</c:v>
                </c:pt>
                <c:pt idx="355">
                  <c:v>13.0999999999999</c:v>
                </c:pt>
                <c:pt idx="356">
                  <c:v>13.1199999999999</c:v>
                </c:pt>
                <c:pt idx="357">
                  <c:v>13.1399999999998</c:v>
                </c:pt>
                <c:pt idx="358">
                  <c:v>13.159999999999901</c:v>
                </c:pt>
                <c:pt idx="359">
                  <c:v>13.1799999999999</c:v>
                </c:pt>
                <c:pt idx="360">
                  <c:v>13.1999999999999</c:v>
                </c:pt>
                <c:pt idx="361">
                  <c:v>13.2199999999998</c:v>
                </c:pt>
                <c:pt idx="362">
                  <c:v>13.239999999999799</c:v>
                </c:pt>
                <c:pt idx="363">
                  <c:v>13.259999999999801</c:v>
                </c:pt>
                <c:pt idx="364">
                  <c:v>13.2799999999998</c:v>
                </c:pt>
                <c:pt idx="365">
                  <c:v>13.2999999999998</c:v>
                </c:pt>
                <c:pt idx="366">
                  <c:v>13.3199999999998</c:v>
                </c:pt>
                <c:pt idx="367">
                  <c:v>13.339999999999799</c:v>
                </c:pt>
                <c:pt idx="368">
                  <c:v>13.3599999999998</c:v>
                </c:pt>
                <c:pt idx="369">
                  <c:v>13.3799999999998</c:v>
                </c:pt>
                <c:pt idx="370">
                  <c:v>13.3999999999998</c:v>
                </c:pt>
                <c:pt idx="371">
                  <c:v>13.419999999999799</c:v>
                </c:pt>
                <c:pt idx="372">
                  <c:v>13.439999999999801</c:v>
                </c:pt>
                <c:pt idx="373">
                  <c:v>13.4599999999998</c:v>
                </c:pt>
                <c:pt idx="374">
                  <c:v>13.4799999999998</c:v>
                </c:pt>
                <c:pt idx="375">
                  <c:v>13.499999999999799</c:v>
                </c:pt>
                <c:pt idx="376">
                  <c:v>13.519999999999801</c:v>
                </c:pt>
                <c:pt idx="377">
                  <c:v>13.5399999999998</c:v>
                </c:pt>
                <c:pt idx="378">
                  <c:v>13.5599999999998</c:v>
                </c:pt>
                <c:pt idx="379">
                  <c:v>13.579999999999799</c:v>
                </c:pt>
                <c:pt idx="380">
                  <c:v>13.599999999999801</c:v>
                </c:pt>
                <c:pt idx="381">
                  <c:v>13.6199999999998</c:v>
                </c:pt>
                <c:pt idx="382">
                  <c:v>13.6399999999998</c:v>
                </c:pt>
                <c:pt idx="383">
                  <c:v>13.659999999999799</c:v>
                </c:pt>
                <c:pt idx="384">
                  <c:v>13.679999999999801</c:v>
                </c:pt>
                <c:pt idx="385">
                  <c:v>13.6999999999998</c:v>
                </c:pt>
                <c:pt idx="386">
                  <c:v>13.7199999999998</c:v>
                </c:pt>
                <c:pt idx="387">
                  <c:v>13.739999999999799</c:v>
                </c:pt>
                <c:pt idx="388">
                  <c:v>13.759999999999801</c:v>
                </c:pt>
                <c:pt idx="389">
                  <c:v>13.7799999999998</c:v>
                </c:pt>
                <c:pt idx="390">
                  <c:v>13.7999999999998</c:v>
                </c:pt>
                <c:pt idx="391">
                  <c:v>13.8199999999998</c:v>
                </c:pt>
                <c:pt idx="392">
                  <c:v>13.839999999999799</c:v>
                </c:pt>
                <c:pt idx="393">
                  <c:v>13.8599999999998</c:v>
                </c:pt>
                <c:pt idx="394">
                  <c:v>13.8799999999998</c:v>
                </c:pt>
                <c:pt idx="395">
                  <c:v>13.8999999999998</c:v>
                </c:pt>
                <c:pt idx="396">
                  <c:v>13.919999999999799</c:v>
                </c:pt>
                <c:pt idx="397">
                  <c:v>13.939999999999801</c:v>
                </c:pt>
                <c:pt idx="398">
                  <c:v>13.9599999999998</c:v>
                </c:pt>
                <c:pt idx="399">
                  <c:v>13.9799999999998</c:v>
                </c:pt>
                <c:pt idx="400">
                  <c:v>13.999999999999799</c:v>
                </c:pt>
                <c:pt idx="401">
                  <c:v>14.019999999999801</c:v>
                </c:pt>
                <c:pt idx="402">
                  <c:v>14.0399999999998</c:v>
                </c:pt>
                <c:pt idx="403">
                  <c:v>14.0599999999998</c:v>
                </c:pt>
                <c:pt idx="404">
                  <c:v>14.079999999999799</c:v>
                </c:pt>
                <c:pt idx="405">
                  <c:v>14.099999999999801</c:v>
                </c:pt>
                <c:pt idx="406">
                  <c:v>14.1199999999998</c:v>
                </c:pt>
                <c:pt idx="407">
                  <c:v>14.1399999999998</c:v>
                </c:pt>
                <c:pt idx="408">
                  <c:v>14.159999999999799</c:v>
                </c:pt>
                <c:pt idx="409">
                  <c:v>14.179999999999801</c:v>
                </c:pt>
                <c:pt idx="410">
                  <c:v>14.1999999999998</c:v>
                </c:pt>
                <c:pt idx="411">
                  <c:v>14.2199999999998</c:v>
                </c:pt>
                <c:pt idx="412">
                  <c:v>14.239999999999799</c:v>
                </c:pt>
                <c:pt idx="413">
                  <c:v>14.259999999999801</c:v>
                </c:pt>
                <c:pt idx="414">
                  <c:v>14.2799999999998</c:v>
                </c:pt>
                <c:pt idx="415">
                  <c:v>14.2999999999998</c:v>
                </c:pt>
                <c:pt idx="416">
                  <c:v>14.3199999999998</c:v>
                </c:pt>
                <c:pt idx="417">
                  <c:v>14.339999999999799</c:v>
                </c:pt>
                <c:pt idx="418">
                  <c:v>14.3599999999998</c:v>
                </c:pt>
                <c:pt idx="419">
                  <c:v>14.3799999999998</c:v>
                </c:pt>
                <c:pt idx="420">
                  <c:v>14.3999999999998</c:v>
                </c:pt>
                <c:pt idx="421">
                  <c:v>14.419999999999799</c:v>
                </c:pt>
                <c:pt idx="422">
                  <c:v>14.439999999999801</c:v>
                </c:pt>
                <c:pt idx="423">
                  <c:v>14.4599999999998</c:v>
                </c:pt>
                <c:pt idx="424">
                  <c:v>14.4799999999998</c:v>
                </c:pt>
                <c:pt idx="425">
                  <c:v>14.499999999999799</c:v>
                </c:pt>
                <c:pt idx="426">
                  <c:v>14.519999999999801</c:v>
                </c:pt>
                <c:pt idx="427">
                  <c:v>14.5399999999998</c:v>
                </c:pt>
                <c:pt idx="428">
                  <c:v>14.5599999999998</c:v>
                </c:pt>
                <c:pt idx="429">
                  <c:v>14.579999999999799</c:v>
                </c:pt>
                <c:pt idx="430">
                  <c:v>14.599999999999801</c:v>
                </c:pt>
                <c:pt idx="431">
                  <c:v>14.6199999999998</c:v>
                </c:pt>
                <c:pt idx="432">
                  <c:v>14.6399999999998</c:v>
                </c:pt>
                <c:pt idx="433">
                  <c:v>14.659999999999799</c:v>
                </c:pt>
                <c:pt idx="434">
                  <c:v>14.679999999999801</c:v>
                </c:pt>
                <c:pt idx="435">
                  <c:v>14.6999999999998</c:v>
                </c:pt>
                <c:pt idx="436">
                  <c:v>14.7199999999998</c:v>
                </c:pt>
                <c:pt idx="437">
                  <c:v>14.739999999999799</c:v>
                </c:pt>
                <c:pt idx="438">
                  <c:v>14.759999999999801</c:v>
                </c:pt>
                <c:pt idx="439">
                  <c:v>14.7799999999998</c:v>
                </c:pt>
                <c:pt idx="440">
                  <c:v>14.7999999999998</c:v>
                </c:pt>
                <c:pt idx="441">
                  <c:v>14.8199999999998</c:v>
                </c:pt>
                <c:pt idx="442">
                  <c:v>14.839999999999799</c:v>
                </c:pt>
                <c:pt idx="443">
                  <c:v>14.8599999999998</c:v>
                </c:pt>
                <c:pt idx="444">
                  <c:v>14.8799999999998</c:v>
                </c:pt>
                <c:pt idx="445">
                  <c:v>14.8999999999998</c:v>
                </c:pt>
                <c:pt idx="446">
                  <c:v>14.919999999999799</c:v>
                </c:pt>
                <c:pt idx="447">
                  <c:v>14.939999999999801</c:v>
                </c:pt>
                <c:pt idx="448">
                  <c:v>14.9599999999998</c:v>
                </c:pt>
                <c:pt idx="449">
                  <c:v>14.9799999999998</c:v>
                </c:pt>
                <c:pt idx="450">
                  <c:v>14.999999999999799</c:v>
                </c:pt>
                <c:pt idx="451">
                  <c:v>15.019999999999801</c:v>
                </c:pt>
                <c:pt idx="452">
                  <c:v>15.0399999999998</c:v>
                </c:pt>
                <c:pt idx="453">
                  <c:v>15.0599999999998</c:v>
                </c:pt>
                <c:pt idx="454">
                  <c:v>15.079999999999799</c:v>
                </c:pt>
                <c:pt idx="455">
                  <c:v>15.099999999999801</c:v>
                </c:pt>
                <c:pt idx="456">
                  <c:v>15.1199999999998</c:v>
                </c:pt>
                <c:pt idx="457">
                  <c:v>15.1399999999998</c:v>
                </c:pt>
                <c:pt idx="458">
                  <c:v>15.159999999999799</c:v>
                </c:pt>
                <c:pt idx="459">
                  <c:v>15.179999999999801</c:v>
                </c:pt>
                <c:pt idx="460">
                  <c:v>15.1999999999998</c:v>
                </c:pt>
                <c:pt idx="461">
                  <c:v>15.2199999999998</c:v>
                </c:pt>
                <c:pt idx="462">
                  <c:v>15.239999999999799</c:v>
                </c:pt>
                <c:pt idx="463">
                  <c:v>15.259999999999801</c:v>
                </c:pt>
                <c:pt idx="464">
                  <c:v>15.2799999999998</c:v>
                </c:pt>
                <c:pt idx="465">
                  <c:v>15.2999999999998</c:v>
                </c:pt>
                <c:pt idx="466">
                  <c:v>15.3199999999998</c:v>
                </c:pt>
                <c:pt idx="467">
                  <c:v>15.339999999999799</c:v>
                </c:pt>
                <c:pt idx="468">
                  <c:v>15.3599999999998</c:v>
                </c:pt>
                <c:pt idx="469">
                  <c:v>15.3799999999998</c:v>
                </c:pt>
                <c:pt idx="470">
                  <c:v>15.3999999999998</c:v>
                </c:pt>
                <c:pt idx="471">
                  <c:v>15.419999999999799</c:v>
                </c:pt>
                <c:pt idx="472">
                  <c:v>15.439999999999801</c:v>
                </c:pt>
                <c:pt idx="473">
                  <c:v>15.4599999999998</c:v>
                </c:pt>
                <c:pt idx="474">
                  <c:v>15.4799999999998</c:v>
                </c:pt>
                <c:pt idx="475">
                  <c:v>15.499999999999799</c:v>
                </c:pt>
                <c:pt idx="476">
                  <c:v>15.519999999999801</c:v>
                </c:pt>
                <c:pt idx="477">
                  <c:v>15.5399999999998</c:v>
                </c:pt>
                <c:pt idx="478">
                  <c:v>15.5599999999998</c:v>
                </c:pt>
                <c:pt idx="479">
                  <c:v>15.579999999999799</c:v>
                </c:pt>
                <c:pt idx="480">
                  <c:v>15.599999999999801</c:v>
                </c:pt>
                <c:pt idx="481">
                  <c:v>15.6199999999998</c:v>
                </c:pt>
                <c:pt idx="482">
                  <c:v>15.6399999999998</c:v>
                </c:pt>
                <c:pt idx="483">
                  <c:v>15.659999999999799</c:v>
                </c:pt>
                <c:pt idx="484">
                  <c:v>15.679999999999801</c:v>
                </c:pt>
                <c:pt idx="485">
                  <c:v>15.6999999999998</c:v>
                </c:pt>
                <c:pt idx="486">
                  <c:v>15.7199999999998</c:v>
                </c:pt>
                <c:pt idx="487">
                  <c:v>15.739999999999799</c:v>
                </c:pt>
                <c:pt idx="488">
                  <c:v>15.759999999999801</c:v>
                </c:pt>
                <c:pt idx="489">
                  <c:v>15.7799999999998</c:v>
                </c:pt>
                <c:pt idx="490">
                  <c:v>15.7999999999998</c:v>
                </c:pt>
                <c:pt idx="491">
                  <c:v>15.8199999999998</c:v>
                </c:pt>
                <c:pt idx="492">
                  <c:v>15.839999999999799</c:v>
                </c:pt>
                <c:pt idx="493">
                  <c:v>15.8599999999998</c:v>
                </c:pt>
                <c:pt idx="494">
                  <c:v>15.8799999999998</c:v>
                </c:pt>
                <c:pt idx="495">
                  <c:v>15.8999999999998</c:v>
                </c:pt>
                <c:pt idx="496">
                  <c:v>15.919999999999799</c:v>
                </c:pt>
                <c:pt idx="497">
                  <c:v>15.939999999999801</c:v>
                </c:pt>
                <c:pt idx="498">
                  <c:v>15.9599999999998</c:v>
                </c:pt>
                <c:pt idx="499">
                  <c:v>15.9799999999998</c:v>
                </c:pt>
                <c:pt idx="500">
                  <c:v>15.999999999999799</c:v>
                </c:pt>
                <c:pt idx="501">
                  <c:v>16.019999999999801</c:v>
                </c:pt>
                <c:pt idx="502">
                  <c:v>16.0399999999998</c:v>
                </c:pt>
                <c:pt idx="503">
                  <c:v>16.0599999999998</c:v>
                </c:pt>
                <c:pt idx="504">
                  <c:v>16.079999999999799</c:v>
                </c:pt>
                <c:pt idx="505">
                  <c:v>16.099999999999799</c:v>
                </c:pt>
                <c:pt idx="506">
                  <c:v>16.119999999999798</c:v>
                </c:pt>
                <c:pt idx="507">
                  <c:v>16.139999999999802</c:v>
                </c:pt>
                <c:pt idx="508">
                  <c:v>16.159999999999801</c:v>
                </c:pt>
                <c:pt idx="509">
                  <c:v>16.179999999999801</c:v>
                </c:pt>
                <c:pt idx="510">
                  <c:v>16.1999999999998</c:v>
                </c:pt>
                <c:pt idx="511">
                  <c:v>16.2199999999998</c:v>
                </c:pt>
                <c:pt idx="512">
                  <c:v>16.239999999999799</c:v>
                </c:pt>
                <c:pt idx="513">
                  <c:v>16.259999999999799</c:v>
                </c:pt>
                <c:pt idx="514">
                  <c:v>16.279999999999799</c:v>
                </c:pt>
                <c:pt idx="515">
                  <c:v>16.299999999999802</c:v>
                </c:pt>
                <c:pt idx="516">
                  <c:v>16.319999999999801</c:v>
                </c:pt>
                <c:pt idx="517">
                  <c:v>16.339999999999801</c:v>
                </c:pt>
                <c:pt idx="518">
                  <c:v>16.3599999999998</c:v>
                </c:pt>
                <c:pt idx="519">
                  <c:v>16.3799999999998</c:v>
                </c:pt>
                <c:pt idx="520">
                  <c:v>16.3999999999998</c:v>
                </c:pt>
                <c:pt idx="521">
                  <c:v>16.419999999999799</c:v>
                </c:pt>
                <c:pt idx="522">
                  <c:v>16.439999999999799</c:v>
                </c:pt>
                <c:pt idx="523">
                  <c:v>16.459999999999798</c:v>
                </c:pt>
                <c:pt idx="524">
                  <c:v>16.479999999999801</c:v>
                </c:pt>
                <c:pt idx="525">
                  <c:v>16.499999999999801</c:v>
                </c:pt>
                <c:pt idx="526">
                  <c:v>16.519999999999801</c:v>
                </c:pt>
                <c:pt idx="527">
                  <c:v>16.5399999999998</c:v>
                </c:pt>
                <c:pt idx="528">
                  <c:v>16.5599999999998</c:v>
                </c:pt>
                <c:pt idx="529">
                  <c:v>16.579999999999799</c:v>
                </c:pt>
                <c:pt idx="530">
                  <c:v>16.599999999999799</c:v>
                </c:pt>
                <c:pt idx="531">
                  <c:v>16.619999999999798</c:v>
                </c:pt>
                <c:pt idx="532">
                  <c:v>16.639999999999802</c:v>
                </c:pt>
                <c:pt idx="533">
                  <c:v>16.659999999999801</c:v>
                </c:pt>
                <c:pt idx="534">
                  <c:v>16.679999999999801</c:v>
                </c:pt>
                <c:pt idx="535">
                  <c:v>16.6999999999998</c:v>
                </c:pt>
                <c:pt idx="536">
                  <c:v>16.7199999999998</c:v>
                </c:pt>
                <c:pt idx="537">
                  <c:v>16.739999999999799</c:v>
                </c:pt>
                <c:pt idx="538">
                  <c:v>16.759999999999799</c:v>
                </c:pt>
                <c:pt idx="539">
                  <c:v>16.779999999999799</c:v>
                </c:pt>
                <c:pt idx="540">
                  <c:v>16.799999999999802</c:v>
                </c:pt>
                <c:pt idx="541">
                  <c:v>16.819999999999801</c:v>
                </c:pt>
                <c:pt idx="542">
                  <c:v>16.839999999999801</c:v>
                </c:pt>
                <c:pt idx="543">
                  <c:v>16.8599999999998</c:v>
                </c:pt>
                <c:pt idx="544">
                  <c:v>16.8799999999998</c:v>
                </c:pt>
                <c:pt idx="545">
                  <c:v>16.8999999999998</c:v>
                </c:pt>
                <c:pt idx="546">
                  <c:v>16.919999999999799</c:v>
                </c:pt>
                <c:pt idx="547">
                  <c:v>16.939999999999799</c:v>
                </c:pt>
                <c:pt idx="548">
                  <c:v>16.959999999999798</c:v>
                </c:pt>
                <c:pt idx="549">
                  <c:v>16.979999999999801</c:v>
                </c:pt>
                <c:pt idx="550">
                  <c:v>16.999999999999801</c:v>
                </c:pt>
                <c:pt idx="551">
                  <c:v>17.019999999999801</c:v>
                </c:pt>
                <c:pt idx="552">
                  <c:v>17.0399999999998</c:v>
                </c:pt>
                <c:pt idx="553">
                  <c:v>17.0599999999998</c:v>
                </c:pt>
                <c:pt idx="554">
                  <c:v>17.079999999999799</c:v>
                </c:pt>
                <c:pt idx="555">
                  <c:v>17.099999999999799</c:v>
                </c:pt>
                <c:pt idx="556">
                  <c:v>17.119999999999798</c:v>
                </c:pt>
                <c:pt idx="557">
                  <c:v>17.139999999999802</c:v>
                </c:pt>
                <c:pt idx="558">
                  <c:v>17.159999999999801</c:v>
                </c:pt>
                <c:pt idx="559">
                  <c:v>17.179999999999801</c:v>
                </c:pt>
                <c:pt idx="560">
                  <c:v>17.1999999999998</c:v>
                </c:pt>
                <c:pt idx="561">
                  <c:v>17.2199999999998</c:v>
                </c:pt>
                <c:pt idx="562">
                  <c:v>17.239999999999799</c:v>
                </c:pt>
                <c:pt idx="563">
                  <c:v>17.259999999999799</c:v>
                </c:pt>
                <c:pt idx="564">
                  <c:v>17.279999999999799</c:v>
                </c:pt>
                <c:pt idx="565">
                  <c:v>17.299999999999802</c:v>
                </c:pt>
                <c:pt idx="566">
                  <c:v>17.319999999999801</c:v>
                </c:pt>
                <c:pt idx="567">
                  <c:v>17.339999999999801</c:v>
                </c:pt>
                <c:pt idx="568">
                  <c:v>17.3599999999998</c:v>
                </c:pt>
                <c:pt idx="569">
                  <c:v>17.3799999999998</c:v>
                </c:pt>
                <c:pt idx="570">
                  <c:v>17.3999999999998</c:v>
                </c:pt>
                <c:pt idx="571">
                  <c:v>17.419999999999799</c:v>
                </c:pt>
                <c:pt idx="572">
                  <c:v>17.439999999999799</c:v>
                </c:pt>
                <c:pt idx="573">
                  <c:v>17.459999999999798</c:v>
                </c:pt>
                <c:pt idx="574">
                  <c:v>17.479999999999801</c:v>
                </c:pt>
                <c:pt idx="575">
                  <c:v>17.499999999999801</c:v>
                </c:pt>
                <c:pt idx="576">
                  <c:v>17.519999999999801</c:v>
                </c:pt>
                <c:pt idx="577">
                  <c:v>17.5399999999998</c:v>
                </c:pt>
                <c:pt idx="578">
                  <c:v>17.5599999999998</c:v>
                </c:pt>
                <c:pt idx="579">
                  <c:v>17.579999999999799</c:v>
                </c:pt>
                <c:pt idx="580">
                  <c:v>17.599999999999799</c:v>
                </c:pt>
                <c:pt idx="581">
                  <c:v>17.619999999999798</c:v>
                </c:pt>
                <c:pt idx="582">
                  <c:v>17.639999999999802</c:v>
                </c:pt>
                <c:pt idx="583">
                  <c:v>17.659999999999801</c:v>
                </c:pt>
                <c:pt idx="584">
                  <c:v>17.679999999999801</c:v>
                </c:pt>
                <c:pt idx="585">
                  <c:v>17.6999999999998</c:v>
                </c:pt>
                <c:pt idx="586">
                  <c:v>17.7199999999998</c:v>
                </c:pt>
                <c:pt idx="587">
                  <c:v>17.7399999999997</c:v>
                </c:pt>
                <c:pt idx="588">
                  <c:v>17.7599999999997</c:v>
                </c:pt>
                <c:pt idx="589">
                  <c:v>17.779999999999699</c:v>
                </c:pt>
                <c:pt idx="590">
                  <c:v>17.799999999999699</c:v>
                </c:pt>
                <c:pt idx="591">
                  <c:v>17.819999999999698</c:v>
                </c:pt>
                <c:pt idx="592">
                  <c:v>17.839999999999701</c:v>
                </c:pt>
                <c:pt idx="593">
                  <c:v>17.859999999999701</c:v>
                </c:pt>
                <c:pt idx="594">
                  <c:v>17.879999999999701</c:v>
                </c:pt>
                <c:pt idx="595">
                  <c:v>17.8999999999997</c:v>
                </c:pt>
                <c:pt idx="596">
                  <c:v>17.9199999999997</c:v>
                </c:pt>
                <c:pt idx="597">
                  <c:v>17.939999999999699</c:v>
                </c:pt>
                <c:pt idx="598">
                  <c:v>17.959999999999699</c:v>
                </c:pt>
                <c:pt idx="599">
                  <c:v>17.979999999999698</c:v>
                </c:pt>
                <c:pt idx="600">
                  <c:v>17.999999999999702</c:v>
                </c:pt>
                <c:pt idx="601">
                  <c:v>18.019999999999701</c:v>
                </c:pt>
                <c:pt idx="602">
                  <c:v>18.039999999999701</c:v>
                </c:pt>
                <c:pt idx="603">
                  <c:v>18.0599999999997</c:v>
                </c:pt>
                <c:pt idx="604">
                  <c:v>18.0799999999997</c:v>
                </c:pt>
                <c:pt idx="605">
                  <c:v>18.099999999999699</c:v>
                </c:pt>
                <c:pt idx="606">
                  <c:v>18.119999999999699</c:v>
                </c:pt>
                <c:pt idx="607">
                  <c:v>18.139999999999699</c:v>
                </c:pt>
                <c:pt idx="608">
                  <c:v>18.159999999999702</c:v>
                </c:pt>
                <c:pt idx="609">
                  <c:v>18.179999999999701</c:v>
                </c:pt>
                <c:pt idx="610">
                  <c:v>18.199999999999701</c:v>
                </c:pt>
                <c:pt idx="611">
                  <c:v>18.2199999999997</c:v>
                </c:pt>
                <c:pt idx="612">
                  <c:v>18.2399999999997</c:v>
                </c:pt>
                <c:pt idx="613">
                  <c:v>18.2599999999997</c:v>
                </c:pt>
                <c:pt idx="614">
                  <c:v>18.279999999999699</c:v>
                </c:pt>
                <c:pt idx="615">
                  <c:v>18.299999999999699</c:v>
                </c:pt>
                <c:pt idx="616">
                  <c:v>18.319999999999698</c:v>
                </c:pt>
                <c:pt idx="617">
                  <c:v>18.339999999999701</c:v>
                </c:pt>
                <c:pt idx="618">
                  <c:v>18.359999999999701</c:v>
                </c:pt>
                <c:pt idx="619">
                  <c:v>18.379999999999701</c:v>
                </c:pt>
                <c:pt idx="620">
                  <c:v>18.3999999999997</c:v>
                </c:pt>
                <c:pt idx="621">
                  <c:v>18.4199999999997</c:v>
                </c:pt>
                <c:pt idx="622">
                  <c:v>18.439999999999699</c:v>
                </c:pt>
                <c:pt idx="623">
                  <c:v>18.459999999999699</c:v>
                </c:pt>
                <c:pt idx="624">
                  <c:v>18.479999999999698</c:v>
                </c:pt>
                <c:pt idx="625">
                  <c:v>18.499999999999702</c:v>
                </c:pt>
                <c:pt idx="626">
                  <c:v>18.519999999999701</c:v>
                </c:pt>
                <c:pt idx="627">
                  <c:v>18.539999999999701</c:v>
                </c:pt>
                <c:pt idx="628">
                  <c:v>18.5599999999997</c:v>
                </c:pt>
                <c:pt idx="629">
                  <c:v>18.5799999999997</c:v>
                </c:pt>
                <c:pt idx="630">
                  <c:v>18.599999999999699</c:v>
                </c:pt>
                <c:pt idx="631">
                  <c:v>18.619999999999699</c:v>
                </c:pt>
                <c:pt idx="632">
                  <c:v>18.639999999999699</c:v>
                </c:pt>
                <c:pt idx="633">
                  <c:v>18.659999999999702</c:v>
                </c:pt>
                <c:pt idx="634">
                  <c:v>18.679999999999701</c:v>
                </c:pt>
                <c:pt idx="635">
                  <c:v>18.699999999999701</c:v>
                </c:pt>
                <c:pt idx="636">
                  <c:v>18.7199999999997</c:v>
                </c:pt>
                <c:pt idx="637">
                  <c:v>18.7399999999997</c:v>
                </c:pt>
                <c:pt idx="638">
                  <c:v>18.7599999999997</c:v>
                </c:pt>
                <c:pt idx="639">
                  <c:v>18.779999999999699</c:v>
                </c:pt>
                <c:pt idx="640">
                  <c:v>18.799999999999699</c:v>
                </c:pt>
                <c:pt idx="641">
                  <c:v>18.819999999999698</c:v>
                </c:pt>
                <c:pt idx="642">
                  <c:v>18.839999999999701</c:v>
                </c:pt>
                <c:pt idx="643">
                  <c:v>18.859999999999701</c:v>
                </c:pt>
                <c:pt idx="644">
                  <c:v>18.879999999999701</c:v>
                </c:pt>
                <c:pt idx="645">
                  <c:v>18.8999999999997</c:v>
                </c:pt>
                <c:pt idx="646">
                  <c:v>18.9199999999997</c:v>
                </c:pt>
                <c:pt idx="647">
                  <c:v>18.939999999999699</c:v>
                </c:pt>
                <c:pt idx="648">
                  <c:v>18.959999999999699</c:v>
                </c:pt>
                <c:pt idx="649">
                  <c:v>18.979999999999698</c:v>
                </c:pt>
                <c:pt idx="650">
                  <c:v>18.999999999999702</c:v>
                </c:pt>
                <c:pt idx="651">
                  <c:v>19.019999999999701</c:v>
                </c:pt>
                <c:pt idx="652">
                  <c:v>19.039999999999701</c:v>
                </c:pt>
                <c:pt idx="653">
                  <c:v>19.0599999999997</c:v>
                </c:pt>
                <c:pt idx="654">
                  <c:v>19.0799999999997</c:v>
                </c:pt>
                <c:pt idx="655">
                  <c:v>19.099999999999699</c:v>
                </c:pt>
                <c:pt idx="656">
                  <c:v>19.119999999999699</c:v>
                </c:pt>
                <c:pt idx="657">
                  <c:v>19.139999999999699</c:v>
                </c:pt>
                <c:pt idx="658">
                  <c:v>19.159999999999702</c:v>
                </c:pt>
                <c:pt idx="659">
                  <c:v>19.179999999999701</c:v>
                </c:pt>
                <c:pt idx="660">
                  <c:v>19.199999999999701</c:v>
                </c:pt>
                <c:pt idx="661">
                  <c:v>19.2199999999997</c:v>
                </c:pt>
                <c:pt idx="662">
                  <c:v>19.2399999999997</c:v>
                </c:pt>
                <c:pt idx="663">
                  <c:v>19.2599999999997</c:v>
                </c:pt>
                <c:pt idx="664">
                  <c:v>19.279999999999699</c:v>
                </c:pt>
                <c:pt idx="665">
                  <c:v>19.299999999999699</c:v>
                </c:pt>
                <c:pt idx="666">
                  <c:v>19.319999999999698</c:v>
                </c:pt>
                <c:pt idx="667">
                  <c:v>19.339999999999701</c:v>
                </c:pt>
                <c:pt idx="668">
                  <c:v>19.359999999999701</c:v>
                </c:pt>
                <c:pt idx="669">
                  <c:v>19.379999999999701</c:v>
                </c:pt>
                <c:pt idx="670">
                  <c:v>19.3999999999997</c:v>
                </c:pt>
                <c:pt idx="671">
                  <c:v>19.4199999999997</c:v>
                </c:pt>
                <c:pt idx="672">
                  <c:v>19.439999999999699</c:v>
                </c:pt>
                <c:pt idx="673">
                  <c:v>19.459999999999699</c:v>
                </c:pt>
                <c:pt idx="674">
                  <c:v>19.479999999999698</c:v>
                </c:pt>
                <c:pt idx="675">
                  <c:v>19.499999999999702</c:v>
                </c:pt>
                <c:pt idx="676">
                  <c:v>19.519999999999701</c:v>
                </c:pt>
                <c:pt idx="677">
                  <c:v>19.539999999999701</c:v>
                </c:pt>
                <c:pt idx="678">
                  <c:v>19.5599999999997</c:v>
                </c:pt>
                <c:pt idx="679">
                  <c:v>19.5799999999997</c:v>
                </c:pt>
                <c:pt idx="680">
                  <c:v>19.599999999999699</c:v>
                </c:pt>
                <c:pt idx="681">
                  <c:v>19.619999999999699</c:v>
                </c:pt>
                <c:pt idx="682">
                  <c:v>19.639999999999699</c:v>
                </c:pt>
                <c:pt idx="683">
                  <c:v>19.659999999999702</c:v>
                </c:pt>
                <c:pt idx="684">
                  <c:v>19.679999999999701</c:v>
                </c:pt>
                <c:pt idx="685">
                  <c:v>19.699999999999701</c:v>
                </c:pt>
                <c:pt idx="686">
                  <c:v>19.7199999999997</c:v>
                </c:pt>
                <c:pt idx="687">
                  <c:v>19.7399999999997</c:v>
                </c:pt>
                <c:pt idx="688">
                  <c:v>19.7599999999997</c:v>
                </c:pt>
                <c:pt idx="689">
                  <c:v>19.779999999999699</c:v>
                </c:pt>
                <c:pt idx="690">
                  <c:v>19.799999999999699</c:v>
                </c:pt>
                <c:pt idx="691">
                  <c:v>19.819999999999698</c:v>
                </c:pt>
                <c:pt idx="692">
                  <c:v>19.839999999999701</c:v>
                </c:pt>
                <c:pt idx="693">
                  <c:v>19.859999999999701</c:v>
                </c:pt>
                <c:pt idx="694">
                  <c:v>19.879999999999701</c:v>
                </c:pt>
                <c:pt idx="695">
                  <c:v>19.8999999999997</c:v>
                </c:pt>
                <c:pt idx="696">
                  <c:v>19.9199999999997</c:v>
                </c:pt>
                <c:pt idx="697">
                  <c:v>19.939999999999699</c:v>
                </c:pt>
                <c:pt idx="698">
                  <c:v>19.959999999999699</c:v>
                </c:pt>
                <c:pt idx="699">
                  <c:v>19.979999999999698</c:v>
                </c:pt>
                <c:pt idx="700">
                  <c:v>19.999999999999702</c:v>
                </c:pt>
                <c:pt idx="701">
                  <c:v>20.019999999999701</c:v>
                </c:pt>
                <c:pt idx="702">
                  <c:v>20.039999999999701</c:v>
                </c:pt>
                <c:pt idx="703">
                  <c:v>20.0599999999997</c:v>
                </c:pt>
                <c:pt idx="704">
                  <c:v>20.0799999999997</c:v>
                </c:pt>
                <c:pt idx="705">
                  <c:v>20.099999999999699</c:v>
                </c:pt>
                <c:pt idx="706">
                  <c:v>20.119999999999699</c:v>
                </c:pt>
                <c:pt idx="707">
                  <c:v>20.139999999999699</c:v>
                </c:pt>
                <c:pt idx="708">
                  <c:v>20.159999999999702</c:v>
                </c:pt>
                <c:pt idx="709">
                  <c:v>20.179999999999701</c:v>
                </c:pt>
                <c:pt idx="710">
                  <c:v>20.199999999999701</c:v>
                </c:pt>
                <c:pt idx="711">
                  <c:v>20.2199999999997</c:v>
                </c:pt>
                <c:pt idx="712">
                  <c:v>20.2399999999997</c:v>
                </c:pt>
                <c:pt idx="713">
                  <c:v>20.2599999999997</c:v>
                </c:pt>
                <c:pt idx="714">
                  <c:v>20.279999999999699</c:v>
                </c:pt>
                <c:pt idx="715">
                  <c:v>20.299999999999699</c:v>
                </c:pt>
                <c:pt idx="716">
                  <c:v>20.319999999999698</c:v>
                </c:pt>
                <c:pt idx="717">
                  <c:v>20.339999999999701</c:v>
                </c:pt>
                <c:pt idx="718">
                  <c:v>20.359999999999701</c:v>
                </c:pt>
                <c:pt idx="719">
                  <c:v>20.379999999999701</c:v>
                </c:pt>
                <c:pt idx="720">
                  <c:v>20.3999999999997</c:v>
                </c:pt>
                <c:pt idx="721">
                  <c:v>20.4199999999997</c:v>
                </c:pt>
                <c:pt idx="722">
                  <c:v>20.439999999999699</c:v>
                </c:pt>
                <c:pt idx="723">
                  <c:v>20.459999999999699</c:v>
                </c:pt>
                <c:pt idx="724">
                  <c:v>20.479999999999698</c:v>
                </c:pt>
                <c:pt idx="725">
                  <c:v>20.499999999999702</c:v>
                </c:pt>
                <c:pt idx="726">
                  <c:v>20.519999999999701</c:v>
                </c:pt>
                <c:pt idx="727">
                  <c:v>20.539999999999701</c:v>
                </c:pt>
                <c:pt idx="728">
                  <c:v>20.5599999999997</c:v>
                </c:pt>
                <c:pt idx="729">
                  <c:v>20.5799999999997</c:v>
                </c:pt>
                <c:pt idx="730">
                  <c:v>20.599999999999699</c:v>
                </c:pt>
                <c:pt idx="731">
                  <c:v>20.619999999999699</c:v>
                </c:pt>
                <c:pt idx="732">
                  <c:v>20.639999999999699</c:v>
                </c:pt>
                <c:pt idx="733">
                  <c:v>20.659999999999702</c:v>
                </c:pt>
                <c:pt idx="734">
                  <c:v>20.679999999999701</c:v>
                </c:pt>
                <c:pt idx="735">
                  <c:v>20.699999999999701</c:v>
                </c:pt>
                <c:pt idx="736">
                  <c:v>20.7199999999997</c:v>
                </c:pt>
                <c:pt idx="737">
                  <c:v>20.7399999999997</c:v>
                </c:pt>
                <c:pt idx="738">
                  <c:v>20.7599999999997</c:v>
                </c:pt>
                <c:pt idx="739">
                  <c:v>20.779999999999699</c:v>
                </c:pt>
                <c:pt idx="740">
                  <c:v>20.799999999999699</c:v>
                </c:pt>
                <c:pt idx="741">
                  <c:v>20.819999999999698</c:v>
                </c:pt>
                <c:pt idx="742">
                  <c:v>20.839999999999701</c:v>
                </c:pt>
                <c:pt idx="743">
                  <c:v>20.859999999999701</c:v>
                </c:pt>
                <c:pt idx="744">
                  <c:v>20.879999999999701</c:v>
                </c:pt>
                <c:pt idx="745">
                  <c:v>20.8999999999997</c:v>
                </c:pt>
                <c:pt idx="746">
                  <c:v>20.9199999999997</c:v>
                </c:pt>
                <c:pt idx="747">
                  <c:v>20.939999999999699</c:v>
                </c:pt>
                <c:pt idx="748">
                  <c:v>20.959999999999699</c:v>
                </c:pt>
                <c:pt idx="749">
                  <c:v>20.979999999999698</c:v>
                </c:pt>
                <c:pt idx="750">
                  <c:v>20.999999999999702</c:v>
                </c:pt>
                <c:pt idx="751">
                  <c:v>21.019999999999701</c:v>
                </c:pt>
                <c:pt idx="752">
                  <c:v>21.039999999999701</c:v>
                </c:pt>
                <c:pt idx="753">
                  <c:v>21.0599999999997</c:v>
                </c:pt>
                <c:pt idx="754">
                  <c:v>21.0799999999997</c:v>
                </c:pt>
                <c:pt idx="755">
                  <c:v>21.099999999999699</c:v>
                </c:pt>
                <c:pt idx="756">
                  <c:v>21.119999999999699</c:v>
                </c:pt>
                <c:pt idx="757">
                  <c:v>21.139999999999699</c:v>
                </c:pt>
                <c:pt idx="758">
                  <c:v>21.159999999999702</c:v>
                </c:pt>
                <c:pt idx="759">
                  <c:v>21.179999999999701</c:v>
                </c:pt>
                <c:pt idx="760">
                  <c:v>21.199999999999701</c:v>
                </c:pt>
                <c:pt idx="761">
                  <c:v>21.2199999999997</c:v>
                </c:pt>
                <c:pt idx="762">
                  <c:v>21.2399999999997</c:v>
                </c:pt>
                <c:pt idx="763">
                  <c:v>21.2599999999997</c:v>
                </c:pt>
                <c:pt idx="764">
                  <c:v>21.279999999999699</c:v>
                </c:pt>
                <c:pt idx="765">
                  <c:v>21.299999999999699</c:v>
                </c:pt>
                <c:pt idx="766">
                  <c:v>21.319999999999698</c:v>
                </c:pt>
                <c:pt idx="767">
                  <c:v>21.339999999999701</c:v>
                </c:pt>
                <c:pt idx="768">
                  <c:v>21.359999999999701</c:v>
                </c:pt>
                <c:pt idx="769">
                  <c:v>21.379999999999701</c:v>
                </c:pt>
                <c:pt idx="770">
                  <c:v>21.3999999999997</c:v>
                </c:pt>
                <c:pt idx="771">
                  <c:v>21.4199999999997</c:v>
                </c:pt>
                <c:pt idx="772">
                  <c:v>21.439999999999699</c:v>
                </c:pt>
                <c:pt idx="773">
                  <c:v>21.459999999999699</c:v>
                </c:pt>
                <c:pt idx="774">
                  <c:v>21.479999999999698</c:v>
                </c:pt>
                <c:pt idx="775">
                  <c:v>21.499999999999702</c:v>
                </c:pt>
                <c:pt idx="776">
                  <c:v>21.519999999999701</c:v>
                </c:pt>
                <c:pt idx="777">
                  <c:v>21.539999999999701</c:v>
                </c:pt>
                <c:pt idx="778">
                  <c:v>21.5599999999997</c:v>
                </c:pt>
                <c:pt idx="779">
                  <c:v>21.5799999999997</c:v>
                </c:pt>
                <c:pt idx="780">
                  <c:v>21.599999999999699</c:v>
                </c:pt>
                <c:pt idx="781">
                  <c:v>21.619999999999699</c:v>
                </c:pt>
                <c:pt idx="782">
                  <c:v>21.639999999999699</c:v>
                </c:pt>
                <c:pt idx="783">
                  <c:v>21.659999999999702</c:v>
                </c:pt>
                <c:pt idx="784">
                  <c:v>21.679999999999701</c:v>
                </c:pt>
                <c:pt idx="785">
                  <c:v>21.699999999999701</c:v>
                </c:pt>
                <c:pt idx="786">
                  <c:v>21.7199999999997</c:v>
                </c:pt>
                <c:pt idx="787">
                  <c:v>21.7399999999997</c:v>
                </c:pt>
                <c:pt idx="788">
                  <c:v>21.7599999999997</c:v>
                </c:pt>
                <c:pt idx="789">
                  <c:v>21.779999999999699</c:v>
                </c:pt>
                <c:pt idx="790">
                  <c:v>21.799999999999699</c:v>
                </c:pt>
                <c:pt idx="791">
                  <c:v>21.819999999999698</c:v>
                </c:pt>
                <c:pt idx="792">
                  <c:v>21.839999999999701</c:v>
                </c:pt>
                <c:pt idx="793">
                  <c:v>21.859999999999701</c:v>
                </c:pt>
                <c:pt idx="794">
                  <c:v>21.879999999999701</c:v>
                </c:pt>
                <c:pt idx="795">
                  <c:v>21.8999999999997</c:v>
                </c:pt>
                <c:pt idx="796">
                  <c:v>21.9199999999997</c:v>
                </c:pt>
                <c:pt idx="797">
                  <c:v>21.939999999999699</c:v>
                </c:pt>
                <c:pt idx="798">
                  <c:v>21.959999999999699</c:v>
                </c:pt>
                <c:pt idx="799">
                  <c:v>21.979999999999698</c:v>
                </c:pt>
                <c:pt idx="800">
                  <c:v>21.999999999999702</c:v>
                </c:pt>
                <c:pt idx="801">
                  <c:v>22.019999999999701</c:v>
                </c:pt>
                <c:pt idx="802">
                  <c:v>22.039999999999701</c:v>
                </c:pt>
                <c:pt idx="803">
                  <c:v>22.0599999999997</c:v>
                </c:pt>
                <c:pt idx="804">
                  <c:v>22.0799999999997</c:v>
                </c:pt>
                <c:pt idx="805">
                  <c:v>22.099999999999699</c:v>
                </c:pt>
                <c:pt idx="806">
                  <c:v>22.119999999999699</c:v>
                </c:pt>
                <c:pt idx="807">
                  <c:v>22.139999999999699</c:v>
                </c:pt>
                <c:pt idx="808">
                  <c:v>22.159999999999702</c:v>
                </c:pt>
                <c:pt idx="809">
                  <c:v>22.179999999999701</c:v>
                </c:pt>
                <c:pt idx="810">
                  <c:v>22.199999999999701</c:v>
                </c:pt>
                <c:pt idx="811">
                  <c:v>22.2199999999997</c:v>
                </c:pt>
                <c:pt idx="812">
                  <c:v>22.2399999999997</c:v>
                </c:pt>
                <c:pt idx="813">
                  <c:v>22.2599999999997</c:v>
                </c:pt>
                <c:pt idx="814">
                  <c:v>22.279999999999699</c:v>
                </c:pt>
                <c:pt idx="815">
                  <c:v>22.299999999999699</c:v>
                </c:pt>
                <c:pt idx="816">
                  <c:v>22.319999999999698</c:v>
                </c:pt>
                <c:pt idx="817">
                  <c:v>22.339999999999701</c:v>
                </c:pt>
                <c:pt idx="818">
                  <c:v>22.359999999999701</c:v>
                </c:pt>
                <c:pt idx="819">
                  <c:v>22.379999999999701</c:v>
                </c:pt>
                <c:pt idx="820">
                  <c:v>22.3999999999997</c:v>
                </c:pt>
                <c:pt idx="821">
                  <c:v>22.4199999999996</c:v>
                </c:pt>
                <c:pt idx="822">
                  <c:v>22.4399999999996</c:v>
                </c:pt>
                <c:pt idx="823">
                  <c:v>22.459999999999599</c:v>
                </c:pt>
                <c:pt idx="824">
                  <c:v>22.479999999999599</c:v>
                </c:pt>
                <c:pt idx="825">
                  <c:v>22.499999999999599</c:v>
                </c:pt>
                <c:pt idx="826">
                  <c:v>22.519999999999602</c:v>
                </c:pt>
                <c:pt idx="827">
                  <c:v>22.539999999999601</c:v>
                </c:pt>
                <c:pt idx="828">
                  <c:v>22.559999999999601</c:v>
                </c:pt>
                <c:pt idx="829">
                  <c:v>22.5799999999996</c:v>
                </c:pt>
                <c:pt idx="830">
                  <c:v>22.5999999999996</c:v>
                </c:pt>
                <c:pt idx="831">
                  <c:v>22.6199999999996</c:v>
                </c:pt>
                <c:pt idx="832">
                  <c:v>22.639999999999599</c:v>
                </c:pt>
                <c:pt idx="833">
                  <c:v>22.659999999999599</c:v>
                </c:pt>
                <c:pt idx="834">
                  <c:v>22.679999999999598</c:v>
                </c:pt>
                <c:pt idx="835">
                  <c:v>22.699999999999601</c:v>
                </c:pt>
                <c:pt idx="836">
                  <c:v>22.719999999999601</c:v>
                </c:pt>
                <c:pt idx="837">
                  <c:v>22.739999999999601</c:v>
                </c:pt>
                <c:pt idx="838">
                  <c:v>22.7599999999996</c:v>
                </c:pt>
                <c:pt idx="839">
                  <c:v>22.7799999999996</c:v>
                </c:pt>
                <c:pt idx="840">
                  <c:v>22.799999999999599</c:v>
                </c:pt>
                <c:pt idx="841">
                  <c:v>22.819999999999599</c:v>
                </c:pt>
                <c:pt idx="842">
                  <c:v>22.839999999999598</c:v>
                </c:pt>
                <c:pt idx="843">
                  <c:v>22.859999999999602</c:v>
                </c:pt>
                <c:pt idx="844">
                  <c:v>22.879999999999601</c:v>
                </c:pt>
                <c:pt idx="845">
                  <c:v>22.899999999999601</c:v>
                </c:pt>
                <c:pt idx="846">
                  <c:v>22.9199999999996</c:v>
                </c:pt>
                <c:pt idx="847">
                  <c:v>22.9399999999996</c:v>
                </c:pt>
                <c:pt idx="848">
                  <c:v>22.959999999999599</c:v>
                </c:pt>
                <c:pt idx="849">
                  <c:v>22.979999999999599</c:v>
                </c:pt>
                <c:pt idx="850">
                  <c:v>22.999999999999599</c:v>
                </c:pt>
                <c:pt idx="851">
                  <c:v>23.019999999999602</c:v>
                </c:pt>
                <c:pt idx="852">
                  <c:v>23.039999999999601</c:v>
                </c:pt>
                <c:pt idx="853">
                  <c:v>23.059999999999601</c:v>
                </c:pt>
                <c:pt idx="854">
                  <c:v>23.0799999999996</c:v>
                </c:pt>
                <c:pt idx="855">
                  <c:v>23.0999999999996</c:v>
                </c:pt>
                <c:pt idx="856">
                  <c:v>23.1199999999996</c:v>
                </c:pt>
                <c:pt idx="857">
                  <c:v>23.139999999999599</c:v>
                </c:pt>
                <c:pt idx="858">
                  <c:v>23.159999999999599</c:v>
                </c:pt>
                <c:pt idx="859">
                  <c:v>23.179999999999598</c:v>
                </c:pt>
                <c:pt idx="860">
                  <c:v>23.199999999999601</c:v>
                </c:pt>
                <c:pt idx="861">
                  <c:v>23.219999999999601</c:v>
                </c:pt>
                <c:pt idx="862">
                  <c:v>23.239999999999601</c:v>
                </c:pt>
                <c:pt idx="863">
                  <c:v>23.2599999999996</c:v>
                </c:pt>
                <c:pt idx="864">
                  <c:v>23.2799999999996</c:v>
                </c:pt>
                <c:pt idx="865">
                  <c:v>23.299999999999599</c:v>
                </c:pt>
                <c:pt idx="866">
                  <c:v>23.319999999999599</c:v>
                </c:pt>
                <c:pt idx="867">
                  <c:v>23.339999999999598</c:v>
                </c:pt>
                <c:pt idx="868">
                  <c:v>23.359999999999602</c:v>
                </c:pt>
                <c:pt idx="869">
                  <c:v>23.379999999999601</c:v>
                </c:pt>
                <c:pt idx="870">
                  <c:v>23.399999999999601</c:v>
                </c:pt>
                <c:pt idx="871">
                  <c:v>23.4199999999996</c:v>
                </c:pt>
                <c:pt idx="872">
                  <c:v>23.4399999999996</c:v>
                </c:pt>
                <c:pt idx="873">
                  <c:v>23.459999999999599</c:v>
                </c:pt>
                <c:pt idx="874">
                  <c:v>23.479999999999599</c:v>
                </c:pt>
                <c:pt idx="875">
                  <c:v>23.499999999999599</c:v>
                </c:pt>
                <c:pt idx="876">
                  <c:v>23.519999999999602</c:v>
                </c:pt>
                <c:pt idx="877">
                  <c:v>23.539999999999601</c:v>
                </c:pt>
                <c:pt idx="878">
                  <c:v>23.559999999999601</c:v>
                </c:pt>
                <c:pt idx="879">
                  <c:v>23.5799999999996</c:v>
                </c:pt>
                <c:pt idx="880">
                  <c:v>23.5999999999996</c:v>
                </c:pt>
                <c:pt idx="881">
                  <c:v>23.6199999999996</c:v>
                </c:pt>
                <c:pt idx="882">
                  <c:v>23.639999999999599</c:v>
                </c:pt>
                <c:pt idx="883">
                  <c:v>23.659999999999599</c:v>
                </c:pt>
                <c:pt idx="884">
                  <c:v>23.679999999999598</c:v>
                </c:pt>
                <c:pt idx="885">
                  <c:v>23.699999999999601</c:v>
                </c:pt>
                <c:pt idx="886">
                  <c:v>23.719999999999601</c:v>
                </c:pt>
                <c:pt idx="887">
                  <c:v>23.739999999999601</c:v>
                </c:pt>
                <c:pt idx="888">
                  <c:v>23.7599999999996</c:v>
                </c:pt>
                <c:pt idx="889">
                  <c:v>23.7799999999996</c:v>
                </c:pt>
                <c:pt idx="890">
                  <c:v>23.799999999999599</c:v>
                </c:pt>
                <c:pt idx="891">
                  <c:v>23.819999999999599</c:v>
                </c:pt>
                <c:pt idx="892">
                  <c:v>23.839999999999598</c:v>
                </c:pt>
                <c:pt idx="893">
                  <c:v>23.859999999999602</c:v>
                </c:pt>
                <c:pt idx="894">
                  <c:v>23.879999999999601</c:v>
                </c:pt>
                <c:pt idx="895">
                  <c:v>23.899999999999601</c:v>
                </c:pt>
                <c:pt idx="896">
                  <c:v>23.9199999999996</c:v>
                </c:pt>
                <c:pt idx="897">
                  <c:v>23.9399999999996</c:v>
                </c:pt>
                <c:pt idx="898">
                  <c:v>23.959999999999599</c:v>
                </c:pt>
                <c:pt idx="899">
                  <c:v>23.979999999999599</c:v>
                </c:pt>
                <c:pt idx="900">
                  <c:v>23.999999999999599</c:v>
                </c:pt>
                <c:pt idx="901">
                  <c:v>24.019999999999602</c:v>
                </c:pt>
                <c:pt idx="902">
                  <c:v>24.039999999999601</c:v>
                </c:pt>
                <c:pt idx="903">
                  <c:v>24.059999999999601</c:v>
                </c:pt>
                <c:pt idx="904">
                  <c:v>24.0799999999996</c:v>
                </c:pt>
                <c:pt idx="905">
                  <c:v>24.0999999999996</c:v>
                </c:pt>
                <c:pt idx="906">
                  <c:v>24.1199999999996</c:v>
                </c:pt>
                <c:pt idx="907">
                  <c:v>24.139999999999599</c:v>
                </c:pt>
                <c:pt idx="908">
                  <c:v>24.159999999999599</c:v>
                </c:pt>
                <c:pt idx="909">
                  <c:v>24.179999999999598</c:v>
                </c:pt>
                <c:pt idx="910">
                  <c:v>24.199999999999601</c:v>
                </c:pt>
                <c:pt idx="911">
                  <c:v>24.219999999999601</c:v>
                </c:pt>
                <c:pt idx="912">
                  <c:v>24.239999999999601</c:v>
                </c:pt>
                <c:pt idx="913">
                  <c:v>24.2599999999996</c:v>
                </c:pt>
                <c:pt idx="914">
                  <c:v>24.2799999999996</c:v>
                </c:pt>
                <c:pt idx="915">
                  <c:v>24.299999999999599</c:v>
                </c:pt>
                <c:pt idx="916">
                  <c:v>24.319999999999599</c:v>
                </c:pt>
                <c:pt idx="917">
                  <c:v>24.339999999999598</c:v>
                </c:pt>
                <c:pt idx="918">
                  <c:v>24.359999999999602</c:v>
                </c:pt>
                <c:pt idx="919">
                  <c:v>24.379999999999601</c:v>
                </c:pt>
                <c:pt idx="920">
                  <c:v>24.399999999999601</c:v>
                </c:pt>
                <c:pt idx="921">
                  <c:v>24.4199999999996</c:v>
                </c:pt>
                <c:pt idx="922">
                  <c:v>24.4399999999996</c:v>
                </c:pt>
                <c:pt idx="923">
                  <c:v>24.459999999999599</c:v>
                </c:pt>
                <c:pt idx="924">
                  <c:v>24.479999999999599</c:v>
                </c:pt>
                <c:pt idx="925">
                  <c:v>24.499999999999599</c:v>
                </c:pt>
                <c:pt idx="926">
                  <c:v>24.519999999999602</c:v>
                </c:pt>
                <c:pt idx="927">
                  <c:v>24.539999999999601</c:v>
                </c:pt>
                <c:pt idx="928">
                  <c:v>24.559999999999601</c:v>
                </c:pt>
                <c:pt idx="929">
                  <c:v>24.5799999999996</c:v>
                </c:pt>
                <c:pt idx="930">
                  <c:v>24.5999999999996</c:v>
                </c:pt>
                <c:pt idx="931">
                  <c:v>24.6199999999996</c:v>
                </c:pt>
                <c:pt idx="932">
                  <c:v>24.639999999999599</c:v>
                </c:pt>
                <c:pt idx="933">
                  <c:v>24.659999999999599</c:v>
                </c:pt>
                <c:pt idx="934">
                  <c:v>24.679999999999598</c:v>
                </c:pt>
                <c:pt idx="935">
                  <c:v>24.699999999999601</c:v>
                </c:pt>
                <c:pt idx="936">
                  <c:v>24.719999999999601</c:v>
                </c:pt>
                <c:pt idx="937">
                  <c:v>24.739999999999601</c:v>
                </c:pt>
                <c:pt idx="938">
                  <c:v>24.7599999999996</c:v>
                </c:pt>
                <c:pt idx="939">
                  <c:v>24.7799999999996</c:v>
                </c:pt>
                <c:pt idx="940">
                  <c:v>24.799999999999599</c:v>
                </c:pt>
                <c:pt idx="941">
                  <c:v>24.819999999999599</c:v>
                </c:pt>
                <c:pt idx="942">
                  <c:v>24.839999999999598</c:v>
                </c:pt>
                <c:pt idx="943">
                  <c:v>24.859999999999602</c:v>
                </c:pt>
                <c:pt idx="944">
                  <c:v>24.879999999999601</c:v>
                </c:pt>
                <c:pt idx="945">
                  <c:v>24.899999999999601</c:v>
                </c:pt>
                <c:pt idx="946">
                  <c:v>24.9199999999996</c:v>
                </c:pt>
                <c:pt idx="947">
                  <c:v>24.9399999999996</c:v>
                </c:pt>
                <c:pt idx="948">
                  <c:v>24.959999999999599</c:v>
                </c:pt>
                <c:pt idx="949">
                  <c:v>24.979999999999599</c:v>
                </c:pt>
                <c:pt idx="950">
                  <c:v>24.999999999999599</c:v>
                </c:pt>
                <c:pt idx="951">
                  <c:v>25.019999999999602</c:v>
                </c:pt>
                <c:pt idx="952">
                  <c:v>25.039999999999601</c:v>
                </c:pt>
                <c:pt idx="953">
                  <c:v>25.059999999999601</c:v>
                </c:pt>
                <c:pt idx="954">
                  <c:v>25.0799999999996</c:v>
                </c:pt>
                <c:pt idx="955">
                  <c:v>25.0999999999996</c:v>
                </c:pt>
                <c:pt idx="956">
                  <c:v>25.1199999999996</c:v>
                </c:pt>
                <c:pt idx="957">
                  <c:v>25.139999999999599</c:v>
                </c:pt>
                <c:pt idx="958">
                  <c:v>25.159999999999599</c:v>
                </c:pt>
                <c:pt idx="959">
                  <c:v>25.179999999999598</c:v>
                </c:pt>
                <c:pt idx="960">
                  <c:v>25.199999999999601</c:v>
                </c:pt>
                <c:pt idx="961">
                  <c:v>25.219999999999601</c:v>
                </c:pt>
                <c:pt idx="962">
                  <c:v>25.239999999999601</c:v>
                </c:pt>
                <c:pt idx="963">
                  <c:v>25.2599999999996</c:v>
                </c:pt>
                <c:pt idx="964">
                  <c:v>25.2799999999996</c:v>
                </c:pt>
                <c:pt idx="965">
                  <c:v>25.299999999999599</c:v>
                </c:pt>
                <c:pt idx="966">
                  <c:v>25.319999999999599</c:v>
                </c:pt>
                <c:pt idx="967">
                  <c:v>25.339999999999598</c:v>
                </c:pt>
                <c:pt idx="968">
                  <c:v>25.359999999999602</c:v>
                </c:pt>
                <c:pt idx="969">
                  <c:v>25.379999999999601</c:v>
                </c:pt>
                <c:pt idx="970">
                  <c:v>25.399999999999601</c:v>
                </c:pt>
                <c:pt idx="971">
                  <c:v>25.4199999999996</c:v>
                </c:pt>
                <c:pt idx="972">
                  <c:v>25.4399999999996</c:v>
                </c:pt>
                <c:pt idx="973">
                  <c:v>25.459999999999599</c:v>
                </c:pt>
                <c:pt idx="974">
                  <c:v>25.479999999999599</c:v>
                </c:pt>
                <c:pt idx="975">
                  <c:v>25.499999999999599</c:v>
                </c:pt>
                <c:pt idx="976">
                  <c:v>25.519999999999602</c:v>
                </c:pt>
                <c:pt idx="977">
                  <c:v>25.539999999999601</c:v>
                </c:pt>
                <c:pt idx="978">
                  <c:v>25.559999999999601</c:v>
                </c:pt>
                <c:pt idx="979">
                  <c:v>25.5799999999996</c:v>
                </c:pt>
                <c:pt idx="980">
                  <c:v>25.5999999999996</c:v>
                </c:pt>
                <c:pt idx="981">
                  <c:v>25.6199999999996</c:v>
                </c:pt>
                <c:pt idx="982">
                  <c:v>25.639999999999599</c:v>
                </c:pt>
                <c:pt idx="983">
                  <c:v>25.659999999999599</c:v>
                </c:pt>
                <c:pt idx="984">
                  <c:v>25.679999999999598</c:v>
                </c:pt>
                <c:pt idx="985">
                  <c:v>25.699999999999601</c:v>
                </c:pt>
                <c:pt idx="986">
                  <c:v>25.719999999999601</c:v>
                </c:pt>
                <c:pt idx="987">
                  <c:v>25.739999999999601</c:v>
                </c:pt>
                <c:pt idx="988">
                  <c:v>25.7599999999996</c:v>
                </c:pt>
                <c:pt idx="989">
                  <c:v>25.7799999999996</c:v>
                </c:pt>
                <c:pt idx="990">
                  <c:v>25.799999999999599</c:v>
                </c:pt>
                <c:pt idx="991">
                  <c:v>25.819999999999599</c:v>
                </c:pt>
                <c:pt idx="992">
                  <c:v>25.839999999999598</c:v>
                </c:pt>
                <c:pt idx="993">
                  <c:v>25.859999999999602</c:v>
                </c:pt>
                <c:pt idx="994">
                  <c:v>25.879999999999601</c:v>
                </c:pt>
                <c:pt idx="995">
                  <c:v>25.899999999999601</c:v>
                </c:pt>
                <c:pt idx="996">
                  <c:v>25.9199999999996</c:v>
                </c:pt>
                <c:pt idx="997">
                  <c:v>25.9399999999996</c:v>
                </c:pt>
                <c:pt idx="998">
                  <c:v>25.959999999999599</c:v>
                </c:pt>
                <c:pt idx="999">
                  <c:v>25.979999999999599</c:v>
                </c:pt>
                <c:pt idx="1000">
                  <c:v>25.999999999999599</c:v>
                </c:pt>
                <c:pt idx="1001">
                  <c:v>26.019999999999602</c:v>
                </c:pt>
                <c:pt idx="1002">
                  <c:v>26.039999999999601</c:v>
                </c:pt>
                <c:pt idx="1003">
                  <c:v>26.059999999999601</c:v>
                </c:pt>
                <c:pt idx="1004">
                  <c:v>26.0799999999996</c:v>
                </c:pt>
                <c:pt idx="1005">
                  <c:v>26.0999999999996</c:v>
                </c:pt>
                <c:pt idx="1006">
                  <c:v>26.1199999999996</c:v>
                </c:pt>
                <c:pt idx="1007">
                  <c:v>26.139999999999599</c:v>
                </c:pt>
                <c:pt idx="1008">
                  <c:v>26.159999999999599</c:v>
                </c:pt>
                <c:pt idx="1009">
                  <c:v>26.179999999999598</c:v>
                </c:pt>
                <c:pt idx="1010">
                  <c:v>26.199999999999601</c:v>
                </c:pt>
                <c:pt idx="1011">
                  <c:v>26.219999999999601</c:v>
                </c:pt>
                <c:pt idx="1012">
                  <c:v>26.239999999999601</c:v>
                </c:pt>
                <c:pt idx="1013">
                  <c:v>26.2599999999996</c:v>
                </c:pt>
                <c:pt idx="1014">
                  <c:v>26.2799999999996</c:v>
                </c:pt>
                <c:pt idx="1015">
                  <c:v>26.299999999999599</c:v>
                </c:pt>
                <c:pt idx="1016">
                  <c:v>26.319999999999599</c:v>
                </c:pt>
                <c:pt idx="1017">
                  <c:v>26.339999999999598</c:v>
                </c:pt>
                <c:pt idx="1018">
                  <c:v>26.359999999999602</c:v>
                </c:pt>
                <c:pt idx="1019">
                  <c:v>26.379999999999601</c:v>
                </c:pt>
                <c:pt idx="1020">
                  <c:v>26.399999999999601</c:v>
                </c:pt>
                <c:pt idx="1021">
                  <c:v>26.4199999999996</c:v>
                </c:pt>
                <c:pt idx="1022">
                  <c:v>26.4399999999996</c:v>
                </c:pt>
                <c:pt idx="1023">
                  <c:v>26.459999999999599</c:v>
                </c:pt>
                <c:pt idx="1024">
                  <c:v>26.479999999999599</c:v>
                </c:pt>
                <c:pt idx="1025">
                  <c:v>26.499999999999599</c:v>
                </c:pt>
                <c:pt idx="1026">
                  <c:v>26.519999999999602</c:v>
                </c:pt>
                <c:pt idx="1027">
                  <c:v>26.539999999999601</c:v>
                </c:pt>
                <c:pt idx="1028">
                  <c:v>26.559999999999601</c:v>
                </c:pt>
                <c:pt idx="1029">
                  <c:v>26.5799999999996</c:v>
                </c:pt>
                <c:pt idx="1030">
                  <c:v>26.5999999999996</c:v>
                </c:pt>
                <c:pt idx="1031">
                  <c:v>26.6199999999996</c:v>
                </c:pt>
                <c:pt idx="1032">
                  <c:v>26.639999999999599</c:v>
                </c:pt>
                <c:pt idx="1033">
                  <c:v>26.659999999999599</c:v>
                </c:pt>
                <c:pt idx="1034">
                  <c:v>26.679999999999598</c:v>
                </c:pt>
                <c:pt idx="1035">
                  <c:v>26.699999999999601</c:v>
                </c:pt>
                <c:pt idx="1036">
                  <c:v>26.719999999999601</c:v>
                </c:pt>
                <c:pt idx="1037">
                  <c:v>26.739999999999601</c:v>
                </c:pt>
                <c:pt idx="1038">
                  <c:v>26.7599999999996</c:v>
                </c:pt>
                <c:pt idx="1039">
                  <c:v>26.7799999999996</c:v>
                </c:pt>
                <c:pt idx="1040">
                  <c:v>26.799999999999599</c:v>
                </c:pt>
                <c:pt idx="1041">
                  <c:v>26.819999999999599</c:v>
                </c:pt>
                <c:pt idx="1042">
                  <c:v>26.839999999999598</c:v>
                </c:pt>
                <c:pt idx="1043">
                  <c:v>26.859999999999602</c:v>
                </c:pt>
                <c:pt idx="1044">
                  <c:v>26.879999999999601</c:v>
                </c:pt>
                <c:pt idx="1045">
                  <c:v>26.899999999999601</c:v>
                </c:pt>
                <c:pt idx="1046">
                  <c:v>26.9199999999996</c:v>
                </c:pt>
                <c:pt idx="1047">
                  <c:v>26.9399999999996</c:v>
                </c:pt>
                <c:pt idx="1048">
                  <c:v>26.959999999999599</c:v>
                </c:pt>
                <c:pt idx="1049">
                  <c:v>26.979999999999599</c:v>
                </c:pt>
                <c:pt idx="1050">
                  <c:v>26.999999999999599</c:v>
                </c:pt>
                <c:pt idx="1051">
                  <c:v>27.019999999999602</c:v>
                </c:pt>
                <c:pt idx="1052">
                  <c:v>27.039999999999601</c:v>
                </c:pt>
                <c:pt idx="1053">
                  <c:v>27.059999999999601</c:v>
                </c:pt>
                <c:pt idx="1054">
                  <c:v>27.0799999999996</c:v>
                </c:pt>
                <c:pt idx="1055">
                  <c:v>27.0999999999996</c:v>
                </c:pt>
                <c:pt idx="1056">
                  <c:v>27.1199999999995</c:v>
                </c:pt>
                <c:pt idx="1057">
                  <c:v>27.1399999999995</c:v>
                </c:pt>
                <c:pt idx="1058">
                  <c:v>27.159999999999499</c:v>
                </c:pt>
                <c:pt idx="1059">
                  <c:v>27.179999999999499</c:v>
                </c:pt>
                <c:pt idx="1060">
                  <c:v>27.199999999999498</c:v>
                </c:pt>
                <c:pt idx="1061">
                  <c:v>27.219999999999501</c:v>
                </c:pt>
                <c:pt idx="1062">
                  <c:v>27.239999999999501</c:v>
                </c:pt>
                <c:pt idx="1063">
                  <c:v>27.259999999999501</c:v>
                </c:pt>
                <c:pt idx="1064">
                  <c:v>27.2799999999995</c:v>
                </c:pt>
                <c:pt idx="1065">
                  <c:v>27.2999999999995</c:v>
                </c:pt>
                <c:pt idx="1066">
                  <c:v>27.319999999999499</c:v>
                </c:pt>
                <c:pt idx="1067">
                  <c:v>27.339999999999499</c:v>
                </c:pt>
                <c:pt idx="1068">
                  <c:v>27.359999999999498</c:v>
                </c:pt>
                <c:pt idx="1069">
                  <c:v>27.379999999999502</c:v>
                </c:pt>
                <c:pt idx="1070">
                  <c:v>27.399999999999501</c:v>
                </c:pt>
                <c:pt idx="1071">
                  <c:v>27.419999999999501</c:v>
                </c:pt>
                <c:pt idx="1072">
                  <c:v>27.4399999999995</c:v>
                </c:pt>
                <c:pt idx="1073">
                  <c:v>27.4599999999995</c:v>
                </c:pt>
                <c:pt idx="1074">
                  <c:v>27.479999999999499</c:v>
                </c:pt>
                <c:pt idx="1075">
                  <c:v>27.499999999999499</c:v>
                </c:pt>
                <c:pt idx="1076">
                  <c:v>27.519999999999499</c:v>
                </c:pt>
                <c:pt idx="1077">
                  <c:v>27.539999999999502</c:v>
                </c:pt>
                <c:pt idx="1078">
                  <c:v>27.559999999999501</c:v>
                </c:pt>
                <c:pt idx="1079">
                  <c:v>27.579999999999501</c:v>
                </c:pt>
                <c:pt idx="1080">
                  <c:v>27.5999999999995</c:v>
                </c:pt>
                <c:pt idx="1081">
                  <c:v>27.6199999999995</c:v>
                </c:pt>
                <c:pt idx="1082">
                  <c:v>27.6399999999995</c:v>
                </c:pt>
                <c:pt idx="1083">
                  <c:v>27.659999999999499</c:v>
                </c:pt>
                <c:pt idx="1084">
                  <c:v>27.679999999999499</c:v>
                </c:pt>
                <c:pt idx="1085">
                  <c:v>27.699999999999498</c:v>
                </c:pt>
                <c:pt idx="1086">
                  <c:v>27.719999999999501</c:v>
                </c:pt>
                <c:pt idx="1087">
                  <c:v>27.739999999999501</c:v>
                </c:pt>
                <c:pt idx="1088">
                  <c:v>27.759999999999501</c:v>
                </c:pt>
                <c:pt idx="1089">
                  <c:v>27.7799999999995</c:v>
                </c:pt>
                <c:pt idx="1090">
                  <c:v>27.7999999999995</c:v>
                </c:pt>
                <c:pt idx="1091">
                  <c:v>27.819999999999499</c:v>
                </c:pt>
                <c:pt idx="1092">
                  <c:v>27.839999999999499</c:v>
                </c:pt>
                <c:pt idx="1093">
                  <c:v>27.859999999999498</c:v>
                </c:pt>
                <c:pt idx="1094">
                  <c:v>27.879999999999502</c:v>
                </c:pt>
                <c:pt idx="1095">
                  <c:v>27.899999999999501</c:v>
                </c:pt>
                <c:pt idx="1096">
                  <c:v>27.919999999999501</c:v>
                </c:pt>
                <c:pt idx="1097">
                  <c:v>27.9399999999995</c:v>
                </c:pt>
                <c:pt idx="1098">
                  <c:v>27.9599999999995</c:v>
                </c:pt>
                <c:pt idx="1099">
                  <c:v>27.979999999999499</c:v>
                </c:pt>
                <c:pt idx="1100">
                  <c:v>27.999999999999499</c:v>
                </c:pt>
                <c:pt idx="1101">
                  <c:v>28.019999999999499</c:v>
                </c:pt>
                <c:pt idx="1102">
                  <c:v>28.039999999999502</c:v>
                </c:pt>
                <c:pt idx="1103">
                  <c:v>28.059999999999501</c:v>
                </c:pt>
                <c:pt idx="1104">
                  <c:v>28.079999999999501</c:v>
                </c:pt>
                <c:pt idx="1105">
                  <c:v>28.0999999999995</c:v>
                </c:pt>
                <c:pt idx="1106">
                  <c:v>28.1199999999995</c:v>
                </c:pt>
                <c:pt idx="1107">
                  <c:v>28.1399999999995</c:v>
                </c:pt>
                <c:pt idx="1108">
                  <c:v>28.159999999999499</c:v>
                </c:pt>
                <c:pt idx="1109">
                  <c:v>28.179999999999499</c:v>
                </c:pt>
                <c:pt idx="1110">
                  <c:v>28.199999999999498</c:v>
                </c:pt>
                <c:pt idx="1111">
                  <c:v>28.219999999999501</c:v>
                </c:pt>
                <c:pt idx="1112">
                  <c:v>28.239999999999501</c:v>
                </c:pt>
                <c:pt idx="1113">
                  <c:v>28.259999999999501</c:v>
                </c:pt>
                <c:pt idx="1114">
                  <c:v>28.2799999999995</c:v>
                </c:pt>
                <c:pt idx="1115">
                  <c:v>28.2999999999995</c:v>
                </c:pt>
                <c:pt idx="1116">
                  <c:v>28.319999999999499</c:v>
                </c:pt>
                <c:pt idx="1117">
                  <c:v>28.339999999999499</c:v>
                </c:pt>
                <c:pt idx="1118">
                  <c:v>28.359999999999498</c:v>
                </c:pt>
                <c:pt idx="1119">
                  <c:v>28.379999999999502</c:v>
                </c:pt>
                <c:pt idx="1120">
                  <c:v>28.399999999999501</c:v>
                </c:pt>
                <c:pt idx="1121">
                  <c:v>28.419999999999501</c:v>
                </c:pt>
                <c:pt idx="1122">
                  <c:v>28.4399999999995</c:v>
                </c:pt>
                <c:pt idx="1123">
                  <c:v>28.4599999999995</c:v>
                </c:pt>
                <c:pt idx="1124">
                  <c:v>28.479999999999499</c:v>
                </c:pt>
                <c:pt idx="1125">
                  <c:v>28.499999999999499</c:v>
                </c:pt>
                <c:pt idx="1126">
                  <c:v>28.519999999999499</c:v>
                </c:pt>
                <c:pt idx="1127">
                  <c:v>28.539999999999502</c:v>
                </c:pt>
                <c:pt idx="1128">
                  <c:v>28.559999999999501</c:v>
                </c:pt>
                <c:pt idx="1129">
                  <c:v>28.579999999999501</c:v>
                </c:pt>
                <c:pt idx="1130">
                  <c:v>28.5999999999995</c:v>
                </c:pt>
                <c:pt idx="1131">
                  <c:v>28.6199999999995</c:v>
                </c:pt>
                <c:pt idx="1132">
                  <c:v>28.6399999999995</c:v>
                </c:pt>
                <c:pt idx="1133">
                  <c:v>28.659999999999499</c:v>
                </c:pt>
                <c:pt idx="1134">
                  <c:v>28.679999999999499</c:v>
                </c:pt>
                <c:pt idx="1135">
                  <c:v>28.699999999999498</c:v>
                </c:pt>
                <c:pt idx="1136">
                  <c:v>28.719999999999501</c:v>
                </c:pt>
                <c:pt idx="1137">
                  <c:v>28.739999999999501</c:v>
                </c:pt>
                <c:pt idx="1138">
                  <c:v>28.759999999999501</c:v>
                </c:pt>
                <c:pt idx="1139">
                  <c:v>28.7799999999995</c:v>
                </c:pt>
                <c:pt idx="1140">
                  <c:v>28.7999999999995</c:v>
                </c:pt>
                <c:pt idx="1141">
                  <c:v>28.819999999999499</c:v>
                </c:pt>
                <c:pt idx="1142">
                  <c:v>28.839999999999499</c:v>
                </c:pt>
                <c:pt idx="1143">
                  <c:v>28.859999999999498</c:v>
                </c:pt>
                <c:pt idx="1144">
                  <c:v>28.879999999999502</c:v>
                </c:pt>
                <c:pt idx="1145">
                  <c:v>28.899999999999501</c:v>
                </c:pt>
                <c:pt idx="1146">
                  <c:v>28.919999999999501</c:v>
                </c:pt>
                <c:pt idx="1147">
                  <c:v>28.9399999999995</c:v>
                </c:pt>
                <c:pt idx="1148">
                  <c:v>28.9599999999995</c:v>
                </c:pt>
                <c:pt idx="1149">
                  <c:v>28.979999999999499</c:v>
                </c:pt>
                <c:pt idx="1150">
                  <c:v>28.999999999999499</c:v>
                </c:pt>
                <c:pt idx="1151">
                  <c:v>29.019999999999499</c:v>
                </c:pt>
                <c:pt idx="1152">
                  <c:v>29.039999999999502</c:v>
                </c:pt>
                <c:pt idx="1153">
                  <c:v>29.059999999999501</c:v>
                </c:pt>
                <c:pt idx="1154">
                  <c:v>29.079999999999501</c:v>
                </c:pt>
                <c:pt idx="1155">
                  <c:v>29.0999999999995</c:v>
                </c:pt>
                <c:pt idx="1156">
                  <c:v>29.1199999999995</c:v>
                </c:pt>
                <c:pt idx="1157">
                  <c:v>29.1399999999995</c:v>
                </c:pt>
                <c:pt idx="1158">
                  <c:v>29.159999999999499</c:v>
                </c:pt>
                <c:pt idx="1159">
                  <c:v>29.179999999999499</c:v>
                </c:pt>
                <c:pt idx="1160">
                  <c:v>29.199999999999498</c:v>
                </c:pt>
                <c:pt idx="1161">
                  <c:v>29.219999999999501</c:v>
                </c:pt>
                <c:pt idx="1162">
                  <c:v>29.239999999999501</c:v>
                </c:pt>
                <c:pt idx="1163">
                  <c:v>29.259999999999501</c:v>
                </c:pt>
                <c:pt idx="1164">
                  <c:v>29.2799999999995</c:v>
                </c:pt>
                <c:pt idx="1165">
                  <c:v>29.2999999999995</c:v>
                </c:pt>
                <c:pt idx="1166">
                  <c:v>29.319999999999499</c:v>
                </c:pt>
                <c:pt idx="1167">
                  <c:v>29.339999999999499</c:v>
                </c:pt>
                <c:pt idx="1168">
                  <c:v>29.359999999999498</c:v>
                </c:pt>
                <c:pt idx="1169">
                  <c:v>29.379999999999502</c:v>
                </c:pt>
                <c:pt idx="1170">
                  <c:v>29.399999999999501</c:v>
                </c:pt>
                <c:pt idx="1171">
                  <c:v>29.419999999999501</c:v>
                </c:pt>
                <c:pt idx="1172">
                  <c:v>29.4399999999995</c:v>
                </c:pt>
                <c:pt idx="1173">
                  <c:v>29.4599999999995</c:v>
                </c:pt>
                <c:pt idx="1174">
                  <c:v>29.479999999999499</c:v>
                </c:pt>
                <c:pt idx="1175">
                  <c:v>29.499999999999499</c:v>
                </c:pt>
                <c:pt idx="1176">
                  <c:v>29.519999999999499</c:v>
                </c:pt>
                <c:pt idx="1177">
                  <c:v>29.539999999999502</c:v>
                </c:pt>
                <c:pt idx="1178">
                  <c:v>29.559999999999501</c:v>
                </c:pt>
                <c:pt idx="1179">
                  <c:v>29.579999999999501</c:v>
                </c:pt>
                <c:pt idx="1180">
                  <c:v>29.5999999999995</c:v>
                </c:pt>
                <c:pt idx="1181">
                  <c:v>29.6199999999995</c:v>
                </c:pt>
                <c:pt idx="1182">
                  <c:v>29.6399999999995</c:v>
                </c:pt>
                <c:pt idx="1183">
                  <c:v>29.659999999999499</c:v>
                </c:pt>
                <c:pt idx="1184">
                  <c:v>29.679999999999499</c:v>
                </c:pt>
                <c:pt idx="1185">
                  <c:v>29.699999999999498</c:v>
                </c:pt>
                <c:pt idx="1186">
                  <c:v>29.719999999999501</c:v>
                </c:pt>
                <c:pt idx="1187">
                  <c:v>29.739999999999501</c:v>
                </c:pt>
                <c:pt idx="1188">
                  <c:v>29.759999999999501</c:v>
                </c:pt>
                <c:pt idx="1189">
                  <c:v>29.7799999999995</c:v>
                </c:pt>
                <c:pt idx="1190">
                  <c:v>29.7999999999995</c:v>
                </c:pt>
                <c:pt idx="1191">
                  <c:v>29.819999999999499</c:v>
                </c:pt>
                <c:pt idx="1192">
                  <c:v>29.839999999999499</c:v>
                </c:pt>
                <c:pt idx="1193">
                  <c:v>29.859999999999498</c:v>
                </c:pt>
                <c:pt idx="1194">
                  <c:v>29.879999999999502</c:v>
                </c:pt>
                <c:pt idx="1195">
                  <c:v>29.899999999999501</c:v>
                </c:pt>
                <c:pt idx="1196">
                  <c:v>29.919999999999501</c:v>
                </c:pt>
                <c:pt idx="1197">
                  <c:v>29.9399999999995</c:v>
                </c:pt>
                <c:pt idx="1198">
                  <c:v>29.9599999999995</c:v>
                </c:pt>
                <c:pt idx="1199">
                  <c:v>29.979999999999499</c:v>
                </c:pt>
                <c:pt idx="1200">
                  <c:v>29.999999999999499</c:v>
                </c:pt>
                <c:pt idx="1201">
                  <c:v>30.019999999999499</c:v>
                </c:pt>
                <c:pt idx="1202">
                  <c:v>30.039999999999502</c:v>
                </c:pt>
                <c:pt idx="1203">
                  <c:v>30.059999999999501</c:v>
                </c:pt>
                <c:pt idx="1204">
                  <c:v>30.079999999999501</c:v>
                </c:pt>
                <c:pt idx="1205">
                  <c:v>30.0999999999995</c:v>
                </c:pt>
                <c:pt idx="1206">
                  <c:v>30.1199999999995</c:v>
                </c:pt>
                <c:pt idx="1207">
                  <c:v>30.1399999999995</c:v>
                </c:pt>
                <c:pt idx="1208">
                  <c:v>30.159999999999499</c:v>
                </c:pt>
                <c:pt idx="1209">
                  <c:v>30.179999999999499</c:v>
                </c:pt>
                <c:pt idx="1210">
                  <c:v>30.199999999999498</c:v>
                </c:pt>
                <c:pt idx="1211">
                  <c:v>30.219999999999501</c:v>
                </c:pt>
                <c:pt idx="1212">
                  <c:v>30.239999999999501</c:v>
                </c:pt>
                <c:pt idx="1213">
                  <c:v>30.259999999999501</c:v>
                </c:pt>
                <c:pt idx="1214">
                  <c:v>30.2799999999995</c:v>
                </c:pt>
                <c:pt idx="1215">
                  <c:v>30.2999999999995</c:v>
                </c:pt>
                <c:pt idx="1216">
                  <c:v>30.319999999999499</c:v>
                </c:pt>
                <c:pt idx="1217">
                  <c:v>30.339999999999499</c:v>
                </c:pt>
                <c:pt idx="1218">
                  <c:v>30.359999999999498</c:v>
                </c:pt>
                <c:pt idx="1219">
                  <c:v>30.379999999999502</c:v>
                </c:pt>
                <c:pt idx="1220">
                  <c:v>30.399999999999501</c:v>
                </c:pt>
                <c:pt idx="1221">
                  <c:v>30.419999999999501</c:v>
                </c:pt>
                <c:pt idx="1222">
                  <c:v>30.4399999999995</c:v>
                </c:pt>
                <c:pt idx="1223">
                  <c:v>30.4599999999995</c:v>
                </c:pt>
                <c:pt idx="1224">
                  <c:v>30.479999999999499</c:v>
                </c:pt>
                <c:pt idx="1225">
                  <c:v>30.499999999999499</c:v>
                </c:pt>
                <c:pt idx="1226">
                  <c:v>30.519999999999499</c:v>
                </c:pt>
                <c:pt idx="1227">
                  <c:v>30.539999999999502</c:v>
                </c:pt>
                <c:pt idx="1228">
                  <c:v>30.559999999999501</c:v>
                </c:pt>
                <c:pt idx="1229">
                  <c:v>30.579999999999501</c:v>
                </c:pt>
                <c:pt idx="1230">
                  <c:v>30.5999999999995</c:v>
                </c:pt>
                <c:pt idx="1231">
                  <c:v>30.6199999999995</c:v>
                </c:pt>
                <c:pt idx="1232">
                  <c:v>30.6399999999995</c:v>
                </c:pt>
                <c:pt idx="1233">
                  <c:v>30.659999999999499</c:v>
                </c:pt>
                <c:pt idx="1234">
                  <c:v>30.679999999999499</c:v>
                </c:pt>
                <c:pt idx="1235">
                  <c:v>30.699999999999498</c:v>
                </c:pt>
                <c:pt idx="1236">
                  <c:v>30.719999999999501</c:v>
                </c:pt>
                <c:pt idx="1237">
                  <c:v>30.739999999999501</c:v>
                </c:pt>
                <c:pt idx="1238">
                  <c:v>30.759999999999501</c:v>
                </c:pt>
                <c:pt idx="1239">
                  <c:v>30.7799999999995</c:v>
                </c:pt>
                <c:pt idx="1240">
                  <c:v>30.7999999999995</c:v>
                </c:pt>
                <c:pt idx="1241">
                  <c:v>30.819999999999499</c:v>
                </c:pt>
                <c:pt idx="1242">
                  <c:v>30.839999999999499</c:v>
                </c:pt>
                <c:pt idx="1243">
                  <c:v>30.859999999999498</c:v>
                </c:pt>
                <c:pt idx="1244">
                  <c:v>30.879999999999502</c:v>
                </c:pt>
                <c:pt idx="1245">
                  <c:v>30.899999999999501</c:v>
                </c:pt>
                <c:pt idx="1246">
                  <c:v>30.919999999999501</c:v>
                </c:pt>
                <c:pt idx="1247">
                  <c:v>30.9399999999995</c:v>
                </c:pt>
                <c:pt idx="1248">
                  <c:v>30.9599999999995</c:v>
                </c:pt>
                <c:pt idx="1249">
                  <c:v>30.979999999999499</c:v>
                </c:pt>
                <c:pt idx="1250">
                  <c:v>30.999999999999499</c:v>
                </c:pt>
                <c:pt idx="1251">
                  <c:v>31.019999999999499</c:v>
                </c:pt>
                <c:pt idx="1252">
                  <c:v>31.039999999999502</c:v>
                </c:pt>
                <c:pt idx="1253">
                  <c:v>31.059999999999501</c:v>
                </c:pt>
                <c:pt idx="1254">
                  <c:v>31.079999999999501</c:v>
                </c:pt>
                <c:pt idx="1255">
                  <c:v>31.0999999999995</c:v>
                </c:pt>
                <c:pt idx="1256">
                  <c:v>31.1199999999995</c:v>
                </c:pt>
                <c:pt idx="1257">
                  <c:v>31.1399999999995</c:v>
                </c:pt>
                <c:pt idx="1258">
                  <c:v>31.159999999999499</c:v>
                </c:pt>
                <c:pt idx="1259">
                  <c:v>31.179999999999499</c:v>
                </c:pt>
                <c:pt idx="1260">
                  <c:v>31.199999999999498</c:v>
                </c:pt>
                <c:pt idx="1261">
                  <c:v>31.219999999999501</c:v>
                </c:pt>
                <c:pt idx="1262">
                  <c:v>31.239999999999501</c:v>
                </c:pt>
                <c:pt idx="1263">
                  <c:v>31.259999999999501</c:v>
                </c:pt>
                <c:pt idx="1264">
                  <c:v>31.2799999999995</c:v>
                </c:pt>
                <c:pt idx="1265">
                  <c:v>31.2999999999995</c:v>
                </c:pt>
                <c:pt idx="1266">
                  <c:v>31.319999999999499</c:v>
                </c:pt>
                <c:pt idx="1267">
                  <c:v>31.339999999999499</c:v>
                </c:pt>
                <c:pt idx="1268">
                  <c:v>31.359999999999498</c:v>
                </c:pt>
                <c:pt idx="1269">
                  <c:v>31.379999999999502</c:v>
                </c:pt>
                <c:pt idx="1270">
                  <c:v>31.399999999999501</c:v>
                </c:pt>
                <c:pt idx="1271">
                  <c:v>31.419999999999501</c:v>
                </c:pt>
                <c:pt idx="1272">
                  <c:v>31.4399999999995</c:v>
                </c:pt>
                <c:pt idx="1273">
                  <c:v>31.4599999999995</c:v>
                </c:pt>
                <c:pt idx="1274">
                  <c:v>31.479999999999499</c:v>
                </c:pt>
                <c:pt idx="1275">
                  <c:v>31.499999999999499</c:v>
                </c:pt>
                <c:pt idx="1276">
                  <c:v>31.519999999999499</c:v>
                </c:pt>
                <c:pt idx="1277">
                  <c:v>31.539999999999502</c:v>
                </c:pt>
                <c:pt idx="1278">
                  <c:v>31.559999999999501</c:v>
                </c:pt>
                <c:pt idx="1279">
                  <c:v>31.579999999999501</c:v>
                </c:pt>
                <c:pt idx="1280">
                  <c:v>31.5999999999995</c:v>
                </c:pt>
                <c:pt idx="1281">
                  <c:v>31.6199999999995</c:v>
                </c:pt>
                <c:pt idx="1282">
                  <c:v>31.6399999999995</c:v>
                </c:pt>
                <c:pt idx="1283">
                  <c:v>31.659999999999499</c:v>
                </c:pt>
                <c:pt idx="1284">
                  <c:v>31.679999999999499</c:v>
                </c:pt>
                <c:pt idx="1285">
                  <c:v>31.699999999999498</c:v>
                </c:pt>
                <c:pt idx="1286">
                  <c:v>31.719999999999501</c:v>
                </c:pt>
                <c:pt idx="1287">
                  <c:v>31.739999999999501</c:v>
                </c:pt>
                <c:pt idx="1288">
                  <c:v>31.759999999999501</c:v>
                </c:pt>
                <c:pt idx="1289">
                  <c:v>31.7799999999995</c:v>
                </c:pt>
                <c:pt idx="1290">
                  <c:v>31.7999999999995</c:v>
                </c:pt>
                <c:pt idx="1291">
                  <c:v>31.8199999999994</c:v>
                </c:pt>
                <c:pt idx="1292">
                  <c:v>31.839999999999399</c:v>
                </c:pt>
                <c:pt idx="1293">
                  <c:v>31.859999999999399</c:v>
                </c:pt>
                <c:pt idx="1294">
                  <c:v>31.879999999999399</c:v>
                </c:pt>
                <c:pt idx="1295">
                  <c:v>31.899999999999402</c:v>
                </c:pt>
                <c:pt idx="1296">
                  <c:v>31.919999999999401</c:v>
                </c:pt>
                <c:pt idx="1297">
                  <c:v>31.939999999999401</c:v>
                </c:pt>
                <c:pt idx="1298">
                  <c:v>31.9599999999994</c:v>
                </c:pt>
                <c:pt idx="1299">
                  <c:v>31.9799999999994</c:v>
                </c:pt>
                <c:pt idx="1300">
                  <c:v>31.9999999999994</c:v>
                </c:pt>
                <c:pt idx="1301">
                  <c:v>32.019999999999399</c:v>
                </c:pt>
                <c:pt idx="1302">
                  <c:v>32.039999999999402</c:v>
                </c:pt>
                <c:pt idx="1303">
                  <c:v>32.059999999999398</c:v>
                </c:pt>
                <c:pt idx="1304">
                  <c:v>32.079999999999401</c:v>
                </c:pt>
                <c:pt idx="1305">
                  <c:v>32.099999999999397</c:v>
                </c:pt>
                <c:pt idx="1306">
                  <c:v>32.119999999999401</c:v>
                </c:pt>
                <c:pt idx="1307">
                  <c:v>32.139999999999397</c:v>
                </c:pt>
                <c:pt idx="1308">
                  <c:v>32.1599999999994</c:v>
                </c:pt>
                <c:pt idx="1309">
                  <c:v>32.179999999999403</c:v>
                </c:pt>
                <c:pt idx="1310">
                  <c:v>32.199999999999399</c:v>
                </c:pt>
                <c:pt idx="1311">
                  <c:v>32.219999999999402</c:v>
                </c:pt>
                <c:pt idx="1312">
                  <c:v>32.239999999999398</c:v>
                </c:pt>
                <c:pt idx="1313">
                  <c:v>32.259999999999401</c:v>
                </c:pt>
                <c:pt idx="1314">
                  <c:v>32.279999999999397</c:v>
                </c:pt>
                <c:pt idx="1315">
                  <c:v>32.2999999999994</c:v>
                </c:pt>
                <c:pt idx="1316">
                  <c:v>32.319999999999403</c:v>
                </c:pt>
                <c:pt idx="1317">
                  <c:v>32.339999999999399</c:v>
                </c:pt>
                <c:pt idx="1318">
                  <c:v>32.359999999999403</c:v>
                </c:pt>
                <c:pt idx="1319">
                  <c:v>32.379999999999399</c:v>
                </c:pt>
                <c:pt idx="1320">
                  <c:v>32.399999999999402</c:v>
                </c:pt>
                <c:pt idx="1321">
                  <c:v>32.419999999999398</c:v>
                </c:pt>
                <c:pt idx="1322">
                  <c:v>32.439999999999401</c:v>
                </c:pt>
                <c:pt idx="1323">
                  <c:v>32.459999999999397</c:v>
                </c:pt>
                <c:pt idx="1324">
                  <c:v>32.4799999999994</c:v>
                </c:pt>
                <c:pt idx="1325">
                  <c:v>32.499999999999403</c:v>
                </c:pt>
                <c:pt idx="1326">
                  <c:v>32.519999999999399</c:v>
                </c:pt>
                <c:pt idx="1327">
                  <c:v>32.539999999999402</c:v>
                </c:pt>
                <c:pt idx="1328">
                  <c:v>32.559999999999398</c:v>
                </c:pt>
                <c:pt idx="1329">
                  <c:v>32.579999999999401</c:v>
                </c:pt>
                <c:pt idx="1330">
                  <c:v>32.599999999999397</c:v>
                </c:pt>
                <c:pt idx="1331">
                  <c:v>32.619999999999401</c:v>
                </c:pt>
                <c:pt idx="1332">
                  <c:v>32.639999999999397</c:v>
                </c:pt>
                <c:pt idx="1333">
                  <c:v>32.6599999999994</c:v>
                </c:pt>
                <c:pt idx="1334">
                  <c:v>32.679999999999403</c:v>
                </c:pt>
                <c:pt idx="1335">
                  <c:v>32.699999999999399</c:v>
                </c:pt>
                <c:pt idx="1336">
                  <c:v>32.719999999999402</c:v>
                </c:pt>
                <c:pt idx="1337">
                  <c:v>32.739999999999398</c:v>
                </c:pt>
                <c:pt idx="1338">
                  <c:v>32.759999999999401</c:v>
                </c:pt>
                <c:pt idx="1339">
                  <c:v>32.779999999999397</c:v>
                </c:pt>
                <c:pt idx="1340">
                  <c:v>32.7999999999994</c:v>
                </c:pt>
                <c:pt idx="1341">
                  <c:v>32.819999999999403</c:v>
                </c:pt>
                <c:pt idx="1342">
                  <c:v>32.839999999999399</c:v>
                </c:pt>
                <c:pt idx="1343">
                  <c:v>32.859999999999403</c:v>
                </c:pt>
                <c:pt idx="1344">
                  <c:v>32.879999999999399</c:v>
                </c:pt>
                <c:pt idx="1345">
                  <c:v>32.899999999999402</c:v>
                </c:pt>
                <c:pt idx="1346">
                  <c:v>32.919999999999398</c:v>
                </c:pt>
                <c:pt idx="1347">
                  <c:v>32.939999999999401</c:v>
                </c:pt>
                <c:pt idx="1348">
                  <c:v>32.959999999999397</c:v>
                </c:pt>
                <c:pt idx="1349">
                  <c:v>32.9799999999994</c:v>
                </c:pt>
                <c:pt idx="1350">
                  <c:v>32.999999999999403</c:v>
                </c:pt>
                <c:pt idx="1351">
                  <c:v>33.019999999999399</c:v>
                </c:pt>
                <c:pt idx="1352">
                  <c:v>33.039999999999402</c:v>
                </c:pt>
                <c:pt idx="1353">
                  <c:v>33.059999999999398</c:v>
                </c:pt>
                <c:pt idx="1354">
                  <c:v>33.079999999999401</c:v>
                </c:pt>
                <c:pt idx="1355">
                  <c:v>33.099999999999397</c:v>
                </c:pt>
                <c:pt idx="1356">
                  <c:v>33.119999999999401</c:v>
                </c:pt>
                <c:pt idx="1357">
                  <c:v>33.139999999999397</c:v>
                </c:pt>
                <c:pt idx="1358">
                  <c:v>33.1599999999994</c:v>
                </c:pt>
                <c:pt idx="1359">
                  <c:v>33.179999999999403</c:v>
                </c:pt>
                <c:pt idx="1360">
                  <c:v>33.199999999999399</c:v>
                </c:pt>
                <c:pt idx="1361">
                  <c:v>33.219999999999402</c:v>
                </c:pt>
                <c:pt idx="1362">
                  <c:v>33.239999999999398</c:v>
                </c:pt>
                <c:pt idx="1363">
                  <c:v>33.259999999999401</c:v>
                </c:pt>
                <c:pt idx="1364">
                  <c:v>33.279999999999397</c:v>
                </c:pt>
                <c:pt idx="1365">
                  <c:v>33.2999999999994</c:v>
                </c:pt>
                <c:pt idx="1366">
                  <c:v>33.319999999999403</c:v>
                </c:pt>
                <c:pt idx="1367">
                  <c:v>33.339999999999399</c:v>
                </c:pt>
                <c:pt idx="1368">
                  <c:v>33.359999999999403</c:v>
                </c:pt>
                <c:pt idx="1369">
                  <c:v>33.379999999999399</c:v>
                </c:pt>
                <c:pt idx="1370">
                  <c:v>33.399999999999402</c:v>
                </c:pt>
                <c:pt idx="1371">
                  <c:v>33.419999999999398</c:v>
                </c:pt>
                <c:pt idx="1372">
                  <c:v>33.439999999999401</c:v>
                </c:pt>
                <c:pt idx="1373">
                  <c:v>33.459999999999397</c:v>
                </c:pt>
                <c:pt idx="1374">
                  <c:v>33.4799999999994</c:v>
                </c:pt>
                <c:pt idx="1375">
                  <c:v>33.499999999999403</c:v>
                </c:pt>
                <c:pt idx="1376">
                  <c:v>33.519999999999399</c:v>
                </c:pt>
                <c:pt idx="1377">
                  <c:v>33.539999999999402</c:v>
                </c:pt>
                <c:pt idx="1378">
                  <c:v>33.559999999999398</c:v>
                </c:pt>
                <c:pt idx="1379">
                  <c:v>33.579999999999401</c:v>
                </c:pt>
                <c:pt idx="1380">
                  <c:v>33.599999999999397</c:v>
                </c:pt>
                <c:pt idx="1381">
                  <c:v>33.619999999999401</c:v>
                </c:pt>
                <c:pt idx="1382">
                  <c:v>33.639999999999397</c:v>
                </c:pt>
                <c:pt idx="1383">
                  <c:v>33.6599999999994</c:v>
                </c:pt>
                <c:pt idx="1384">
                  <c:v>33.679999999999403</c:v>
                </c:pt>
                <c:pt idx="1385">
                  <c:v>33.699999999999399</c:v>
                </c:pt>
                <c:pt idx="1386">
                  <c:v>33.719999999999402</c:v>
                </c:pt>
                <c:pt idx="1387">
                  <c:v>33.739999999999398</c:v>
                </c:pt>
                <c:pt idx="1388">
                  <c:v>33.759999999999401</c:v>
                </c:pt>
                <c:pt idx="1389">
                  <c:v>33.779999999999397</c:v>
                </c:pt>
                <c:pt idx="1390">
                  <c:v>33.7999999999994</c:v>
                </c:pt>
                <c:pt idx="1391">
                  <c:v>33.819999999999403</c:v>
                </c:pt>
                <c:pt idx="1392">
                  <c:v>33.839999999999399</c:v>
                </c:pt>
                <c:pt idx="1393">
                  <c:v>33.859999999999403</c:v>
                </c:pt>
                <c:pt idx="1394">
                  <c:v>33.879999999999399</c:v>
                </c:pt>
                <c:pt idx="1395">
                  <c:v>33.899999999999402</c:v>
                </c:pt>
                <c:pt idx="1396">
                  <c:v>33.919999999999398</c:v>
                </c:pt>
                <c:pt idx="1397">
                  <c:v>33.939999999999401</c:v>
                </c:pt>
                <c:pt idx="1398">
                  <c:v>33.959999999999397</c:v>
                </c:pt>
                <c:pt idx="1399">
                  <c:v>33.9799999999994</c:v>
                </c:pt>
                <c:pt idx="1400">
                  <c:v>33.999999999999403</c:v>
                </c:pt>
                <c:pt idx="1401">
                  <c:v>34.019999999999399</c:v>
                </c:pt>
                <c:pt idx="1402">
                  <c:v>34.039999999999402</c:v>
                </c:pt>
                <c:pt idx="1403">
                  <c:v>34.059999999999398</c:v>
                </c:pt>
                <c:pt idx="1404">
                  <c:v>34.079999999999401</c:v>
                </c:pt>
                <c:pt idx="1405">
                  <c:v>34.099999999999397</c:v>
                </c:pt>
                <c:pt idx="1406">
                  <c:v>34.119999999999401</c:v>
                </c:pt>
                <c:pt idx="1407">
                  <c:v>34.139999999999397</c:v>
                </c:pt>
                <c:pt idx="1408">
                  <c:v>34.1599999999994</c:v>
                </c:pt>
                <c:pt idx="1409">
                  <c:v>34.179999999999403</c:v>
                </c:pt>
                <c:pt idx="1410">
                  <c:v>34.199999999999399</c:v>
                </c:pt>
                <c:pt idx="1411">
                  <c:v>34.219999999999402</c:v>
                </c:pt>
                <c:pt idx="1412">
                  <c:v>34.239999999999398</c:v>
                </c:pt>
                <c:pt idx="1413">
                  <c:v>34.259999999999401</c:v>
                </c:pt>
                <c:pt idx="1414">
                  <c:v>34.279999999999397</c:v>
                </c:pt>
                <c:pt idx="1415">
                  <c:v>34.2999999999994</c:v>
                </c:pt>
                <c:pt idx="1416">
                  <c:v>34.319999999999403</c:v>
                </c:pt>
                <c:pt idx="1417">
                  <c:v>34.339999999999399</c:v>
                </c:pt>
                <c:pt idx="1418">
                  <c:v>34.359999999999403</c:v>
                </c:pt>
                <c:pt idx="1419">
                  <c:v>34.379999999999399</c:v>
                </c:pt>
                <c:pt idx="1420">
                  <c:v>34.399999999999402</c:v>
                </c:pt>
                <c:pt idx="1421">
                  <c:v>34.419999999999398</c:v>
                </c:pt>
                <c:pt idx="1422">
                  <c:v>34.439999999999401</c:v>
                </c:pt>
                <c:pt idx="1423">
                  <c:v>34.459999999999397</c:v>
                </c:pt>
                <c:pt idx="1424">
                  <c:v>34.4799999999994</c:v>
                </c:pt>
                <c:pt idx="1425">
                  <c:v>34.499999999999403</c:v>
                </c:pt>
                <c:pt idx="1426">
                  <c:v>34.519999999999399</c:v>
                </c:pt>
                <c:pt idx="1427">
                  <c:v>34.539999999999402</c:v>
                </c:pt>
                <c:pt idx="1428">
                  <c:v>34.559999999999398</c:v>
                </c:pt>
                <c:pt idx="1429">
                  <c:v>34.579999999999401</c:v>
                </c:pt>
                <c:pt idx="1430">
                  <c:v>34.599999999999397</c:v>
                </c:pt>
                <c:pt idx="1431">
                  <c:v>34.619999999999401</c:v>
                </c:pt>
                <c:pt idx="1432">
                  <c:v>34.639999999999397</c:v>
                </c:pt>
                <c:pt idx="1433">
                  <c:v>34.6599999999994</c:v>
                </c:pt>
                <c:pt idx="1434">
                  <c:v>34.679999999999403</c:v>
                </c:pt>
                <c:pt idx="1435">
                  <c:v>34.699999999999399</c:v>
                </c:pt>
                <c:pt idx="1436">
                  <c:v>34.719999999999402</c:v>
                </c:pt>
                <c:pt idx="1437">
                  <c:v>34.739999999999398</c:v>
                </c:pt>
                <c:pt idx="1438">
                  <c:v>34.759999999999401</c:v>
                </c:pt>
                <c:pt idx="1439">
                  <c:v>34.779999999999397</c:v>
                </c:pt>
                <c:pt idx="1440">
                  <c:v>34.7999999999994</c:v>
                </c:pt>
                <c:pt idx="1441">
                  <c:v>34.819999999999403</c:v>
                </c:pt>
                <c:pt idx="1442">
                  <c:v>34.839999999999399</c:v>
                </c:pt>
                <c:pt idx="1443">
                  <c:v>34.859999999999403</c:v>
                </c:pt>
                <c:pt idx="1444">
                  <c:v>34.879999999999399</c:v>
                </c:pt>
                <c:pt idx="1445">
                  <c:v>34.899999999999402</c:v>
                </c:pt>
                <c:pt idx="1446">
                  <c:v>34.919999999999398</c:v>
                </c:pt>
                <c:pt idx="1447">
                  <c:v>34.939999999999401</c:v>
                </c:pt>
                <c:pt idx="1448">
                  <c:v>34.959999999999397</c:v>
                </c:pt>
                <c:pt idx="1449">
                  <c:v>34.9799999999994</c:v>
                </c:pt>
                <c:pt idx="1450">
                  <c:v>34.999999999999403</c:v>
                </c:pt>
                <c:pt idx="1451">
                  <c:v>35.019999999999399</c:v>
                </c:pt>
                <c:pt idx="1452">
                  <c:v>35.039999999999402</c:v>
                </c:pt>
                <c:pt idx="1453">
                  <c:v>35.059999999999398</c:v>
                </c:pt>
                <c:pt idx="1454">
                  <c:v>35.079999999999401</c:v>
                </c:pt>
                <c:pt idx="1455">
                  <c:v>35.099999999999397</c:v>
                </c:pt>
                <c:pt idx="1456">
                  <c:v>35.119999999999401</c:v>
                </c:pt>
                <c:pt idx="1457">
                  <c:v>35.139999999999397</c:v>
                </c:pt>
                <c:pt idx="1458">
                  <c:v>35.1599999999994</c:v>
                </c:pt>
                <c:pt idx="1459">
                  <c:v>35.179999999999403</c:v>
                </c:pt>
                <c:pt idx="1460">
                  <c:v>35.199999999999399</c:v>
                </c:pt>
                <c:pt idx="1461">
                  <c:v>35.219999999999402</c:v>
                </c:pt>
                <c:pt idx="1462">
                  <c:v>35.239999999999398</c:v>
                </c:pt>
                <c:pt idx="1463">
                  <c:v>35.259999999999401</c:v>
                </c:pt>
                <c:pt idx="1464">
                  <c:v>35.279999999999397</c:v>
                </c:pt>
                <c:pt idx="1465">
                  <c:v>35.2999999999994</c:v>
                </c:pt>
                <c:pt idx="1466">
                  <c:v>35.319999999999403</c:v>
                </c:pt>
                <c:pt idx="1467">
                  <c:v>35.339999999999399</c:v>
                </c:pt>
                <c:pt idx="1468">
                  <c:v>35.359999999999403</c:v>
                </c:pt>
                <c:pt idx="1469">
                  <c:v>35.379999999999399</c:v>
                </c:pt>
                <c:pt idx="1470">
                  <c:v>35.399999999999402</c:v>
                </c:pt>
                <c:pt idx="1471">
                  <c:v>35.419999999999398</c:v>
                </c:pt>
                <c:pt idx="1472">
                  <c:v>35.439999999999401</c:v>
                </c:pt>
                <c:pt idx="1473">
                  <c:v>35.459999999999397</c:v>
                </c:pt>
                <c:pt idx="1474">
                  <c:v>35.4799999999994</c:v>
                </c:pt>
                <c:pt idx="1475">
                  <c:v>35.499999999999403</c:v>
                </c:pt>
                <c:pt idx="1476">
                  <c:v>35.519999999999399</c:v>
                </c:pt>
                <c:pt idx="1477">
                  <c:v>35.539999999999402</c:v>
                </c:pt>
                <c:pt idx="1478">
                  <c:v>35.559999999999398</c:v>
                </c:pt>
                <c:pt idx="1479">
                  <c:v>35.579999999999401</c:v>
                </c:pt>
                <c:pt idx="1480">
                  <c:v>35.599999999999397</c:v>
                </c:pt>
                <c:pt idx="1481">
                  <c:v>35.619999999999401</c:v>
                </c:pt>
                <c:pt idx="1482">
                  <c:v>35.639999999999397</c:v>
                </c:pt>
                <c:pt idx="1483">
                  <c:v>35.6599999999994</c:v>
                </c:pt>
                <c:pt idx="1484">
                  <c:v>35.679999999999403</c:v>
                </c:pt>
                <c:pt idx="1485">
                  <c:v>35.699999999999399</c:v>
                </c:pt>
                <c:pt idx="1486">
                  <c:v>35.719999999999402</c:v>
                </c:pt>
                <c:pt idx="1487">
                  <c:v>35.739999999999398</c:v>
                </c:pt>
                <c:pt idx="1488">
                  <c:v>35.759999999999401</c:v>
                </c:pt>
                <c:pt idx="1489">
                  <c:v>35.779999999999397</c:v>
                </c:pt>
                <c:pt idx="1490">
                  <c:v>35.7999999999994</c:v>
                </c:pt>
                <c:pt idx="1491">
                  <c:v>35.819999999999403</c:v>
                </c:pt>
                <c:pt idx="1492">
                  <c:v>35.839999999999399</c:v>
                </c:pt>
                <c:pt idx="1493">
                  <c:v>35.859999999999403</c:v>
                </c:pt>
                <c:pt idx="1494">
                  <c:v>35.879999999999399</c:v>
                </c:pt>
                <c:pt idx="1495">
                  <c:v>35.899999999999402</c:v>
                </c:pt>
                <c:pt idx="1496">
                  <c:v>35.919999999999398</c:v>
                </c:pt>
                <c:pt idx="1497">
                  <c:v>35.939999999999401</c:v>
                </c:pt>
                <c:pt idx="1498">
                  <c:v>35.959999999999397</c:v>
                </c:pt>
                <c:pt idx="1499">
                  <c:v>35.9799999999994</c:v>
                </c:pt>
                <c:pt idx="1500">
                  <c:v>35.999999999999403</c:v>
                </c:pt>
                <c:pt idx="1501">
                  <c:v>36.019999999999399</c:v>
                </c:pt>
                <c:pt idx="1502">
                  <c:v>36.039999999999402</c:v>
                </c:pt>
                <c:pt idx="1503">
                  <c:v>36.059999999999398</c:v>
                </c:pt>
                <c:pt idx="1504">
                  <c:v>36.079999999999401</c:v>
                </c:pt>
                <c:pt idx="1505">
                  <c:v>36.099999999999397</c:v>
                </c:pt>
                <c:pt idx="1506">
                  <c:v>36.119999999999401</c:v>
                </c:pt>
                <c:pt idx="1507">
                  <c:v>36.139999999999397</c:v>
                </c:pt>
                <c:pt idx="1508">
                  <c:v>36.1599999999994</c:v>
                </c:pt>
                <c:pt idx="1509">
                  <c:v>36.179999999999403</c:v>
                </c:pt>
                <c:pt idx="1510">
                  <c:v>36.199999999999399</c:v>
                </c:pt>
                <c:pt idx="1511">
                  <c:v>36.219999999999402</c:v>
                </c:pt>
                <c:pt idx="1512">
                  <c:v>36.239999999999398</c:v>
                </c:pt>
                <c:pt idx="1513">
                  <c:v>36.259999999999401</c:v>
                </c:pt>
                <c:pt idx="1514">
                  <c:v>36.279999999999397</c:v>
                </c:pt>
                <c:pt idx="1515">
                  <c:v>36.2999999999994</c:v>
                </c:pt>
                <c:pt idx="1516">
                  <c:v>36.319999999999403</c:v>
                </c:pt>
                <c:pt idx="1517">
                  <c:v>36.339999999999399</c:v>
                </c:pt>
                <c:pt idx="1518">
                  <c:v>36.359999999999403</c:v>
                </c:pt>
                <c:pt idx="1519">
                  <c:v>36.379999999999399</c:v>
                </c:pt>
                <c:pt idx="1520">
                  <c:v>36.399999999999402</c:v>
                </c:pt>
                <c:pt idx="1521">
                  <c:v>36.419999999999398</c:v>
                </c:pt>
                <c:pt idx="1522">
                  <c:v>36.439999999999401</c:v>
                </c:pt>
                <c:pt idx="1523">
                  <c:v>36.459999999999397</c:v>
                </c:pt>
                <c:pt idx="1524">
                  <c:v>36.4799999999994</c:v>
                </c:pt>
                <c:pt idx="1525">
                  <c:v>36.499999999999297</c:v>
                </c:pt>
                <c:pt idx="1526">
                  <c:v>36.5199999999993</c:v>
                </c:pt>
                <c:pt idx="1527">
                  <c:v>36.539999999999303</c:v>
                </c:pt>
                <c:pt idx="1528">
                  <c:v>36.559999999999299</c:v>
                </c:pt>
                <c:pt idx="1529">
                  <c:v>36.579999999999302</c:v>
                </c:pt>
                <c:pt idx="1530">
                  <c:v>36.599999999999298</c:v>
                </c:pt>
                <c:pt idx="1531">
                  <c:v>36.619999999999301</c:v>
                </c:pt>
                <c:pt idx="1532">
                  <c:v>36.639999999999297</c:v>
                </c:pt>
                <c:pt idx="1533">
                  <c:v>36.6599999999993</c:v>
                </c:pt>
                <c:pt idx="1534">
                  <c:v>36.679999999999303</c:v>
                </c:pt>
                <c:pt idx="1535">
                  <c:v>36.699999999999299</c:v>
                </c:pt>
                <c:pt idx="1536">
                  <c:v>36.719999999999303</c:v>
                </c:pt>
                <c:pt idx="1537">
                  <c:v>36.739999999999299</c:v>
                </c:pt>
                <c:pt idx="1538">
                  <c:v>36.759999999999302</c:v>
                </c:pt>
                <c:pt idx="1539">
                  <c:v>36.779999999999298</c:v>
                </c:pt>
                <c:pt idx="1540">
                  <c:v>36.799999999999301</c:v>
                </c:pt>
                <c:pt idx="1541">
                  <c:v>36.819999999999297</c:v>
                </c:pt>
                <c:pt idx="1542">
                  <c:v>36.8399999999993</c:v>
                </c:pt>
                <c:pt idx="1543">
                  <c:v>36.859999999999303</c:v>
                </c:pt>
                <c:pt idx="1544">
                  <c:v>36.879999999999299</c:v>
                </c:pt>
                <c:pt idx="1545">
                  <c:v>36.899999999999302</c:v>
                </c:pt>
                <c:pt idx="1546">
                  <c:v>36.919999999999298</c:v>
                </c:pt>
                <c:pt idx="1547">
                  <c:v>36.939999999999301</c:v>
                </c:pt>
                <c:pt idx="1548">
                  <c:v>36.959999999999297</c:v>
                </c:pt>
                <c:pt idx="1549">
                  <c:v>36.979999999999301</c:v>
                </c:pt>
                <c:pt idx="1550">
                  <c:v>36.999999999999297</c:v>
                </c:pt>
                <c:pt idx="1551">
                  <c:v>37.0199999999993</c:v>
                </c:pt>
                <c:pt idx="1552">
                  <c:v>37.039999999999303</c:v>
                </c:pt>
                <c:pt idx="1553">
                  <c:v>37.059999999999299</c:v>
                </c:pt>
                <c:pt idx="1554">
                  <c:v>37.079999999999302</c:v>
                </c:pt>
                <c:pt idx="1555">
                  <c:v>37.099999999999298</c:v>
                </c:pt>
                <c:pt idx="1556">
                  <c:v>37.119999999999301</c:v>
                </c:pt>
                <c:pt idx="1557">
                  <c:v>37.139999999999297</c:v>
                </c:pt>
                <c:pt idx="1558">
                  <c:v>37.1599999999993</c:v>
                </c:pt>
                <c:pt idx="1559">
                  <c:v>37.179999999999303</c:v>
                </c:pt>
                <c:pt idx="1560">
                  <c:v>37.199999999999299</c:v>
                </c:pt>
                <c:pt idx="1561">
                  <c:v>37.219999999999303</c:v>
                </c:pt>
                <c:pt idx="1562">
                  <c:v>37.239999999999299</c:v>
                </c:pt>
                <c:pt idx="1563">
                  <c:v>37.259999999999302</c:v>
                </c:pt>
                <c:pt idx="1564">
                  <c:v>37.279999999999298</c:v>
                </c:pt>
                <c:pt idx="1565">
                  <c:v>37.299999999999301</c:v>
                </c:pt>
                <c:pt idx="1566">
                  <c:v>37.319999999999297</c:v>
                </c:pt>
                <c:pt idx="1567">
                  <c:v>37.3399999999993</c:v>
                </c:pt>
                <c:pt idx="1568">
                  <c:v>37.359999999999303</c:v>
                </c:pt>
                <c:pt idx="1569">
                  <c:v>37.379999999999299</c:v>
                </c:pt>
                <c:pt idx="1570">
                  <c:v>37.399999999999302</c:v>
                </c:pt>
                <c:pt idx="1571">
                  <c:v>37.419999999999298</c:v>
                </c:pt>
                <c:pt idx="1572">
                  <c:v>37.439999999999301</c:v>
                </c:pt>
                <c:pt idx="1573">
                  <c:v>37.459999999999297</c:v>
                </c:pt>
                <c:pt idx="1574">
                  <c:v>37.479999999999301</c:v>
                </c:pt>
                <c:pt idx="1575">
                  <c:v>37.499999999999297</c:v>
                </c:pt>
                <c:pt idx="1576">
                  <c:v>37.5199999999993</c:v>
                </c:pt>
                <c:pt idx="1577">
                  <c:v>37.539999999999303</c:v>
                </c:pt>
                <c:pt idx="1578">
                  <c:v>37.559999999999299</c:v>
                </c:pt>
                <c:pt idx="1579">
                  <c:v>37.579999999999302</c:v>
                </c:pt>
                <c:pt idx="1580">
                  <c:v>37.599999999999298</c:v>
                </c:pt>
                <c:pt idx="1581">
                  <c:v>37.619999999999301</c:v>
                </c:pt>
                <c:pt idx="1582">
                  <c:v>37.639999999999297</c:v>
                </c:pt>
                <c:pt idx="1583">
                  <c:v>37.6599999999993</c:v>
                </c:pt>
                <c:pt idx="1584">
                  <c:v>37.679999999999303</c:v>
                </c:pt>
                <c:pt idx="1585">
                  <c:v>37.699999999999299</c:v>
                </c:pt>
                <c:pt idx="1586">
                  <c:v>37.719999999999303</c:v>
                </c:pt>
                <c:pt idx="1587">
                  <c:v>37.739999999999299</c:v>
                </c:pt>
                <c:pt idx="1588">
                  <c:v>37.759999999999302</c:v>
                </c:pt>
                <c:pt idx="1589">
                  <c:v>37.779999999999298</c:v>
                </c:pt>
                <c:pt idx="1590">
                  <c:v>37.799999999999301</c:v>
                </c:pt>
                <c:pt idx="1591">
                  <c:v>37.819999999999297</c:v>
                </c:pt>
                <c:pt idx="1592">
                  <c:v>37.8399999999993</c:v>
                </c:pt>
                <c:pt idx="1593">
                  <c:v>37.859999999999303</c:v>
                </c:pt>
                <c:pt idx="1594">
                  <c:v>37.879999999999299</c:v>
                </c:pt>
                <c:pt idx="1595">
                  <c:v>37.899999999999302</c:v>
                </c:pt>
                <c:pt idx="1596">
                  <c:v>37.919999999999298</c:v>
                </c:pt>
                <c:pt idx="1597">
                  <c:v>37.939999999999301</c:v>
                </c:pt>
                <c:pt idx="1598">
                  <c:v>37.959999999999297</c:v>
                </c:pt>
                <c:pt idx="1599">
                  <c:v>37.979999999999301</c:v>
                </c:pt>
                <c:pt idx="1600">
                  <c:v>37.999999999999297</c:v>
                </c:pt>
                <c:pt idx="1601">
                  <c:v>38.0199999999993</c:v>
                </c:pt>
                <c:pt idx="1602">
                  <c:v>38.039999999999303</c:v>
                </c:pt>
                <c:pt idx="1603">
                  <c:v>38.059999999999299</c:v>
                </c:pt>
                <c:pt idx="1604">
                  <c:v>38.079999999999302</c:v>
                </c:pt>
                <c:pt idx="1605">
                  <c:v>38.099999999999298</c:v>
                </c:pt>
                <c:pt idx="1606">
                  <c:v>38.119999999999301</c:v>
                </c:pt>
                <c:pt idx="1607">
                  <c:v>38.139999999999297</c:v>
                </c:pt>
                <c:pt idx="1608">
                  <c:v>38.1599999999993</c:v>
                </c:pt>
                <c:pt idx="1609">
                  <c:v>38.179999999999303</c:v>
                </c:pt>
                <c:pt idx="1610">
                  <c:v>38.199999999999299</c:v>
                </c:pt>
                <c:pt idx="1611">
                  <c:v>38.219999999999303</c:v>
                </c:pt>
                <c:pt idx="1612">
                  <c:v>38.239999999999299</c:v>
                </c:pt>
                <c:pt idx="1613">
                  <c:v>38.259999999999302</c:v>
                </c:pt>
                <c:pt idx="1614">
                  <c:v>38.279999999999298</c:v>
                </c:pt>
                <c:pt idx="1615">
                  <c:v>38.299999999999301</c:v>
                </c:pt>
                <c:pt idx="1616">
                  <c:v>38.319999999999297</c:v>
                </c:pt>
                <c:pt idx="1617">
                  <c:v>38.3399999999993</c:v>
                </c:pt>
                <c:pt idx="1618">
                  <c:v>38.359999999999303</c:v>
                </c:pt>
                <c:pt idx="1619">
                  <c:v>38.379999999999299</c:v>
                </c:pt>
                <c:pt idx="1620">
                  <c:v>38.399999999999302</c:v>
                </c:pt>
                <c:pt idx="1621">
                  <c:v>38.419999999999298</c:v>
                </c:pt>
                <c:pt idx="1622">
                  <c:v>38.439999999999301</c:v>
                </c:pt>
                <c:pt idx="1623">
                  <c:v>38.459999999999297</c:v>
                </c:pt>
                <c:pt idx="1624">
                  <c:v>38.479999999999301</c:v>
                </c:pt>
                <c:pt idx="1625">
                  <c:v>38.499999999999297</c:v>
                </c:pt>
                <c:pt idx="1626">
                  <c:v>38.5199999999993</c:v>
                </c:pt>
                <c:pt idx="1627">
                  <c:v>38.539999999999303</c:v>
                </c:pt>
                <c:pt idx="1628">
                  <c:v>38.559999999999299</c:v>
                </c:pt>
                <c:pt idx="1629">
                  <c:v>38.579999999999302</c:v>
                </c:pt>
                <c:pt idx="1630">
                  <c:v>38.599999999999298</c:v>
                </c:pt>
                <c:pt idx="1631">
                  <c:v>38.619999999999301</c:v>
                </c:pt>
                <c:pt idx="1632">
                  <c:v>38.639999999999297</c:v>
                </c:pt>
                <c:pt idx="1633">
                  <c:v>38.6599999999993</c:v>
                </c:pt>
                <c:pt idx="1634">
                  <c:v>38.679999999999303</c:v>
                </c:pt>
                <c:pt idx="1635">
                  <c:v>38.699999999999299</c:v>
                </c:pt>
                <c:pt idx="1636">
                  <c:v>38.719999999999303</c:v>
                </c:pt>
                <c:pt idx="1637">
                  <c:v>38.739999999999299</c:v>
                </c:pt>
                <c:pt idx="1638">
                  <c:v>38.759999999999302</c:v>
                </c:pt>
                <c:pt idx="1639">
                  <c:v>38.779999999999298</c:v>
                </c:pt>
                <c:pt idx="1640">
                  <c:v>38.799999999999301</c:v>
                </c:pt>
                <c:pt idx="1641">
                  <c:v>38.819999999999297</c:v>
                </c:pt>
                <c:pt idx="1642">
                  <c:v>38.8399999999993</c:v>
                </c:pt>
                <c:pt idx="1643">
                  <c:v>38.859999999999303</c:v>
                </c:pt>
                <c:pt idx="1644">
                  <c:v>38.879999999999299</c:v>
                </c:pt>
                <c:pt idx="1645">
                  <c:v>38.899999999999302</c:v>
                </c:pt>
                <c:pt idx="1646">
                  <c:v>38.919999999999298</c:v>
                </c:pt>
                <c:pt idx="1647">
                  <c:v>38.939999999999301</c:v>
                </c:pt>
                <c:pt idx="1648">
                  <c:v>38.959999999999297</c:v>
                </c:pt>
                <c:pt idx="1649">
                  <c:v>38.979999999999301</c:v>
                </c:pt>
                <c:pt idx="1650">
                  <c:v>38.999999999999297</c:v>
                </c:pt>
                <c:pt idx="1651">
                  <c:v>39.0199999999993</c:v>
                </c:pt>
                <c:pt idx="1652">
                  <c:v>39.039999999999303</c:v>
                </c:pt>
                <c:pt idx="1653">
                  <c:v>39.059999999999299</c:v>
                </c:pt>
                <c:pt idx="1654">
                  <c:v>39.079999999999302</c:v>
                </c:pt>
                <c:pt idx="1655">
                  <c:v>39.099999999999298</c:v>
                </c:pt>
                <c:pt idx="1656">
                  <c:v>39.119999999999301</c:v>
                </c:pt>
                <c:pt idx="1657">
                  <c:v>39.139999999999297</c:v>
                </c:pt>
                <c:pt idx="1658">
                  <c:v>39.1599999999993</c:v>
                </c:pt>
                <c:pt idx="1659">
                  <c:v>39.179999999999303</c:v>
                </c:pt>
                <c:pt idx="1660">
                  <c:v>39.199999999999299</c:v>
                </c:pt>
                <c:pt idx="1661">
                  <c:v>39.219999999999303</c:v>
                </c:pt>
                <c:pt idx="1662">
                  <c:v>39.239999999999299</c:v>
                </c:pt>
                <c:pt idx="1663">
                  <c:v>39.259999999999302</c:v>
                </c:pt>
                <c:pt idx="1664">
                  <c:v>39.279999999999298</c:v>
                </c:pt>
                <c:pt idx="1665">
                  <c:v>39.299999999999301</c:v>
                </c:pt>
                <c:pt idx="1666">
                  <c:v>39.319999999999297</c:v>
                </c:pt>
                <c:pt idx="1667">
                  <c:v>39.3399999999993</c:v>
                </c:pt>
                <c:pt idx="1668">
                  <c:v>39.359999999999303</c:v>
                </c:pt>
                <c:pt idx="1669">
                  <c:v>39.379999999999299</c:v>
                </c:pt>
                <c:pt idx="1670">
                  <c:v>39.399999999999302</c:v>
                </c:pt>
                <c:pt idx="1671">
                  <c:v>39.419999999999298</c:v>
                </c:pt>
                <c:pt idx="1672">
                  <c:v>39.439999999999301</c:v>
                </c:pt>
                <c:pt idx="1673">
                  <c:v>39.459999999999297</c:v>
                </c:pt>
                <c:pt idx="1674">
                  <c:v>39.479999999999301</c:v>
                </c:pt>
                <c:pt idx="1675">
                  <c:v>39.499999999999297</c:v>
                </c:pt>
                <c:pt idx="1676">
                  <c:v>39.5199999999993</c:v>
                </c:pt>
                <c:pt idx="1677">
                  <c:v>39.539999999999303</c:v>
                </c:pt>
                <c:pt idx="1678">
                  <c:v>39.559999999999299</c:v>
                </c:pt>
                <c:pt idx="1679">
                  <c:v>39.579999999999302</c:v>
                </c:pt>
                <c:pt idx="1680">
                  <c:v>39.599999999999298</c:v>
                </c:pt>
                <c:pt idx="1681">
                  <c:v>39.619999999999301</c:v>
                </c:pt>
                <c:pt idx="1682">
                  <c:v>39.639999999999297</c:v>
                </c:pt>
                <c:pt idx="1683">
                  <c:v>39.6599999999993</c:v>
                </c:pt>
                <c:pt idx="1684">
                  <c:v>39.679999999999303</c:v>
                </c:pt>
                <c:pt idx="1685">
                  <c:v>39.699999999999299</c:v>
                </c:pt>
                <c:pt idx="1686">
                  <c:v>39.719999999999303</c:v>
                </c:pt>
                <c:pt idx="1687">
                  <c:v>39.739999999999299</c:v>
                </c:pt>
                <c:pt idx="1688">
                  <c:v>39.759999999999302</c:v>
                </c:pt>
                <c:pt idx="1689">
                  <c:v>39.779999999999298</c:v>
                </c:pt>
                <c:pt idx="1690">
                  <c:v>39.799999999999301</c:v>
                </c:pt>
                <c:pt idx="1691">
                  <c:v>39.819999999999297</c:v>
                </c:pt>
                <c:pt idx="1692">
                  <c:v>39.8399999999993</c:v>
                </c:pt>
                <c:pt idx="1693">
                  <c:v>39.859999999999303</c:v>
                </c:pt>
                <c:pt idx="1694">
                  <c:v>39.879999999999299</c:v>
                </c:pt>
                <c:pt idx="1695">
                  <c:v>39.899999999999302</c:v>
                </c:pt>
                <c:pt idx="1696">
                  <c:v>39.919999999999298</c:v>
                </c:pt>
                <c:pt idx="1697">
                  <c:v>39.939999999999301</c:v>
                </c:pt>
                <c:pt idx="1698">
                  <c:v>39.959999999999297</c:v>
                </c:pt>
                <c:pt idx="1699">
                  <c:v>39.979999999999301</c:v>
                </c:pt>
                <c:pt idx="1700">
                  <c:v>39.999999999999297</c:v>
                </c:pt>
                <c:pt idx="1701">
                  <c:v>40.0199999999993</c:v>
                </c:pt>
                <c:pt idx="1702">
                  <c:v>40.039999999999303</c:v>
                </c:pt>
                <c:pt idx="1703">
                  <c:v>40.059999999999299</c:v>
                </c:pt>
                <c:pt idx="1704">
                  <c:v>40.079999999999302</c:v>
                </c:pt>
                <c:pt idx="1705">
                  <c:v>40.099999999999298</c:v>
                </c:pt>
                <c:pt idx="1706">
                  <c:v>40.119999999999301</c:v>
                </c:pt>
                <c:pt idx="1707">
                  <c:v>40.139999999999297</c:v>
                </c:pt>
                <c:pt idx="1708">
                  <c:v>40.1599999999993</c:v>
                </c:pt>
                <c:pt idx="1709">
                  <c:v>40.179999999999303</c:v>
                </c:pt>
                <c:pt idx="1710">
                  <c:v>40.199999999999299</c:v>
                </c:pt>
                <c:pt idx="1711">
                  <c:v>40.219999999999303</c:v>
                </c:pt>
                <c:pt idx="1712">
                  <c:v>40.239999999999299</c:v>
                </c:pt>
                <c:pt idx="1713">
                  <c:v>40.259999999999302</c:v>
                </c:pt>
                <c:pt idx="1714">
                  <c:v>40.279999999999298</c:v>
                </c:pt>
                <c:pt idx="1715">
                  <c:v>40.299999999999301</c:v>
                </c:pt>
                <c:pt idx="1716">
                  <c:v>40.319999999999297</c:v>
                </c:pt>
                <c:pt idx="1717">
                  <c:v>40.3399999999993</c:v>
                </c:pt>
                <c:pt idx="1718">
                  <c:v>40.359999999999303</c:v>
                </c:pt>
                <c:pt idx="1719">
                  <c:v>40.379999999999299</c:v>
                </c:pt>
                <c:pt idx="1720">
                  <c:v>40.399999999999302</c:v>
                </c:pt>
                <c:pt idx="1721">
                  <c:v>40.419999999999298</c:v>
                </c:pt>
                <c:pt idx="1722">
                  <c:v>40.439999999999301</c:v>
                </c:pt>
                <c:pt idx="1723">
                  <c:v>40.459999999999297</c:v>
                </c:pt>
                <c:pt idx="1724">
                  <c:v>40.479999999999301</c:v>
                </c:pt>
                <c:pt idx="1725">
                  <c:v>40.499999999999297</c:v>
                </c:pt>
                <c:pt idx="1726">
                  <c:v>40.5199999999993</c:v>
                </c:pt>
                <c:pt idx="1727">
                  <c:v>40.539999999999303</c:v>
                </c:pt>
                <c:pt idx="1728">
                  <c:v>40.559999999999299</c:v>
                </c:pt>
                <c:pt idx="1729">
                  <c:v>40.579999999999302</c:v>
                </c:pt>
                <c:pt idx="1730">
                  <c:v>40.599999999999298</c:v>
                </c:pt>
                <c:pt idx="1731">
                  <c:v>40.619999999999301</c:v>
                </c:pt>
                <c:pt idx="1732">
                  <c:v>40.639999999999297</c:v>
                </c:pt>
                <c:pt idx="1733">
                  <c:v>40.6599999999993</c:v>
                </c:pt>
                <c:pt idx="1734">
                  <c:v>40.679999999999303</c:v>
                </c:pt>
                <c:pt idx="1735">
                  <c:v>40.699999999999299</c:v>
                </c:pt>
                <c:pt idx="1736">
                  <c:v>40.719999999999303</c:v>
                </c:pt>
                <c:pt idx="1737">
                  <c:v>40.739999999999299</c:v>
                </c:pt>
                <c:pt idx="1738">
                  <c:v>40.759999999999302</c:v>
                </c:pt>
                <c:pt idx="1739">
                  <c:v>40.779999999999298</c:v>
                </c:pt>
                <c:pt idx="1740">
                  <c:v>40.799999999999301</c:v>
                </c:pt>
                <c:pt idx="1741">
                  <c:v>40.819999999999297</c:v>
                </c:pt>
                <c:pt idx="1742">
                  <c:v>40.8399999999993</c:v>
                </c:pt>
                <c:pt idx="1743">
                  <c:v>40.859999999999303</c:v>
                </c:pt>
                <c:pt idx="1744">
                  <c:v>40.879999999999299</c:v>
                </c:pt>
                <c:pt idx="1745">
                  <c:v>40.899999999999302</c:v>
                </c:pt>
                <c:pt idx="1746">
                  <c:v>40.919999999999298</c:v>
                </c:pt>
                <c:pt idx="1747">
                  <c:v>40.939999999999301</c:v>
                </c:pt>
                <c:pt idx="1748">
                  <c:v>40.959999999999297</c:v>
                </c:pt>
                <c:pt idx="1749">
                  <c:v>40.979999999999301</c:v>
                </c:pt>
                <c:pt idx="1750">
                  <c:v>40.999999999999297</c:v>
                </c:pt>
                <c:pt idx="1751">
                  <c:v>41.0199999999993</c:v>
                </c:pt>
                <c:pt idx="1752">
                  <c:v>41.039999999999303</c:v>
                </c:pt>
                <c:pt idx="1753">
                  <c:v>41.059999999999199</c:v>
                </c:pt>
                <c:pt idx="1754">
                  <c:v>41.079999999999302</c:v>
                </c:pt>
                <c:pt idx="1755">
                  <c:v>41.099999999999298</c:v>
                </c:pt>
                <c:pt idx="1756">
                  <c:v>41.119999999999301</c:v>
                </c:pt>
                <c:pt idx="1757">
                  <c:v>41.139999999999198</c:v>
                </c:pt>
                <c:pt idx="1758">
                  <c:v>41.1599999999993</c:v>
                </c:pt>
                <c:pt idx="1759">
                  <c:v>41.179999999999303</c:v>
                </c:pt>
                <c:pt idx="1760">
                  <c:v>41.1999999999992</c:v>
                </c:pt>
                <c:pt idx="1761">
                  <c:v>41.219999999999203</c:v>
                </c:pt>
                <c:pt idx="1762">
                  <c:v>41.239999999999199</c:v>
                </c:pt>
                <c:pt idx="1763">
                  <c:v>41.259999999999302</c:v>
                </c:pt>
                <c:pt idx="1764">
                  <c:v>41.279999999999198</c:v>
                </c:pt>
                <c:pt idx="1765">
                  <c:v>41.299999999999201</c:v>
                </c:pt>
                <c:pt idx="1766">
                  <c:v>41.319999999999197</c:v>
                </c:pt>
                <c:pt idx="1767">
                  <c:v>41.3399999999993</c:v>
                </c:pt>
                <c:pt idx="1768">
                  <c:v>41.359999999999197</c:v>
                </c:pt>
                <c:pt idx="1769">
                  <c:v>41.3799999999992</c:v>
                </c:pt>
                <c:pt idx="1770">
                  <c:v>41.399999999999203</c:v>
                </c:pt>
                <c:pt idx="1771">
                  <c:v>41.419999999999199</c:v>
                </c:pt>
                <c:pt idx="1772">
                  <c:v>41.439999999999202</c:v>
                </c:pt>
                <c:pt idx="1773">
                  <c:v>41.459999999999198</c:v>
                </c:pt>
                <c:pt idx="1774">
                  <c:v>41.479999999999201</c:v>
                </c:pt>
                <c:pt idx="1775">
                  <c:v>41.499999999999197</c:v>
                </c:pt>
                <c:pt idx="1776">
                  <c:v>41.5199999999992</c:v>
                </c:pt>
                <c:pt idx="1777">
                  <c:v>41.539999999999203</c:v>
                </c:pt>
                <c:pt idx="1778">
                  <c:v>41.559999999999199</c:v>
                </c:pt>
                <c:pt idx="1779">
                  <c:v>41.579999999999202</c:v>
                </c:pt>
                <c:pt idx="1780">
                  <c:v>41.599999999999199</c:v>
                </c:pt>
                <c:pt idx="1781">
                  <c:v>41.619999999999202</c:v>
                </c:pt>
                <c:pt idx="1782">
                  <c:v>41.639999999999198</c:v>
                </c:pt>
                <c:pt idx="1783">
                  <c:v>41.659999999999201</c:v>
                </c:pt>
                <c:pt idx="1784">
                  <c:v>41.679999999999197</c:v>
                </c:pt>
                <c:pt idx="1785">
                  <c:v>41.6999999999992</c:v>
                </c:pt>
                <c:pt idx="1786">
                  <c:v>41.719999999999203</c:v>
                </c:pt>
                <c:pt idx="1787">
                  <c:v>41.739999999999199</c:v>
                </c:pt>
                <c:pt idx="1788">
                  <c:v>41.759999999999202</c:v>
                </c:pt>
                <c:pt idx="1789">
                  <c:v>41.779999999999198</c:v>
                </c:pt>
                <c:pt idx="1790">
                  <c:v>41.799999999999201</c:v>
                </c:pt>
                <c:pt idx="1791">
                  <c:v>41.819999999999197</c:v>
                </c:pt>
                <c:pt idx="1792">
                  <c:v>41.8399999999992</c:v>
                </c:pt>
                <c:pt idx="1793">
                  <c:v>41.859999999999197</c:v>
                </c:pt>
                <c:pt idx="1794">
                  <c:v>41.8799999999992</c:v>
                </c:pt>
                <c:pt idx="1795">
                  <c:v>41.899999999999203</c:v>
                </c:pt>
                <c:pt idx="1796">
                  <c:v>41.919999999999199</c:v>
                </c:pt>
                <c:pt idx="1797">
                  <c:v>41.939999999999202</c:v>
                </c:pt>
                <c:pt idx="1798">
                  <c:v>41.959999999999198</c:v>
                </c:pt>
                <c:pt idx="1799">
                  <c:v>41.979999999999201</c:v>
                </c:pt>
                <c:pt idx="1800">
                  <c:v>41.999999999999197</c:v>
                </c:pt>
                <c:pt idx="1801">
                  <c:v>42.0199999999992</c:v>
                </c:pt>
                <c:pt idx="1802">
                  <c:v>42.039999999999203</c:v>
                </c:pt>
                <c:pt idx="1803">
                  <c:v>42.059999999999199</c:v>
                </c:pt>
                <c:pt idx="1804">
                  <c:v>42.079999999999202</c:v>
                </c:pt>
                <c:pt idx="1805">
                  <c:v>42.099999999999199</c:v>
                </c:pt>
                <c:pt idx="1806">
                  <c:v>42.119999999999202</c:v>
                </c:pt>
                <c:pt idx="1807">
                  <c:v>42.139999999999198</c:v>
                </c:pt>
                <c:pt idx="1808">
                  <c:v>42.159999999999201</c:v>
                </c:pt>
                <c:pt idx="1809">
                  <c:v>42.179999999999197</c:v>
                </c:pt>
                <c:pt idx="1810">
                  <c:v>42.1999999999992</c:v>
                </c:pt>
                <c:pt idx="1811">
                  <c:v>42.219999999999203</c:v>
                </c:pt>
                <c:pt idx="1812">
                  <c:v>42.239999999999199</c:v>
                </c:pt>
                <c:pt idx="1813">
                  <c:v>42.259999999999202</c:v>
                </c:pt>
                <c:pt idx="1814">
                  <c:v>42.279999999999198</c:v>
                </c:pt>
                <c:pt idx="1815">
                  <c:v>42.299999999999201</c:v>
                </c:pt>
                <c:pt idx="1816">
                  <c:v>42.319999999999197</c:v>
                </c:pt>
                <c:pt idx="1817">
                  <c:v>42.3399999999992</c:v>
                </c:pt>
                <c:pt idx="1818">
                  <c:v>42.359999999999197</c:v>
                </c:pt>
                <c:pt idx="1819">
                  <c:v>42.3799999999992</c:v>
                </c:pt>
                <c:pt idx="1820">
                  <c:v>42.399999999999203</c:v>
                </c:pt>
                <c:pt idx="1821">
                  <c:v>42.419999999999199</c:v>
                </c:pt>
                <c:pt idx="1822">
                  <c:v>42.439999999999202</c:v>
                </c:pt>
                <c:pt idx="1823">
                  <c:v>42.459999999999198</c:v>
                </c:pt>
                <c:pt idx="1824">
                  <c:v>42.479999999999201</c:v>
                </c:pt>
                <c:pt idx="1825">
                  <c:v>42.499999999999197</c:v>
                </c:pt>
                <c:pt idx="1826">
                  <c:v>42.5199999999992</c:v>
                </c:pt>
                <c:pt idx="1827">
                  <c:v>42.539999999999203</c:v>
                </c:pt>
                <c:pt idx="1828">
                  <c:v>42.559999999999199</c:v>
                </c:pt>
                <c:pt idx="1829">
                  <c:v>42.579999999999202</c:v>
                </c:pt>
                <c:pt idx="1830">
                  <c:v>42.599999999999199</c:v>
                </c:pt>
                <c:pt idx="1831">
                  <c:v>42.619999999999202</c:v>
                </c:pt>
                <c:pt idx="1832">
                  <c:v>42.639999999999198</c:v>
                </c:pt>
                <c:pt idx="1833">
                  <c:v>42.659999999999201</c:v>
                </c:pt>
                <c:pt idx="1834">
                  <c:v>42.679999999999197</c:v>
                </c:pt>
                <c:pt idx="1835">
                  <c:v>42.6999999999992</c:v>
                </c:pt>
                <c:pt idx="1836">
                  <c:v>42.719999999999203</c:v>
                </c:pt>
                <c:pt idx="1837">
                  <c:v>42.739999999999199</c:v>
                </c:pt>
                <c:pt idx="1838">
                  <c:v>42.759999999999202</c:v>
                </c:pt>
                <c:pt idx="1839">
                  <c:v>42.779999999999198</c:v>
                </c:pt>
                <c:pt idx="1840">
                  <c:v>42.799999999999201</c:v>
                </c:pt>
                <c:pt idx="1841">
                  <c:v>42.819999999999197</c:v>
                </c:pt>
                <c:pt idx="1842">
                  <c:v>42.8399999999992</c:v>
                </c:pt>
                <c:pt idx="1843">
                  <c:v>42.859999999999197</c:v>
                </c:pt>
                <c:pt idx="1844">
                  <c:v>42.8799999999992</c:v>
                </c:pt>
                <c:pt idx="1845">
                  <c:v>42.899999999999203</c:v>
                </c:pt>
                <c:pt idx="1846">
                  <c:v>42.919999999999199</c:v>
                </c:pt>
                <c:pt idx="1847">
                  <c:v>42.939999999999202</c:v>
                </c:pt>
                <c:pt idx="1848">
                  <c:v>42.959999999999198</c:v>
                </c:pt>
                <c:pt idx="1849">
                  <c:v>42.979999999999201</c:v>
                </c:pt>
                <c:pt idx="1850">
                  <c:v>42.999999999999197</c:v>
                </c:pt>
                <c:pt idx="1851">
                  <c:v>43.0199999999992</c:v>
                </c:pt>
                <c:pt idx="1852">
                  <c:v>43.039999999999203</c:v>
                </c:pt>
                <c:pt idx="1853">
                  <c:v>43.059999999999199</c:v>
                </c:pt>
                <c:pt idx="1854">
                  <c:v>43.079999999999202</c:v>
                </c:pt>
                <c:pt idx="1855">
                  <c:v>43.099999999999199</c:v>
                </c:pt>
                <c:pt idx="1856">
                  <c:v>43.119999999999202</c:v>
                </c:pt>
                <c:pt idx="1857">
                  <c:v>43.139999999999198</c:v>
                </c:pt>
                <c:pt idx="1858">
                  <c:v>43.159999999999201</c:v>
                </c:pt>
                <c:pt idx="1859">
                  <c:v>43.179999999999197</c:v>
                </c:pt>
                <c:pt idx="1860">
                  <c:v>43.1999999999992</c:v>
                </c:pt>
                <c:pt idx="1861">
                  <c:v>43.219999999999203</c:v>
                </c:pt>
                <c:pt idx="1862">
                  <c:v>43.239999999999199</c:v>
                </c:pt>
                <c:pt idx="1863">
                  <c:v>43.259999999999202</c:v>
                </c:pt>
                <c:pt idx="1864">
                  <c:v>43.279999999999198</c:v>
                </c:pt>
                <c:pt idx="1865">
                  <c:v>43.299999999999201</c:v>
                </c:pt>
                <c:pt idx="1866">
                  <c:v>43.319999999999197</c:v>
                </c:pt>
                <c:pt idx="1867">
                  <c:v>43.3399999999992</c:v>
                </c:pt>
                <c:pt idx="1868">
                  <c:v>43.359999999999197</c:v>
                </c:pt>
                <c:pt idx="1869">
                  <c:v>43.3799999999992</c:v>
                </c:pt>
                <c:pt idx="1870">
                  <c:v>43.399999999999203</c:v>
                </c:pt>
                <c:pt idx="1871">
                  <c:v>43.419999999999199</c:v>
                </c:pt>
                <c:pt idx="1872">
                  <c:v>43.439999999999202</c:v>
                </c:pt>
                <c:pt idx="1873">
                  <c:v>43.459999999999198</c:v>
                </c:pt>
                <c:pt idx="1874">
                  <c:v>43.479999999999201</c:v>
                </c:pt>
                <c:pt idx="1875">
                  <c:v>43.499999999999197</c:v>
                </c:pt>
                <c:pt idx="1876">
                  <c:v>43.5199999999992</c:v>
                </c:pt>
                <c:pt idx="1877">
                  <c:v>43.539999999999203</c:v>
                </c:pt>
                <c:pt idx="1878">
                  <c:v>43.559999999999199</c:v>
                </c:pt>
                <c:pt idx="1879">
                  <c:v>43.579999999999202</c:v>
                </c:pt>
                <c:pt idx="1880">
                  <c:v>43.599999999999199</c:v>
                </c:pt>
                <c:pt idx="1881">
                  <c:v>43.619999999999202</c:v>
                </c:pt>
                <c:pt idx="1882">
                  <c:v>43.639999999999198</c:v>
                </c:pt>
                <c:pt idx="1883">
                  <c:v>43.659999999999201</c:v>
                </c:pt>
                <c:pt idx="1884">
                  <c:v>43.679999999999197</c:v>
                </c:pt>
                <c:pt idx="1885">
                  <c:v>43.6999999999992</c:v>
                </c:pt>
                <c:pt idx="1886">
                  <c:v>43.719999999999203</c:v>
                </c:pt>
                <c:pt idx="1887">
                  <c:v>43.739999999999199</c:v>
                </c:pt>
                <c:pt idx="1888">
                  <c:v>43.759999999999202</c:v>
                </c:pt>
                <c:pt idx="1889">
                  <c:v>43.779999999999198</c:v>
                </c:pt>
                <c:pt idx="1890">
                  <c:v>43.799999999999201</c:v>
                </c:pt>
                <c:pt idx="1891">
                  <c:v>43.819999999999197</c:v>
                </c:pt>
                <c:pt idx="1892">
                  <c:v>43.8399999999992</c:v>
                </c:pt>
                <c:pt idx="1893">
                  <c:v>43.859999999999197</c:v>
                </c:pt>
                <c:pt idx="1894">
                  <c:v>43.8799999999992</c:v>
                </c:pt>
                <c:pt idx="1895">
                  <c:v>43.899999999999203</c:v>
                </c:pt>
                <c:pt idx="1896">
                  <c:v>43.919999999999199</c:v>
                </c:pt>
                <c:pt idx="1897">
                  <c:v>43.939999999999202</c:v>
                </c:pt>
                <c:pt idx="1898">
                  <c:v>43.959999999999198</c:v>
                </c:pt>
                <c:pt idx="1899">
                  <c:v>43.979999999999201</c:v>
                </c:pt>
                <c:pt idx="1900">
                  <c:v>43.999999999999197</c:v>
                </c:pt>
                <c:pt idx="1901">
                  <c:v>44.0199999999992</c:v>
                </c:pt>
                <c:pt idx="1902">
                  <c:v>44.039999999999203</c:v>
                </c:pt>
                <c:pt idx="1903">
                  <c:v>44.059999999999199</c:v>
                </c:pt>
                <c:pt idx="1904">
                  <c:v>44.079999999999202</c:v>
                </c:pt>
                <c:pt idx="1905">
                  <c:v>44.099999999999199</c:v>
                </c:pt>
                <c:pt idx="1906">
                  <c:v>44.119999999999202</c:v>
                </c:pt>
                <c:pt idx="1907">
                  <c:v>44.139999999999198</c:v>
                </c:pt>
                <c:pt idx="1908">
                  <c:v>44.159999999999201</c:v>
                </c:pt>
                <c:pt idx="1909">
                  <c:v>44.179999999999197</c:v>
                </c:pt>
                <c:pt idx="1910">
                  <c:v>44.1999999999992</c:v>
                </c:pt>
                <c:pt idx="1911">
                  <c:v>44.219999999999203</c:v>
                </c:pt>
                <c:pt idx="1912">
                  <c:v>44.239999999999199</c:v>
                </c:pt>
                <c:pt idx="1913">
                  <c:v>44.259999999999202</c:v>
                </c:pt>
                <c:pt idx="1914">
                  <c:v>44.279999999999198</c:v>
                </c:pt>
                <c:pt idx="1915">
                  <c:v>44.299999999999201</c:v>
                </c:pt>
                <c:pt idx="1916">
                  <c:v>44.319999999999197</c:v>
                </c:pt>
                <c:pt idx="1917">
                  <c:v>44.3399999999992</c:v>
                </c:pt>
                <c:pt idx="1918">
                  <c:v>44.359999999999197</c:v>
                </c:pt>
                <c:pt idx="1919">
                  <c:v>44.3799999999992</c:v>
                </c:pt>
                <c:pt idx="1920">
                  <c:v>44.399999999999203</c:v>
                </c:pt>
                <c:pt idx="1921">
                  <c:v>44.419999999999199</c:v>
                </c:pt>
                <c:pt idx="1922">
                  <c:v>44.439999999999202</c:v>
                </c:pt>
                <c:pt idx="1923">
                  <c:v>44.459999999999198</c:v>
                </c:pt>
                <c:pt idx="1924">
                  <c:v>44.479999999999201</c:v>
                </c:pt>
                <c:pt idx="1925">
                  <c:v>44.499999999999197</c:v>
                </c:pt>
                <c:pt idx="1926">
                  <c:v>44.5199999999992</c:v>
                </c:pt>
                <c:pt idx="1927">
                  <c:v>44.539999999999203</c:v>
                </c:pt>
                <c:pt idx="1928">
                  <c:v>44.559999999999199</c:v>
                </c:pt>
                <c:pt idx="1929">
                  <c:v>44.579999999999202</c:v>
                </c:pt>
                <c:pt idx="1930">
                  <c:v>44.599999999999199</c:v>
                </c:pt>
                <c:pt idx="1931">
                  <c:v>44.619999999999202</c:v>
                </c:pt>
                <c:pt idx="1932">
                  <c:v>44.639999999999198</c:v>
                </c:pt>
                <c:pt idx="1933">
                  <c:v>44.659999999999201</c:v>
                </c:pt>
                <c:pt idx="1934">
                  <c:v>44.679999999999197</c:v>
                </c:pt>
                <c:pt idx="1935">
                  <c:v>44.6999999999992</c:v>
                </c:pt>
                <c:pt idx="1936">
                  <c:v>44.719999999999203</c:v>
                </c:pt>
                <c:pt idx="1937">
                  <c:v>44.739999999999199</c:v>
                </c:pt>
                <c:pt idx="1938">
                  <c:v>44.759999999999202</c:v>
                </c:pt>
                <c:pt idx="1939">
                  <c:v>44.779999999999198</c:v>
                </c:pt>
                <c:pt idx="1940">
                  <c:v>44.799999999999201</c:v>
                </c:pt>
                <c:pt idx="1941">
                  <c:v>44.819999999999197</c:v>
                </c:pt>
                <c:pt idx="1942">
                  <c:v>44.8399999999992</c:v>
                </c:pt>
                <c:pt idx="1943">
                  <c:v>44.859999999999197</c:v>
                </c:pt>
                <c:pt idx="1944">
                  <c:v>44.8799999999992</c:v>
                </c:pt>
                <c:pt idx="1945">
                  <c:v>44.899999999999203</c:v>
                </c:pt>
                <c:pt idx="1946">
                  <c:v>44.919999999999199</c:v>
                </c:pt>
                <c:pt idx="1947">
                  <c:v>44.939999999999202</c:v>
                </c:pt>
                <c:pt idx="1948">
                  <c:v>44.959999999999198</c:v>
                </c:pt>
                <c:pt idx="1949">
                  <c:v>44.979999999999201</c:v>
                </c:pt>
                <c:pt idx="1950">
                  <c:v>44.999999999999197</c:v>
                </c:pt>
                <c:pt idx="1951">
                  <c:v>45.0199999999992</c:v>
                </c:pt>
                <c:pt idx="1952">
                  <c:v>45.039999999999203</c:v>
                </c:pt>
                <c:pt idx="1953">
                  <c:v>45.059999999999199</c:v>
                </c:pt>
                <c:pt idx="1954">
                  <c:v>45.079999999999202</c:v>
                </c:pt>
                <c:pt idx="1955">
                  <c:v>45.099999999999199</c:v>
                </c:pt>
                <c:pt idx="1956">
                  <c:v>45.119999999999202</c:v>
                </c:pt>
                <c:pt idx="1957">
                  <c:v>45.139999999999198</c:v>
                </c:pt>
                <c:pt idx="1958">
                  <c:v>45.159999999999201</c:v>
                </c:pt>
                <c:pt idx="1959">
                  <c:v>45.179999999999197</c:v>
                </c:pt>
                <c:pt idx="1960">
                  <c:v>45.1999999999992</c:v>
                </c:pt>
                <c:pt idx="1961">
                  <c:v>45.219999999999203</c:v>
                </c:pt>
                <c:pt idx="1962">
                  <c:v>45.239999999999199</c:v>
                </c:pt>
                <c:pt idx="1963">
                  <c:v>45.259999999999202</c:v>
                </c:pt>
                <c:pt idx="1964">
                  <c:v>45.279999999999198</c:v>
                </c:pt>
                <c:pt idx="1965">
                  <c:v>45.299999999999201</c:v>
                </c:pt>
                <c:pt idx="1966">
                  <c:v>45.319999999999197</c:v>
                </c:pt>
                <c:pt idx="1967">
                  <c:v>45.3399999999992</c:v>
                </c:pt>
                <c:pt idx="1968">
                  <c:v>45.359999999999197</c:v>
                </c:pt>
                <c:pt idx="1969">
                  <c:v>45.3799999999992</c:v>
                </c:pt>
                <c:pt idx="1970">
                  <c:v>45.399999999999203</c:v>
                </c:pt>
                <c:pt idx="1971">
                  <c:v>45.419999999999199</c:v>
                </c:pt>
                <c:pt idx="1972">
                  <c:v>45.439999999999202</c:v>
                </c:pt>
                <c:pt idx="1973">
                  <c:v>45.459999999999198</c:v>
                </c:pt>
                <c:pt idx="1974">
                  <c:v>45.479999999999201</c:v>
                </c:pt>
                <c:pt idx="1975">
                  <c:v>45.499999999999197</c:v>
                </c:pt>
                <c:pt idx="1976">
                  <c:v>45.5199999999992</c:v>
                </c:pt>
                <c:pt idx="1977">
                  <c:v>45.539999999999203</c:v>
                </c:pt>
                <c:pt idx="1978">
                  <c:v>45.559999999999199</c:v>
                </c:pt>
                <c:pt idx="1979">
                  <c:v>45.579999999999202</c:v>
                </c:pt>
                <c:pt idx="1980">
                  <c:v>45.599999999999199</c:v>
                </c:pt>
                <c:pt idx="1981">
                  <c:v>45.619999999999202</c:v>
                </c:pt>
                <c:pt idx="1982">
                  <c:v>45.639999999999198</c:v>
                </c:pt>
                <c:pt idx="1983">
                  <c:v>45.659999999999201</c:v>
                </c:pt>
                <c:pt idx="1984">
                  <c:v>45.679999999999197</c:v>
                </c:pt>
                <c:pt idx="1985">
                  <c:v>45.6999999999992</c:v>
                </c:pt>
                <c:pt idx="1986">
                  <c:v>45.719999999999203</c:v>
                </c:pt>
                <c:pt idx="1987">
                  <c:v>45.739999999999199</c:v>
                </c:pt>
                <c:pt idx="1988">
                  <c:v>45.759999999999202</c:v>
                </c:pt>
                <c:pt idx="1989">
                  <c:v>45.779999999999099</c:v>
                </c:pt>
                <c:pt idx="1990">
                  <c:v>45.799999999999201</c:v>
                </c:pt>
                <c:pt idx="1991">
                  <c:v>45.819999999999197</c:v>
                </c:pt>
                <c:pt idx="1992">
                  <c:v>45.8399999999992</c:v>
                </c:pt>
                <c:pt idx="1993">
                  <c:v>45.859999999999097</c:v>
                </c:pt>
                <c:pt idx="1994">
                  <c:v>45.8799999999991</c:v>
                </c:pt>
                <c:pt idx="1995">
                  <c:v>45.899999999999203</c:v>
                </c:pt>
                <c:pt idx="1996">
                  <c:v>45.919999999999099</c:v>
                </c:pt>
                <c:pt idx="1997">
                  <c:v>45.939999999999102</c:v>
                </c:pt>
                <c:pt idx="1998">
                  <c:v>45.959999999999098</c:v>
                </c:pt>
                <c:pt idx="1999">
                  <c:v>45.979999999999201</c:v>
                </c:pt>
                <c:pt idx="2000">
                  <c:v>45.999999999999098</c:v>
                </c:pt>
                <c:pt idx="2001">
                  <c:v>46.019999999999101</c:v>
                </c:pt>
                <c:pt idx="2002">
                  <c:v>46.039999999999097</c:v>
                </c:pt>
                <c:pt idx="2003">
                  <c:v>46.0599999999991</c:v>
                </c:pt>
                <c:pt idx="2004">
                  <c:v>46.079999999999103</c:v>
                </c:pt>
                <c:pt idx="2005">
                  <c:v>46.099999999999099</c:v>
                </c:pt>
                <c:pt idx="2006">
                  <c:v>46.119999999999102</c:v>
                </c:pt>
                <c:pt idx="2007">
                  <c:v>46.139999999999098</c:v>
                </c:pt>
                <c:pt idx="2008">
                  <c:v>46.159999999999101</c:v>
                </c:pt>
                <c:pt idx="2009">
                  <c:v>46.179999999999097</c:v>
                </c:pt>
                <c:pt idx="2010">
                  <c:v>46.1999999999991</c:v>
                </c:pt>
                <c:pt idx="2011">
                  <c:v>46.219999999999096</c:v>
                </c:pt>
                <c:pt idx="2012">
                  <c:v>46.2399999999991</c:v>
                </c:pt>
                <c:pt idx="2013">
                  <c:v>46.259999999999103</c:v>
                </c:pt>
                <c:pt idx="2014">
                  <c:v>46.279999999999099</c:v>
                </c:pt>
                <c:pt idx="2015">
                  <c:v>46.299999999999102</c:v>
                </c:pt>
                <c:pt idx="2016">
                  <c:v>46.319999999999098</c:v>
                </c:pt>
                <c:pt idx="2017">
                  <c:v>46.339999999999101</c:v>
                </c:pt>
                <c:pt idx="2018">
                  <c:v>46.359999999999097</c:v>
                </c:pt>
                <c:pt idx="2019">
                  <c:v>46.3799999999991</c:v>
                </c:pt>
                <c:pt idx="2020">
                  <c:v>46.399999999999103</c:v>
                </c:pt>
                <c:pt idx="2021">
                  <c:v>46.419999999999099</c:v>
                </c:pt>
                <c:pt idx="2022">
                  <c:v>46.439999999999102</c:v>
                </c:pt>
                <c:pt idx="2023">
                  <c:v>46.459999999999098</c:v>
                </c:pt>
                <c:pt idx="2024">
                  <c:v>46.479999999999102</c:v>
                </c:pt>
                <c:pt idx="2025">
                  <c:v>46.499999999999098</c:v>
                </c:pt>
                <c:pt idx="2026">
                  <c:v>46.519999999999101</c:v>
                </c:pt>
                <c:pt idx="2027">
                  <c:v>46.539999999999097</c:v>
                </c:pt>
                <c:pt idx="2028">
                  <c:v>46.5599999999991</c:v>
                </c:pt>
                <c:pt idx="2029">
                  <c:v>46.579999999999103</c:v>
                </c:pt>
                <c:pt idx="2030">
                  <c:v>46.599999999999099</c:v>
                </c:pt>
                <c:pt idx="2031">
                  <c:v>46.619999999999102</c:v>
                </c:pt>
                <c:pt idx="2032">
                  <c:v>46.639999999999098</c:v>
                </c:pt>
                <c:pt idx="2033">
                  <c:v>46.659999999999101</c:v>
                </c:pt>
                <c:pt idx="2034">
                  <c:v>46.679999999999097</c:v>
                </c:pt>
                <c:pt idx="2035">
                  <c:v>46.6999999999991</c:v>
                </c:pt>
                <c:pt idx="2036">
                  <c:v>46.719999999999096</c:v>
                </c:pt>
                <c:pt idx="2037">
                  <c:v>46.7399999999991</c:v>
                </c:pt>
                <c:pt idx="2038">
                  <c:v>46.759999999999103</c:v>
                </c:pt>
                <c:pt idx="2039">
                  <c:v>46.779999999999099</c:v>
                </c:pt>
                <c:pt idx="2040">
                  <c:v>46.799999999999102</c:v>
                </c:pt>
                <c:pt idx="2041">
                  <c:v>46.819999999999098</c:v>
                </c:pt>
                <c:pt idx="2042">
                  <c:v>46.839999999999101</c:v>
                </c:pt>
                <c:pt idx="2043">
                  <c:v>46.859999999999097</c:v>
                </c:pt>
                <c:pt idx="2044">
                  <c:v>46.8799999999991</c:v>
                </c:pt>
                <c:pt idx="2045">
                  <c:v>46.899999999999103</c:v>
                </c:pt>
                <c:pt idx="2046">
                  <c:v>46.919999999999099</c:v>
                </c:pt>
                <c:pt idx="2047">
                  <c:v>46.939999999999102</c:v>
                </c:pt>
                <c:pt idx="2048">
                  <c:v>46.959999999999098</c:v>
                </c:pt>
                <c:pt idx="2049">
                  <c:v>46.979999999999102</c:v>
                </c:pt>
                <c:pt idx="2050">
                  <c:v>46.999999999999098</c:v>
                </c:pt>
                <c:pt idx="2051">
                  <c:v>47.019999999999101</c:v>
                </c:pt>
                <c:pt idx="2052">
                  <c:v>47.039999999999097</c:v>
                </c:pt>
                <c:pt idx="2053">
                  <c:v>47.0599999999991</c:v>
                </c:pt>
                <c:pt idx="2054">
                  <c:v>47.079999999999103</c:v>
                </c:pt>
                <c:pt idx="2055">
                  <c:v>47.099999999999099</c:v>
                </c:pt>
                <c:pt idx="2056">
                  <c:v>47.119999999999102</c:v>
                </c:pt>
                <c:pt idx="2057">
                  <c:v>47.139999999999098</c:v>
                </c:pt>
                <c:pt idx="2058">
                  <c:v>47.159999999999101</c:v>
                </c:pt>
                <c:pt idx="2059">
                  <c:v>47.179999999999097</c:v>
                </c:pt>
                <c:pt idx="2060">
                  <c:v>47.1999999999991</c:v>
                </c:pt>
                <c:pt idx="2061">
                  <c:v>47.219999999999096</c:v>
                </c:pt>
                <c:pt idx="2062">
                  <c:v>47.2399999999991</c:v>
                </c:pt>
                <c:pt idx="2063">
                  <c:v>47.259999999999103</c:v>
                </c:pt>
                <c:pt idx="2064">
                  <c:v>47.279999999999099</c:v>
                </c:pt>
                <c:pt idx="2065">
                  <c:v>47.299999999999102</c:v>
                </c:pt>
                <c:pt idx="2066">
                  <c:v>47.319999999999098</c:v>
                </c:pt>
                <c:pt idx="2067">
                  <c:v>47.339999999999101</c:v>
                </c:pt>
                <c:pt idx="2068">
                  <c:v>47.359999999999097</c:v>
                </c:pt>
                <c:pt idx="2069">
                  <c:v>47.3799999999991</c:v>
                </c:pt>
                <c:pt idx="2070">
                  <c:v>47.399999999999103</c:v>
                </c:pt>
                <c:pt idx="2071">
                  <c:v>47.419999999999099</c:v>
                </c:pt>
                <c:pt idx="2072">
                  <c:v>47.439999999999102</c:v>
                </c:pt>
                <c:pt idx="2073">
                  <c:v>47.459999999999098</c:v>
                </c:pt>
                <c:pt idx="2074">
                  <c:v>47.479999999999102</c:v>
                </c:pt>
                <c:pt idx="2075">
                  <c:v>47.499999999999098</c:v>
                </c:pt>
                <c:pt idx="2076">
                  <c:v>47.519999999999101</c:v>
                </c:pt>
                <c:pt idx="2077">
                  <c:v>47.539999999999097</c:v>
                </c:pt>
                <c:pt idx="2078">
                  <c:v>47.5599999999991</c:v>
                </c:pt>
                <c:pt idx="2079">
                  <c:v>47.579999999999103</c:v>
                </c:pt>
                <c:pt idx="2080">
                  <c:v>47.599999999999099</c:v>
                </c:pt>
                <c:pt idx="2081">
                  <c:v>47.619999999999102</c:v>
                </c:pt>
                <c:pt idx="2082">
                  <c:v>47.639999999999098</c:v>
                </c:pt>
                <c:pt idx="2083">
                  <c:v>47.659999999999101</c:v>
                </c:pt>
                <c:pt idx="2084">
                  <c:v>47.679999999999097</c:v>
                </c:pt>
                <c:pt idx="2085">
                  <c:v>47.6999999999991</c:v>
                </c:pt>
                <c:pt idx="2086">
                  <c:v>47.719999999999096</c:v>
                </c:pt>
                <c:pt idx="2087">
                  <c:v>47.7399999999991</c:v>
                </c:pt>
                <c:pt idx="2088">
                  <c:v>47.759999999999103</c:v>
                </c:pt>
                <c:pt idx="2089">
                  <c:v>47.779999999999099</c:v>
                </c:pt>
                <c:pt idx="2090">
                  <c:v>47.799999999999102</c:v>
                </c:pt>
                <c:pt idx="2091">
                  <c:v>47.819999999999098</c:v>
                </c:pt>
                <c:pt idx="2092">
                  <c:v>47.839999999999101</c:v>
                </c:pt>
                <c:pt idx="2093">
                  <c:v>47.859999999999097</c:v>
                </c:pt>
                <c:pt idx="2094">
                  <c:v>47.8799999999991</c:v>
                </c:pt>
                <c:pt idx="2095">
                  <c:v>47.899999999999103</c:v>
                </c:pt>
                <c:pt idx="2096">
                  <c:v>47.919999999999099</c:v>
                </c:pt>
                <c:pt idx="2097">
                  <c:v>47.939999999999102</c:v>
                </c:pt>
                <c:pt idx="2098">
                  <c:v>47.959999999999098</c:v>
                </c:pt>
                <c:pt idx="2099">
                  <c:v>47.979999999999102</c:v>
                </c:pt>
                <c:pt idx="2100">
                  <c:v>47.999999999999098</c:v>
                </c:pt>
                <c:pt idx="2101">
                  <c:v>48.019999999999101</c:v>
                </c:pt>
                <c:pt idx="2102">
                  <c:v>48.039999999999097</c:v>
                </c:pt>
                <c:pt idx="2103">
                  <c:v>48.0599999999991</c:v>
                </c:pt>
                <c:pt idx="2104">
                  <c:v>48.079999999999103</c:v>
                </c:pt>
                <c:pt idx="2105">
                  <c:v>48.099999999999099</c:v>
                </c:pt>
                <c:pt idx="2106">
                  <c:v>48.119999999999102</c:v>
                </c:pt>
                <c:pt idx="2107">
                  <c:v>48.139999999999098</c:v>
                </c:pt>
                <c:pt idx="2108">
                  <c:v>48.159999999999101</c:v>
                </c:pt>
                <c:pt idx="2109">
                  <c:v>48.179999999999097</c:v>
                </c:pt>
                <c:pt idx="2110">
                  <c:v>48.1999999999991</c:v>
                </c:pt>
                <c:pt idx="2111">
                  <c:v>48.219999999999096</c:v>
                </c:pt>
                <c:pt idx="2112">
                  <c:v>48.2399999999991</c:v>
                </c:pt>
                <c:pt idx="2113">
                  <c:v>48.259999999999103</c:v>
                </c:pt>
                <c:pt idx="2114">
                  <c:v>48.279999999999099</c:v>
                </c:pt>
                <c:pt idx="2115">
                  <c:v>48.299999999999102</c:v>
                </c:pt>
                <c:pt idx="2116">
                  <c:v>48.319999999999098</c:v>
                </c:pt>
                <c:pt idx="2117">
                  <c:v>48.339999999999101</c:v>
                </c:pt>
                <c:pt idx="2118">
                  <c:v>48.359999999999097</c:v>
                </c:pt>
                <c:pt idx="2119">
                  <c:v>48.3799999999991</c:v>
                </c:pt>
                <c:pt idx="2120">
                  <c:v>48.399999999999103</c:v>
                </c:pt>
                <c:pt idx="2121">
                  <c:v>48.419999999999099</c:v>
                </c:pt>
                <c:pt idx="2122">
                  <c:v>48.439999999999102</c:v>
                </c:pt>
                <c:pt idx="2123">
                  <c:v>48.459999999999098</c:v>
                </c:pt>
                <c:pt idx="2124">
                  <c:v>48.479999999999102</c:v>
                </c:pt>
                <c:pt idx="2125">
                  <c:v>48.499999999999098</c:v>
                </c:pt>
                <c:pt idx="2126">
                  <c:v>48.519999999999101</c:v>
                </c:pt>
                <c:pt idx="2127">
                  <c:v>48.539999999999097</c:v>
                </c:pt>
                <c:pt idx="2128">
                  <c:v>48.5599999999991</c:v>
                </c:pt>
                <c:pt idx="2129">
                  <c:v>48.579999999999103</c:v>
                </c:pt>
                <c:pt idx="2130">
                  <c:v>48.599999999999099</c:v>
                </c:pt>
                <c:pt idx="2131">
                  <c:v>48.619999999999102</c:v>
                </c:pt>
                <c:pt idx="2132">
                  <c:v>48.639999999999098</c:v>
                </c:pt>
                <c:pt idx="2133">
                  <c:v>48.659999999999101</c:v>
                </c:pt>
                <c:pt idx="2134">
                  <c:v>48.679999999999097</c:v>
                </c:pt>
                <c:pt idx="2135">
                  <c:v>48.6999999999991</c:v>
                </c:pt>
                <c:pt idx="2136">
                  <c:v>48.719999999999096</c:v>
                </c:pt>
                <c:pt idx="2137">
                  <c:v>48.7399999999991</c:v>
                </c:pt>
                <c:pt idx="2138">
                  <c:v>48.759999999999103</c:v>
                </c:pt>
                <c:pt idx="2139">
                  <c:v>48.779999999999099</c:v>
                </c:pt>
                <c:pt idx="2140">
                  <c:v>48.799999999999102</c:v>
                </c:pt>
                <c:pt idx="2141">
                  <c:v>48.819999999999098</c:v>
                </c:pt>
                <c:pt idx="2142">
                  <c:v>48.839999999999101</c:v>
                </c:pt>
                <c:pt idx="2143">
                  <c:v>48.859999999999097</c:v>
                </c:pt>
                <c:pt idx="2144">
                  <c:v>48.8799999999991</c:v>
                </c:pt>
                <c:pt idx="2145">
                  <c:v>48.899999999999103</c:v>
                </c:pt>
                <c:pt idx="2146">
                  <c:v>48.919999999999099</c:v>
                </c:pt>
                <c:pt idx="2147">
                  <c:v>48.939999999999102</c:v>
                </c:pt>
                <c:pt idx="2148">
                  <c:v>48.959999999999098</c:v>
                </c:pt>
                <c:pt idx="2149">
                  <c:v>48.979999999999102</c:v>
                </c:pt>
                <c:pt idx="2150">
                  <c:v>48.999999999999098</c:v>
                </c:pt>
                <c:pt idx="2151">
                  <c:v>49.019999999999101</c:v>
                </c:pt>
                <c:pt idx="2152">
                  <c:v>49.039999999999097</c:v>
                </c:pt>
                <c:pt idx="2153">
                  <c:v>49.0599999999991</c:v>
                </c:pt>
                <c:pt idx="2154">
                  <c:v>49.079999999999103</c:v>
                </c:pt>
                <c:pt idx="2155">
                  <c:v>49.099999999999099</c:v>
                </c:pt>
                <c:pt idx="2156">
                  <c:v>49.119999999999102</c:v>
                </c:pt>
                <c:pt idx="2157">
                  <c:v>49.139999999999098</c:v>
                </c:pt>
                <c:pt idx="2158">
                  <c:v>49.159999999999101</c:v>
                </c:pt>
                <c:pt idx="2159">
                  <c:v>49.179999999999097</c:v>
                </c:pt>
                <c:pt idx="2160">
                  <c:v>49.1999999999991</c:v>
                </c:pt>
                <c:pt idx="2161">
                  <c:v>49.219999999999096</c:v>
                </c:pt>
                <c:pt idx="2162">
                  <c:v>49.2399999999991</c:v>
                </c:pt>
                <c:pt idx="2163">
                  <c:v>49.259999999999103</c:v>
                </c:pt>
                <c:pt idx="2164">
                  <c:v>49.279999999999099</c:v>
                </c:pt>
                <c:pt idx="2165">
                  <c:v>49.299999999999102</c:v>
                </c:pt>
                <c:pt idx="2166">
                  <c:v>49.319999999999098</c:v>
                </c:pt>
                <c:pt idx="2167">
                  <c:v>49.339999999999101</c:v>
                </c:pt>
                <c:pt idx="2168">
                  <c:v>49.359999999999097</c:v>
                </c:pt>
                <c:pt idx="2169">
                  <c:v>49.3799999999991</c:v>
                </c:pt>
                <c:pt idx="2170">
                  <c:v>49.399999999999103</c:v>
                </c:pt>
                <c:pt idx="2171">
                  <c:v>49.419999999999099</c:v>
                </c:pt>
                <c:pt idx="2172">
                  <c:v>49.439999999999102</c:v>
                </c:pt>
                <c:pt idx="2173">
                  <c:v>49.459999999999098</c:v>
                </c:pt>
                <c:pt idx="2174">
                  <c:v>49.479999999999102</c:v>
                </c:pt>
                <c:pt idx="2175">
                  <c:v>49.499999999999098</c:v>
                </c:pt>
                <c:pt idx="2176">
                  <c:v>49.519999999999101</c:v>
                </c:pt>
                <c:pt idx="2177">
                  <c:v>49.539999999999097</c:v>
                </c:pt>
                <c:pt idx="2178">
                  <c:v>49.5599999999991</c:v>
                </c:pt>
                <c:pt idx="2179">
                  <c:v>49.579999999999103</c:v>
                </c:pt>
                <c:pt idx="2180">
                  <c:v>49.599999999999099</c:v>
                </c:pt>
                <c:pt idx="2181">
                  <c:v>49.619999999999102</c:v>
                </c:pt>
                <c:pt idx="2182">
                  <c:v>49.639999999999098</c:v>
                </c:pt>
                <c:pt idx="2183">
                  <c:v>49.659999999999101</c:v>
                </c:pt>
                <c:pt idx="2184">
                  <c:v>49.679999999999097</c:v>
                </c:pt>
                <c:pt idx="2185">
                  <c:v>49.6999999999991</c:v>
                </c:pt>
                <c:pt idx="2186">
                  <c:v>49.719999999999096</c:v>
                </c:pt>
                <c:pt idx="2187">
                  <c:v>49.7399999999991</c:v>
                </c:pt>
                <c:pt idx="2188">
                  <c:v>49.759999999999103</c:v>
                </c:pt>
                <c:pt idx="2189">
                  <c:v>49.779999999999099</c:v>
                </c:pt>
                <c:pt idx="2190">
                  <c:v>49.799999999999102</c:v>
                </c:pt>
                <c:pt idx="2191">
                  <c:v>49.819999999999098</c:v>
                </c:pt>
                <c:pt idx="2192">
                  <c:v>49.839999999999101</c:v>
                </c:pt>
                <c:pt idx="2193">
                  <c:v>49.859999999999097</c:v>
                </c:pt>
                <c:pt idx="2194">
                  <c:v>49.8799999999991</c:v>
                </c:pt>
                <c:pt idx="2195">
                  <c:v>49.899999999999103</c:v>
                </c:pt>
                <c:pt idx="2196">
                  <c:v>49.919999999999099</c:v>
                </c:pt>
                <c:pt idx="2197">
                  <c:v>49.939999999999102</c:v>
                </c:pt>
                <c:pt idx="2198">
                  <c:v>49.959999999999098</c:v>
                </c:pt>
                <c:pt idx="2199">
                  <c:v>49.979999999999102</c:v>
                </c:pt>
                <c:pt idx="2200">
                  <c:v>49.999999999999098</c:v>
                </c:pt>
                <c:pt idx="2201">
                  <c:v>50.019999999999101</c:v>
                </c:pt>
                <c:pt idx="2202">
                  <c:v>50.039999999999097</c:v>
                </c:pt>
                <c:pt idx="2203">
                  <c:v>50.0599999999991</c:v>
                </c:pt>
                <c:pt idx="2204">
                  <c:v>50.079999999999103</c:v>
                </c:pt>
                <c:pt idx="2205">
                  <c:v>50.099999999999099</c:v>
                </c:pt>
                <c:pt idx="2206">
                  <c:v>50.119999999999102</c:v>
                </c:pt>
                <c:pt idx="2207">
                  <c:v>50.139999999999098</c:v>
                </c:pt>
                <c:pt idx="2208">
                  <c:v>50.159999999999101</c:v>
                </c:pt>
                <c:pt idx="2209">
                  <c:v>50.179999999999097</c:v>
                </c:pt>
                <c:pt idx="2210">
                  <c:v>50.1999999999991</c:v>
                </c:pt>
                <c:pt idx="2211">
                  <c:v>50.219999999999096</c:v>
                </c:pt>
                <c:pt idx="2212">
                  <c:v>50.2399999999991</c:v>
                </c:pt>
                <c:pt idx="2213">
                  <c:v>50.259999999999103</c:v>
                </c:pt>
                <c:pt idx="2214">
                  <c:v>50.279999999999099</c:v>
                </c:pt>
                <c:pt idx="2215">
                  <c:v>50.299999999999102</c:v>
                </c:pt>
                <c:pt idx="2216">
                  <c:v>50.319999999999098</c:v>
                </c:pt>
                <c:pt idx="2217">
                  <c:v>50.339999999999101</c:v>
                </c:pt>
                <c:pt idx="2218">
                  <c:v>50.359999999999097</c:v>
                </c:pt>
                <c:pt idx="2219">
                  <c:v>50.3799999999991</c:v>
                </c:pt>
                <c:pt idx="2220">
                  <c:v>50.399999999999103</c:v>
                </c:pt>
                <c:pt idx="2221">
                  <c:v>50.419999999999</c:v>
                </c:pt>
                <c:pt idx="2222">
                  <c:v>50.439999999999102</c:v>
                </c:pt>
                <c:pt idx="2223">
                  <c:v>50.459999999999098</c:v>
                </c:pt>
                <c:pt idx="2224">
                  <c:v>50.479999999999102</c:v>
                </c:pt>
                <c:pt idx="2225">
                  <c:v>50.499999999998998</c:v>
                </c:pt>
                <c:pt idx="2226">
                  <c:v>50.519999999999101</c:v>
                </c:pt>
                <c:pt idx="2227">
                  <c:v>50.539999999999097</c:v>
                </c:pt>
                <c:pt idx="2228">
                  <c:v>50.5599999999991</c:v>
                </c:pt>
                <c:pt idx="2229">
                  <c:v>50.579999999999004</c:v>
                </c:pt>
                <c:pt idx="2230">
                  <c:v>50.599999999999</c:v>
                </c:pt>
                <c:pt idx="2231">
                  <c:v>50.619999999999102</c:v>
                </c:pt>
                <c:pt idx="2232">
                  <c:v>50.639999999998999</c:v>
                </c:pt>
                <c:pt idx="2233">
                  <c:v>50.659999999999002</c:v>
                </c:pt>
                <c:pt idx="2234">
                  <c:v>50.679999999998998</c:v>
                </c:pt>
                <c:pt idx="2235">
                  <c:v>50.6999999999991</c:v>
                </c:pt>
                <c:pt idx="2236">
                  <c:v>50.719999999998997</c:v>
                </c:pt>
                <c:pt idx="2237">
                  <c:v>50.739999999999</c:v>
                </c:pt>
                <c:pt idx="2238">
                  <c:v>50.759999999999003</c:v>
                </c:pt>
                <c:pt idx="2239">
                  <c:v>50.779999999998999</c:v>
                </c:pt>
                <c:pt idx="2240">
                  <c:v>50.799999999999002</c:v>
                </c:pt>
                <c:pt idx="2241">
                  <c:v>50.819999999998998</c:v>
                </c:pt>
                <c:pt idx="2242">
                  <c:v>50.839999999999002</c:v>
                </c:pt>
                <c:pt idx="2243">
                  <c:v>50.859999999998998</c:v>
                </c:pt>
                <c:pt idx="2244">
                  <c:v>50.879999999999001</c:v>
                </c:pt>
                <c:pt idx="2245">
                  <c:v>50.899999999998997</c:v>
                </c:pt>
                <c:pt idx="2246">
                  <c:v>50.919999999999</c:v>
                </c:pt>
                <c:pt idx="2247">
                  <c:v>50.939999999999003</c:v>
                </c:pt>
                <c:pt idx="2248">
                  <c:v>50.959999999998999</c:v>
                </c:pt>
                <c:pt idx="2249">
                  <c:v>50.979999999999002</c:v>
                </c:pt>
                <c:pt idx="2250">
                  <c:v>50.999999999998998</c:v>
                </c:pt>
                <c:pt idx="2251">
                  <c:v>51.019999999999001</c:v>
                </c:pt>
                <c:pt idx="2252">
                  <c:v>51.039999999998997</c:v>
                </c:pt>
                <c:pt idx="2253">
                  <c:v>51.059999999999</c:v>
                </c:pt>
                <c:pt idx="2254">
                  <c:v>51.079999999999004</c:v>
                </c:pt>
                <c:pt idx="2255">
                  <c:v>51.099999999999</c:v>
                </c:pt>
                <c:pt idx="2256">
                  <c:v>51.119999999999003</c:v>
                </c:pt>
                <c:pt idx="2257">
                  <c:v>51.139999999998999</c:v>
                </c:pt>
                <c:pt idx="2258">
                  <c:v>51.159999999999002</c:v>
                </c:pt>
                <c:pt idx="2259">
                  <c:v>51.179999999998998</c:v>
                </c:pt>
                <c:pt idx="2260">
                  <c:v>51.199999999999001</c:v>
                </c:pt>
                <c:pt idx="2261">
                  <c:v>51.219999999998997</c:v>
                </c:pt>
                <c:pt idx="2262">
                  <c:v>51.239999999999</c:v>
                </c:pt>
                <c:pt idx="2263">
                  <c:v>51.259999999999003</c:v>
                </c:pt>
                <c:pt idx="2264">
                  <c:v>51.279999999998999</c:v>
                </c:pt>
                <c:pt idx="2265">
                  <c:v>51.299999999999002</c:v>
                </c:pt>
                <c:pt idx="2266">
                  <c:v>51.319999999998998</c:v>
                </c:pt>
                <c:pt idx="2267">
                  <c:v>51.339999999999002</c:v>
                </c:pt>
                <c:pt idx="2268">
                  <c:v>51.359999999998998</c:v>
                </c:pt>
                <c:pt idx="2269">
                  <c:v>51.379999999999001</c:v>
                </c:pt>
                <c:pt idx="2270">
                  <c:v>51.399999999998997</c:v>
                </c:pt>
                <c:pt idx="2271">
                  <c:v>51.419999999999</c:v>
                </c:pt>
                <c:pt idx="2272">
                  <c:v>51.439999999999003</c:v>
                </c:pt>
                <c:pt idx="2273">
                  <c:v>51.459999999998999</c:v>
                </c:pt>
                <c:pt idx="2274">
                  <c:v>51.479999999999002</c:v>
                </c:pt>
                <c:pt idx="2275">
                  <c:v>51.499999999998998</c:v>
                </c:pt>
                <c:pt idx="2276">
                  <c:v>51.519999999999001</c:v>
                </c:pt>
                <c:pt idx="2277">
                  <c:v>51.539999999998997</c:v>
                </c:pt>
                <c:pt idx="2278">
                  <c:v>51.559999999999</c:v>
                </c:pt>
                <c:pt idx="2279">
                  <c:v>51.579999999999004</c:v>
                </c:pt>
                <c:pt idx="2280">
                  <c:v>51.599999999999</c:v>
                </c:pt>
                <c:pt idx="2281">
                  <c:v>51.619999999999003</c:v>
                </c:pt>
                <c:pt idx="2282">
                  <c:v>51.639999999998999</c:v>
                </c:pt>
                <c:pt idx="2283">
                  <c:v>51.659999999999002</c:v>
                </c:pt>
                <c:pt idx="2284">
                  <c:v>51.679999999998998</c:v>
                </c:pt>
                <c:pt idx="2285">
                  <c:v>51.699999999999001</c:v>
                </c:pt>
                <c:pt idx="2286">
                  <c:v>51.719999999998997</c:v>
                </c:pt>
                <c:pt idx="2287">
                  <c:v>51.739999999999</c:v>
                </c:pt>
                <c:pt idx="2288">
                  <c:v>51.759999999999003</c:v>
                </c:pt>
                <c:pt idx="2289">
                  <c:v>51.779999999998999</c:v>
                </c:pt>
                <c:pt idx="2290">
                  <c:v>51.799999999999002</c:v>
                </c:pt>
                <c:pt idx="2291">
                  <c:v>51.819999999998998</c:v>
                </c:pt>
                <c:pt idx="2292">
                  <c:v>51.839999999999002</c:v>
                </c:pt>
                <c:pt idx="2293">
                  <c:v>51.859999999998998</c:v>
                </c:pt>
                <c:pt idx="2294">
                  <c:v>51.879999999999001</c:v>
                </c:pt>
                <c:pt idx="2295">
                  <c:v>51.899999999998997</c:v>
                </c:pt>
                <c:pt idx="2296">
                  <c:v>51.919999999999</c:v>
                </c:pt>
                <c:pt idx="2297">
                  <c:v>51.939999999999003</c:v>
                </c:pt>
                <c:pt idx="2298">
                  <c:v>51.959999999998999</c:v>
                </c:pt>
                <c:pt idx="2299">
                  <c:v>51.979999999999002</c:v>
                </c:pt>
                <c:pt idx="2300">
                  <c:v>51.999999999998998</c:v>
                </c:pt>
                <c:pt idx="2301">
                  <c:v>52.019999999999001</c:v>
                </c:pt>
                <c:pt idx="2302">
                  <c:v>52.039999999998997</c:v>
                </c:pt>
                <c:pt idx="2303">
                  <c:v>52.059999999999</c:v>
                </c:pt>
                <c:pt idx="2304">
                  <c:v>52.079999999999004</c:v>
                </c:pt>
                <c:pt idx="2305">
                  <c:v>52.099999999999</c:v>
                </c:pt>
                <c:pt idx="2306">
                  <c:v>52.119999999999003</c:v>
                </c:pt>
                <c:pt idx="2307">
                  <c:v>52.139999999998999</c:v>
                </c:pt>
                <c:pt idx="2308">
                  <c:v>52.159999999999002</c:v>
                </c:pt>
                <c:pt idx="2309">
                  <c:v>52.179999999998998</c:v>
                </c:pt>
                <c:pt idx="2310">
                  <c:v>52.199999999999001</c:v>
                </c:pt>
                <c:pt idx="2311">
                  <c:v>52.219999999998997</c:v>
                </c:pt>
                <c:pt idx="2312">
                  <c:v>52.239999999999</c:v>
                </c:pt>
                <c:pt idx="2313">
                  <c:v>52.259999999999003</c:v>
                </c:pt>
                <c:pt idx="2314">
                  <c:v>52.279999999998999</c:v>
                </c:pt>
                <c:pt idx="2315">
                  <c:v>52.299999999999002</c:v>
                </c:pt>
                <c:pt idx="2316">
                  <c:v>52.319999999998998</c:v>
                </c:pt>
                <c:pt idx="2317">
                  <c:v>52.339999999999002</c:v>
                </c:pt>
                <c:pt idx="2318">
                  <c:v>52.359999999998998</c:v>
                </c:pt>
                <c:pt idx="2319">
                  <c:v>52.379999999999001</c:v>
                </c:pt>
                <c:pt idx="2320">
                  <c:v>52.399999999998997</c:v>
                </c:pt>
                <c:pt idx="2321">
                  <c:v>52.419999999999</c:v>
                </c:pt>
                <c:pt idx="2322">
                  <c:v>52.439999999999003</c:v>
                </c:pt>
                <c:pt idx="2323">
                  <c:v>52.459999999998999</c:v>
                </c:pt>
                <c:pt idx="2324">
                  <c:v>52.479999999999002</c:v>
                </c:pt>
                <c:pt idx="2325">
                  <c:v>52.499999999998998</c:v>
                </c:pt>
                <c:pt idx="2326">
                  <c:v>52.519999999999001</c:v>
                </c:pt>
                <c:pt idx="2327">
                  <c:v>52.539999999998997</c:v>
                </c:pt>
                <c:pt idx="2328">
                  <c:v>52.559999999999</c:v>
                </c:pt>
                <c:pt idx="2329">
                  <c:v>52.579999999999004</c:v>
                </c:pt>
                <c:pt idx="2330">
                  <c:v>52.599999999999</c:v>
                </c:pt>
                <c:pt idx="2331">
                  <c:v>52.619999999999003</c:v>
                </c:pt>
                <c:pt idx="2332">
                  <c:v>52.639999999998999</c:v>
                </c:pt>
                <c:pt idx="2333">
                  <c:v>52.659999999999002</c:v>
                </c:pt>
                <c:pt idx="2334">
                  <c:v>52.679999999998998</c:v>
                </c:pt>
                <c:pt idx="2335">
                  <c:v>52.699999999999001</c:v>
                </c:pt>
                <c:pt idx="2336">
                  <c:v>52.719999999998997</c:v>
                </c:pt>
                <c:pt idx="2337">
                  <c:v>52.739999999999</c:v>
                </c:pt>
                <c:pt idx="2338">
                  <c:v>52.759999999999003</c:v>
                </c:pt>
                <c:pt idx="2339">
                  <c:v>52.779999999998999</c:v>
                </c:pt>
                <c:pt idx="2340">
                  <c:v>52.799999999999002</c:v>
                </c:pt>
                <c:pt idx="2341">
                  <c:v>52.819999999998998</c:v>
                </c:pt>
                <c:pt idx="2342">
                  <c:v>52.839999999999002</c:v>
                </c:pt>
                <c:pt idx="2343">
                  <c:v>52.859999999998998</c:v>
                </c:pt>
                <c:pt idx="2344">
                  <c:v>52.879999999999001</c:v>
                </c:pt>
                <c:pt idx="2345">
                  <c:v>52.899999999998997</c:v>
                </c:pt>
                <c:pt idx="2346">
                  <c:v>52.919999999999</c:v>
                </c:pt>
                <c:pt idx="2347">
                  <c:v>52.939999999999003</c:v>
                </c:pt>
                <c:pt idx="2348">
                  <c:v>52.959999999998999</c:v>
                </c:pt>
                <c:pt idx="2349">
                  <c:v>52.979999999999002</c:v>
                </c:pt>
                <c:pt idx="2350">
                  <c:v>52.999999999998998</c:v>
                </c:pt>
                <c:pt idx="2351">
                  <c:v>53.019999999999001</c:v>
                </c:pt>
                <c:pt idx="2352">
                  <c:v>53.039999999998997</c:v>
                </c:pt>
                <c:pt idx="2353">
                  <c:v>53.059999999999</c:v>
                </c:pt>
                <c:pt idx="2354">
                  <c:v>53.079999999999004</c:v>
                </c:pt>
                <c:pt idx="2355">
                  <c:v>53.099999999999</c:v>
                </c:pt>
                <c:pt idx="2356">
                  <c:v>53.119999999999003</c:v>
                </c:pt>
                <c:pt idx="2357">
                  <c:v>53.139999999998999</c:v>
                </c:pt>
                <c:pt idx="2358">
                  <c:v>53.159999999999002</c:v>
                </c:pt>
                <c:pt idx="2359">
                  <c:v>53.179999999998998</c:v>
                </c:pt>
                <c:pt idx="2360">
                  <c:v>53.199999999999001</c:v>
                </c:pt>
                <c:pt idx="2361">
                  <c:v>53.219999999998997</c:v>
                </c:pt>
                <c:pt idx="2362">
                  <c:v>53.239999999999</c:v>
                </c:pt>
                <c:pt idx="2363">
                  <c:v>53.259999999999003</c:v>
                </c:pt>
                <c:pt idx="2364">
                  <c:v>53.279999999998999</c:v>
                </c:pt>
                <c:pt idx="2365">
                  <c:v>53.299999999999002</c:v>
                </c:pt>
                <c:pt idx="2366">
                  <c:v>53.319999999998998</c:v>
                </c:pt>
                <c:pt idx="2367">
                  <c:v>53.339999999999002</c:v>
                </c:pt>
                <c:pt idx="2368">
                  <c:v>53.359999999998998</c:v>
                </c:pt>
                <c:pt idx="2369">
                  <c:v>53.379999999999001</c:v>
                </c:pt>
                <c:pt idx="2370">
                  <c:v>53.399999999998997</c:v>
                </c:pt>
                <c:pt idx="2371">
                  <c:v>53.419999999999</c:v>
                </c:pt>
                <c:pt idx="2372">
                  <c:v>53.439999999999003</c:v>
                </c:pt>
                <c:pt idx="2373">
                  <c:v>53.459999999998999</c:v>
                </c:pt>
                <c:pt idx="2374">
                  <c:v>53.479999999999002</c:v>
                </c:pt>
                <c:pt idx="2375">
                  <c:v>53.499999999998998</c:v>
                </c:pt>
                <c:pt idx="2376">
                  <c:v>53.519999999999001</c:v>
                </c:pt>
                <c:pt idx="2377">
                  <c:v>53.539999999998997</c:v>
                </c:pt>
                <c:pt idx="2378">
                  <c:v>53.559999999999</c:v>
                </c:pt>
                <c:pt idx="2379">
                  <c:v>53.579999999999004</c:v>
                </c:pt>
                <c:pt idx="2380">
                  <c:v>53.599999999999</c:v>
                </c:pt>
                <c:pt idx="2381">
                  <c:v>53.619999999999003</c:v>
                </c:pt>
                <c:pt idx="2382">
                  <c:v>53.639999999998999</c:v>
                </c:pt>
                <c:pt idx="2383">
                  <c:v>53.659999999999002</c:v>
                </c:pt>
                <c:pt idx="2384">
                  <c:v>53.679999999998998</c:v>
                </c:pt>
                <c:pt idx="2385">
                  <c:v>53.699999999999001</c:v>
                </c:pt>
                <c:pt idx="2386">
                  <c:v>53.719999999998997</c:v>
                </c:pt>
                <c:pt idx="2387">
                  <c:v>53.739999999999</c:v>
                </c:pt>
                <c:pt idx="2388">
                  <c:v>53.759999999999003</c:v>
                </c:pt>
                <c:pt idx="2389">
                  <c:v>53.779999999998999</c:v>
                </c:pt>
                <c:pt idx="2390">
                  <c:v>53.799999999999002</c:v>
                </c:pt>
                <c:pt idx="2391">
                  <c:v>53.819999999998998</c:v>
                </c:pt>
                <c:pt idx="2392">
                  <c:v>53.839999999999002</c:v>
                </c:pt>
                <c:pt idx="2393">
                  <c:v>53.859999999998998</c:v>
                </c:pt>
                <c:pt idx="2394">
                  <c:v>53.879999999999001</c:v>
                </c:pt>
                <c:pt idx="2395">
                  <c:v>53.899999999998997</c:v>
                </c:pt>
                <c:pt idx="2396">
                  <c:v>53.919999999999</c:v>
                </c:pt>
                <c:pt idx="2397">
                  <c:v>53.939999999999003</c:v>
                </c:pt>
                <c:pt idx="2398">
                  <c:v>53.959999999998999</c:v>
                </c:pt>
                <c:pt idx="2399">
                  <c:v>53.979999999999002</c:v>
                </c:pt>
                <c:pt idx="2400">
                  <c:v>53.999999999998998</c:v>
                </c:pt>
                <c:pt idx="2401">
                  <c:v>54.019999999999001</c:v>
                </c:pt>
                <c:pt idx="2402">
                  <c:v>54.039999999998997</c:v>
                </c:pt>
                <c:pt idx="2403">
                  <c:v>54.059999999999</c:v>
                </c:pt>
                <c:pt idx="2404">
                  <c:v>54.079999999999004</c:v>
                </c:pt>
                <c:pt idx="2405">
                  <c:v>54.099999999999</c:v>
                </c:pt>
                <c:pt idx="2406">
                  <c:v>54.119999999999003</c:v>
                </c:pt>
                <c:pt idx="2407">
                  <c:v>54.139999999998999</c:v>
                </c:pt>
                <c:pt idx="2408">
                  <c:v>54.159999999999002</c:v>
                </c:pt>
                <c:pt idx="2409">
                  <c:v>54.179999999998998</c:v>
                </c:pt>
                <c:pt idx="2410">
                  <c:v>54.199999999999001</c:v>
                </c:pt>
                <c:pt idx="2411">
                  <c:v>54.219999999998997</c:v>
                </c:pt>
                <c:pt idx="2412">
                  <c:v>54.239999999999</c:v>
                </c:pt>
                <c:pt idx="2413">
                  <c:v>54.259999999999003</c:v>
                </c:pt>
                <c:pt idx="2414">
                  <c:v>54.279999999998999</c:v>
                </c:pt>
                <c:pt idx="2415">
                  <c:v>54.299999999999002</c:v>
                </c:pt>
                <c:pt idx="2416">
                  <c:v>54.319999999998998</c:v>
                </c:pt>
                <c:pt idx="2417">
                  <c:v>54.339999999999002</c:v>
                </c:pt>
                <c:pt idx="2418">
                  <c:v>54.359999999998998</c:v>
                </c:pt>
                <c:pt idx="2419">
                  <c:v>54.379999999999001</c:v>
                </c:pt>
                <c:pt idx="2420">
                  <c:v>54.399999999998997</c:v>
                </c:pt>
                <c:pt idx="2421">
                  <c:v>54.419999999999</c:v>
                </c:pt>
                <c:pt idx="2422">
                  <c:v>54.439999999999003</c:v>
                </c:pt>
                <c:pt idx="2423">
                  <c:v>54.459999999998999</c:v>
                </c:pt>
                <c:pt idx="2424">
                  <c:v>54.479999999999002</c:v>
                </c:pt>
                <c:pt idx="2425">
                  <c:v>54.499999999998998</c:v>
                </c:pt>
                <c:pt idx="2426">
                  <c:v>54.519999999999001</c:v>
                </c:pt>
                <c:pt idx="2427">
                  <c:v>54.539999999998997</c:v>
                </c:pt>
                <c:pt idx="2428">
                  <c:v>54.559999999999</c:v>
                </c:pt>
                <c:pt idx="2429">
                  <c:v>54.579999999999004</c:v>
                </c:pt>
                <c:pt idx="2430">
                  <c:v>54.599999999999</c:v>
                </c:pt>
                <c:pt idx="2431">
                  <c:v>54.619999999999003</c:v>
                </c:pt>
                <c:pt idx="2432">
                  <c:v>54.639999999998999</c:v>
                </c:pt>
                <c:pt idx="2433">
                  <c:v>54.659999999999002</c:v>
                </c:pt>
                <c:pt idx="2434">
                  <c:v>54.679999999998998</c:v>
                </c:pt>
                <c:pt idx="2435">
                  <c:v>54.699999999999001</c:v>
                </c:pt>
                <c:pt idx="2436">
                  <c:v>54.719999999998997</c:v>
                </c:pt>
                <c:pt idx="2437">
                  <c:v>54.739999999999</c:v>
                </c:pt>
                <c:pt idx="2438">
                  <c:v>54.759999999999003</c:v>
                </c:pt>
                <c:pt idx="2439">
                  <c:v>54.779999999998999</c:v>
                </c:pt>
                <c:pt idx="2440">
                  <c:v>54.799999999999002</c:v>
                </c:pt>
                <c:pt idx="2441">
                  <c:v>54.819999999998998</c:v>
                </c:pt>
                <c:pt idx="2442">
                  <c:v>54.839999999999002</c:v>
                </c:pt>
                <c:pt idx="2443">
                  <c:v>54.859999999998998</c:v>
                </c:pt>
                <c:pt idx="2444">
                  <c:v>54.879999999999001</c:v>
                </c:pt>
                <c:pt idx="2445">
                  <c:v>54.899999999998997</c:v>
                </c:pt>
                <c:pt idx="2446">
                  <c:v>54.919999999999</c:v>
                </c:pt>
                <c:pt idx="2447">
                  <c:v>54.939999999999003</c:v>
                </c:pt>
                <c:pt idx="2448">
                  <c:v>54.959999999998999</c:v>
                </c:pt>
                <c:pt idx="2449">
                  <c:v>54.979999999999002</c:v>
                </c:pt>
                <c:pt idx="2450">
                  <c:v>54.999999999998998</c:v>
                </c:pt>
                <c:pt idx="2451">
                  <c:v>55.019999999999001</c:v>
                </c:pt>
                <c:pt idx="2452">
                  <c:v>55.039999999998997</c:v>
                </c:pt>
                <c:pt idx="2453">
                  <c:v>55.059999999999</c:v>
                </c:pt>
                <c:pt idx="2454">
                  <c:v>55.079999999999004</c:v>
                </c:pt>
                <c:pt idx="2455">
                  <c:v>55.099999999999</c:v>
                </c:pt>
                <c:pt idx="2456">
                  <c:v>55.119999999999003</c:v>
                </c:pt>
                <c:pt idx="2457">
                  <c:v>55.139999999998899</c:v>
                </c:pt>
                <c:pt idx="2458">
                  <c:v>55.159999999999002</c:v>
                </c:pt>
                <c:pt idx="2459">
                  <c:v>55.179999999998998</c:v>
                </c:pt>
                <c:pt idx="2460">
                  <c:v>55.199999999999001</c:v>
                </c:pt>
                <c:pt idx="2461">
                  <c:v>55.219999999998898</c:v>
                </c:pt>
                <c:pt idx="2462">
                  <c:v>55.239999999999</c:v>
                </c:pt>
                <c:pt idx="2463">
                  <c:v>55.259999999999003</c:v>
                </c:pt>
                <c:pt idx="2464">
                  <c:v>55.2799999999989</c:v>
                </c:pt>
                <c:pt idx="2465">
                  <c:v>55.299999999998903</c:v>
                </c:pt>
                <c:pt idx="2466">
                  <c:v>55.319999999998899</c:v>
                </c:pt>
                <c:pt idx="2467">
                  <c:v>55.339999999999002</c:v>
                </c:pt>
                <c:pt idx="2468">
                  <c:v>55.359999999998898</c:v>
                </c:pt>
                <c:pt idx="2469">
                  <c:v>55.379999999998901</c:v>
                </c:pt>
                <c:pt idx="2470">
                  <c:v>55.399999999998897</c:v>
                </c:pt>
                <c:pt idx="2471">
                  <c:v>55.419999999999</c:v>
                </c:pt>
                <c:pt idx="2472">
                  <c:v>55.439999999998903</c:v>
                </c:pt>
                <c:pt idx="2473">
                  <c:v>55.4599999999989</c:v>
                </c:pt>
                <c:pt idx="2474">
                  <c:v>55.479999999998903</c:v>
                </c:pt>
                <c:pt idx="2475">
                  <c:v>55.499999999998899</c:v>
                </c:pt>
                <c:pt idx="2476">
                  <c:v>55.519999999998902</c:v>
                </c:pt>
                <c:pt idx="2477">
                  <c:v>55.539999999998898</c:v>
                </c:pt>
                <c:pt idx="2478">
                  <c:v>55.559999999998901</c:v>
                </c:pt>
                <c:pt idx="2479">
                  <c:v>55.579999999998897</c:v>
                </c:pt>
                <c:pt idx="2480">
                  <c:v>55.5999999999989</c:v>
                </c:pt>
                <c:pt idx="2481">
                  <c:v>55.619999999998903</c:v>
                </c:pt>
                <c:pt idx="2482">
                  <c:v>55.639999999998899</c:v>
                </c:pt>
                <c:pt idx="2483">
                  <c:v>55.659999999998902</c:v>
                </c:pt>
                <c:pt idx="2484">
                  <c:v>55.679999999998898</c:v>
                </c:pt>
                <c:pt idx="2485">
                  <c:v>55.699999999998902</c:v>
                </c:pt>
                <c:pt idx="2486">
                  <c:v>55.719999999998898</c:v>
                </c:pt>
                <c:pt idx="2487">
                  <c:v>55.739999999998901</c:v>
                </c:pt>
                <c:pt idx="2488">
                  <c:v>55.759999999998897</c:v>
                </c:pt>
                <c:pt idx="2489">
                  <c:v>55.7799999999989</c:v>
                </c:pt>
                <c:pt idx="2490">
                  <c:v>55.799999999998903</c:v>
                </c:pt>
                <c:pt idx="2491">
                  <c:v>55.819999999998899</c:v>
                </c:pt>
                <c:pt idx="2492">
                  <c:v>55.839999999998902</c:v>
                </c:pt>
                <c:pt idx="2493">
                  <c:v>55.859999999998898</c:v>
                </c:pt>
                <c:pt idx="2494">
                  <c:v>55.879999999998901</c:v>
                </c:pt>
                <c:pt idx="2495">
                  <c:v>55.899999999998897</c:v>
                </c:pt>
                <c:pt idx="2496">
                  <c:v>55.9199999999989</c:v>
                </c:pt>
                <c:pt idx="2497">
                  <c:v>55.939999999998903</c:v>
                </c:pt>
                <c:pt idx="2498">
                  <c:v>55.9599999999989</c:v>
                </c:pt>
                <c:pt idx="2499">
                  <c:v>55.979999999998903</c:v>
                </c:pt>
                <c:pt idx="2500">
                  <c:v>55.999999999998899</c:v>
                </c:pt>
                <c:pt idx="2501">
                  <c:v>56.019999999998902</c:v>
                </c:pt>
                <c:pt idx="2502">
                  <c:v>56.039999999998898</c:v>
                </c:pt>
                <c:pt idx="2503">
                  <c:v>56.059999999998901</c:v>
                </c:pt>
                <c:pt idx="2504">
                  <c:v>56.079999999998897</c:v>
                </c:pt>
                <c:pt idx="2505">
                  <c:v>56.0999999999989</c:v>
                </c:pt>
                <c:pt idx="2506">
                  <c:v>56.119999999998903</c:v>
                </c:pt>
                <c:pt idx="2507">
                  <c:v>56.139999999998899</c:v>
                </c:pt>
                <c:pt idx="2508">
                  <c:v>56.159999999998902</c:v>
                </c:pt>
                <c:pt idx="2509">
                  <c:v>56.179999999998898</c:v>
                </c:pt>
                <c:pt idx="2510">
                  <c:v>56.199999999998902</c:v>
                </c:pt>
                <c:pt idx="2511">
                  <c:v>56.219999999998898</c:v>
                </c:pt>
                <c:pt idx="2512">
                  <c:v>56.239999999998901</c:v>
                </c:pt>
                <c:pt idx="2513">
                  <c:v>56.259999999998897</c:v>
                </c:pt>
                <c:pt idx="2514">
                  <c:v>56.2799999999989</c:v>
                </c:pt>
                <c:pt idx="2515">
                  <c:v>56.299999999998903</c:v>
                </c:pt>
                <c:pt idx="2516">
                  <c:v>56.319999999998899</c:v>
                </c:pt>
                <c:pt idx="2517">
                  <c:v>56.339999999998902</c:v>
                </c:pt>
                <c:pt idx="2518">
                  <c:v>56.359999999998898</c:v>
                </c:pt>
                <c:pt idx="2519">
                  <c:v>56.379999999998901</c:v>
                </c:pt>
                <c:pt idx="2520">
                  <c:v>56.399999999998897</c:v>
                </c:pt>
                <c:pt idx="2521">
                  <c:v>56.4199999999989</c:v>
                </c:pt>
                <c:pt idx="2522">
                  <c:v>56.439999999998903</c:v>
                </c:pt>
                <c:pt idx="2523">
                  <c:v>56.4599999999989</c:v>
                </c:pt>
                <c:pt idx="2524">
                  <c:v>56.479999999998903</c:v>
                </c:pt>
                <c:pt idx="2525">
                  <c:v>56.499999999998899</c:v>
                </c:pt>
                <c:pt idx="2526">
                  <c:v>56.519999999998902</c:v>
                </c:pt>
                <c:pt idx="2527">
                  <c:v>56.539999999998898</c:v>
                </c:pt>
                <c:pt idx="2528">
                  <c:v>56.559999999998901</c:v>
                </c:pt>
                <c:pt idx="2529">
                  <c:v>56.579999999998897</c:v>
                </c:pt>
                <c:pt idx="2530">
                  <c:v>56.5999999999989</c:v>
                </c:pt>
                <c:pt idx="2531">
                  <c:v>56.619999999998903</c:v>
                </c:pt>
                <c:pt idx="2532">
                  <c:v>56.639999999998899</c:v>
                </c:pt>
                <c:pt idx="2533">
                  <c:v>56.659999999998902</c:v>
                </c:pt>
                <c:pt idx="2534">
                  <c:v>56.679999999998898</c:v>
                </c:pt>
                <c:pt idx="2535">
                  <c:v>56.699999999998902</c:v>
                </c:pt>
                <c:pt idx="2536">
                  <c:v>56.719999999998898</c:v>
                </c:pt>
                <c:pt idx="2537">
                  <c:v>56.739999999998901</c:v>
                </c:pt>
                <c:pt idx="2538">
                  <c:v>56.759999999998897</c:v>
                </c:pt>
                <c:pt idx="2539">
                  <c:v>56.7799999999989</c:v>
                </c:pt>
                <c:pt idx="2540">
                  <c:v>56.799999999998903</c:v>
                </c:pt>
                <c:pt idx="2541">
                  <c:v>56.819999999998899</c:v>
                </c:pt>
                <c:pt idx="2542">
                  <c:v>56.839999999998902</c:v>
                </c:pt>
                <c:pt idx="2543">
                  <c:v>56.859999999998898</c:v>
                </c:pt>
                <c:pt idx="2544">
                  <c:v>56.879999999998901</c:v>
                </c:pt>
                <c:pt idx="2545">
                  <c:v>56.899999999998897</c:v>
                </c:pt>
                <c:pt idx="2546">
                  <c:v>56.9199999999989</c:v>
                </c:pt>
                <c:pt idx="2547">
                  <c:v>56.939999999998903</c:v>
                </c:pt>
                <c:pt idx="2548">
                  <c:v>56.9599999999989</c:v>
                </c:pt>
                <c:pt idx="2549">
                  <c:v>56.979999999998903</c:v>
                </c:pt>
                <c:pt idx="2550">
                  <c:v>56.999999999998899</c:v>
                </c:pt>
                <c:pt idx="2551">
                  <c:v>57.019999999998902</c:v>
                </c:pt>
                <c:pt idx="2552">
                  <c:v>57.039999999998898</c:v>
                </c:pt>
                <c:pt idx="2553">
                  <c:v>57.059999999998901</c:v>
                </c:pt>
                <c:pt idx="2554">
                  <c:v>57.079999999998897</c:v>
                </c:pt>
                <c:pt idx="2555">
                  <c:v>57.0999999999989</c:v>
                </c:pt>
                <c:pt idx="2556">
                  <c:v>57.119999999998903</c:v>
                </c:pt>
                <c:pt idx="2557">
                  <c:v>57.139999999998899</c:v>
                </c:pt>
                <c:pt idx="2558">
                  <c:v>57.159999999998902</c:v>
                </c:pt>
                <c:pt idx="2559">
                  <c:v>57.179999999998898</c:v>
                </c:pt>
                <c:pt idx="2560">
                  <c:v>57.199999999998902</c:v>
                </c:pt>
                <c:pt idx="2561">
                  <c:v>57.219999999998898</c:v>
                </c:pt>
                <c:pt idx="2562">
                  <c:v>57.239999999998901</c:v>
                </c:pt>
                <c:pt idx="2563">
                  <c:v>57.259999999998897</c:v>
                </c:pt>
                <c:pt idx="2564">
                  <c:v>57.2799999999989</c:v>
                </c:pt>
                <c:pt idx="2565">
                  <c:v>57.299999999998903</c:v>
                </c:pt>
                <c:pt idx="2566">
                  <c:v>57.319999999998899</c:v>
                </c:pt>
                <c:pt idx="2567">
                  <c:v>57.339999999998902</c:v>
                </c:pt>
                <c:pt idx="2568">
                  <c:v>57.359999999998898</c:v>
                </c:pt>
                <c:pt idx="2569">
                  <c:v>57.379999999998901</c:v>
                </c:pt>
                <c:pt idx="2570">
                  <c:v>57.399999999998897</c:v>
                </c:pt>
                <c:pt idx="2571">
                  <c:v>57.4199999999989</c:v>
                </c:pt>
                <c:pt idx="2572">
                  <c:v>57.439999999998903</c:v>
                </c:pt>
                <c:pt idx="2573">
                  <c:v>57.4599999999989</c:v>
                </c:pt>
                <c:pt idx="2574">
                  <c:v>57.479999999998903</c:v>
                </c:pt>
                <c:pt idx="2575">
                  <c:v>57.499999999998899</c:v>
                </c:pt>
                <c:pt idx="2576">
                  <c:v>57.519999999998902</c:v>
                </c:pt>
                <c:pt idx="2577">
                  <c:v>57.539999999998898</c:v>
                </c:pt>
                <c:pt idx="2578">
                  <c:v>57.559999999998901</c:v>
                </c:pt>
                <c:pt idx="2579">
                  <c:v>57.579999999998897</c:v>
                </c:pt>
                <c:pt idx="2580">
                  <c:v>57.5999999999989</c:v>
                </c:pt>
                <c:pt idx="2581">
                  <c:v>57.619999999998903</c:v>
                </c:pt>
                <c:pt idx="2582">
                  <c:v>57.639999999998899</c:v>
                </c:pt>
                <c:pt idx="2583">
                  <c:v>57.659999999998902</c:v>
                </c:pt>
                <c:pt idx="2584">
                  <c:v>57.679999999998898</c:v>
                </c:pt>
                <c:pt idx="2585">
                  <c:v>57.699999999998902</c:v>
                </c:pt>
                <c:pt idx="2586">
                  <c:v>57.719999999998898</c:v>
                </c:pt>
                <c:pt idx="2587">
                  <c:v>57.739999999998901</c:v>
                </c:pt>
                <c:pt idx="2588">
                  <c:v>57.759999999998897</c:v>
                </c:pt>
                <c:pt idx="2589">
                  <c:v>57.7799999999989</c:v>
                </c:pt>
                <c:pt idx="2590">
                  <c:v>57.799999999998903</c:v>
                </c:pt>
                <c:pt idx="2591">
                  <c:v>57.819999999998899</c:v>
                </c:pt>
                <c:pt idx="2592">
                  <c:v>57.839999999998902</c:v>
                </c:pt>
                <c:pt idx="2593">
                  <c:v>57.859999999998898</c:v>
                </c:pt>
                <c:pt idx="2594">
                  <c:v>57.879999999998901</c:v>
                </c:pt>
                <c:pt idx="2595">
                  <c:v>57.899999999998897</c:v>
                </c:pt>
                <c:pt idx="2596">
                  <c:v>57.9199999999989</c:v>
                </c:pt>
                <c:pt idx="2597">
                  <c:v>57.939999999998903</c:v>
                </c:pt>
                <c:pt idx="2598">
                  <c:v>57.9599999999989</c:v>
                </c:pt>
                <c:pt idx="2599">
                  <c:v>57.979999999998903</c:v>
                </c:pt>
                <c:pt idx="2600">
                  <c:v>57.999999999998899</c:v>
                </c:pt>
                <c:pt idx="2601">
                  <c:v>58.019999999998902</c:v>
                </c:pt>
                <c:pt idx="2602">
                  <c:v>58.039999999998898</c:v>
                </c:pt>
                <c:pt idx="2603">
                  <c:v>58.059999999998901</c:v>
                </c:pt>
                <c:pt idx="2604">
                  <c:v>58.079999999998897</c:v>
                </c:pt>
                <c:pt idx="2605">
                  <c:v>58.0999999999989</c:v>
                </c:pt>
                <c:pt idx="2606">
                  <c:v>58.119999999998903</c:v>
                </c:pt>
                <c:pt idx="2607">
                  <c:v>58.139999999998899</c:v>
                </c:pt>
                <c:pt idx="2608">
                  <c:v>58.159999999998902</c:v>
                </c:pt>
                <c:pt idx="2609">
                  <c:v>58.179999999998898</c:v>
                </c:pt>
                <c:pt idx="2610">
                  <c:v>58.199999999998902</c:v>
                </c:pt>
                <c:pt idx="2611">
                  <c:v>58.219999999998898</c:v>
                </c:pt>
                <c:pt idx="2612">
                  <c:v>58.239999999998901</c:v>
                </c:pt>
                <c:pt idx="2613">
                  <c:v>58.259999999998897</c:v>
                </c:pt>
                <c:pt idx="2614">
                  <c:v>58.2799999999989</c:v>
                </c:pt>
                <c:pt idx="2615">
                  <c:v>58.299999999998903</c:v>
                </c:pt>
                <c:pt idx="2616">
                  <c:v>58.319999999998899</c:v>
                </c:pt>
                <c:pt idx="2617">
                  <c:v>58.339999999998902</c:v>
                </c:pt>
                <c:pt idx="2618">
                  <c:v>58.359999999998898</c:v>
                </c:pt>
                <c:pt idx="2619">
                  <c:v>58.379999999998901</c:v>
                </c:pt>
                <c:pt idx="2620">
                  <c:v>58.399999999998897</c:v>
                </c:pt>
                <c:pt idx="2621">
                  <c:v>58.4199999999989</c:v>
                </c:pt>
                <c:pt idx="2622">
                  <c:v>58.439999999998903</c:v>
                </c:pt>
                <c:pt idx="2623">
                  <c:v>58.4599999999989</c:v>
                </c:pt>
                <c:pt idx="2624">
                  <c:v>58.479999999998903</c:v>
                </c:pt>
                <c:pt idx="2625">
                  <c:v>58.499999999998899</c:v>
                </c:pt>
                <c:pt idx="2626">
                  <c:v>58.519999999998902</c:v>
                </c:pt>
                <c:pt idx="2627">
                  <c:v>58.539999999998898</c:v>
                </c:pt>
                <c:pt idx="2628">
                  <c:v>58.559999999998901</c:v>
                </c:pt>
                <c:pt idx="2629">
                  <c:v>58.579999999998897</c:v>
                </c:pt>
                <c:pt idx="2630">
                  <c:v>58.5999999999989</c:v>
                </c:pt>
                <c:pt idx="2631">
                  <c:v>58.619999999998903</c:v>
                </c:pt>
                <c:pt idx="2632">
                  <c:v>58.639999999998899</c:v>
                </c:pt>
                <c:pt idx="2633">
                  <c:v>58.659999999998902</c:v>
                </c:pt>
                <c:pt idx="2634">
                  <c:v>58.679999999998898</c:v>
                </c:pt>
                <c:pt idx="2635">
                  <c:v>58.699999999998902</c:v>
                </c:pt>
                <c:pt idx="2636">
                  <c:v>58.719999999998898</c:v>
                </c:pt>
                <c:pt idx="2637">
                  <c:v>58.739999999998901</c:v>
                </c:pt>
                <c:pt idx="2638">
                  <c:v>58.759999999998897</c:v>
                </c:pt>
                <c:pt idx="2639">
                  <c:v>58.7799999999989</c:v>
                </c:pt>
                <c:pt idx="2640">
                  <c:v>58.799999999998903</c:v>
                </c:pt>
                <c:pt idx="2641">
                  <c:v>58.819999999998899</c:v>
                </c:pt>
                <c:pt idx="2642">
                  <c:v>58.839999999998902</c:v>
                </c:pt>
                <c:pt idx="2643">
                  <c:v>58.859999999998898</c:v>
                </c:pt>
                <c:pt idx="2644">
                  <c:v>58.879999999998901</c:v>
                </c:pt>
                <c:pt idx="2645">
                  <c:v>58.899999999998897</c:v>
                </c:pt>
                <c:pt idx="2646">
                  <c:v>58.9199999999989</c:v>
                </c:pt>
                <c:pt idx="2647">
                  <c:v>58.939999999998903</c:v>
                </c:pt>
                <c:pt idx="2648">
                  <c:v>58.9599999999989</c:v>
                </c:pt>
                <c:pt idx="2649">
                  <c:v>58.979999999998903</c:v>
                </c:pt>
                <c:pt idx="2650">
                  <c:v>58.999999999998899</c:v>
                </c:pt>
                <c:pt idx="2651">
                  <c:v>59.019999999998902</c:v>
                </c:pt>
                <c:pt idx="2652">
                  <c:v>59.039999999998898</c:v>
                </c:pt>
                <c:pt idx="2653">
                  <c:v>59.059999999998901</c:v>
                </c:pt>
                <c:pt idx="2654">
                  <c:v>59.079999999998897</c:v>
                </c:pt>
                <c:pt idx="2655">
                  <c:v>59.0999999999989</c:v>
                </c:pt>
                <c:pt idx="2656">
                  <c:v>59.119999999998903</c:v>
                </c:pt>
                <c:pt idx="2657">
                  <c:v>59.139999999998899</c:v>
                </c:pt>
                <c:pt idx="2658">
                  <c:v>59.159999999998902</c:v>
                </c:pt>
                <c:pt idx="2659">
                  <c:v>59.179999999998898</c:v>
                </c:pt>
                <c:pt idx="2660">
                  <c:v>59.199999999998902</c:v>
                </c:pt>
                <c:pt idx="2661">
                  <c:v>59.219999999998898</c:v>
                </c:pt>
                <c:pt idx="2662">
                  <c:v>59.239999999998901</c:v>
                </c:pt>
                <c:pt idx="2663">
                  <c:v>59.259999999998897</c:v>
                </c:pt>
                <c:pt idx="2664">
                  <c:v>59.2799999999989</c:v>
                </c:pt>
                <c:pt idx="2665">
                  <c:v>59.299999999998903</c:v>
                </c:pt>
                <c:pt idx="2666">
                  <c:v>59.319999999998899</c:v>
                </c:pt>
                <c:pt idx="2667">
                  <c:v>59.339999999998902</c:v>
                </c:pt>
                <c:pt idx="2668">
                  <c:v>59.359999999998898</c:v>
                </c:pt>
                <c:pt idx="2669">
                  <c:v>59.379999999998901</c:v>
                </c:pt>
                <c:pt idx="2670">
                  <c:v>59.399999999998897</c:v>
                </c:pt>
                <c:pt idx="2671">
                  <c:v>59.4199999999989</c:v>
                </c:pt>
                <c:pt idx="2672">
                  <c:v>59.439999999998903</c:v>
                </c:pt>
                <c:pt idx="2673">
                  <c:v>59.4599999999989</c:v>
                </c:pt>
                <c:pt idx="2674">
                  <c:v>59.479999999998903</c:v>
                </c:pt>
                <c:pt idx="2675">
                  <c:v>59.499999999998899</c:v>
                </c:pt>
                <c:pt idx="2676">
                  <c:v>59.519999999998902</c:v>
                </c:pt>
                <c:pt idx="2677">
                  <c:v>59.539999999998898</c:v>
                </c:pt>
                <c:pt idx="2678">
                  <c:v>59.559999999998901</c:v>
                </c:pt>
                <c:pt idx="2679">
                  <c:v>59.579999999998897</c:v>
                </c:pt>
                <c:pt idx="2680">
                  <c:v>59.5999999999989</c:v>
                </c:pt>
                <c:pt idx="2681">
                  <c:v>59.619999999998903</c:v>
                </c:pt>
                <c:pt idx="2682">
                  <c:v>59.639999999998899</c:v>
                </c:pt>
                <c:pt idx="2683">
                  <c:v>59.659999999998902</c:v>
                </c:pt>
                <c:pt idx="2684">
                  <c:v>59.679999999998898</c:v>
                </c:pt>
                <c:pt idx="2685">
                  <c:v>59.699999999998902</c:v>
                </c:pt>
                <c:pt idx="2686">
                  <c:v>59.719999999998898</c:v>
                </c:pt>
                <c:pt idx="2687">
                  <c:v>59.739999999998901</c:v>
                </c:pt>
                <c:pt idx="2688">
                  <c:v>59.759999999998897</c:v>
                </c:pt>
                <c:pt idx="2689">
                  <c:v>59.7799999999989</c:v>
                </c:pt>
                <c:pt idx="2690">
                  <c:v>59.799999999998903</c:v>
                </c:pt>
                <c:pt idx="2691">
                  <c:v>59.819999999998899</c:v>
                </c:pt>
                <c:pt idx="2692">
                  <c:v>59.839999999998902</c:v>
                </c:pt>
                <c:pt idx="2693">
                  <c:v>59.859999999998799</c:v>
                </c:pt>
                <c:pt idx="2694">
                  <c:v>59.879999999998901</c:v>
                </c:pt>
                <c:pt idx="2695">
                  <c:v>59.899999999998897</c:v>
                </c:pt>
                <c:pt idx="2696">
                  <c:v>59.9199999999989</c:v>
                </c:pt>
                <c:pt idx="2697">
                  <c:v>59.939999999998797</c:v>
                </c:pt>
                <c:pt idx="2698">
                  <c:v>59.9599999999988</c:v>
                </c:pt>
                <c:pt idx="2699">
                  <c:v>59.979999999998903</c:v>
                </c:pt>
                <c:pt idx="2700">
                  <c:v>59.999999999998799</c:v>
                </c:pt>
                <c:pt idx="2701">
                  <c:v>60.019999999998802</c:v>
                </c:pt>
                <c:pt idx="2702">
                  <c:v>60.039999999998798</c:v>
                </c:pt>
                <c:pt idx="2703">
                  <c:v>60.059999999998901</c:v>
                </c:pt>
                <c:pt idx="2704">
                  <c:v>60.079999999998797</c:v>
                </c:pt>
                <c:pt idx="2705">
                  <c:v>60.099999999998801</c:v>
                </c:pt>
                <c:pt idx="2706">
                  <c:v>60.119999999998797</c:v>
                </c:pt>
                <c:pt idx="2707">
                  <c:v>60.1399999999988</c:v>
                </c:pt>
                <c:pt idx="2708">
                  <c:v>60.159999999998803</c:v>
                </c:pt>
                <c:pt idx="2709">
                  <c:v>60.179999999998799</c:v>
                </c:pt>
                <c:pt idx="2710">
                  <c:v>60.199999999998802</c:v>
                </c:pt>
                <c:pt idx="2711">
                  <c:v>60.219999999998798</c:v>
                </c:pt>
                <c:pt idx="2712">
                  <c:v>60.239999999998801</c:v>
                </c:pt>
                <c:pt idx="2713">
                  <c:v>60.259999999998797</c:v>
                </c:pt>
                <c:pt idx="2714">
                  <c:v>60.2799999999988</c:v>
                </c:pt>
                <c:pt idx="2715">
                  <c:v>60.299999999998803</c:v>
                </c:pt>
                <c:pt idx="2716">
                  <c:v>60.319999999998799</c:v>
                </c:pt>
                <c:pt idx="2717">
                  <c:v>60.339999999998803</c:v>
                </c:pt>
                <c:pt idx="2718">
                  <c:v>60.359999999998799</c:v>
                </c:pt>
                <c:pt idx="2719">
                  <c:v>60.379999999998802</c:v>
                </c:pt>
                <c:pt idx="2720">
                  <c:v>60.399999999998798</c:v>
                </c:pt>
                <c:pt idx="2721">
                  <c:v>60.419999999998801</c:v>
                </c:pt>
                <c:pt idx="2722">
                  <c:v>60.439999999998797</c:v>
                </c:pt>
                <c:pt idx="2723">
                  <c:v>60.4599999999988</c:v>
                </c:pt>
                <c:pt idx="2724">
                  <c:v>60.479999999998803</c:v>
                </c:pt>
                <c:pt idx="2725">
                  <c:v>60.499999999998799</c:v>
                </c:pt>
                <c:pt idx="2726">
                  <c:v>60.519999999998802</c:v>
                </c:pt>
                <c:pt idx="2727">
                  <c:v>60.539999999998798</c:v>
                </c:pt>
                <c:pt idx="2728">
                  <c:v>60.559999999998801</c:v>
                </c:pt>
                <c:pt idx="2729">
                  <c:v>60.579999999998797</c:v>
                </c:pt>
                <c:pt idx="2730">
                  <c:v>60.599999999998801</c:v>
                </c:pt>
                <c:pt idx="2731">
                  <c:v>60.619999999998797</c:v>
                </c:pt>
                <c:pt idx="2732">
                  <c:v>60.6399999999988</c:v>
                </c:pt>
                <c:pt idx="2733">
                  <c:v>60.659999999998803</c:v>
                </c:pt>
                <c:pt idx="2734">
                  <c:v>60.679999999998799</c:v>
                </c:pt>
                <c:pt idx="2735">
                  <c:v>60.699999999998802</c:v>
                </c:pt>
                <c:pt idx="2736">
                  <c:v>60.719999999998798</c:v>
                </c:pt>
                <c:pt idx="2737">
                  <c:v>60.739999999998801</c:v>
                </c:pt>
                <c:pt idx="2738">
                  <c:v>60.759999999998797</c:v>
                </c:pt>
                <c:pt idx="2739">
                  <c:v>60.7799999999988</c:v>
                </c:pt>
                <c:pt idx="2740">
                  <c:v>60.799999999998803</c:v>
                </c:pt>
                <c:pt idx="2741">
                  <c:v>60.819999999998799</c:v>
                </c:pt>
                <c:pt idx="2742">
                  <c:v>60.839999999998803</c:v>
                </c:pt>
                <c:pt idx="2743">
                  <c:v>60.859999999998799</c:v>
                </c:pt>
                <c:pt idx="2744">
                  <c:v>60.879999999998802</c:v>
                </c:pt>
                <c:pt idx="2745">
                  <c:v>60.899999999998798</c:v>
                </c:pt>
                <c:pt idx="2746">
                  <c:v>60.919999999998801</c:v>
                </c:pt>
                <c:pt idx="2747">
                  <c:v>60.939999999998797</c:v>
                </c:pt>
                <c:pt idx="2748">
                  <c:v>60.9599999999988</c:v>
                </c:pt>
                <c:pt idx="2749">
                  <c:v>60.979999999998803</c:v>
                </c:pt>
                <c:pt idx="2750">
                  <c:v>60.999999999998799</c:v>
                </c:pt>
                <c:pt idx="2751">
                  <c:v>61.019999999998802</c:v>
                </c:pt>
                <c:pt idx="2752">
                  <c:v>61.039999999998798</c:v>
                </c:pt>
                <c:pt idx="2753">
                  <c:v>61.059999999998801</c:v>
                </c:pt>
                <c:pt idx="2754">
                  <c:v>61.079999999998797</c:v>
                </c:pt>
                <c:pt idx="2755">
                  <c:v>61.099999999998801</c:v>
                </c:pt>
                <c:pt idx="2756">
                  <c:v>61.119999999998797</c:v>
                </c:pt>
                <c:pt idx="2757">
                  <c:v>61.1399999999988</c:v>
                </c:pt>
                <c:pt idx="2758">
                  <c:v>61.159999999998803</c:v>
                </c:pt>
                <c:pt idx="2759">
                  <c:v>61.179999999998799</c:v>
                </c:pt>
                <c:pt idx="2760">
                  <c:v>61.199999999998802</c:v>
                </c:pt>
                <c:pt idx="2761">
                  <c:v>61.219999999998798</c:v>
                </c:pt>
                <c:pt idx="2762">
                  <c:v>61.239999999998801</c:v>
                </c:pt>
                <c:pt idx="2763">
                  <c:v>61.259999999998797</c:v>
                </c:pt>
                <c:pt idx="2764">
                  <c:v>61.2799999999988</c:v>
                </c:pt>
                <c:pt idx="2765">
                  <c:v>61.299999999998803</c:v>
                </c:pt>
                <c:pt idx="2766">
                  <c:v>61.319999999998799</c:v>
                </c:pt>
                <c:pt idx="2767">
                  <c:v>61.339999999998803</c:v>
                </c:pt>
                <c:pt idx="2768">
                  <c:v>61.359999999998799</c:v>
                </c:pt>
                <c:pt idx="2769">
                  <c:v>61.379999999998802</c:v>
                </c:pt>
                <c:pt idx="2770">
                  <c:v>61.399999999998798</c:v>
                </c:pt>
                <c:pt idx="2771">
                  <c:v>61.419999999998801</c:v>
                </c:pt>
                <c:pt idx="2772">
                  <c:v>61.439999999998797</c:v>
                </c:pt>
                <c:pt idx="2773">
                  <c:v>61.4599999999988</c:v>
                </c:pt>
                <c:pt idx="2774">
                  <c:v>61.479999999998803</c:v>
                </c:pt>
                <c:pt idx="2775">
                  <c:v>61.499999999998799</c:v>
                </c:pt>
                <c:pt idx="2776">
                  <c:v>61.519999999998802</c:v>
                </c:pt>
                <c:pt idx="2777">
                  <c:v>61.539999999998798</c:v>
                </c:pt>
                <c:pt idx="2778">
                  <c:v>61.559999999998801</c:v>
                </c:pt>
                <c:pt idx="2779">
                  <c:v>61.579999999998797</c:v>
                </c:pt>
                <c:pt idx="2780">
                  <c:v>61.599999999998801</c:v>
                </c:pt>
                <c:pt idx="2781">
                  <c:v>61.619999999998797</c:v>
                </c:pt>
                <c:pt idx="2782">
                  <c:v>61.6399999999988</c:v>
                </c:pt>
                <c:pt idx="2783">
                  <c:v>61.659999999998803</c:v>
                </c:pt>
                <c:pt idx="2784">
                  <c:v>61.679999999998799</c:v>
                </c:pt>
                <c:pt idx="2785">
                  <c:v>61.699999999998802</c:v>
                </c:pt>
                <c:pt idx="2786">
                  <c:v>61.719999999998798</c:v>
                </c:pt>
                <c:pt idx="2787">
                  <c:v>61.739999999998801</c:v>
                </c:pt>
                <c:pt idx="2788">
                  <c:v>61.759999999998797</c:v>
                </c:pt>
                <c:pt idx="2789">
                  <c:v>61.7799999999988</c:v>
                </c:pt>
                <c:pt idx="2790">
                  <c:v>61.799999999998803</c:v>
                </c:pt>
                <c:pt idx="2791">
                  <c:v>61.819999999998799</c:v>
                </c:pt>
                <c:pt idx="2792">
                  <c:v>61.839999999998803</c:v>
                </c:pt>
                <c:pt idx="2793">
                  <c:v>61.859999999998799</c:v>
                </c:pt>
                <c:pt idx="2794">
                  <c:v>61.879999999998802</c:v>
                </c:pt>
                <c:pt idx="2795">
                  <c:v>61.899999999998798</c:v>
                </c:pt>
                <c:pt idx="2796">
                  <c:v>61.919999999998801</c:v>
                </c:pt>
                <c:pt idx="2797">
                  <c:v>61.939999999998797</c:v>
                </c:pt>
                <c:pt idx="2798">
                  <c:v>61.9599999999988</c:v>
                </c:pt>
                <c:pt idx="2799">
                  <c:v>61.979999999998803</c:v>
                </c:pt>
                <c:pt idx="2800">
                  <c:v>61.999999999998799</c:v>
                </c:pt>
                <c:pt idx="2801">
                  <c:v>62.019999999998802</c:v>
                </c:pt>
                <c:pt idx="2802">
                  <c:v>62.039999999998798</c:v>
                </c:pt>
                <c:pt idx="2803">
                  <c:v>62.059999999998801</c:v>
                </c:pt>
                <c:pt idx="2804">
                  <c:v>62.079999999998797</c:v>
                </c:pt>
                <c:pt idx="2805">
                  <c:v>62.099999999998801</c:v>
                </c:pt>
                <c:pt idx="2806">
                  <c:v>62.119999999998797</c:v>
                </c:pt>
                <c:pt idx="2807">
                  <c:v>62.1399999999988</c:v>
                </c:pt>
                <c:pt idx="2808">
                  <c:v>62.159999999998803</c:v>
                </c:pt>
                <c:pt idx="2809">
                  <c:v>62.179999999998799</c:v>
                </c:pt>
                <c:pt idx="2810">
                  <c:v>62.199999999998802</c:v>
                </c:pt>
                <c:pt idx="2811">
                  <c:v>62.219999999998798</c:v>
                </c:pt>
                <c:pt idx="2812">
                  <c:v>62.239999999998801</c:v>
                </c:pt>
                <c:pt idx="2813">
                  <c:v>62.259999999998797</c:v>
                </c:pt>
                <c:pt idx="2814">
                  <c:v>62.2799999999988</c:v>
                </c:pt>
                <c:pt idx="2815">
                  <c:v>62.299999999998803</c:v>
                </c:pt>
                <c:pt idx="2816">
                  <c:v>62.319999999998799</c:v>
                </c:pt>
                <c:pt idx="2817">
                  <c:v>62.339999999998803</c:v>
                </c:pt>
                <c:pt idx="2818">
                  <c:v>62.359999999998799</c:v>
                </c:pt>
                <c:pt idx="2819">
                  <c:v>62.379999999998802</c:v>
                </c:pt>
                <c:pt idx="2820">
                  <c:v>62.399999999998798</c:v>
                </c:pt>
                <c:pt idx="2821">
                  <c:v>62.419999999998801</c:v>
                </c:pt>
                <c:pt idx="2822">
                  <c:v>62.439999999998797</c:v>
                </c:pt>
                <c:pt idx="2823">
                  <c:v>62.4599999999988</c:v>
                </c:pt>
                <c:pt idx="2824">
                  <c:v>62.479999999998803</c:v>
                </c:pt>
                <c:pt idx="2825">
                  <c:v>62.499999999998799</c:v>
                </c:pt>
                <c:pt idx="2826">
                  <c:v>62.519999999998802</c:v>
                </c:pt>
                <c:pt idx="2827">
                  <c:v>62.539999999998798</c:v>
                </c:pt>
                <c:pt idx="2828">
                  <c:v>62.559999999998801</c:v>
                </c:pt>
                <c:pt idx="2829">
                  <c:v>62.579999999998797</c:v>
                </c:pt>
                <c:pt idx="2830">
                  <c:v>62.599999999998801</c:v>
                </c:pt>
                <c:pt idx="2831">
                  <c:v>62.619999999998797</c:v>
                </c:pt>
                <c:pt idx="2832">
                  <c:v>62.6399999999988</c:v>
                </c:pt>
                <c:pt idx="2833">
                  <c:v>62.659999999998803</c:v>
                </c:pt>
                <c:pt idx="2834">
                  <c:v>62.679999999998799</c:v>
                </c:pt>
                <c:pt idx="2835">
                  <c:v>62.699999999998802</c:v>
                </c:pt>
                <c:pt idx="2836">
                  <c:v>62.719999999998798</c:v>
                </c:pt>
                <c:pt idx="2837">
                  <c:v>62.739999999998801</c:v>
                </c:pt>
                <c:pt idx="2838">
                  <c:v>62.759999999998797</c:v>
                </c:pt>
                <c:pt idx="2839">
                  <c:v>62.7799999999988</c:v>
                </c:pt>
                <c:pt idx="2840">
                  <c:v>62.799999999998803</c:v>
                </c:pt>
                <c:pt idx="2841">
                  <c:v>62.819999999998799</c:v>
                </c:pt>
                <c:pt idx="2842">
                  <c:v>62.839999999998803</c:v>
                </c:pt>
                <c:pt idx="2843">
                  <c:v>62.859999999998799</c:v>
                </c:pt>
                <c:pt idx="2844">
                  <c:v>62.879999999998802</c:v>
                </c:pt>
                <c:pt idx="2845">
                  <c:v>62.899999999998798</c:v>
                </c:pt>
                <c:pt idx="2846">
                  <c:v>62.919999999998801</c:v>
                </c:pt>
                <c:pt idx="2847">
                  <c:v>62.939999999998797</c:v>
                </c:pt>
                <c:pt idx="2848">
                  <c:v>62.9599999999988</c:v>
                </c:pt>
                <c:pt idx="2849">
                  <c:v>62.979999999998803</c:v>
                </c:pt>
                <c:pt idx="2850">
                  <c:v>62.999999999998799</c:v>
                </c:pt>
                <c:pt idx="2851">
                  <c:v>63.019999999998802</c:v>
                </c:pt>
                <c:pt idx="2852">
                  <c:v>63.039999999998798</c:v>
                </c:pt>
                <c:pt idx="2853">
                  <c:v>63.059999999998801</c:v>
                </c:pt>
                <c:pt idx="2854">
                  <c:v>63.079999999998797</c:v>
                </c:pt>
                <c:pt idx="2855">
                  <c:v>63.099999999998801</c:v>
                </c:pt>
                <c:pt idx="2856">
                  <c:v>63.119999999998797</c:v>
                </c:pt>
                <c:pt idx="2857">
                  <c:v>63.1399999999988</c:v>
                </c:pt>
                <c:pt idx="2858">
                  <c:v>63.159999999998803</c:v>
                </c:pt>
                <c:pt idx="2859">
                  <c:v>63.179999999998799</c:v>
                </c:pt>
                <c:pt idx="2860">
                  <c:v>63.199999999998802</c:v>
                </c:pt>
                <c:pt idx="2861">
                  <c:v>63.219999999998798</c:v>
                </c:pt>
                <c:pt idx="2862">
                  <c:v>63.239999999998801</c:v>
                </c:pt>
                <c:pt idx="2863">
                  <c:v>63.259999999998797</c:v>
                </c:pt>
                <c:pt idx="2864">
                  <c:v>63.2799999999988</c:v>
                </c:pt>
                <c:pt idx="2865">
                  <c:v>63.299999999998803</c:v>
                </c:pt>
                <c:pt idx="2866">
                  <c:v>63.319999999998799</c:v>
                </c:pt>
                <c:pt idx="2867">
                  <c:v>63.339999999998803</c:v>
                </c:pt>
                <c:pt idx="2868">
                  <c:v>63.359999999998799</c:v>
                </c:pt>
                <c:pt idx="2869">
                  <c:v>63.379999999998802</c:v>
                </c:pt>
                <c:pt idx="2870">
                  <c:v>63.399999999998798</c:v>
                </c:pt>
                <c:pt idx="2871">
                  <c:v>63.419999999998801</c:v>
                </c:pt>
                <c:pt idx="2872">
                  <c:v>63.439999999998797</c:v>
                </c:pt>
                <c:pt idx="2873">
                  <c:v>63.4599999999988</c:v>
                </c:pt>
                <c:pt idx="2874">
                  <c:v>63.479999999998803</c:v>
                </c:pt>
                <c:pt idx="2875">
                  <c:v>63.499999999998799</c:v>
                </c:pt>
                <c:pt idx="2876">
                  <c:v>63.519999999998802</c:v>
                </c:pt>
                <c:pt idx="2877">
                  <c:v>63.539999999998798</c:v>
                </c:pt>
                <c:pt idx="2878">
                  <c:v>63.559999999998801</c:v>
                </c:pt>
                <c:pt idx="2879">
                  <c:v>63.579999999998797</c:v>
                </c:pt>
                <c:pt idx="2880">
                  <c:v>63.599999999998801</c:v>
                </c:pt>
                <c:pt idx="2881">
                  <c:v>63.619999999998797</c:v>
                </c:pt>
                <c:pt idx="2882">
                  <c:v>63.6399999999988</c:v>
                </c:pt>
                <c:pt idx="2883">
                  <c:v>63.659999999998803</c:v>
                </c:pt>
                <c:pt idx="2884">
                  <c:v>63.679999999998799</c:v>
                </c:pt>
                <c:pt idx="2885">
                  <c:v>63.699999999998802</c:v>
                </c:pt>
                <c:pt idx="2886">
                  <c:v>63.719999999998798</c:v>
                </c:pt>
                <c:pt idx="2887">
                  <c:v>63.739999999998801</c:v>
                </c:pt>
                <c:pt idx="2888">
                  <c:v>63.759999999998797</c:v>
                </c:pt>
                <c:pt idx="2889">
                  <c:v>63.7799999999988</c:v>
                </c:pt>
                <c:pt idx="2890">
                  <c:v>63.799999999998803</c:v>
                </c:pt>
                <c:pt idx="2891">
                  <c:v>63.819999999998799</c:v>
                </c:pt>
                <c:pt idx="2892">
                  <c:v>63.839999999998803</c:v>
                </c:pt>
                <c:pt idx="2893">
                  <c:v>63.859999999998799</c:v>
                </c:pt>
                <c:pt idx="2894">
                  <c:v>63.879999999998802</c:v>
                </c:pt>
                <c:pt idx="2895">
                  <c:v>63.899999999998798</c:v>
                </c:pt>
                <c:pt idx="2896">
                  <c:v>63.919999999998801</c:v>
                </c:pt>
                <c:pt idx="2897">
                  <c:v>63.939999999998797</c:v>
                </c:pt>
                <c:pt idx="2898">
                  <c:v>63.9599999999988</c:v>
                </c:pt>
                <c:pt idx="2899">
                  <c:v>63.979999999998803</c:v>
                </c:pt>
                <c:pt idx="2900">
                  <c:v>63.999999999998799</c:v>
                </c:pt>
                <c:pt idx="2901">
                  <c:v>64.019999999998802</c:v>
                </c:pt>
                <c:pt idx="2902">
                  <c:v>64.039999999998798</c:v>
                </c:pt>
                <c:pt idx="2903">
                  <c:v>64.059999999998794</c:v>
                </c:pt>
                <c:pt idx="2904">
                  <c:v>64.079999999998805</c:v>
                </c:pt>
                <c:pt idx="2905">
                  <c:v>64.099999999998801</c:v>
                </c:pt>
                <c:pt idx="2906">
                  <c:v>64.119999999998797</c:v>
                </c:pt>
                <c:pt idx="2907">
                  <c:v>64.139999999998807</c:v>
                </c:pt>
                <c:pt idx="2908">
                  <c:v>64.159999999998803</c:v>
                </c:pt>
                <c:pt idx="2909">
                  <c:v>64.179999999998799</c:v>
                </c:pt>
                <c:pt idx="2910">
                  <c:v>64.199999999998795</c:v>
                </c:pt>
                <c:pt idx="2911">
                  <c:v>64.219999999998805</c:v>
                </c:pt>
                <c:pt idx="2912">
                  <c:v>64.239999999998801</c:v>
                </c:pt>
                <c:pt idx="2913">
                  <c:v>64.259999999998797</c:v>
                </c:pt>
                <c:pt idx="2914">
                  <c:v>64.279999999998793</c:v>
                </c:pt>
                <c:pt idx="2915">
                  <c:v>64.299999999998803</c:v>
                </c:pt>
                <c:pt idx="2916">
                  <c:v>64.319999999998799</c:v>
                </c:pt>
                <c:pt idx="2917">
                  <c:v>64.339999999998795</c:v>
                </c:pt>
                <c:pt idx="2918">
                  <c:v>64.359999999998806</c:v>
                </c:pt>
                <c:pt idx="2919">
                  <c:v>64.379999999998802</c:v>
                </c:pt>
                <c:pt idx="2920">
                  <c:v>64.399999999998798</c:v>
                </c:pt>
                <c:pt idx="2921">
                  <c:v>64.419999999998794</c:v>
                </c:pt>
                <c:pt idx="2922">
                  <c:v>64.439999999998804</c:v>
                </c:pt>
                <c:pt idx="2923">
                  <c:v>64.4599999999988</c:v>
                </c:pt>
                <c:pt idx="2924">
                  <c:v>64.479999999998796</c:v>
                </c:pt>
                <c:pt idx="2925">
                  <c:v>64.499999999998707</c:v>
                </c:pt>
                <c:pt idx="2926">
                  <c:v>64.519999999998802</c:v>
                </c:pt>
                <c:pt idx="2927">
                  <c:v>64.539999999998798</c:v>
                </c:pt>
                <c:pt idx="2928">
                  <c:v>64.559999999998794</c:v>
                </c:pt>
                <c:pt idx="2929">
                  <c:v>64.579999999998705</c:v>
                </c:pt>
                <c:pt idx="2930">
                  <c:v>64.599999999998801</c:v>
                </c:pt>
                <c:pt idx="2931">
                  <c:v>64.619999999998797</c:v>
                </c:pt>
                <c:pt idx="2932">
                  <c:v>64.639999999998807</c:v>
                </c:pt>
                <c:pt idx="2933">
                  <c:v>64.659999999998703</c:v>
                </c:pt>
                <c:pt idx="2934">
                  <c:v>64.679999999998699</c:v>
                </c:pt>
                <c:pt idx="2935">
                  <c:v>64.699999999998795</c:v>
                </c:pt>
                <c:pt idx="2936">
                  <c:v>64.719999999998706</c:v>
                </c:pt>
                <c:pt idx="2937">
                  <c:v>64.739999999998702</c:v>
                </c:pt>
                <c:pt idx="2938">
                  <c:v>64.759999999998698</c:v>
                </c:pt>
                <c:pt idx="2939">
                  <c:v>64.779999999998793</c:v>
                </c:pt>
                <c:pt idx="2940">
                  <c:v>64.799999999998704</c:v>
                </c:pt>
                <c:pt idx="2941">
                  <c:v>64.8199999999987</c:v>
                </c:pt>
                <c:pt idx="2942">
                  <c:v>64.839999999998696</c:v>
                </c:pt>
                <c:pt idx="2943">
                  <c:v>64.859999999998706</c:v>
                </c:pt>
                <c:pt idx="2944">
                  <c:v>64.879999999998702</c:v>
                </c:pt>
                <c:pt idx="2945">
                  <c:v>64.899999999998698</c:v>
                </c:pt>
                <c:pt idx="2946">
                  <c:v>64.919999999998694</c:v>
                </c:pt>
                <c:pt idx="2947">
                  <c:v>64.939999999998705</c:v>
                </c:pt>
                <c:pt idx="2948">
                  <c:v>64.959999999998701</c:v>
                </c:pt>
                <c:pt idx="2949">
                  <c:v>64.979999999998697</c:v>
                </c:pt>
                <c:pt idx="2950">
                  <c:v>64.999999999998707</c:v>
                </c:pt>
                <c:pt idx="2951">
                  <c:v>65.019999999998703</c:v>
                </c:pt>
                <c:pt idx="2952">
                  <c:v>65.039999999998699</c:v>
                </c:pt>
                <c:pt idx="2953">
                  <c:v>65.059999999998695</c:v>
                </c:pt>
                <c:pt idx="2954">
                  <c:v>65.079999999998705</c:v>
                </c:pt>
                <c:pt idx="2955">
                  <c:v>65.099999999998701</c:v>
                </c:pt>
                <c:pt idx="2956">
                  <c:v>65.119999999998697</c:v>
                </c:pt>
                <c:pt idx="2957">
                  <c:v>65.139999999998693</c:v>
                </c:pt>
                <c:pt idx="2958">
                  <c:v>65.159999999998703</c:v>
                </c:pt>
                <c:pt idx="2959">
                  <c:v>65.179999999998699</c:v>
                </c:pt>
                <c:pt idx="2960">
                  <c:v>65.199999999998695</c:v>
                </c:pt>
                <c:pt idx="2961">
                  <c:v>65.219999999998706</c:v>
                </c:pt>
                <c:pt idx="2962">
                  <c:v>65.239999999998702</c:v>
                </c:pt>
                <c:pt idx="2963">
                  <c:v>65.259999999998698</c:v>
                </c:pt>
                <c:pt idx="2964">
                  <c:v>65.279999999998694</c:v>
                </c:pt>
                <c:pt idx="2965">
                  <c:v>65.299999999998704</c:v>
                </c:pt>
                <c:pt idx="2966">
                  <c:v>65.3199999999987</c:v>
                </c:pt>
                <c:pt idx="2967">
                  <c:v>65.339999999998696</c:v>
                </c:pt>
                <c:pt idx="2968">
                  <c:v>65.359999999998706</c:v>
                </c:pt>
                <c:pt idx="2969">
                  <c:v>65.379999999998702</c:v>
                </c:pt>
                <c:pt idx="2970">
                  <c:v>65.399999999998698</c:v>
                </c:pt>
                <c:pt idx="2971">
                  <c:v>65.419999999998694</c:v>
                </c:pt>
                <c:pt idx="2972">
                  <c:v>65.439999999998705</c:v>
                </c:pt>
                <c:pt idx="2973">
                  <c:v>65.459999999998701</c:v>
                </c:pt>
                <c:pt idx="2974">
                  <c:v>65.479999999998697</c:v>
                </c:pt>
                <c:pt idx="2975">
                  <c:v>65.499999999998707</c:v>
                </c:pt>
                <c:pt idx="2976">
                  <c:v>65.519999999998703</c:v>
                </c:pt>
                <c:pt idx="2977">
                  <c:v>65.539999999998699</c:v>
                </c:pt>
                <c:pt idx="2978">
                  <c:v>65.559999999998695</c:v>
                </c:pt>
                <c:pt idx="2979">
                  <c:v>65.579999999998705</c:v>
                </c:pt>
                <c:pt idx="2980">
                  <c:v>65.599999999998701</c:v>
                </c:pt>
                <c:pt idx="2981">
                  <c:v>65.619999999998697</c:v>
                </c:pt>
                <c:pt idx="2982">
                  <c:v>65.639999999998693</c:v>
                </c:pt>
                <c:pt idx="2983">
                  <c:v>65.659999999998703</c:v>
                </c:pt>
                <c:pt idx="2984">
                  <c:v>65.679999999998699</c:v>
                </c:pt>
                <c:pt idx="2985">
                  <c:v>65.699999999998695</c:v>
                </c:pt>
                <c:pt idx="2986">
                  <c:v>65.719999999998706</c:v>
                </c:pt>
                <c:pt idx="2987">
                  <c:v>65.739999999998702</c:v>
                </c:pt>
                <c:pt idx="2988">
                  <c:v>65.759999999998698</c:v>
                </c:pt>
                <c:pt idx="2989">
                  <c:v>65.779999999998694</c:v>
                </c:pt>
                <c:pt idx="2990">
                  <c:v>65.799999999998704</c:v>
                </c:pt>
                <c:pt idx="2991">
                  <c:v>65.8199999999987</c:v>
                </c:pt>
                <c:pt idx="2992">
                  <c:v>65.839999999998696</c:v>
                </c:pt>
                <c:pt idx="2993">
                  <c:v>65.859999999998706</c:v>
                </c:pt>
                <c:pt idx="2994">
                  <c:v>65.879999999998702</c:v>
                </c:pt>
                <c:pt idx="2995">
                  <c:v>65.899999999998698</c:v>
                </c:pt>
                <c:pt idx="2996">
                  <c:v>65.919999999998694</c:v>
                </c:pt>
                <c:pt idx="2997">
                  <c:v>65.939999999998705</c:v>
                </c:pt>
                <c:pt idx="2998">
                  <c:v>65.959999999998701</c:v>
                </c:pt>
                <c:pt idx="2999">
                  <c:v>65.979999999998697</c:v>
                </c:pt>
                <c:pt idx="3000">
                  <c:v>65.999999999998707</c:v>
                </c:pt>
                <c:pt idx="3001">
                  <c:v>66.019999999998703</c:v>
                </c:pt>
                <c:pt idx="3002">
                  <c:v>66.039999999998699</c:v>
                </c:pt>
                <c:pt idx="3003">
                  <c:v>66.059999999998695</c:v>
                </c:pt>
                <c:pt idx="3004">
                  <c:v>66.079999999998705</c:v>
                </c:pt>
                <c:pt idx="3005">
                  <c:v>66.099999999998701</c:v>
                </c:pt>
                <c:pt idx="3006">
                  <c:v>66.119999999998697</c:v>
                </c:pt>
                <c:pt idx="3007">
                  <c:v>66.139999999998693</c:v>
                </c:pt>
                <c:pt idx="3008">
                  <c:v>66.159999999998703</c:v>
                </c:pt>
                <c:pt idx="3009">
                  <c:v>66.179999999998699</c:v>
                </c:pt>
                <c:pt idx="3010">
                  <c:v>66.199999999998695</c:v>
                </c:pt>
                <c:pt idx="3011">
                  <c:v>66.219999999998706</c:v>
                </c:pt>
                <c:pt idx="3012">
                  <c:v>66.239999999998702</c:v>
                </c:pt>
                <c:pt idx="3013">
                  <c:v>66.259999999998698</c:v>
                </c:pt>
                <c:pt idx="3014">
                  <c:v>66.279999999998694</c:v>
                </c:pt>
                <c:pt idx="3015">
                  <c:v>66.299999999998704</c:v>
                </c:pt>
                <c:pt idx="3016">
                  <c:v>66.3199999999987</c:v>
                </c:pt>
                <c:pt idx="3017">
                  <c:v>66.339999999998696</c:v>
                </c:pt>
                <c:pt idx="3018">
                  <c:v>66.359999999998706</c:v>
                </c:pt>
                <c:pt idx="3019">
                  <c:v>66.379999999998702</c:v>
                </c:pt>
                <c:pt idx="3020">
                  <c:v>66.399999999998698</c:v>
                </c:pt>
                <c:pt idx="3021">
                  <c:v>66.419999999998694</c:v>
                </c:pt>
                <c:pt idx="3022">
                  <c:v>66.439999999998705</c:v>
                </c:pt>
                <c:pt idx="3023">
                  <c:v>66.459999999998701</c:v>
                </c:pt>
                <c:pt idx="3024">
                  <c:v>66.479999999998697</c:v>
                </c:pt>
                <c:pt idx="3025">
                  <c:v>66.499999999998707</c:v>
                </c:pt>
                <c:pt idx="3026">
                  <c:v>66.519999999998703</c:v>
                </c:pt>
                <c:pt idx="3027">
                  <c:v>66.539999999998699</c:v>
                </c:pt>
                <c:pt idx="3028">
                  <c:v>66.559999999998695</c:v>
                </c:pt>
                <c:pt idx="3029">
                  <c:v>66.579999999998705</c:v>
                </c:pt>
                <c:pt idx="3030">
                  <c:v>66.599999999998701</c:v>
                </c:pt>
                <c:pt idx="3031">
                  <c:v>66.619999999998697</c:v>
                </c:pt>
                <c:pt idx="3032">
                  <c:v>66.639999999998693</c:v>
                </c:pt>
                <c:pt idx="3033">
                  <c:v>66.659999999998703</c:v>
                </c:pt>
                <c:pt idx="3034">
                  <c:v>66.679999999998699</c:v>
                </c:pt>
                <c:pt idx="3035">
                  <c:v>66.699999999998695</c:v>
                </c:pt>
                <c:pt idx="3036">
                  <c:v>66.719999999998706</c:v>
                </c:pt>
                <c:pt idx="3037">
                  <c:v>66.739999999998702</c:v>
                </c:pt>
                <c:pt idx="3038">
                  <c:v>66.759999999998698</c:v>
                </c:pt>
                <c:pt idx="3039">
                  <c:v>66.779999999998694</c:v>
                </c:pt>
                <c:pt idx="3040">
                  <c:v>66.799999999998704</c:v>
                </c:pt>
                <c:pt idx="3041">
                  <c:v>66.8199999999987</c:v>
                </c:pt>
                <c:pt idx="3042">
                  <c:v>66.839999999998696</c:v>
                </c:pt>
                <c:pt idx="3043">
                  <c:v>66.859999999998706</c:v>
                </c:pt>
                <c:pt idx="3044">
                  <c:v>66.879999999998702</c:v>
                </c:pt>
                <c:pt idx="3045">
                  <c:v>66.899999999998698</c:v>
                </c:pt>
                <c:pt idx="3046">
                  <c:v>66.919999999998694</c:v>
                </c:pt>
                <c:pt idx="3047">
                  <c:v>66.939999999998705</c:v>
                </c:pt>
                <c:pt idx="3048">
                  <c:v>66.959999999998701</c:v>
                </c:pt>
                <c:pt idx="3049">
                  <c:v>66.979999999998697</c:v>
                </c:pt>
                <c:pt idx="3050">
                  <c:v>66.999999999998707</c:v>
                </c:pt>
                <c:pt idx="3051">
                  <c:v>67.019999999998703</c:v>
                </c:pt>
                <c:pt idx="3052">
                  <c:v>67.039999999998699</c:v>
                </c:pt>
                <c:pt idx="3053">
                  <c:v>67.059999999998695</c:v>
                </c:pt>
                <c:pt idx="3054">
                  <c:v>67.079999999998705</c:v>
                </c:pt>
                <c:pt idx="3055">
                  <c:v>67.099999999998701</c:v>
                </c:pt>
                <c:pt idx="3056">
                  <c:v>67.119999999998697</c:v>
                </c:pt>
                <c:pt idx="3057">
                  <c:v>67.139999999998693</c:v>
                </c:pt>
                <c:pt idx="3058">
                  <c:v>67.159999999998703</c:v>
                </c:pt>
                <c:pt idx="3059">
                  <c:v>67.179999999998699</c:v>
                </c:pt>
                <c:pt idx="3060">
                  <c:v>67.199999999998695</c:v>
                </c:pt>
                <c:pt idx="3061">
                  <c:v>67.219999999998706</c:v>
                </c:pt>
                <c:pt idx="3062">
                  <c:v>67.239999999998702</c:v>
                </c:pt>
                <c:pt idx="3063">
                  <c:v>67.259999999998698</c:v>
                </c:pt>
                <c:pt idx="3064">
                  <c:v>67.279999999998694</c:v>
                </c:pt>
                <c:pt idx="3065">
                  <c:v>67.299999999998704</c:v>
                </c:pt>
                <c:pt idx="3066">
                  <c:v>67.3199999999987</c:v>
                </c:pt>
                <c:pt idx="3067">
                  <c:v>67.339999999998696</c:v>
                </c:pt>
                <c:pt idx="3068">
                  <c:v>67.359999999998706</c:v>
                </c:pt>
                <c:pt idx="3069">
                  <c:v>67.379999999998702</c:v>
                </c:pt>
                <c:pt idx="3070">
                  <c:v>67.399999999998698</c:v>
                </c:pt>
                <c:pt idx="3071">
                  <c:v>67.419999999998694</c:v>
                </c:pt>
                <c:pt idx="3072">
                  <c:v>67.439999999998705</c:v>
                </c:pt>
                <c:pt idx="3073">
                  <c:v>67.459999999998701</c:v>
                </c:pt>
                <c:pt idx="3074">
                  <c:v>67.479999999998697</c:v>
                </c:pt>
                <c:pt idx="3075">
                  <c:v>67.499999999998707</c:v>
                </c:pt>
                <c:pt idx="3076">
                  <c:v>67.519999999998703</c:v>
                </c:pt>
                <c:pt idx="3077">
                  <c:v>67.539999999998699</c:v>
                </c:pt>
                <c:pt idx="3078">
                  <c:v>67.559999999998695</c:v>
                </c:pt>
                <c:pt idx="3079">
                  <c:v>67.579999999998705</c:v>
                </c:pt>
                <c:pt idx="3080">
                  <c:v>67.599999999998701</c:v>
                </c:pt>
                <c:pt idx="3081">
                  <c:v>67.619999999998697</c:v>
                </c:pt>
                <c:pt idx="3082">
                  <c:v>67.639999999998693</c:v>
                </c:pt>
                <c:pt idx="3083">
                  <c:v>67.659999999998703</c:v>
                </c:pt>
                <c:pt idx="3084">
                  <c:v>67.679999999998699</c:v>
                </c:pt>
                <c:pt idx="3085">
                  <c:v>67.699999999998695</c:v>
                </c:pt>
                <c:pt idx="3086">
                  <c:v>67.719999999998706</c:v>
                </c:pt>
                <c:pt idx="3087">
                  <c:v>67.739999999998702</c:v>
                </c:pt>
                <c:pt idx="3088">
                  <c:v>67.759999999998698</c:v>
                </c:pt>
                <c:pt idx="3089">
                  <c:v>67.779999999998694</c:v>
                </c:pt>
                <c:pt idx="3090">
                  <c:v>67.799999999998704</c:v>
                </c:pt>
                <c:pt idx="3091">
                  <c:v>67.8199999999987</c:v>
                </c:pt>
                <c:pt idx="3092">
                  <c:v>67.839999999998696</c:v>
                </c:pt>
                <c:pt idx="3093">
                  <c:v>67.859999999998706</c:v>
                </c:pt>
                <c:pt idx="3094">
                  <c:v>67.879999999998702</c:v>
                </c:pt>
                <c:pt idx="3095">
                  <c:v>67.899999999998698</c:v>
                </c:pt>
                <c:pt idx="3096">
                  <c:v>67.919999999998694</c:v>
                </c:pt>
                <c:pt idx="3097">
                  <c:v>67.939999999998705</c:v>
                </c:pt>
                <c:pt idx="3098">
                  <c:v>67.959999999998701</c:v>
                </c:pt>
                <c:pt idx="3099">
                  <c:v>67.979999999998697</c:v>
                </c:pt>
                <c:pt idx="3100">
                  <c:v>67.999999999998707</c:v>
                </c:pt>
                <c:pt idx="3101">
                  <c:v>68.019999999998703</c:v>
                </c:pt>
                <c:pt idx="3102">
                  <c:v>68.039999999998699</c:v>
                </c:pt>
                <c:pt idx="3103">
                  <c:v>68.059999999998695</c:v>
                </c:pt>
                <c:pt idx="3104">
                  <c:v>68.079999999998705</c:v>
                </c:pt>
                <c:pt idx="3105">
                  <c:v>68.099999999998701</c:v>
                </c:pt>
                <c:pt idx="3106">
                  <c:v>68.119999999998697</c:v>
                </c:pt>
                <c:pt idx="3107">
                  <c:v>68.139999999998693</c:v>
                </c:pt>
                <c:pt idx="3108">
                  <c:v>68.159999999998703</c:v>
                </c:pt>
                <c:pt idx="3109">
                  <c:v>68.179999999998699</c:v>
                </c:pt>
                <c:pt idx="3110">
                  <c:v>68.199999999998695</c:v>
                </c:pt>
                <c:pt idx="3111">
                  <c:v>68.219999999998706</c:v>
                </c:pt>
                <c:pt idx="3112">
                  <c:v>68.239999999998702</c:v>
                </c:pt>
                <c:pt idx="3113">
                  <c:v>68.259999999998698</c:v>
                </c:pt>
                <c:pt idx="3114">
                  <c:v>68.279999999998694</c:v>
                </c:pt>
                <c:pt idx="3115">
                  <c:v>68.299999999998704</c:v>
                </c:pt>
                <c:pt idx="3116">
                  <c:v>68.3199999999987</c:v>
                </c:pt>
                <c:pt idx="3117">
                  <c:v>68.339999999998696</c:v>
                </c:pt>
                <c:pt idx="3118">
                  <c:v>68.359999999998706</c:v>
                </c:pt>
                <c:pt idx="3119">
                  <c:v>68.379999999998702</c:v>
                </c:pt>
                <c:pt idx="3120">
                  <c:v>68.399999999998698</c:v>
                </c:pt>
                <c:pt idx="3121">
                  <c:v>68.419999999998694</c:v>
                </c:pt>
                <c:pt idx="3122">
                  <c:v>68.439999999998705</c:v>
                </c:pt>
                <c:pt idx="3123">
                  <c:v>68.459999999998701</c:v>
                </c:pt>
                <c:pt idx="3124">
                  <c:v>68.479999999998697</c:v>
                </c:pt>
                <c:pt idx="3125">
                  <c:v>68.499999999998707</c:v>
                </c:pt>
                <c:pt idx="3126">
                  <c:v>68.519999999998703</c:v>
                </c:pt>
                <c:pt idx="3127">
                  <c:v>68.539999999998699</c:v>
                </c:pt>
                <c:pt idx="3128">
                  <c:v>68.559999999998695</c:v>
                </c:pt>
                <c:pt idx="3129">
                  <c:v>68.579999999998705</c:v>
                </c:pt>
                <c:pt idx="3130">
                  <c:v>68.599999999998701</c:v>
                </c:pt>
                <c:pt idx="3131">
                  <c:v>68.619999999998697</c:v>
                </c:pt>
                <c:pt idx="3132">
                  <c:v>68.639999999998693</c:v>
                </c:pt>
                <c:pt idx="3133">
                  <c:v>68.659999999998703</c:v>
                </c:pt>
                <c:pt idx="3134">
                  <c:v>68.679999999998699</c:v>
                </c:pt>
                <c:pt idx="3135">
                  <c:v>68.699999999998695</c:v>
                </c:pt>
                <c:pt idx="3136">
                  <c:v>68.719999999998706</c:v>
                </c:pt>
                <c:pt idx="3137">
                  <c:v>68.739999999998702</c:v>
                </c:pt>
                <c:pt idx="3138">
                  <c:v>68.759999999998698</c:v>
                </c:pt>
                <c:pt idx="3139">
                  <c:v>68.779999999998694</c:v>
                </c:pt>
                <c:pt idx="3140">
                  <c:v>68.799999999998704</c:v>
                </c:pt>
                <c:pt idx="3141">
                  <c:v>68.8199999999987</c:v>
                </c:pt>
                <c:pt idx="3142">
                  <c:v>68.839999999998696</c:v>
                </c:pt>
                <c:pt idx="3143">
                  <c:v>68.859999999998706</c:v>
                </c:pt>
                <c:pt idx="3144">
                  <c:v>68.879999999998702</c:v>
                </c:pt>
                <c:pt idx="3145">
                  <c:v>68.899999999998698</c:v>
                </c:pt>
                <c:pt idx="3146">
                  <c:v>68.919999999998694</c:v>
                </c:pt>
                <c:pt idx="3147">
                  <c:v>68.939999999998705</c:v>
                </c:pt>
                <c:pt idx="3148">
                  <c:v>68.959999999998701</c:v>
                </c:pt>
                <c:pt idx="3149">
                  <c:v>68.979999999998697</c:v>
                </c:pt>
                <c:pt idx="3150">
                  <c:v>68.999999999998707</c:v>
                </c:pt>
                <c:pt idx="3151">
                  <c:v>69.019999999998703</c:v>
                </c:pt>
                <c:pt idx="3152">
                  <c:v>69.039999999998699</c:v>
                </c:pt>
                <c:pt idx="3153">
                  <c:v>69.059999999998695</c:v>
                </c:pt>
                <c:pt idx="3154">
                  <c:v>69.079999999998705</c:v>
                </c:pt>
                <c:pt idx="3155">
                  <c:v>69.099999999998701</c:v>
                </c:pt>
                <c:pt idx="3156">
                  <c:v>69.119999999998697</c:v>
                </c:pt>
                <c:pt idx="3157">
                  <c:v>69.139999999998693</c:v>
                </c:pt>
                <c:pt idx="3158">
                  <c:v>69.159999999998703</c:v>
                </c:pt>
                <c:pt idx="3159">
                  <c:v>69.179999999998699</c:v>
                </c:pt>
                <c:pt idx="3160">
                  <c:v>69.199999999998695</c:v>
                </c:pt>
                <c:pt idx="3161">
                  <c:v>69.219999999998606</c:v>
                </c:pt>
                <c:pt idx="3162">
                  <c:v>69.239999999998702</c:v>
                </c:pt>
                <c:pt idx="3163">
                  <c:v>69.259999999998698</c:v>
                </c:pt>
                <c:pt idx="3164">
                  <c:v>69.279999999998694</c:v>
                </c:pt>
                <c:pt idx="3165">
                  <c:v>69.299999999998604</c:v>
                </c:pt>
                <c:pt idx="3166">
                  <c:v>69.3199999999987</c:v>
                </c:pt>
                <c:pt idx="3167">
                  <c:v>69.339999999998696</c:v>
                </c:pt>
                <c:pt idx="3168">
                  <c:v>69.359999999998607</c:v>
                </c:pt>
                <c:pt idx="3169">
                  <c:v>69.379999999998603</c:v>
                </c:pt>
                <c:pt idx="3170">
                  <c:v>69.399999999998599</c:v>
                </c:pt>
                <c:pt idx="3171">
                  <c:v>69.419999999998694</c:v>
                </c:pt>
                <c:pt idx="3172">
                  <c:v>69.439999999998605</c:v>
                </c:pt>
                <c:pt idx="3173">
                  <c:v>69.459999999998601</c:v>
                </c:pt>
                <c:pt idx="3174">
                  <c:v>69.479999999998597</c:v>
                </c:pt>
                <c:pt idx="3175">
                  <c:v>69.499999999998593</c:v>
                </c:pt>
                <c:pt idx="3176">
                  <c:v>69.519999999998603</c:v>
                </c:pt>
                <c:pt idx="3177">
                  <c:v>69.539999999998599</c:v>
                </c:pt>
                <c:pt idx="3178">
                  <c:v>69.559999999998595</c:v>
                </c:pt>
                <c:pt idx="3179">
                  <c:v>69.579999999998606</c:v>
                </c:pt>
                <c:pt idx="3180">
                  <c:v>69.599999999998602</c:v>
                </c:pt>
                <c:pt idx="3181">
                  <c:v>69.619999999998598</c:v>
                </c:pt>
                <c:pt idx="3182">
                  <c:v>69.639999999998594</c:v>
                </c:pt>
                <c:pt idx="3183">
                  <c:v>69.659999999998604</c:v>
                </c:pt>
                <c:pt idx="3184">
                  <c:v>69.6799999999986</c:v>
                </c:pt>
                <c:pt idx="3185">
                  <c:v>69.699999999998596</c:v>
                </c:pt>
                <c:pt idx="3186">
                  <c:v>69.719999999998606</c:v>
                </c:pt>
                <c:pt idx="3187">
                  <c:v>69.739999999998602</c:v>
                </c:pt>
                <c:pt idx="3188">
                  <c:v>69.759999999998598</c:v>
                </c:pt>
                <c:pt idx="3189">
                  <c:v>69.779999999998594</c:v>
                </c:pt>
                <c:pt idx="3190">
                  <c:v>69.799999999998604</c:v>
                </c:pt>
                <c:pt idx="3191">
                  <c:v>69.819999999998601</c:v>
                </c:pt>
                <c:pt idx="3192">
                  <c:v>69.839999999998597</c:v>
                </c:pt>
                <c:pt idx="3193">
                  <c:v>69.859999999998607</c:v>
                </c:pt>
                <c:pt idx="3194">
                  <c:v>69.879999999998603</c:v>
                </c:pt>
                <c:pt idx="3195">
                  <c:v>69.899999999998599</c:v>
                </c:pt>
                <c:pt idx="3196">
                  <c:v>69.919999999998595</c:v>
                </c:pt>
                <c:pt idx="3197">
                  <c:v>69.939999999998605</c:v>
                </c:pt>
                <c:pt idx="3198">
                  <c:v>69.959999999998601</c:v>
                </c:pt>
                <c:pt idx="3199">
                  <c:v>69.979999999998597</c:v>
                </c:pt>
                <c:pt idx="3200">
                  <c:v>69.999999999998593</c:v>
                </c:pt>
                <c:pt idx="3201">
                  <c:v>70.019999999998603</c:v>
                </c:pt>
                <c:pt idx="3202">
                  <c:v>70.039999999998599</c:v>
                </c:pt>
                <c:pt idx="3203">
                  <c:v>70.059999999998595</c:v>
                </c:pt>
                <c:pt idx="3204">
                  <c:v>70.079999999998606</c:v>
                </c:pt>
                <c:pt idx="3205">
                  <c:v>70.099999999998602</c:v>
                </c:pt>
                <c:pt idx="3206">
                  <c:v>70.119999999998598</c:v>
                </c:pt>
                <c:pt idx="3207">
                  <c:v>70.139999999998594</c:v>
                </c:pt>
                <c:pt idx="3208">
                  <c:v>70.159999999998604</c:v>
                </c:pt>
                <c:pt idx="3209">
                  <c:v>70.1799999999986</c:v>
                </c:pt>
                <c:pt idx="3210">
                  <c:v>70.199999999998596</c:v>
                </c:pt>
                <c:pt idx="3211">
                  <c:v>70.219999999998606</c:v>
                </c:pt>
                <c:pt idx="3212">
                  <c:v>70.239999999998602</c:v>
                </c:pt>
                <c:pt idx="3213">
                  <c:v>70.259999999998598</c:v>
                </c:pt>
                <c:pt idx="3214">
                  <c:v>70.279999999998594</c:v>
                </c:pt>
                <c:pt idx="3215">
                  <c:v>70.299999999998604</c:v>
                </c:pt>
                <c:pt idx="3216">
                  <c:v>70.319999999998601</c:v>
                </c:pt>
                <c:pt idx="3217">
                  <c:v>70.339999999998597</c:v>
                </c:pt>
                <c:pt idx="3218">
                  <c:v>70.359999999998607</c:v>
                </c:pt>
                <c:pt idx="3219">
                  <c:v>70.379999999998603</c:v>
                </c:pt>
                <c:pt idx="3220">
                  <c:v>70.399999999998599</c:v>
                </c:pt>
                <c:pt idx="3221">
                  <c:v>70.419999999998595</c:v>
                </c:pt>
                <c:pt idx="3222">
                  <c:v>70.439999999998605</c:v>
                </c:pt>
                <c:pt idx="3223">
                  <c:v>70.459999999998601</c:v>
                </c:pt>
                <c:pt idx="3224">
                  <c:v>70.479999999998597</c:v>
                </c:pt>
                <c:pt idx="3225">
                  <c:v>70.499999999998593</c:v>
                </c:pt>
                <c:pt idx="3226">
                  <c:v>70.519999999998603</c:v>
                </c:pt>
                <c:pt idx="3227">
                  <c:v>70.539999999998599</c:v>
                </c:pt>
                <c:pt idx="3228">
                  <c:v>70.559999999998595</c:v>
                </c:pt>
                <c:pt idx="3229">
                  <c:v>70.579999999998606</c:v>
                </c:pt>
                <c:pt idx="3230">
                  <c:v>70.599999999998602</c:v>
                </c:pt>
                <c:pt idx="3231">
                  <c:v>70.619999999998598</c:v>
                </c:pt>
                <c:pt idx="3232">
                  <c:v>70.639999999998594</c:v>
                </c:pt>
                <c:pt idx="3233">
                  <c:v>70.659999999998604</c:v>
                </c:pt>
                <c:pt idx="3234">
                  <c:v>70.6799999999986</c:v>
                </c:pt>
                <c:pt idx="3235">
                  <c:v>70.699999999998596</c:v>
                </c:pt>
                <c:pt idx="3236">
                  <c:v>70.719999999998606</c:v>
                </c:pt>
                <c:pt idx="3237">
                  <c:v>70.739999999998602</c:v>
                </c:pt>
                <c:pt idx="3238">
                  <c:v>70.759999999998598</c:v>
                </c:pt>
                <c:pt idx="3239">
                  <c:v>70.779999999998594</c:v>
                </c:pt>
                <c:pt idx="3240">
                  <c:v>70.799999999998604</c:v>
                </c:pt>
                <c:pt idx="3241">
                  <c:v>70.819999999998601</c:v>
                </c:pt>
                <c:pt idx="3242">
                  <c:v>70.839999999998597</c:v>
                </c:pt>
                <c:pt idx="3243">
                  <c:v>70.859999999998607</c:v>
                </c:pt>
                <c:pt idx="3244">
                  <c:v>70.879999999998603</c:v>
                </c:pt>
                <c:pt idx="3245">
                  <c:v>70.899999999998599</c:v>
                </c:pt>
                <c:pt idx="3246">
                  <c:v>70.919999999998595</c:v>
                </c:pt>
                <c:pt idx="3247">
                  <c:v>70.939999999998605</c:v>
                </c:pt>
                <c:pt idx="3248">
                  <c:v>70.959999999998601</c:v>
                </c:pt>
                <c:pt idx="3249">
                  <c:v>70.979999999998597</c:v>
                </c:pt>
              </c:numCache>
            </c:numRef>
          </c:xVal>
          <c:yVal>
            <c:numRef>
              <c:f>РЕНТГЕН!$P$4:$P$3253</c:f>
              <c:numCache>
                <c:formatCode>General</c:formatCode>
                <c:ptCount val="3250"/>
                <c:pt idx="50">
                  <c:v>8646</c:v>
                </c:pt>
                <c:pt idx="51">
                  <c:v>8673</c:v>
                </c:pt>
                <c:pt idx="52">
                  <c:v>8651</c:v>
                </c:pt>
                <c:pt idx="53">
                  <c:v>8582</c:v>
                </c:pt>
                <c:pt idx="54">
                  <c:v>8610</c:v>
                </c:pt>
                <c:pt idx="55">
                  <c:v>8619</c:v>
                </c:pt>
                <c:pt idx="56">
                  <c:v>8620</c:v>
                </c:pt>
                <c:pt idx="57">
                  <c:v>8626</c:v>
                </c:pt>
                <c:pt idx="58">
                  <c:v>8585</c:v>
                </c:pt>
                <c:pt idx="59">
                  <c:v>8644</c:v>
                </c:pt>
                <c:pt idx="60">
                  <c:v>8699</c:v>
                </c:pt>
                <c:pt idx="61">
                  <c:v>8637</c:v>
                </c:pt>
                <c:pt idx="62">
                  <c:v>8608</c:v>
                </c:pt>
                <c:pt idx="63">
                  <c:v>8629</c:v>
                </c:pt>
                <c:pt idx="64">
                  <c:v>8606</c:v>
                </c:pt>
                <c:pt idx="65">
                  <c:v>8653</c:v>
                </c:pt>
                <c:pt idx="66">
                  <c:v>8625</c:v>
                </c:pt>
                <c:pt idx="67">
                  <c:v>8671</c:v>
                </c:pt>
                <c:pt idx="68">
                  <c:v>8613</c:v>
                </c:pt>
                <c:pt idx="69">
                  <c:v>8674</c:v>
                </c:pt>
                <c:pt idx="70">
                  <c:v>8607</c:v>
                </c:pt>
                <c:pt idx="71">
                  <c:v>8613</c:v>
                </c:pt>
                <c:pt idx="72">
                  <c:v>8630</c:v>
                </c:pt>
                <c:pt idx="73">
                  <c:v>8579</c:v>
                </c:pt>
                <c:pt idx="74">
                  <c:v>8608</c:v>
                </c:pt>
                <c:pt idx="75">
                  <c:v>8595</c:v>
                </c:pt>
                <c:pt idx="76">
                  <c:v>8604</c:v>
                </c:pt>
                <c:pt idx="77">
                  <c:v>8622</c:v>
                </c:pt>
                <c:pt idx="78">
                  <c:v>8649</c:v>
                </c:pt>
                <c:pt idx="79">
                  <c:v>8593</c:v>
                </c:pt>
                <c:pt idx="80">
                  <c:v>8678</c:v>
                </c:pt>
                <c:pt idx="81">
                  <c:v>8608</c:v>
                </c:pt>
                <c:pt idx="82">
                  <c:v>8640</c:v>
                </c:pt>
                <c:pt idx="83">
                  <c:v>8642</c:v>
                </c:pt>
                <c:pt idx="84">
                  <c:v>8653</c:v>
                </c:pt>
                <c:pt idx="85">
                  <c:v>8616</c:v>
                </c:pt>
                <c:pt idx="86">
                  <c:v>8617</c:v>
                </c:pt>
                <c:pt idx="87">
                  <c:v>8626</c:v>
                </c:pt>
                <c:pt idx="88">
                  <c:v>8635</c:v>
                </c:pt>
                <c:pt idx="89">
                  <c:v>8623</c:v>
                </c:pt>
                <c:pt idx="90">
                  <c:v>8623</c:v>
                </c:pt>
                <c:pt idx="91">
                  <c:v>8600</c:v>
                </c:pt>
                <c:pt idx="92">
                  <c:v>8592</c:v>
                </c:pt>
                <c:pt idx="93">
                  <c:v>8625</c:v>
                </c:pt>
                <c:pt idx="94">
                  <c:v>8654</c:v>
                </c:pt>
                <c:pt idx="95">
                  <c:v>8639</c:v>
                </c:pt>
                <c:pt idx="96">
                  <c:v>8611</c:v>
                </c:pt>
                <c:pt idx="97">
                  <c:v>8626</c:v>
                </c:pt>
                <c:pt idx="98">
                  <c:v>8625</c:v>
                </c:pt>
                <c:pt idx="99">
                  <c:v>8586</c:v>
                </c:pt>
                <c:pt idx="100">
                  <c:v>8625</c:v>
                </c:pt>
                <c:pt idx="101">
                  <c:v>8586</c:v>
                </c:pt>
                <c:pt idx="102">
                  <c:v>8648</c:v>
                </c:pt>
                <c:pt idx="103">
                  <c:v>8606</c:v>
                </c:pt>
                <c:pt idx="104">
                  <c:v>8635</c:v>
                </c:pt>
                <c:pt idx="105">
                  <c:v>8611</c:v>
                </c:pt>
                <c:pt idx="106">
                  <c:v>8628</c:v>
                </c:pt>
                <c:pt idx="107">
                  <c:v>8610</c:v>
                </c:pt>
                <c:pt idx="108">
                  <c:v>8627</c:v>
                </c:pt>
                <c:pt idx="109">
                  <c:v>8649</c:v>
                </c:pt>
                <c:pt idx="110">
                  <c:v>8601</c:v>
                </c:pt>
                <c:pt idx="111">
                  <c:v>8562</c:v>
                </c:pt>
                <c:pt idx="112">
                  <c:v>8583</c:v>
                </c:pt>
                <c:pt idx="113">
                  <c:v>8578</c:v>
                </c:pt>
                <c:pt idx="114">
                  <c:v>8619</c:v>
                </c:pt>
                <c:pt idx="115">
                  <c:v>8640</c:v>
                </c:pt>
                <c:pt idx="116">
                  <c:v>8633</c:v>
                </c:pt>
                <c:pt idx="117">
                  <c:v>8640</c:v>
                </c:pt>
                <c:pt idx="118">
                  <c:v>8608</c:v>
                </c:pt>
                <c:pt idx="119">
                  <c:v>8570</c:v>
                </c:pt>
                <c:pt idx="120">
                  <c:v>8583</c:v>
                </c:pt>
                <c:pt idx="121">
                  <c:v>8615</c:v>
                </c:pt>
                <c:pt idx="122">
                  <c:v>8585</c:v>
                </c:pt>
                <c:pt idx="123">
                  <c:v>8587</c:v>
                </c:pt>
                <c:pt idx="124">
                  <c:v>8608</c:v>
                </c:pt>
                <c:pt idx="125">
                  <c:v>8596</c:v>
                </c:pt>
                <c:pt idx="126">
                  <c:v>8617</c:v>
                </c:pt>
                <c:pt idx="127">
                  <c:v>8576</c:v>
                </c:pt>
                <c:pt idx="128">
                  <c:v>8606</c:v>
                </c:pt>
                <c:pt idx="129">
                  <c:v>8609</c:v>
                </c:pt>
                <c:pt idx="130">
                  <c:v>8612</c:v>
                </c:pt>
                <c:pt idx="131">
                  <c:v>8650</c:v>
                </c:pt>
                <c:pt idx="132">
                  <c:v>8603</c:v>
                </c:pt>
                <c:pt idx="133">
                  <c:v>8617</c:v>
                </c:pt>
                <c:pt idx="134">
                  <c:v>8637</c:v>
                </c:pt>
                <c:pt idx="135">
                  <c:v>8642</c:v>
                </c:pt>
                <c:pt idx="136">
                  <c:v>8564</c:v>
                </c:pt>
                <c:pt idx="137">
                  <c:v>8667</c:v>
                </c:pt>
                <c:pt idx="138">
                  <c:v>8613</c:v>
                </c:pt>
                <c:pt idx="139">
                  <c:v>8645</c:v>
                </c:pt>
                <c:pt idx="140">
                  <c:v>8666</c:v>
                </c:pt>
                <c:pt idx="141">
                  <c:v>8596</c:v>
                </c:pt>
                <c:pt idx="142">
                  <c:v>8605</c:v>
                </c:pt>
                <c:pt idx="143">
                  <c:v>8634</c:v>
                </c:pt>
                <c:pt idx="144">
                  <c:v>8587</c:v>
                </c:pt>
                <c:pt idx="145">
                  <c:v>8621</c:v>
                </c:pt>
                <c:pt idx="146">
                  <c:v>8614</c:v>
                </c:pt>
                <c:pt idx="147">
                  <c:v>8622</c:v>
                </c:pt>
                <c:pt idx="148">
                  <c:v>8590</c:v>
                </c:pt>
                <c:pt idx="149">
                  <c:v>8642</c:v>
                </c:pt>
                <c:pt idx="150">
                  <c:v>8588</c:v>
                </c:pt>
                <c:pt idx="151">
                  <c:v>8600</c:v>
                </c:pt>
                <c:pt idx="152">
                  <c:v>8606</c:v>
                </c:pt>
                <c:pt idx="153">
                  <c:v>8610</c:v>
                </c:pt>
                <c:pt idx="154">
                  <c:v>8612</c:v>
                </c:pt>
                <c:pt idx="155">
                  <c:v>8602</c:v>
                </c:pt>
                <c:pt idx="156">
                  <c:v>8588</c:v>
                </c:pt>
                <c:pt idx="157">
                  <c:v>8586</c:v>
                </c:pt>
                <c:pt idx="158">
                  <c:v>8607</c:v>
                </c:pt>
                <c:pt idx="159">
                  <c:v>8599</c:v>
                </c:pt>
                <c:pt idx="160">
                  <c:v>8605</c:v>
                </c:pt>
                <c:pt idx="161">
                  <c:v>8623</c:v>
                </c:pt>
                <c:pt idx="162">
                  <c:v>8629</c:v>
                </c:pt>
                <c:pt idx="163">
                  <c:v>8593</c:v>
                </c:pt>
                <c:pt idx="164">
                  <c:v>8591</c:v>
                </c:pt>
                <c:pt idx="165">
                  <c:v>8589</c:v>
                </c:pt>
                <c:pt idx="166">
                  <c:v>8536</c:v>
                </c:pt>
                <c:pt idx="167">
                  <c:v>8586</c:v>
                </c:pt>
                <c:pt idx="168">
                  <c:v>8585</c:v>
                </c:pt>
                <c:pt idx="169">
                  <c:v>8589</c:v>
                </c:pt>
                <c:pt idx="170">
                  <c:v>8588</c:v>
                </c:pt>
                <c:pt idx="171">
                  <c:v>8564</c:v>
                </c:pt>
                <c:pt idx="172">
                  <c:v>8556</c:v>
                </c:pt>
                <c:pt idx="173">
                  <c:v>8562</c:v>
                </c:pt>
                <c:pt idx="174">
                  <c:v>8573</c:v>
                </c:pt>
                <c:pt idx="175">
                  <c:v>8580</c:v>
                </c:pt>
                <c:pt idx="176">
                  <c:v>8550</c:v>
                </c:pt>
                <c:pt idx="177">
                  <c:v>8576</c:v>
                </c:pt>
                <c:pt idx="178">
                  <c:v>8537</c:v>
                </c:pt>
                <c:pt idx="179">
                  <c:v>8538</c:v>
                </c:pt>
                <c:pt idx="180">
                  <c:v>8554</c:v>
                </c:pt>
                <c:pt idx="181">
                  <c:v>8565</c:v>
                </c:pt>
                <c:pt idx="182">
                  <c:v>8545</c:v>
                </c:pt>
                <c:pt idx="183">
                  <c:v>8542</c:v>
                </c:pt>
                <c:pt idx="184">
                  <c:v>8640</c:v>
                </c:pt>
                <c:pt idx="185">
                  <c:v>8563</c:v>
                </c:pt>
                <c:pt idx="186">
                  <c:v>8523</c:v>
                </c:pt>
                <c:pt idx="187">
                  <c:v>8584</c:v>
                </c:pt>
                <c:pt idx="188">
                  <c:v>8582</c:v>
                </c:pt>
                <c:pt idx="189">
                  <c:v>8569</c:v>
                </c:pt>
                <c:pt idx="190">
                  <c:v>8542</c:v>
                </c:pt>
                <c:pt idx="191">
                  <c:v>8568</c:v>
                </c:pt>
                <c:pt idx="192">
                  <c:v>8541</c:v>
                </c:pt>
                <c:pt idx="193">
                  <c:v>8545</c:v>
                </c:pt>
                <c:pt idx="194">
                  <c:v>8543</c:v>
                </c:pt>
                <c:pt idx="195">
                  <c:v>8551</c:v>
                </c:pt>
                <c:pt idx="196">
                  <c:v>8571</c:v>
                </c:pt>
                <c:pt idx="197">
                  <c:v>8564</c:v>
                </c:pt>
                <c:pt idx="198">
                  <c:v>8625</c:v>
                </c:pt>
                <c:pt idx="199">
                  <c:v>8545</c:v>
                </c:pt>
                <c:pt idx="200">
                  <c:v>8578</c:v>
                </c:pt>
                <c:pt idx="201">
                  <c:v>8520</c:v>
                </c:pt>
                <c:pt idx="202">
                  <c:v>8558</c:v>
                </c:pt>
                <c:pt idx="203">
                  <c:v>8526</c:v>
                </c:pt>
                <c:pt idx="204">
                  <c:v>8528</c:v>
                </c:pt>
                <c:pt idx="205">
                  <c:v>8524</c:v>
                </c:pt>
                <c:pt idx="206">
                  <c:v>8562</c:v>
                </c:pt>
                <c:pt idx="207">
                  <c:v>8533</c:v>
                </c:pt>
                <c:pt idx="208">
                  <c:v>8520</c:v>
                </c:pt>
                <c:pt idx="209">
                  <c:v>8529</c:v>
                </c:pt>
                <c:pt idx="210">
                  <c:v>8544</c:v>
                </c:pt>
                <c:pt idx="211">
                  <c:v>8540</c:v>
                </c:pt>
                <c:pt idx="212">
                  <c:v>8525</c:v>
                </c:pt>
                <c:pt idx="213">
                  <c:v>8544</c:v>
                </c:pt>
                <c:pt idx="214">
                  <c:v>8534</c:v>
                </c:pt>
                <c:pt idx="215">
                  <c:v>8555</c:v>
                </c:pt>
                <c:pt idx="216">
                  <c:v>8569</c:v>
                </c:pt>
                <c:pt idx="217">
                  <c:v>8536</c:v>
                </c:pt>
                <c:pt idx="218">
                  <c:v>8510</c:v>
                </c:pt>
                <c:pt idx="219">
                  <c:v>8534</c:v>
                </c:pt>
                <c:pt idx="220">
                  <c:v>8506</c:v>
                </c:pt>
                <c:pt idx="221">
                  <c:v>8528</c:v>
                </c:pt>
                <c:pt idx="222">
                  <c:v>8549</c:v>
                </c:pt>
                <c:pt idx="223">
                  <c:v>8554</c:v>
                </c:pt>
                <c:pt idx="224">
                  <c:v>8558</c:v>
                </c:pt>
                <c:pt idx="225">
                  <c:v>8506</c:v>
                </c:pt>
                <c:pt idx="226">
                  <c:v>8531</c:v>
                </c:pt>
                <c:pt idx="227">
                  <c:v>8578</c:v>
                </c:pt>
                <c:pt idx="228">
                  <c:v>8531</c:v>
                </c:pt>
                <c:pt idx="229">
                  <c:v>8546</c:v>
                </c:pt>
                <c:pt idx="230">
                  <c:v>8537</c:v>
                </c:pt>
                <c:pt idx="231">
                  <c:v>8570</c:v>
                </c:pt>
                <c:pt idx="232">
                  <c:v>8519</c:v>
                </c:pt>
                <c:pt idx="233">
                  <c:v>8496</c:v>
                </c:pt>
                <c:pt idx="234">
                  <c:v>8528</c:v>
                </c:pt>
                <c:pt idx="235">
                  <c:v>8522</c:v>
                </c:pt>
                <c:pt idx="236">
                  <c:v>8537</c:v>
                </c:pt>
                <c:pt idx="237">
                  <c:v>8519</c:v>
                </c:pt>
                <c:pt idx="238">
                  <c:v>8514</c:v>
                </c:pt>
                <c:pt idx="239">
                  <c:v>8498</c:v>
                </c:pt>
                <c:pt idx="240">
                  <c:v>8512</c:v>
                </c:pt>
                <c:pt idx="241">
                  <c:v>8544</c:v>
                </c:pt>
                <c:pt idx="242">
                  <c:v>8565</c:v>
                </c:pt>
                <c:pt idx="243">
                  <c:v>8555</c:v>
                </c:pt>
                <c:pt idx="244">
                  <c:v>8504</c:v>
                </c:pt>
                <c:pt idx="245">
                  <c:v>8479</c:v>
                </c:pt>
                <c:pt idx="246">
                  <c:v>8508</c:v>
                </c:pt>
                <c:pt idx="247">
                  <c:v>8533</c:v>
                </c:pt>
                <c:pt idx="248">
                  <c:v>8531</c:v>
                </c:pt>
                <c:pt idx="249">
                  <c:v>8535</c:v>
                </c:pt>
                <c:pt idx="250">
                  <c:v>8522</c:v>
                </c:pt>
                <c:pt idx="251">
                  <c:v>8550</c:v>
                </c:pt>
                <c:pt idx="252">
                  <c:v>8545</c:v>
                </c:pt>
                <c:pt idx="253">
                  <c:v>8533</c:v>
                </c:pt>
                <c:pt idx="254">
                  <c:v>8553</c:v>
                </c:pt>
                <c:pt idx="255">
                  <c:v>8569</c:v>
                </c:pt>
                <c:pt idx="256">
                  <c:v>8518</c:v>
                </c:pt>
                <c:pt idx="257">
                  <c:v>8514</c:v>
                </c:pt>
                <c:pt idx="258">
                  <c:v>8573</c:v>
                </c:pt>
                <c:pt idx="259">
                  <c:v>8567</c:v>
                </c:pt>
                <c:pt idx="260">
                  <c:v>8550</c:v>
                </c:pt>
                <c:pt idx="261">
                  <c:v>8508</c:v>
                </c:pt>
                <c:pt idx="262">
                  <c:v>8520</c:v>
                </c:pt>
                <c:pt idx="263">
                  <c:v>8546</c:v>
                </c:pt>
                <c:pt idx="264">
                  <c:v>8523</c:v>
                </c:pt>
                <c:pt idx="265">
                  <c:v>8500</c:v>
                </c:pt>
                <c:pt idx="266">
                  <c:v>8544</c:v>
                </c:pt>
                <c:pt idx="267">
                  <c:v>8529</c:v>
                </c:pt>
                <c:pt idx="268">
                  <c:v>8507</c:v>
                </c:pt>
                <c:pt idx="269">
                  <c:v>8489</c:v>
                </c:pt>
                <c:pt idx="270">
                  <c:v>8534</c:v>
                </c:pt>
                <c:pt idx="271">
                  <c:v>8534</c:v>
                </c:pt>
                <c:pt idx="272">
                  <c:v>8532</c:v>
                </c:pt>
                <c:pt idx="273">
                  <c:v>8589</c:v>
                </c:pt>
                <c:pt idx="274">
                  <c:v>8501</c:v>
                </c:pt>
                <c:pt idx="275">
                  <c:v>8509</c:v>
                </c:pt>
                <c:pt idx="276">
                  <c:v>8486</c:v>
                </c:pt>
                <c:pt idx="277">
                  <c:v>8549</c:v>
                </c:pt>
                <c:pt idx="278">
                  <c:v>8518</c:v>
                </c:pt>
                <c:pt idx="279">
                  <c:v>8555</c:v>
                </c:pt>
                <c:pt idx="280">
                  <c:v>8524</c:v>
                </c:pt>
                <c:pt idx="281">
                  <c:v>8552</c:v>
                </c:pt>
                <c:pt idx="282">
                  <c:v>8537</c:v>
                </c:pt>
                <c:pt idx="283">
                  <c:v>8538</c:v>
                </c:pt>
                <c:pt idx="284">
                  <c:v>8499</c:v>
                </c:pt>
                <c:pt idx="285">
                  <c:v>8514</c:v>
                </c:pt>
                <c:pt idx="286">
                  <c:v>8550</c:v>
                </c:pt>
                <c:pt idx="287">
                  <c:v>8530</c:v>
                </c:pt>
                <c:pt idx="288">
                  <c:v>8567</c:v>
                </c:pt>
                <c:pt idx="289">
                  <c:v>8548</c:v>
                </c:pt>
                <c:pt idx="290">
                  <c:v>8552</c:v>
                </c:pt>
                <c:pt idx="291">
                  <c:v>8578</c:v>
                </c:pt>
                <c:pt idx="292">
                  <c:v>8612</c:v>
                </c:pt>
                <c:pt idx="293">
                  <c:v>8606</c:v>
                </c:pt>
                <c:pt idx="294">
                  <c:v>8594</c:v>
                </c:pt>
                <c:pt idx="295">
                  <c:v>8611</c:v>
                </c:pt>
                <c:pt idx="296">
                  <c:v>8614</c:v>
                </c:pt>
                <c:pt idx="297">
                  <c:v>8592</c:v>
                </c:pt>
                <c:pt idx="298">
                  <c:v>8608</c:v>
                </c:pt>
                <c:pt idx="299">
                  <c:v>8610</c:v>
                </c:pt>
                <c:pt idx="300">
                  <c:v>8523</c:v>
                </c:pt>
                <c:pt idx="301">
                  <c:v>8544</c:v>
                </c:pt>
                <c:pt idx="302">
                  <c:v>8547</c:v>
                </c:pt>
                <c:pt idx="303">
                  <c:v>8541</c:v>
                </c:pt>
                <c:pt idx="304">
                  <c:v>8487</c:v>
                </c:pt>
                <c:pt idx="305">
                  <c:v>8504</c:v>
                </c:pt>
                <c:pt idx="306">
                  <c:v>8498</c:v>
                </c:pt>
                <c:pt idx="307">
                  <c:v>8508</c:v>
                </c:pt>
                <c:pt idx="308">
                  <c:v>8489</c:v>
                </c:pt>
                <c:pt idx="309">
                  <c:v>8501</c:v>
                </c:pt>
                <c:pt idx="310">
                  <c:v>8496</c:v>
                </c:pt>
                <c:pt idx="311">
                  <c:v>8528</c:v>
                </c:pt>
                <c:pt idx="312">
                  <c:v>8491</c:v>
                </c:pt>
                <c:pt idx="313">
                  <c:v>8513</c:v>
                </c:pt>
                <c:pt idx="314">
                  <c:v>8491</c:v>
                </c:pt>
                <c:pt idx="315">
                  <c:v>8493</c:v>
                </c:pt>
                <c:pt idx="316">
                  <c:v>8550</c:v>
                </c:pt>
                <c:pt idx="317">
                  <c:v>8517</c:v>
                </c:pt>
                <c:pt idx="318">
                  <c:v>8453</c:v>
                </c:pt>
                <c:pt idx="319">
                  <c:v>8468</c:v>
                </c:pt>
                <c:pt idx="320">
                  <c:v>8513</c:v>
                </c:pt>
                <c:pt idx="321">
                  <c:v>8478</c:v>
                </c:pt>
                <c:pt idx="322">
                  <c:v>8485</c:v>
                </c:pt>
                <c:pt idx="323">
                  <c:v>8495</c:v>
                </c:pt>
                <c:pt idx="324">
                  <c:v>8495</c:v>
                </c:pt>
                <c:pt idx="325">
                  <c:v>8488</c:v>
                </c:pt>
                <c:pt idx="326">
                  <c:v>8482</c:v>
                </c:pt>
                <c:pt idx="327">
                  <c:v>8471</c:v>
                </c:pt>
                <c:pt idx="328">
                  <c:v>8470</c:v>
                </c:pt>
                <c:pt idx="329">
                  <c:v>8499</c:v>
                </c:pt>
                <c:pt idx="330">
                  <c:v>8469</c:v>
                </c:pt>
                <c:pt idx="331">
                  <c:v>8496</c:v>
                </c:pt>
                <c:pt idx="332">
                  <c:v>8511</c:v>
                </c:pt>
                <c:pt idx="333">
                  <c:v>8452</c:v>
                </c:pt>
                <c:pt idx="334">
                  <c:v>8525</c:v>
                </c:pt>
                <c:pt idx="335">
                  <c:v>8481</c:v>
                </c:pt>
                <c:pt idx="336">
                  <c:v>8479</c:v>
                </c:pt>
                <c:pt idx="337">
                  <c:v>8501</c:v>
                </c:pt>
                <c:pt idx="338">
                  <c:v>8446</c:v>
                </c:pt>
                <c:pt idx="339">
                  <c:v>8464</c:v>
                </c:pt>
                <c:pt idx="340">
                  <c:v>8449</c:v>
                </c:pt>
                <c:pt idx="341">
                  <c:v>8436</c:v>
                </c:pt>
                <c:pt idx="342">
                  <c:v>8447</c:v>
                </c:pt>
                <c:pt idx="343">
                  <c:v>8494</c:v>
                </c:pt>
                <c:pt idx="344">
                  <c:v>8490</c:v>
                </c:pt>
                <c:pt idx="345">
                  <c:v>8427</c:v>
                </c:pt>
                <c:pt idx="346">
                  <c:v>8482</c:v>
                </c:pt>
                <c:pt idx="347">
                  <c:v>8453</c:v>
                </c:pt>
                <c:pt idx="348">
                  <c:v>8476</c:v>
                </c:pt>
                <c:pt idx="349">
                  <c:v>8478</c:v>
                </c:pt>
                <c:pt idx="350">
                  <c:v>8467</c:v>
                </c:pt>
                <c:pt idx="351">
                  <c:v>8462</c:v>
                </c:pt>
                <c:pt idx="352">
                  <c:v>8505</c:v>
                </c:pt>
                <c:pt idx="353">
                  <c:v>8498</c:v>
                </c:pt>
                <c:pt idx="354">
                  <c:v>8472</c:v>
                </c:pt>
                <c:pt idx="355">
                  <c:v>8480</c:v>
                </c:pt>
                <c:pt idx="356">
                  <c:v>8477</c:v>
                </c:pt>
                <c:pt idx="357">
                  <c:v>8484</c:v>
                </c:pt>
                <c:pt idx="358">
                  <c:v>8468</c:v>
                </c:pt>
                <c:pt idx="359">
                  <c:v>8452</c:v>
                </c:pt>
                <c:pt idx="360">
                  <c:v>8486</c:v>
                </c:pt>
                <c:pt idx="361">
                  <c:v>8489</c:v>
                </c:pt>
                <c:pt idx="362">
                  <c:v>8469</c:v>
                </c:pt>
                <c:pt idx="363">
                  <c:v>8519</c:v>
                </c:pt>
                <c:pt idx="364">
                  <c:v>8498</c:v>
                </c:pt>
                <c:pt idx="365">
                  <c:v>8554</c:v>
                </c:pt>
                <c:pt idx="366">
                  <c:v>8524</c:v>
                </c:pt>
                <c:pt idx="367">
                  <c:v>8524</c:v>
                </c:pt>
                <c:pt idx="368">
                  <c:v>8554</c:v>
                </c:pt>
                <c:pt idx="369">
                  <c:v>8570</c:v>
                </c:pt>
                <c:pt idx="370">
                  <c:v>8523</c:v>
                </c:pt>
                <c:pt idx="371">
                  <c:v>8558</c:v>
                </c:pt>
                <c:pt idx="372">
                  <c:v>8491</c:v>
                </c:pt>
                <c:pt idx="373">
                  <c:v>8492</c:v>
                </c:pt>
                <c:pt idx="374">
                  <c:v>8470</c:v>
                </c:pt>
                <c:pt idx="375">
                  <c:v>8533</c:v>
                </c:pt>
                <c:pt idx="376">
                  <c:v>8509</c:v>
                </c:pt>
                <c:pt idx="377">
                  <c:v>8481</c:v>
                </c:pt>
                <c:pt idx="378">
                  <c:v>8495</c:v>
                </c:pt>
                <c:pt idx="379">
                  <c:v>8492</c:v>
                </c:pt>
                <c:pt idx="380">
                  <c:v>8471</c:v>
                </c:pt>
                <c:pt idx="381">
                  <c:v>8422</c:v>
                </c:pt>
                <c:pt idx="382">
                  <c:v>8491</c:v>
                </c:pt>
                <c:pt idx="383">
                  <c:v>8486</c:v>
                </c:pt>
                <c:pt idx="384">
                  <c:v>8498</c:v>
                </c:pt>
                <c:pt idx="385">
                  <c:v>8512</c:v>
                </c:pt>
                <c:pt idx="386">
                  <c:v>8488</c:v>
                </c:pt>
                <c:pt idx="387">
                  <c:v>8462</c:v>
                </c:pt>
                <c:pt idx="388">
                  <c:v>8472</c:v>
                </c:pt>
                <c:pt idx="389">
                  <c:v>8452</c:v>
                </c:pt>
                <c:pt idx="390">
                  <c:v>8466</c:v>
                </c:pt>
                <c:pt idx="391">
                  <c:v>8462</c:v>
                </c:pt>
                <c:pt idx="392">
                  <c:v>8448</c:v>
                </c:pt>
                <c:pt idx="393">
                  <c:v>8475</c:v>
                </c:pt>
                <c:pt idx="394">
                  <c:v>8463</c:v>
                </c:pt>
                <c:pt idx="395">
                  <c:v>8463</c:v>
                </c:pt>
                <c:pt idx="396">
                  <c:v>8465</c:v>
                </c:pt>
                <c:pt idx="397">
                  <c:v>8431</c:v>
                </c:pt>
                <c:pt idx="398">
                  <c:v>8469</c:v>
                </c:pt>
                <c:pt idx="399">
                  <c:v>8463</c:v>
                </c:pt>
                <c:pt idx="400">
                  <c:v>8444</c:v>
                </c:pt>
                <c:pt idx="401">
                  <c:v>8427</c:v>
                </c:pt>
                <c:pt idx="402">
                  <c:v>8497</c:v>
                </c:pt>
                <c:pt idx="403">
                  <c:v>8418</c:v>
                </c:pt>
                <c:pt idx="404">
                  <c:v>8456</c:v>
                </c:pt>
                <c:pt idx="405">
                  <c:v>8453</c:v>
                </c:pt>
                <c:pt idx="406">
                  <c:v>8440</c:v>
                </c:pt>
                <c:pt idx="407">
                  <c:v>8471</c:v>
                </c:pt>
                <c:pt idx="408">
                  <c:v>8478</c:v>
                </c:pt>
                <c:pt idx="409">
                  <c:v>8464</c:v>
                </c:pt>
                <c:pt idx="410">
                  <c:v>8461</c:v>
                </c:pt>
                <c:pt idx="411">
                  <c:v>8428</c:v>
                </c:pt>
                <c:pt idx="412">
                  <c:v>8445</c:v>
                </c:pt>
                <c:pt idx="413">
                  <c:v>8463</c:v>
                </c:pt>
                <c:pt idx="414">
                  <c:v>8447</c:v>
                </c:pt>
                <c:pt idx="415">
                  <c:v>8460</c:v>
                </c:pt>
                <c:pt idx="416">
                  <c:v>8431</c:v>
                </c:pt>
                <c:pt idx="417">
                  <c:v>8460</c:v>
                </c:pt>
                <c:pt idx="418">
                  <c:v>8473</c:v>
                </c:pt>
                <c:pt idx="419">
                  <c:v>8445</c:v>
                </c:pt>
                <c:pt idx="420">
                  <c:v>8469</c:v>
                </c:pt>
                <c:pt idx="421">
                  <c:v>8476</c:v>
                </c:pt>
                <c:pt idx="422">
                  <c:v>8431</c:v>
                </c:pt>
                <c:pt idx="423">
                  <c:v>8463</c:v>
                </c:pt>
                <c:pt idx="424">
                  <c:v>8433</c:v>
                </c:pt>
                <c:pt idx="425">
                  <c:v>8422</c:v>
                </c:pt>
                <c:pt idx="426">
                  <c:v>8436</c:v>
                </c:pt>
                <c:pt idx="427">
                  <c:v>8452</c:v>
                </c:pt>
                <c:pt idx="428">
                  <c:v>8404</c:v>
                </c:pt>
                <c:pt idx="429">
                  <c:v>8456</c:v>
                </c:pt>
                <c:pt idx="430">
                  <c:v>8436</c:v>
                </c:pt>
                <c:pt idx="431">
                  <c:v>8461</c:v>
                </c:pt>
                <c:pt idx="432">
                  <c:v>8398</c:v>
                </c:pt>
                <c:pt idx="433">
                  <c:v>8429</c:v>
                </c:pt>
                <c:pt idx="434">
                  <c:v>8467</c:v>
                </c:pt>
                <c:pt idx="435">
                  <c:v>8419</c:v>
                </c:pt>
                <c:pt idx="436">
                  <c:v>8458</c:v>
                </c:pt>
                <c:pt idx="437">
                  <c:v>8461</c:v>
                </c:pt>
                <c:pt idx="438">
                  <c:v>8439</c:v>
                </c:pt>
                <c:pt idx="439">
                  <c:v>8496</c:v>
                </c:pt>
                <c:pt idx="440">
                  <c:v>8447</c:v>
                </c:pt>
                <c:pt idx="441">
                  <c:v>8441</c:v>
                </c:pt>
                <c:pt idx="442">
                  <c:v>8444</c:v>
                </c:pt>
                <c:pt idx="443">
                  <c:v>8459</c:v>
                </c:pt>
                <c:pt idx="444">
                  <c:v>8470</c:v>
                </c:pt>
                <c:pt idx="445">
                  <c:v>8455</c:v>
                </c:pt>
                <c:pt idx="446">
                  <c:v>8426</c:v>
                </c:pt>
                <c:pt idx="447">
                  <c:v>8420</c:v>
                </c:pt>
                <c:pt idx="448">
                  <c:v>8417</c:v>
                </c:pt>
                <c:pt idx="449">
                  <c:v>8425</c:v>
                </c:pt>
                <c:pt idx="450">
                  <c:v>8417</c:v>
                </c:pt>
                <c:pt idx="451">
                  <c:v>8428</c:v>
                </c:pt>
                <c:pt idx="452">
                  <c:v>8421</c:v>
                </c:pt>
                <c:pt idx="453">
                  <c:v>8424</c:v>
                </c:pt>
                <c:pt idx="454">
                  <c:v>8403</c:v>
                </c:pt>
                <c:pt idx="455">
                  <c:v>8445</c:v>
                </c:pt>
                <c:pt idx="456">
                  <c:v>8399</c:v>
                </c:pt>
                <c:pt idx="457">
                  <c:v>8397</c:v>
                </c:pt>
                <c:pt idx="458">
                  <c:v>8437</c:v>
                </c:pt>
                <c:pt idx="459">
                  <c:v>8427</c:v>
                </c:pt>
                <c:pt idx="460">
                  <c:v>8419</c:v>
                </c:pt>
                <c:pt idx="461">
                  <c:v>8384</c:v>
                </c:pt>
                <c:pt idx="462">
                  <c:v>8424</c:v>
                </c:pt>
                <c:pt idx="463">
                  <c:v>8365</c:v>
                </c:pt>
                <c:pt idx="464">
                  <c:v>8432</c:v>
                </c:pt>
                <c:pt idx="465">
                  <c:v>8434</c:v>
                </c:pt>
                <c:pt idx="466">
                  <c:v>8394</c:v>
                </c:pt>
                <c:pt idx="467">
                  <c:v>8396</c:v>
                </c:pt>
                <c:pt idx="468">
                  <c:v>8437</c:v>
                </c:pt>
                <c:pt idx="469">
                  <c:v>8410</c:v>
                </c:pt>
                <c:pt idx="470">
                  <c:v>8434</c:v>
                </c:pt>
                <c:pt idx="471">
                  <c:v>8441</c:v>
                </c:pt>
                <c:pt idx="472">
                  <c:v>8425</c:v>
                </c:pt>
                <c:pt idx="473">
                  <c:v>8461</c:v>
                </c:pt>
                <c:pt idx="474">
                  <c:v>8446</c:v>
                </c:pt>
                <c:pt idx="475">
                  <c:v>8438</c:v>
                </c:pt>
                <c:pt idx="476">
                  <c:v>8450</c:v>
                </c:pt>
                <c:pt idx="477">
                  <c:v>8403</c:v>
                </c:pt>
                <c:pt idx="478">
                  <c:v>8427</c:v>
                </c:pt>
                <c:pt idx="479">
                  <c:v>8464</c:v>
                </c:pt>
                <c:pt idx="480">
                  <c:v>8445</c:v>
                </c:pt>
                <c:pt idx="481">
                  <c:v>8466</c:v>
                </c:pt>
                <c:pt idx="482">
                  <c:v>8410</c:v>
                </c:pt>
                <c:pt idx="483">
                  <c:v>8416</c:v>
                </c:pt>
                <c:pt idx="484">
                  <c:v>8423</c:v>
                </c:pt>
                <c:pt idx="485">
                  <c:v>8446</c:v>
                </c:pt>
                <c:pt idx="486">
                  <c:v>8426</c:v>
                </c:pt>
                <c:pt idx="487">
                  <c:v>8402</c:v>
                </c:pt>
                <c:pt idx="488">
                  <c:v>8432</c:v>
                </c:pt>
                <c:pt idx="489">
                  <c:v>8415</c:v>
                </c:pt>
                <c:pt idx="490">
                  <c:v>8446</c:v>
                </c:pt>
                <c:pt idx="491">
                  <c:v>8437</c:v>
                </c:pt>
                <c:pt idx="492">
                  <c:v>8437</c:v>
                </c:pt>
                <c:pt idx="493">
                  <c:v>8373</c:v>
                </c:pt>
                <c:pt idx="494">
                  <c:v>8431</c:v>
                </c:pt>
                <c:pt idx="495">
                  <c:v>8386</c:v>
                </c:pt>
                <c:pt idx="496">
                  <c:v>8454</c:v>
                </c:pt>
                <c:pt idx="497">
                  <c:v>8408</c:v>
                </c:pt>
                <c:pt idx="498">
                  <c:v>8429</c:v>
                </c:pt>
                <c:pt idx="499">
                  <c:v>8440</c:v>
                </c:pt>
                <c:pt idx="500">
                  <c:v>8401</c:v>
                </c:pt>
                <c:pt idx="501">
                  <c:v>8425</c:v>
                </c:pt>
                <c:pt idx="502">
                  <c:v>8411</c:v>
                </c:pt>
                <c:pt idx="503">
                  <c:v>8422</c:v>
                </c:pt>
                <c:pt idx="504">
                  <c:v>8408</c:v>
                </c:pt>
                <c:pt idx="505">
                  <c:v>8432</c:v>
                </c:pt>
                <c:pt idx="506">
                  <c:v>8437</c:v>
                </c:pt>
                <c:pt idx="507">
                  <c:v>8415</c:v>
                </c:pt>
                <c:pt idx="508">
                  <c:v>8400</c:v>
                </c:pt>
                <c:pt idx="509">
                  <c:v>8461</c:v>
                </c:pt>
                <c:pt idx="510">
                  <c:v>8436</c:v>
                </c:pt>
                <c:pt idx="511">
                  <c:v>8479</c:v>
                </c:pt>
                <c:pt idx="512">
                  <c:v>8455</c:v>
                </c:pt>
                <c:pt idx="513">
                  <c:v>8443</c:v>
                </c:pt>
                <c:pt idx="514">
                  <c:v>8382</c:v>
                </c:pt>
                <c:pt idx="515">
                  <c:v>8473</c:v>
                </c:pt>
                <c:pt idx="516">
                  <c:v>8475</c:v>
                </c:pt>
                <c:pt idx="517">
                  <c:v>8481</c:v>
                </c:pt>
                <c:pt idx="518">
                  <c:v>8529</c:v>
                </c:pt>
                <c:pt idx="519">
                  <c:v>8552</c:v>
                </c:pt>
                <c:pt idx="520">
                  <c:v>8535</c:v>
                </c:pt>
                <c:pt idx="521">
                  <c:v>8626</c:v>
                </c:pt>
                <c:pt idx="522">
                  <c:v>8611</c:v>
                </c:pt>
                <c:pt idx="523">
                  <c:v>8635</c:v>
                </c:pt>
                <c:pt idx="524">
                  <c:v>8778</c:v>
                </c:pt>
                <c:pt idx="525">
                  <c:v>8818</c:v>
                </c:pt>
                <c:pt idx="526">
                  <c:v>8937</c:v>
                </c:pt>
                <c:pt idx="527">
                  <c:v>9240</c:v>
                </c:pt>
                <c:pt idx="528">
                  <c:v>9412</c:v>
                </c:pt>
                <c:pt idx="529">
                  <c:v>9729</c:v>
                </c:pt>
                <c:pt idx="530">
                  <c:v>10213</c:v>
                </c:pt>
                <c:pt idx="531">
                  <c:v>10535</c:v>
                </c:pt>
                <c:pt idx="532">
                  <c:v>10805</c:v>
                </c:pt>
                <c:pt idx="533">
                  <c:v>10764</c:v>
                </c:pt>
                <c:pt idx="534">
                  <c:v>10358</c:v>
                </c:pt>
                <c:pt idx="535">
                  <c:v>9774</c:v>
                </c:pt>
                <c:pt idx="536">
                  <c:v>9378</c:v>
                </c:pt>
                <c:pt idx="537">
                  <c:v>8968</c:v>
                </c:pt>
                <c:pt idx="538">
                  <c:v>8846</c:v>
                </c:pt>
                <c:pt idx="539">
                  <c:v>8677</c:v>
                </c:pt>
                <c:pt idx="540">
                  <c:v>8564</c:v>
                </c:pt>
                <c:pt idx="541">
                  <c:v>8534</c:v>
                </c:pt>
                <c:pt idx="542">
                  <c:v>8475</c:v>
                </c:pt>
                <c:pt idx="543">
                  <c:v>8505</c:v>
                </c:pt>
                <c:pt idx="544">
                  <c:v>8444</c:v>
                </c:pt>
                <c:pt idx="545">
                  <c:v>8468</c:v>
                </c:pt>
                <c:pt idx="546">
                  <c:v>8420</c:v>
                </c:pt>
                <c:pt idx="547">
                  <c:v>8429</c:v>
                </c:pt>
                <c:pt idx="548">
                  <c:v>8484</c:v>
                </c:pt>
                <c:pt idx="549">
                  <c:v>8463</c:v>
                </c:pt>
                <c:pt idx="550">
                  <c:v>8439</c:v>
                </c:pt>
                <c:pt idx="551">
                  <c:v>8452</c:v>
                </c:pt>
                <c:pt idx="552">
                  <c:v>8443</c:v>
                </c:pt>
                <c:pt idx="553">
                  <c:v>8437</c:v>
                </c:pt>
                <c:pt idx="554">
                  <c:v>8396</c:v>
                </c:pt>
                <c:pt idx="555">
                  <c:v>8425</c:v>
                </c:pt>
                <c:pt idx="556">
                  <c:v>8432</c:v>
                </c:pt>
                <c:pt idx="557">
                  <c:v>8422</c:v>
                </c:pt>
                <c:pt idx="558">
                  <c:v>8419</c:v>
                </c:pt>
                <c:pt idx="559">
                  <c:v>8407</c:v>
                </c:pt>
                <c:pt idx="560">
                  <c:v>8442</c:v>
                </c:pt>
                <c:pt idx="561">
                  <c:v>8413</c:v>
                </c:pt>
                <c:pt idx="562">
                  <c:v>8444</c:v>
                </c:pt>
                <c:pt idx="563">
                  <c:v>8396</c:v>
                </c:pt>
                <c:pt idx="564">
                  <c:v>8415</c:v>
                </c:pt>
                <c:pt idx="565">
                  <c:v>8434</c:v>
                </c:pt>
                <c:pt idx="566">
                  <c:v>8377</c:v>
                </c:pt>
                <c:pt idx="567">
                  <c:v>8417</c:v>
                </c:pt>
                <c:pt idx="568">
                  <c:v>8410</c:v>
                </c:pt>
                <c:pt idx="569">
                  <c:v>8398</c:v>
                </c:pt>
                <c:pt idx="570">
                  <c:v>8418</c:v>
                </c:pt>
                <c:pt idx="571">
                  <c:v>8443</c:v>
                </c:pt>
                <c:pt idx="572">
                  <c:v>8429</c:v>
                </c:pt>
                <c:pt idx="573">
                  <c:v>8421</c:v>
                </c:pt>
                <c:pt idx="574">
                  <c:v>8422</c:v>
                </c:pt>
                <c:pt idx="575">
                  <c:v>8415</c:v>
                </c:pt>
                <c:pt idx="576">
                  <c:v>8397</c:v>
                </c:pt>
                <c:pt idx="577">
                  <c:v>8397</c:v>
                </c:pt>
                <c:pt idx="578">
                  <c:v>8407</c:v>
                </c:pt>
                <c:pt idx="579">
                  <c:v>8396</c:v>
                </c:pt>
                <c:pt idx="580">
                  <c:v>8416</c:v>
                </c:pt>
                <c:pt idx="581">
                  <c:v>8384</c:v>
                </c:pt>
                <c:pt idx="582">
                  <c:v>8351</c:v>
                </c:pt>
                <c:pt idx="583">
                  <c:v>8415</c:v>
                </c:pt>
                <c:pt idx="584">
                  <c:v>8428</c:v>
                </c:pt>
                <c:pt idx="585">
                  <c:v>8434</c:v>
                </c:pt>
                <c:pt idx="586">
                  <c:v>8405</c:v>
                </c:pt>
                <c:pt idx="587">
                  <c:v>8412</c:v>
                </c:pt>
                <c:pt idx="588">
                  <c:v>8446</c:v>
                </c:pt>
                <c:pt idx="589">
                  <c:v>8478</c:v>
                </c:pt>
                <c:pt idx="590">
                  <c:v>8458</c:v>
                </c:pt>
                <c:pt idx="591">
                  <c:v>8498</c:v>
                </c:pt>
                <c:pt idx="592">
                  <c:v>8540</c:v>
                </c:pt>
                <c:pt idx="593">
                  <c:v>8583</c:v>
                </c:pt>
                <c:pt idx="594">
                  <c:v>8651</c:v>
                </c:pt>
                <c:pt idx="595">
                  <c:v>8751</c:v>
                </c:pt>
                <c:pt idx="596">
                  <c:v>8774</c:v>
                </c:pt>
                <c:pt idx="597">
                  <c:v>8773</c:v>
                </c:pt>
                <c:pt idx="598">
                  <c:v>8767</c:v>
                </c:pt>
                <c:pt idx="599">
                  <c:v>8742</c:v>
                </c:pt>
                <c:pt idx="600">
                  <c:v>8805</c:v>
                </c:pt>
                <c:pt idx="601">
                  <c:v>8814</c:v>
                </c:pt>
                <c:pt idx="602">
                  <c:v>8816</c:v>
                </c:pt>
                <c:pt idx="603">
                  <c:v>8919</c:v>
                </c:pt>
                <c:pt idx="604">
                  <c:v>8954</c:v>
                </c:pt>
                <c:pt idx="605">
                  <c:v>9017</c:v>
                </c:pt>
                <c:pt idx="606">
                  <c:v>9107</c:v>
                </c:pt>
                <c:pt idx="607">
                  <c:v>8997</c:v>
                </c:pt>
                <c:pt idx="608">
                  <c:v>8962</c:v>
                </c:pt>
                <c:pt idx="609">
                  <c:v>8839</c:v>
                </c:pt>
                <c:pt idx="610">
                  <c:v>8767</c:v>
                </c:pt>
                <c:pt idx="611">
                  <c:v>8675</c:v>
                </c:pt>
                <c:pt idx="612">
                  <c:v>8583</c:v>
                </c:pt>
                <c:pt idx="613">
                  <c:v>8527</c:v>
                </c:pt>
                <c:pt idx="614">
                  <c:v>8480</c:v>
                </c:pt>
                <c:pt idx="615">
                  <c:v>8532</c:v>
                </c:pt>
                <c:pt idx="616">
                  <c:v>8447</c:v>
                </c:pt>
                <c:pt idx="617">
                  <c:v>8447</c:v>
                </c:pt>
                <c:pt idx="618">
                  <c:v>8393</c:v>
                </c:pt>
                <c:pt idx="619">
                  <c:v>8418</c:v>
                </c:pt>
                <c:pt idx="620">
                  <c:v>8403</c:v>
                </c:pt>
                <c:pt idx="621">
                  <c:v>8406</c:v>
                </c:pt>
                <c:pt idx="622">
                  <c:v>8380</c:v>
                </c:pt>
                <c:pt idx="623">
                  <c:v>8355</c:v>
                </c:pt>
                <c:pt idx="624">
                  <c:v>8394</c:v>
                </c:pt>
                <c:pt idx="625">
                  <c:v>8372</c:v>
                </c:pt>
                <c:pt idx="626">
                  <c:v>8409</c:v>
                </c:pt>
                <c:pt idx="627">
                  <c:v>8435</c:v>
                </c:pt>
                <c:pt idx="628">
                  <c:v>8374</c:v>
                </c:pt>
                <c:pt idx="629">
                  <c:v>8389</c:v>
                </c:pt>
                <c:pt idx="630">
                  <c:v>8429</c:v>
                </c:pt>
                <c:pt idx="631">
                  <c:v>8411</c:v>
                </c:pt>
                <c:pt idx="632">
                  <c:v>8394</c:v>
                </c:pt>
                <c:pt idx="633">
                  <c:v>8396</c:v>
                </c:pt>
                <c:pt idx="634">
                  <c:v>8376</c:v>
                </c:pt>
                <c:pt idx="635">
                  <c:v>8448</c:v>
                </c:pt>
                <c:pt idx="636">
                  <c:v>8458</c:v>
                </c:pt>
                <c:pt idx="637">
                  <c:v>8424</c:v>
                </c:pt>
                <c:pt idx="638">
                  <c:v>8404</c:v>
                </c:pt>
                <c:pt idx="639">
                  <c:v>8419</c:v>
                </c:pt>
                <c:pt idx="640">
                  <c:v>8427</c:v>
                </c:pt>
                <c:pt idx="641">
                  <c:v>8424</c:v>
                </c:pt>
                <c:pt idx="642">
                  <c:v>8394</c:v>
                </c:pt>
                <c:pt idx="643">
                  <c:v>8451</c:v>
                </c:pt>
                <c:pt idx="644">
                  <c:v>8446</c:v>
                </c:pt>
                <c:pt idx="645">
                  <c:v>8446</c:v>
                </c:pt>
                <c:pt idx="646">
                  <c:v>8479</c:v>
                </c:pt>
                <c:pt idx="647">
                  <c:v>8526</c:v>
                </c:pt>
                <c:pt idx="648">
                  <c:v>8505</c:v>
                </c:pt>
                <c:pt idx="649">
                  <c:v>8571</c:v>
                </c:pt>
                <c:pt idx="650">
                  <c:v>8649</c:v>
                </c:pt>
                <c:pt idx="651">
                  <c:v>8678</c:v>
                </c:pt>
                <c:pt idx="652">
                  <c:v>8763</c:v>
                </c:pt>
                <c:pt idx="653">
                  <c:v>8872</c:v>
                </c:pt>
                <c:pt idx="654">
                  <c:v>8886</c:v>
                </c:pt>
                <c:pt idx="655">
                  <c:v>8827</c:v>
                </c:pt>
                <c:pt idx="656">
                  <c:v>8818</c:v>
                </c:pt>
                <c:pt idx="657">
                  <c:v>8764</c:v>
                </c:pt>
                <c:pt idx="658">
                  <c:v>8627</c:v>
                </c:pt>
                <c:pt idx="659">
                  <c:v>8609</c:v>
                </c:pt>
                <c:pt idx="660">
                  <c:v>8546</c:v>
                </c:pt>
                <c:pt idx="661">
                  <c:v>8452</c:v>
                </c:pt>
                <c:pt idx="662">
                  <c:v>8470</c:v>
                </c:pt>
                <c:pt idx="663">
                  <c:v>8433</c:v>
                </c:pt>
                <c:pt idx="664">
                  <c:v>8433</c:v>
                </c:pt>
                <c:pt idx="665">
                  <c:v>8374</c:v>
                </c:pt>
                <c:pt idx="666">
                  <c:v>8450</c:v>
                </c:pt>
                <c:pt idx="667">
                  <c:v>8380</c:v>
                </c:pt>
                <c:pt idx="668">
                  <c:v>8382</c:v>
                </c:pt>
                <c:pt idx="669">
                  <c:v>8400</c:v>
                </c:pt>
                <c:pt idx="670">
                  <c:v>8374</c:v>
                </c:pt>
                <c:pt idx="671">
                  <c:v>8372</c:v>
                </c:pt>
                <c:pt idx="672">
                  <c:v>8397</c:v>
                </c:pt>
                <c:pt idx="673">
                  <c:v>8396</c:v>
                </c:pt>
                <c:pt idx="674">
                  <c:v>8411</c:v>
                </c:pt>
                <c:pt idx="675">
                  <c:v>8441</c:v>
                </c:pt>
                <c:pt idx="676">
                  <c:v>8408</c:v>
                </c:pt>
                <c:pt idx="677">
                  <c:v>8355</c:v>
                </c:pt>
                <c:pt idx="678">
                  <c:v>8421</c:v>
                </c:pt>
                <c:pt idx="679">
                  <c:v>8396</c:v>
                </c:pt>
                <c:pt idx="680">
                  <c:v>8384</c:v>
                </c:pt>
                <c:pt idx="681">
                  <c:v>8409</c:v>
                </c:pt>
                <c:pt idx="682">
                  <c:v>8420</c:v>
                </c:pt>
                <c:pt idx="683">
                  <c:v>8421</c:v>
                </c:pt>
                <c:pt idx="684">
                  <c:v>8380</c:v>
                </c:pt>
                <c:pt idx="685">
                  <c:v>8423</c:v>
                </c:pt>
                <c:pt idx="686">
                  <c:v>8442</c:v>
                </c:pt>
                <c:pt idx="687">
                  <c:v>8406</c:v>
                </c:pt>
                <c:pt idx="688">
                  <c:v>8462</c:v>
                </c:pt>
                <c:pt idx="689">
                  <c:v>8522</c:v>
                </c:pt>
                <c:pt idx="690">
                  <c:v>8519</c:v>
                </c:pt>
                <c:pt idx="691">
                  <c:v>8559</c:v>
                </c:pt>
                <c:pt idx="692">
                  <c:v>8519</c:v>
                </c:pt>
                <c:pt idx="693">
                  <c:v>8479</c:v>
                </c:pt>
                <c:pt idx="694">
                  <c:v>8484</c:v>
                </c:pt>
                <c:pt idx="695">
                  <c:v>8427</c:v>
                </c:pt>
                <c:pt idx="696">
                  <c:v>8425</c:v>
                </c:pt>
                <c:pt idx="697">
                  <c:v>8374</c:v>
                </c:pt>
                <c:pt idx="698">
                  <c:v>8364</c:v>
                </c:pt>
                <c:pt idx="699">
                  <c:v>8382</c:v>
                </c:pt>
                <c:pt idx="700">
                  <c:v>8400</c:v>
                </c:pt>
                <c:pt idx="701">
                  <c:v>8373</c:v>
                </c:pt>
                <c:pt idx="702">
                  <c:v>8345</c:v>
                </c:pt>
                <c:pt idx="703">
                  <c:v>8373</c:v>
                </c:pt>
                <c:pt idx="704">
                  <c:v>8358</c:v>
                </c:pt>
                <c:pt idx="705">
                  <c:v>8327</c:v>
                </c:pt>
                <c:pt idx="706">
                  <c:v>8308</c:v>
                </c:pt>
                <c:pt idx="707">
                  <c:v>8361</c:v>
                </c:pt>
                <c:pt idx="708">
                  <c:v>8368</c:v>
                </c:pt>
                <c:pt idx="709">
                  <c:v>8367</c:v>
                </c:pt>
                <c:pt idx="710">
                  <c:v>8358</c:v>
                </c:pt>
                <c:pt idx="711">
                  <c:v>8348</c:v>
                </c:pt>
                <c:pt idx="712">
                  <c:v>8357</c:v>
                </c:pt>
                <c:pt idx="713">
                  <c:v>8357</c:v>
                </c:pt>
                <c:pt idx="714">
                  <c:v>8324</c:v>
                </c:pt>
                <c:pt idx="715">
                  <c:v>8336</c:v>
                </c:pt>
                <c:pt idx="716">
                  <c:v>8353</c:v>
                </c:pt>
                <c:pt idx="717">
                  <c:v>8332</c:v>
                </c:pt>
                <c:pt idx="718">
                  <c:v>8365</c:v>
                </c:pt>
                <c:pt idx="719">
                  <c:v>8336</c:v>
                </c:pt>
                <c:pt idx="720">
                  <c:v>8345</c:v>
                </c:pt>
                <c:pt idx="721">
                  <c:v>8344</c:v>
                </c:pt>
                <c:pt idx="722">
                  <c:v>8366</c:v>
                </c:pt>
                <c:pt idx="723">
                  <c:v>8351</c:v>
                </c:pt>
                <c:pt idx="724">
                  <c:v>8367</c:v>
                </c:pt>
                <c:pt idx="725">
                  <c:v>8356</c:v>
                </c:pt>
                <c:pt idx="726">
                  <c:v>8374</c:v>
                </c:pt>
                <c:pt idx="727">
                  <c:v>8355</c:v>
                </c:pt>
                <c:pt idx="728">
                  <c:v>8373</c:v>
                </c:pt>
                <c:pt idx="729">
                  <c:v>8376</c:v>
                </c:pt>
                <c:pt idx="730">
                  <c:v>8378</c:v>
                </c:pt>
                <c:pt idx="731">
                  <c:v>8402</c:v>
                </c:pt>
                <c:pt idx="732">
                  <c:v>8375</c:v>
                </c:pt>
                <c:pt idx="733">
                  <c:v>8429</c:v>
                </c:pt>
                <c:pt idx="734">
                  <c:v>8374</c:v>
                </c:pt>
                <c:pt idx="735">
                  <c:v>8337</c:v>
                </c:pt>
                <c:pt idx="736">
                  <c:v>8387</c:v>
                </c:pt>
                <c:pt idx="737">
                  <c:v>8374</c:v>
                </c:pt>
                <c:pt idx="738">
                  <c:v>8372</c:v>
                </c:pt>
                <c:pt idx="739">
                  <c:v>8385</c:v>
                </c:pt>
                <c:pt idx="740">
                  <c:v>8361</c:v>
                </c:pt>
                <c:pt idx="741">
                  <c:v>8372</c:v>
                </c:pt>
                <c:pt idx="742">
                  <c:v>8378</c:v>
                </c:pt>
                <c:pt idx="743">
                  <c:v>8386</c:v>
                </c:pt>
                <c:pt idx="744">
                  <c:v>8378</c:v>
                </c:pt>
                <c:pt idx="745">
                  <c:v>8376</c:v>
                </c:pt>
                <c:pt idx="746">
                  <c:v>8353</c:v>
                </c:pt>
                <c:pt idx="747">
                  <c:v>8384</c:v>
                </c:pt>
                <c:pt idx="748">
                  <c:v>8353</c:v>
                </c:pt>
                <c:pt idx="749">
                  <c:v>8339</c:v>
                </c:pt>
                <c:pt idx="750">
                  <c:v>8359</c:v>
                </c:pt>
                <c:pt idx="751">
                  <c:v>8331</c:v>
                </c:pt>
                <c:pt idx="752">
                  <c:v>8345</c:v>
                </c:pt>
                <c:pt idx="753">
                  <c:v>8348</c:v>
                </c:pt>
                <c:pt idx="754">
                  <c:v>8324</c:v>
                </c:pt>
                <c:pt idx="755">
                  <c:v>8361</c:v>
                </c:pt>
                <c:pt idx="756">
                  <c:v>8354</c:v>
                </c:pt>
                <c:pt idx="757">
                  <c:v>8334</c:v>
                </c:pt>
                <c:pt idx="758">
                  <c:v>8346</c:v>
                </c:pt>
                <c:pt idx="759">
                  <c:v>8365</c:v>
                </c:pt>
                <c:pt idx="760">
                  <c:v>8370</c:v>
                </c:pt>
                <c:pt idx="761">
                  <c:v>8382</c:v>
                </c:pt>
                <c:pt idx="762">
                  <c:v>8374</c:v>
                </c:pt>
                <c:pt idx="763">
                  <c:v>8391</c:v>
                </c:pt>
                <c:pt idx="764">
                  <c:v>8448</c:v>
                </c:pt>
                <c:pt idx="765">
                  <c:v>8454</c:v>
                </c:pt>
                <c:pt idx="766">
                  <c:v>8490</c:v>
                </c:pt>
                <c:pt idx="767">
                  <c:v>8528</c:v>
                </c:pt>
                <c:pt idx="768">
                  <c:v>8546</c:v>
                </c:pt>
                <c:pt idx="769">
                  <c:v>8499</c:v>
                </c:pt>
                <c:pt idx="770">
                  <c:v>8513</c:v>
                </c:pt>
                <c:pt idx="771">
                  <c:v>8520</c:v>
                </c:pt>
                <c:pt idx="772">
                  <c:v>8483</c:v>
                </c:pt>
                <c:pt idx="773">
                  <c:v>8428</c:v>
                </c:pt>
                <c:pt idx="774">
                  <c:v>8438</c:v>
                </c:pt>
                <c:pt idx="775">
                  <c:v>8406</c:v>
                </c:pt>
                <c:pt idx="776">
                  <c:v>8385</c:v>
                </c:pt>
                <c:pt idx="777">
                  <c:v>8394</c:v>
                </c:pt>
                <c:pt idx="778">
                  <c:v>8388</c:v>
                </c:pt>
                <c:pt idx="779">
                  <c:v>8347</c:v>
                </c:pt>
                <c:pt idx="780">
                  <c:v>8385</c:v>
                </c:pt>
                <c:pt idx="781">
                  <c:v>8324</c:v>
                </c:pt>
                <c:pt idx="782">
                  <c:v>8340</c:v>
                </c:pt>
                <c:pt idx="783">
                  <c:v>8348</c:v>
                </c:pt>
                <c:pt idx="784">
                  <c:v>8313</c:v>
                </c:pt>
                <c:pt idx="785">
                  <c:v>8388</c:v>
                </c:pt>
                <c:pt idx="786">
                  <c:v>8390</c:v>
                </c:pt>
                <c:pt idx="787">
                  <c:v>8359</c:v>
                </c:pt>
                <c:pt idx="788">
                  <c:v>8437</c:v>
                </c:pt>
                <c:pt idx="789">
                  <c:v>8419</c:v>
                </c:pt>
                <c:pt idx="790">
                  <c:v>8393</c:v>
                </c:pt>
                <c:pt idx="791">
                  <c:v>8439</c:v>
                </c:pt>
                <c:pt idx="792">
                  <c:v>8425</c:v>
                </c:pt>
                <c:pt idx="793">
                  <c:v>8443</c:v>
                </c:pt>
                <c:pt idx="794">
                  <c:v>8361</c:v>
                </c:pt>
                <c:pt idx="795">
                  <c:v>8361</c:v>
                </c:pt>
                <c:pt idx="796">
                  <c:v>8397</c:v>
                </c:pt>
                <c:pt idx="797">
                  <c:v>8373</c:v>
                </c:pt>
                <c:pt idx="798">
                  <c:v>8328</c:v>
                </c:pt>
                <c:pt idx="799">
                  <c:v>8341</c:v>
                </c:pt>
                <c:pt idx="800">
                  <c:v>8289</c:v>
                </c:pt>
                <c:pt idx="801">
                  <c:v>8303</c:v>
                </c:pt>
                <c:pt idx="802">
                  <c:v>8280</c:v>
                </c:pt>
                <c:pt idx="803">
                  <c:v>8273</c:v>
                </c:pt>
                <c:pt idx="804">
                  <c:v>8261</c:v>
                </c:pt>
                <c:pt idx="805">
                  <c:v>8271</c:v>
                </c:pt>
                <c:pt idx="806">
                  <c:v>8308</c:v>
                </c:pt>
                <c:pt idx="807">
                  <c:v>8330</c:v>
                </c:pt>
                <c:pt idx="808">
                  <c:v>8303</c:v>
                </c:pt>
                <c:pt idx="809">
                  <c:v>8279</c:v>
                </c:pt>
                <c:pt idx="810">
                  <c:v>8317</c:v>
                </c:pt>
                <c:pt idx="811">
                  <c:v>8309</c:v>
                </c:pt>
                <c:pt idx="812">
                  <c:v>8319</c:v>
                </c:pt>
                <c:pt idx="813">
                  <c:v>8339</c:v>
                </c:pt>
                <c:pt idx="814">
                  <c:v>8330</c:v>
                </c:pt>
                <c:pt idx="815">
                  <c:v>8295</c:v>
                </c:pt>
                <c:pt idx="816">
                  <c:v>8315</c:v>
                </c:pt>
                <c:pt idx="817">
                  <c:v>8312</c:v>
                </c:pt>
                <c:pt idx="818">
                  <c:v>8309</c:v>
                </c:pt>
                <c:pt idx="819">
                  <c:v>8323</c:v>
                </c:pt>
                <c:pt idx="820">
                  <c:v>8333</c:v>
                </c:pt>
                <c:pt idx="821">
                  <c:v>8311</c:v>
                </c:pt>
                <c:pt idx="822">
                  <c:v>8316</c:v>
                </c:pt>
                <c:pt idx="823">
                  <c:v>8353</c:v>
                </c:pt>
                <c:pt idx="824">
                  <c:v>8375</c:v>
                </c:pt>
                <c:pt idx="825">
                  <c:v>8341</c:v>
                </c:pt>
                <c:pt idx="826">
                  <c:v>8304</c:v>
                </c:pt>
                <c:pt idx="827">
                  <c:v>8349</c:v>
                </c:pt>
                <c:pt idx="828">
                  <c:v>8290</c:v>
                </c:pt>
                <c:pt idx="829">
                  <c:v>8299</c:v>
                </c:pt>
                <c:pt idx="830">
                  <c:v>8302</c:v>
                </c:pt>
                <c:pt idx="831">
                  <c:v>8294</c:v>
                </c:pt>
                <c:pt idx="832">
                  <c:v>8330</c:v>
                </c:pt>
                <c:pt idx="833">
                  <c:v>8319</c:v>
                </c:pt>
                <c:pt idx="834">
                  <c:v>8349</c:v>
                </c:pt>
                <c:pt idx="835">
                  <c:v>8345</c:v>
                </c:pt>
                <c:pt idx="836">
                  <c:v>8304</c:v>
                </c:pt>
                <c:pt idx="837">
                  <c:v>8325</c:v>
                </c:pt>
                <c:pt idx="838">
                  <c:v>8361</c:v>
                </c:pt>
                <c:pt idx="839">
                  <c:v>8373</c:v>
                </c:pt>
                <c:pt idx="840">
                  <c:v>8440</c:v>
                </c:pt>
                <c:pt idx="841">
                  <c:v>8475</c:v>
                </c:pt>
                <c:pt idx="842">
                  <c:v>8599</c:v>
                </c:pt>
                <c:pt idx="843">
                  <c:v>8732</c:v>
                </c:pt>
                <c:pt idx="844">
                  <c:v>8862</c:v>
                </c:pt>
                <c:pt idx="845">
                  <c:v>9123</c:v>
                </c:pt>
                <c:pt idx="846">
                  <c:v>9337</c:v>
                </c:pt>
                <c:pt idx="847">
                  <c:v>9418</c:v>
                </c:pt>
                <c:pt idx="848">
                  <c:v>9479</c:v>
                </c:pt>
                <c:pt idx="849">
                  <c:v>9438</c:v>
                </c:pt>
                <c:pt idx="850">
                  <c:v>9355</c:v>
                </c:pt>
                <c:pt idx="851">
                  <c:v>9264</c:v>
                </c:pt>
                <c:pt idx="852">
                  <c:v>9085</c:v>
                </c:pt>
                <c:pt idx="853">
                  <c:v>8994</c:v>
                </c:pt>
                <c:pt idx="854">
                  <c:v>8832</c:v>
                </c:pt>
                <c:pt idx="855">
                  <c:v>8716</c:v>
                </c:pt>
                <c:pt idx="856">
                  <c:v>8600</c:v>
                </c:pt>
                <c:pt idx="857">
                  <c:v>8535</c:v>
                </c:pt>
                <c:pt idx="858">
                  <c:v>8402</c:v>
                </c:pt>
                <c:pt idx="859">
                  <c:v>8430</c:v>
                </c:pt>
                <c:pt idx="860">
                  <c:v>8400</c:v>
                </c:pt>
                <c:pt idx="861">
                  <c:v>8372</c:v>
                </c:pt>
                <c:pt idx="862">
                  <c:v>8345</c:v>
                </c:pt>
                <c:pt idx="863">
                  <c:v>8338</c:v>
                </c:pt>
                <c:pt idx="864">
                  <c:v>8362</c:v>
                </c:pt>
                <c:pt idx="865">
                  <c:v>8370</c:v>
                </c:pt>
                <c:pt idx="866">
                  <c:v>8330</c:v>
                </c:pt>
                <c:pt idx="867">
                  <c:v>8339</c:v>
                </c:pt>
                <c:pt idx="868">
                  <c:v>8332</c:v>
                </c:pt>
                <c:pt idx="869">
                  <c:v>8331</c:v>
                </c:pt>
                <c:pt idx="870">
                  <c:v>8318</c:v>
                </c:pt>
                <c:pt idx="871">
                  <c:v>8301</c:v>
                </c:pt>
                <c:pt idx="872">
                  <c:v>8353</c:v>
                </c:pt>
                <c:pt idx="873">
                  <c:v>8340</c:v>
                </c:pt>
                <c:pt idx="874">
                  <c:v>8349</c:v>
                </c:pt>
                <c:pt idx="875">
                  <c:v>8330</c:v>
                </c:pt>
                <c:pt idx="876">
                  <c:v>8357</c:v>
                </c:pt>
                <c:pt idx="877">
                  <c:v>8381</c:v>
                </c:pt>
                <c:pt idx="878">
                  <c:v>8394</c:v>
                </c:pt>
                <c:pt idx="879">
                  <c:v>8509</c:v>
                </c:pt>
                <c:pt idx="880">
                  <c:v>8556</c:v>
                </c:pt>
                <c:pt idx="881">
                  <c:v>8721</c:v>
                </c:pt>
                <c:pt idx="882">
                  <c:v>8987</c:v>
                </c:pt>
                <c:pt idx="883">
                  <c:v>9453</c:v>
                </c:pt>
                <c:pt idx="884">
                  <c:v>9800</c:v>
                </c:pt>
                <c:pt idx="885">
                  <c:v>10247</c:v>
                </c:pt>
                <c:pt idx="886">
                  <c:v>10330</c:v>
                </c:pt>
                <c:pt idx="887">
                  <c:v>9956</c:v>
                </c:pt>
                <c:pt idx="888">
                  <c:v>9548</c:v>
                </c:pt>
                <c:pt idx="889">
                  <c:v>9113</c:v>
                </c:pt>
                <c:pt idx="890">
                  <c:v>8822</c:v>
                </c:pt>
                <c:pt idx="891">
                  <c:v>8686</c:v>
                </c:pt>
                <c:pt idx="892">
                  <c:v>8583</c:v>
                </c:pt>
                <c:pt idx="893">
                  <c:v>8476</c:v>
                </c:pt>
                <c:pt idx="894">
                  <c:v>8446</c:v>
                </c:pt>
                <c:pt idx="895">
                  <c:v>8399</c:v>
                </c:pt>
                <c:pt idx="896">
                  <c:v>8348</c:v>
                </c:pt>
                <c:pt idx="897">
                  <c:v>8321</c:v>
                </c:pt>
                <c:pt idx="898">
                  <c:v>8312</c:v>
                </c:pt>
                <c:pt idx="899">
                  <c:v>8341</c:v>
                </c:pt>
                <c:pt idx="900">
                  <c:v>8311</c:v>
                </c:pt>
                <c:pt idx="901">
                  <c:v>8317</c:v>
                </c:pt>
                <c:pt idx="902">
                  <c:v>8355</c:v>
                </c:pt>
                <c:pt idx="903">
                  <c:v>8316</c:v>
                </c:pt>
                <c:pt idx="904">
                  <c:v>8258</c:v>
                </c:pt>
                <c:pt idx="905">
                  <c:v>8287</c:v>
                </c:pt>
                <c:pt idx="906">
                  <c:v>8308</c:v>
                </c:pt>
                <c:pt idx="907">
                  <c:v>8328</c:v>
                </c:pt>
                <c:pt idx="908">
                  <c:v>8302</c:v>
                </c:pt>
                <c:pt idx="909">
                  <c:v>8303</c:v>
                </c:pt>
                <c:pt idx="910">
                  <c:v>8358</c:v>
                </c:pt>
                <c:pt idx="911">
                  <c:v>8324</c:v>
                </c:pt>
                <c:pt idx="912">
                  <c:v>8294</c:v>
                </c:pt>
                <c:pt idx="913">
                  <c:v>8274</c:v>
                </c:pt>
                <c:pt idx="914">
                  <c:v>8296</c:v>
                </c:pt>
                <c:pt idx="915">
                  <c:v>8286</c:v>
                </c:pt>
                <c:pt idx="916">
                  <c:v>8268</c:v>
                </c:pt>
                <c:pt idx="917">
                  <c:v>8281</c:v>
                </c:pt>
                <c:pt idx="918">
                  <c:v>8289</c:v>
                </c:pt>
                <c:pt idx="919">
                  <c:v>8303</c:v>
                </c:pt>
                <c:pt idx="920">
                  <c:v>8324</c:v>
                </c:pt>
                <c:pt idx="921">
                  <c:v>8308</c:v>
                </c:pt>
                <c:pt idx="922">
                  <c:v>8290</c:v>
                </c:pt>
                <c:pt idx="923">
                  <c:v>8293</c:v>
                </c:pt>
                <c:pt idx="924">
                  <c:v>8318</c:v>
                </c:pt>
                <c:pt idx="925">
                  <c:v>8238</c:v>
                </c:pt>
                <c:pt idx="926">
                  <c:v>8271</c:v>
                </c:pt>
                <c:pt idx="927">
                  <c:v>8277</c:v>
                </c:pt>
                <c:pt idx="928">
                  <c:v>8263</c:v>
                </c:pt>
                <c:pt idx="929">
                  <c:v>8254</c:v>
                </c:pt>
                <c:pt idx="930">
                  <c:v>8249</c:v>
                </c:pt>
                <c:pt idx="931">
                  <c:v>8281</c:v>
                </c:pt>
                <c:pt idx="932">
                  <c:v>8258</c:v>
                </c:pt>
                <c:pt idx="933">
                  <c:v>8280</c:v>
                </c:pt>
                <c:pt idx="934">
                  <c:v>8244</c:v>
                </c:pt>
                <c:pt idx="935">
                  <c:v>8269</c:v>
                </c:pt>
                <c:pt idx="936">
                  <c:v>8271</c:v>
                </c:pt>
                <c:pt idx="937">
                  <c:v>8270</c:v>
                </c:pt>
                <c:pt idx="938">
                  <c:v>8265</c:v>
                </c:pt>
                <c:pt idx="939">
                  <c:v>8261</c:v>
                </c:pt>
                <c:pt idx="940">
                  <c:v>8283</c:v>
                </c:pt>
                <c:pt idx="941">
                  <c:v>8236</c:v>
                </c:pt>
                <c:pt idx="942">
                  <c:v>8256</c:v>
                </c:pt>
                <c:pt idx="943">
                  <c:v>8260</c:v>
                </c:pt>
                <c:pt idx="944">
                  <c:v>8293</c:v>
                </c:pt>
                <c:pt idx="945">
                  <c:v>8280</c:v>
                </c:pt>
                <c:pt idx="946">
                  <c:v>8264</c:v>
                </c:pt>
                <c:pt idx="947">
                  <c:v>8268</c:v>
                </c:pt>
                <c:pt idx="948">
                  <c:v>8254</c:v>
                </c:pt>
                <c:pt idx="949">
                  <c:v>8236</c:v>
                </c:pt>
                <c:pt idx="950">
                  <c:v>8276</c:v>
                </c:pt>
                <c:pt idx="951">
                  <c:v>8275</c:v>
                </c:pt>
                <c:pt idx="952">
                  <c:v>8244</c:v>
                </c:pt>
                <c:pt idx="953">
                  <c:v>8273</c:v>
                </c:pt>
                <c:pt idx="954">
                  <c:v>8272</c:v>
                </c:pt>
                <c:pt idx="955">
                  <c:v>8269</c:v>
                </c:pt>
                <c:pt idx="956">
                  <c:v>8284</c:v>
                </c:pt>
                <c:pt idx="957">
                  <c:v>8313</c:v>
                </c:pt>
                <c:pt idx="958">
                  <c:v>8273</c:v>
                </c:pt>
                <c:pt idx="959">
                  <c:v>8280</c:v>
                </c:pt>
                <c:pt idx="960">
                  <c:v>8317</c:v>
                </c:pt>
                <c:pt idx="961">
                  <c:v>8282</c:v>
                </c:pt>
                <c:pt idx="962">
                  <c:v>8316</c:v>
                </c:pt>
                <c:pt idx="963">
                  <c:v>8297</c:v>
                </c:pt>
                <c:pt idx="964">
                  <c:v>8311</c:v>
                </c:pt>
                <c:pt idx="965">
                  <c:v>8317</c:v>
                </c:pt>
                <c:pt idx="966">
                  <c:v>8303</c:v>
                </c:pt>
                <c:pt idx="967">
                  <c:v>8303</c:v>
                </c:pt>
                <c:pt idx="968">
                  <c:v>8276</c:v>
                </c:pt>
                <c:pt idx="969">
                  <c:v>8292</c:v>
                </c:pt>
                <c:pt idx="970">
                  <c:v>8284</c:v>
                </c:pt>
                <c:pt idx="971">
                  <c:v>8275</c:v>
                </c:pt>
                <c:pt idx="972">
                  <c:v>8292</c:v>
                </c:pt>
                <c:pt idx="973">
                  <c:v>8285</c:v>
                </c:pt>
                <c:pt idx="974">
                  <c:v>8290</c:v>
                </c:pt>
                <c:pt idx="975">
                  <c:v>8308</c:v>
                </c:pt>
                <c:pt idx="976">
                  <c:v>8289</c:v>
                </c:pt>
                <c:pt idx="977">
                  <c:v>8259</c:v>
                </c:pt>
                <c:pt idx="978">
                  <c:v>8301</c:v>
                </c:pt>
                <c:pt idx="979">
                  <c:v>8259</c:v>
                </c:pt>
                <c:pt idx="980">
                  <c:v>8254</c:v>
                </c:pt>
                <c:pt idx="981">
                  <c:v>8290</c:v>
                </c:pt>
                <c:pt idx="982">
                  <c:v>8274</c:v>
                </c:pt>
                <c:pt idx="983">
                  <c:v>8300</c:v>
                </c:pt>
                <c:pt idx="984">
                  <c:v>8243</c:v>
                </c:pt>
                <c:pt idx="985">
                  <c:v>8260</c:v>
                </c:pt>
                <c:pt idx="986">
                  <c:v>8308</c:v>
                </c:pt>
                <c:pt idx="987">
                  <c:v>8259</c:v>
                </c:pt>
                <c:pt idx="988">
                  <c:v>8239</c:v>
                </c:pt>
                <c:pt idx="989">
                  <c:v>8272</c:v>
                </c:pt>
                <c:pt idx="990">
                  <c:v>8261</c:v>
                </c:pt>
                <c:pt idx="991">
                  <c:v>8259</c:v>
                </c:pt>
                <c:pt idx="992">
                  <c:v>8256</c:v>
                </c:pt>
                <c:pt idx="993">
                  <c:v>8227</c:v>
                </c:pt>
                <c:pt idx="994">
                  <c:v>8257</c:v>
                </c:pt>
                <c:pt idx="995">
                  <c:v>8259</c:v>
                </c:pt>
                <c:pt idx="996">
                  <c:v>8274</c:v>
                </c:pt>
                <c:pt idx="997">
                  <c:v>8287</c:v>
                </c:pt>
                <c:pt idx="998">
                  <c:v>8292</c:v>
                </c:pt>
                <c:pt idx="999">
                  <c:v>8308</c:v>
                </c:pt>
                <c:pt idx="1000">
                  <c:v>8315</c:v>
                </c:pt>
                <c:pt idx="1001">
                  <c:v>8344</c:v>
                </c:pt>
                <c:pt idx="1002">
                  <c:v>8333</c:v>
                </c:pt>
                <c:pt idx="1003">
                  <c:v>8303</c:v>
                </c:pt>
                <c:pt idx="1004">
                  <c:v>8323</c:v>
                </c:pt>
                <c:pt idx="1005">
                  <c:v>8323</c:v>
                </c:pt>
                <c:pt idx="1006">
                  <c:v>8338</c:v>
                </c:pt>
                <c:pt idx="1007">
                  <c:v>8285</c:v>
                </c:pt>
                <c:pt idx="1008">
                  <c:v>8296</c:v>
                </c:pt>
                <c:pt idx="1009">
                  <c:v>8277</c:v>
                </c:pt>
                <c:pt idx="1010">
                  <c:v>8276</c:v>
                </c:pt>
                <c:pt idx="1011">
                  <c:v>8264</c:v>
                </c:pt>
                <c:pt idx="1012">
                  <c:v>8284</c:v>
                </c:pt>
                <c:pt idx="1013">
                  <c:v>8295</c:v>
                </c:pt>
                <c:pt idx="1014">
                  <c:v>8290</c:v>
                </c:pt>
                <c:pt idx="1015">
                  <c:v>8288</c:v>
                </c:pt>
                <c:pt idx="1016">
                  <c:v>8325</c:v>
                </c:pt>
                <c:pt idx="1017">
                  <c:v>8331</c:v>
                </c:pt>
                <c:pt idx="1018">
                  <c:v>8377</c:v>
                </c:pt>
                <c:pt idx="1019">
                  <c:v>8414</c:v>
                </c:pt>
                <c:pt idx="1020">
                  <c:v>8488</c:v>
                </c:pt>
                <c:pt idx="1021">
                  <c:v>8576</c:v>
                </c:pt>
                <c:pt idx="1022">
                  <c:v>8657</c:v>
                </c:pt>
                <c:pt idx="1023">
                  <c:v>8720</c:v>
                </c:pt>
                <c:pt idx="1024">
                  <c:v>8701</c:v>
                </c:pt>
                <c:pt idx="1025">
                  <c:v>8645</c:v>
                </c:pt>
                <c:pt idx="1026">
                  <c:v>8597</c:v>
                </c:pt>
                <c:pt idx="1027">
                  <c:v>8493</c:v>
                </c:pt>
                <c:pt idx="1028">
                  <c:v>8461</c:v>
                </c:pt>
                <c:pt idx="1029">
                  <c:v>8405</c:v>
                </c:pt>
                <c:pt idx="1030">
                  <c:v>8370</c:v>
                </c:pt>
                <c:pt idx="1031">
                  <c:v>8378</c:v>
                </c:pt>
                <c:pt idx="1032">
                  <c:v>8314</c:v>
                </c:pt>
                <c:pt idx="1033">
                  <c:v>8298</c:v>
                </c:pt>
                <c:pt idx="1034">
                  <c:v>8271</c:v>
                </c:pt>
                <c:pt idx="1035">
                  <c:v>8289</c:v>
                </c:pt>
                <c:pt idx="1036">
                  <c:v>8285</c:v>
                </c:pt>
                <c:pt idx="1037">
                  <c:v>8272</c:v>
                </c:pt>
                <c:pt idx="1038">
                  <c:v>8298</c:v>
                </c:pt>
                <c:pt idx="1039">
                  <c:v>8297</c:v>
                </c:pt>
                <c:pt idx="1040">
                  <c:v>8292</c:v>
                </c:pt>
                <c:pt idx="1041">
                  <c:v>8308</c:v>
                </c:pt>
                <c:pt idx="1042">
                  <c:v>8313</c:v>
                </c:pt>
                <c:pt idx="1043">
                  <c:v>8358</c:v>
                </c:pt>
                <c:pt idx="1044">
                  <c:v>8372</c:v>
                </c:pt>
                <c:pt idx="1045">
                  <c:v>8422</c:v>
                </c:pt>
                <c:pt idx="1046">
                  <c:v>8490</c:v>
                </c:pt>
                <c:pt idx="1047">
                  <c:v>8517</c:v>
                </c:pt>
                <c:pt idx="1048">
                  <c:v>8651</c:v>
                </c:pt>
                <c:pt idx="1049">
                  <c:v>8595</c:v>
                </c:pt>
                <c:pt idx="1050">
                  <c:v>8604</c:v>
                </c:pt>
                <c:pt idx="1051">
                  <c:v>8626</c:v>
                </c:pt>
                <c:pt idx="1052">
                  <c:v>8615</c:v>
                </c:pt>
                <c:pt idx="1053">
                  <c:v>8535</c:v>
                </c:pt>
                <c:pt idx="1054">
                  <c:v>8489</c:v>
                </c:pt>
                <c:pt idx="1055">
                  <c:v>8432</c:v>
                </c:pt>
                <c:pt idx="1056">
                  <c:v>8482</c:v>
                </c:pt>
                <c:pt idx="1057">
                  <c:v>8501</c:v>
                </c:pt>
                <c:pt idx="1058">
                  <c:v>8578</c:v>
                </c:pt>
                <c:pt idx="1059">
                  <c:v>8606</c:v>
                </c:pt>
                <c:pt idx="1060">
                  <c:v>8594</c:v>
                </c:pt>
                <c:pt idx="1061">
                  <c:v>8641</c:v>
                </c:pt>
                <c:pt idx="1062">
                  <c:v>8702</c:v>
                </c:pt>
                <c:pt idx="1063">
                  <c:v>8672</c:v>
                </c:pt>
                <c:pt idx="1064">
                  <c:v>8679</c:v>
                </c:pt>
                <c:pt idx="1065">
                  <c:v>8707</c:v>
                </c:pt>
                <c:pt idx="1066">
                  <c:v>8840</c:v>
                </c:pt>
                <c:pt idx="1067">
                  <c:v>8990</c:v>
                </c:pt>
                <c:pt idx="1068">
                  <c:v>9269</c:v>
                </c:pt>
                <c:pt idx="1069">
                  <c:v>9475</c:v>
                </c:pt>
                <c:pt idx="1070">
                  <c:v>9785</c:v>
                </c:pt>
                <c:pt idx="1071">
                  <c:v>9974</c:v>
                </c:pt>
                <c:pt idx="1072">
                  <c:v>10069</c:v>
                </c:pt>
                <c:pt idx="1073">
                  <c:v>10009</c:v>
                </c:pt>
                <c:pt idx="1074">
                  <c:v>9794</c:v>
                </c:pt>
                <c:pt idx="1075">
                  <c:v>9370</c:v>
                </c:pt>
                <c:pt idx="1076">
                  <c:v>9114</c:v>
                </c:pt>
                <c:pt idx="1077">
                  <c:v>8965</c:v>
                </c:pt>
                <c:pt idx="1078">
                  <c:v>8792</c:v>
                </c:pt>
                <c:pt idx="1079">
                  <c:v>8656</c:v>
                </c:pt>
                <c:pt idx="1080">
                  <c:v>8609</c:v>
                </c:pt>
                <c:pt idx="1081">
                  <c:v>8526</c:v>
                </c:pt>
                <c:pt idx="1082">
                  <c:v>8535</c:v>
                </c:pt>
                <c:pt idx="1083">
                  <c:v>8536</c:v>
                </c:pt>
                <c:pt idx="1084">
                  <c:v>8507</c:v>
                </c:pt>
                <c:pt idx="1085">
                  <c:v>8571</c:v>
                </c:pt>
                <c:pt idx="1086">
                  <c:v>8650</c:v>
                </c:pt>
                <c:pt idx="1087">
                  <c:v>8739</c:v>
                </c:pt>
                <c:pt idx="1088">
                  <c:v>8813</c:v>
                </c:pt>
                <c:pt idx="1089">
                  <c:v>8898</c:v>
                </c:pt>
                <c:pt idx="1090">
                  <c:v>8910</c:v>
                </c:pt>
                <c:pt idx="1091">
                  <c:v>8885</c:v>
                </c:pt>
                <c:pt idx="1092">
                  <c:v>8936</c:v>
                </c:pt>
                <c:pt idx="1093">
                  <c:v>8979</c:v>
                </c:pt>
                <c:pt idx="1094">
                  <c:v>8983</c:v>
                </c:pt>
                <c:pt idx="1095">
                  <c:v>9051</c:v>
                </c:pt>
                <c:pt idx="1096">
                  <c:v>9128</c:v>
                </c:pt>
                <c:pt idx="1097">
                  <c:v>9269</c:v>
                </c:pt>
                <c:pt idx="1098">
                  <c:v>9182</c:v>
                </c:pt>
                <c:pt idx="1099">
                  <c:v>9071</c:v>
                </c:pt>
                <c:pt idx="1100">
                  <c:v>8995</c:v>
                </c:pt>
                <c:pt idx="1101">
                  <c:v>8759</c:v>
                </c:pt>
                <c:pt idx="1102">
                  <c:v>8674</c:v>
                </c:pt>
                <c:pt idx="1103">
                  <c:v>8603</c:v>
                </c:pt>
                <c:pt idx="1104">
                  <c:v>8521</c:v>
                </c:pt>
                <c:pt idx="1105">
                  <c:v>8503</c:v>
                </c:pt>
                <c:pt idx="1106">
                  <c:v>8502</c:v>
                </c:pt>
                <c:pt idx="1107">
                  <c:v>8475</c:v>
                </c:pt>
                <c:pt idx="1108">
                  <c:v>8511</c:v>
                </c:pt>
                <c:pt idx="1109">
                  <c:v>8512</c:v>
                </c:pt>
                <c:pt idx="1110">
                  <c:v>8645</c:v>
                </c:pt>
                <c:pt idx="1111">
                  <c:v>8728</c:v>
                </c:pt>
                <c:pt idx="1112">
                  <c:v>8769</c:v>
                </c:pt>
                <c:pt idx="1113">
                  <c:v>8817</c:v>
                </c:pt>
                <c:pt idx="1114">
                  <c:v>9006</c:v>
                </c:pt>
                <c:pt idx="1115">
                  <c:v>9107</c:v>
                </c:pt>
                <c:pt idx="1116">
                  <c:v>9158</c:v>
                </c:pt>
                <c:pt idx="1117">
                  <c:v>9134</c:v>
                </c:pt>
                <c:pt idx="1118">
                  <c:v>9042</c:v>
                </c:pt>
                <c:pt idx="1119">
                  <c:v>8877</c:v>
                </c:pt>
                <c:pt idx="1120">
                  <c:v>8711</c:v>
                </c:pt>
                <c:pt idx="1121">
                  <c:v>8604</c:v>
                </c:pt>
                <c:pt idx="1122">
                  <c:v>8513</c:v>
                </c:pt>
                <c:pt idx="1123">
                  <c:v>8493</c:v>
                </c:pt>
                <c:pt idx="1124">
                  <c:v>8430</c:v>
                </c:pt>
                <c:pt idx="1125">
                  <c:v>8365</c:v>
                </c:pt>
                <c:pt idx="1126">
                  <c:v>8353</c:v>
                </c:pt>
                <c:pt idx="1127">
                  <c:v>8342</c:v>
                </c:pt>
                <c:pt idx="1128">
                  <c:v>8316</c:v>
                </c:pt>
                <c:pt idx="1129">
                  <c:v>8327</c:v>
                </c:pt>
                <c:pt idx="1130">
                  <c:v>8297</c:v>
                </c:pt>
                <c:pt idx="1131">
                  <c:v>8307</c:v>
                </c:pt>
                <c:pt idx="1132">
                  <c:v>8289</c:v>
                </c:pt>
                <c:pt idx="1133">
                  <c:v>8297</c:v>
                </c:pt>
                <c:pt idx="1134">
                  <c:v>8281</c:v>
                </c:pt>
                <c:pt idx="1135">
                  <c:v>8298</c:v>
                </c:pt>
                <c:pt idx="1136">
                  <c:v>8305</c:v>
                </c:pt>
                <c:pt idx="1137">
                  <c:v>8293</c:v>
                </c:pt>
                <c:pt idx="1138">
                  <c:v>8317</c:v>
                </c:pt>
                <c:pt idx="1139">
                  <c:v>8254</c:v>
                </c:pt>
                <c:pt idx="1140">
                  <c:v>8288</c:v>
                </c:pt>
                <c:pt idx="1141">
                  <c:v>8314</c:v>
                </c:pt>
                <c:pt idx="1142">
                  <c:v>8328</c:v>
                </c:pt>
                <c:pt idx="1143">
                  <c:v>8315</c:v>
                </c:pt>
                <c:pt idx="1144">
                  <c:v>8344</c:v>
                </c:pt>
                <c:pt idx="1145">
                  <c:v>8408</c:v>
                </c:pt>
                <c:pt idx="1146">
                  <c:v>8500</c:v>
                </c:pt>
                <c:pt idx="1147">
                  <c:v>8636</c:v>
                </c:pt>
                <c:pt idx="1148">
                  <c:v>8846</c:v>
                </c:pt>
                <c:pt idx="1149">
                  <c:v>9271</c:v>
                </c:pt>
                <c:pt idx="1150">
                  <c:v>9813</c:v>
                </c:pt>
                <c:pt idx="1151">
                  <c:v>10214</c:v>
                </c:pt>
                <c:pt idx="1152">
                  <c:v>10700</c:v>
                </c:pt>
                <c:pt idx="1153">
                  <c:v>10855</c:v>
                </c:pt>
                <c:pt idx="1154">
                  <c:v>10642</c:v>
                </c:pt>
                <c:pt idx="1155">
                  <c:v>10373</c:v>
                </c:pt>
                <c:pt idx="1156">
                  <c:v>9985</c:v>
                </c:pt>
                <c:pt idx="1157">
                  <c:v>9707</c:v>
                </c:pt>
                <c:pt idx="1158">
                  <c:v>9356</c:v>
                </c:pt>
                <c:pt idx="1159">
                  <c:v>9017</c:v>
                </c:pt>
                <c:pt idx="1160">
                  <c:v>8788</c:v>
                </c:pt>
                <c:pt idx="1161">
                  <c:v>8722</c:v>
                </c:pt>
                <c:pt idx="1162">
                  <c:v>8585</c:v>
                </c:pt>
                <c:pt idx="1163">
                  <c:v>8488</c:v>
                </c:pt>
                <c:pt idx="1164">
                  <c:v>8421</c:v>
                </c:pt>
                <c:pt idx="1165">
                  <c:v>8405</c:v>
                </c:pt>
                <c:pt idx="1166">
                  <c:v>8366</c:v>
                </c:pt>
                <c:pt idx="1167">
                  <c:v>8361</c:v>
                </c:pt>
                <c:pt idx="1168">
                  <c:v>8311</c:v>
                </c:pt>
                <c:pt idx="1169">
                  <c:v>8333</c:v>
                </c:pt>
                <c:pt idx="1170">
                  <c:v>8373</c:v>
                </c:pt>
                <c:pt idx="1171">
                  <c:v>8295</c:v>
                </c:pt>
                <c:pt idx="1172">
                  <c:v>8325</c:v>
                </c:pt>
                <c:pt idx="1173">
                  <c:v>8375</c:v>
                </c:pt>
                <c:pt idx="1174">
                  <c:v>8386</c:v>
                </c:pt>
                <c:pt idx="1175">
                  <c:v>8390</c:v>
                </c:pt>
                <c:pt idx="1176">
                  <c:v>8424</c:v>
                </c:pt>
                <c:pt idx="1177">
                  <c:v>8377</c:v>
                </c:pt>
                <c:pt idx="1178">
                  <c:v>8358</c:v>
                </c:pt>
                <c:pt idx="1179">
                  <c:v>8320</c:v>
                </c:pt>
                <c:pt idx="1180">
                  <c:v>8329</c:v>
                </c:pt>
                <c:pt idx="1181">
                  <c:v>8298</c:v>
                </c:pt>
                <c:pt idx="1182">
                  <c:v>8294</c:v>
                </c:pt>
                <c:pt idx="1183">
                  <c:v>8278</c:v>
                </c:pt>
                <c:pt idx="1184">
                  <c:v>8292</c:v>
                </c:pt>
                <c:pt idx="1185">
                  <c:v>8314</c:v>
                </c:pt>
                <c:pt idx="1186">
                  <c:v>8330</c:v>
                </c:pt>
                <c:pt idx="1187">
                  <c:v>8338</c:v>
                </c:pt>
                <c:pt idx="1188">
                  <c:v>8387</c:v>
                </c:pt>
                <c:pt idx="1189">
                  <c:v>8390</c:v>
                </c:pt>
                <c:pt idx="1190">
                  <c:v>8403</c:v>
                </c:pt>
                <c:pt idx="1191">
                  <c:v>8363</c:v>
                </c:pt>
                <c:pt idx="1192">
                  <c:v>8356</c:v>
                </c:pt>
                <c:pt idx="1193">
                  <c:v>8347</c:v>
                </c:pt>
                <c:pt idx="1194">
                  <c:v>8386</c:v>
                </c:pt>
                <c:pt idx="1195">
                  <c:v>8321</c:v>
                </c:pt>
                <c:pt idx="1196">
                  <c:v>8311</c:v>
                </c:pt>
                <c:pt idx="1197">
                  <c:v>8326</c:v>
                </c:pt>
                <c:pt idx="1198">
                  <c:v>8330</c:v>
                </c:pt>
                <c:pt idx="1199">
                  <c:v>8311</c:v>
                </c:pt>
                <c:pt idx="1200">
                  <c:v>8291</c:v>
                </c:pt>
                <c:pt idx="1201">
                  <c:v>8278</c:v>
                </c:pt>
                <c:pt idx="1202">
                  <c:v>8277</c:v>
                </c:pt>
                <c:pt idx="1203">
                  <c:v>8239</c:v>
                </c:pt>
                <c:pt idx="1204">
                  <c:v>8237</c:v>
                </c:pt>
                <c:pt idx="1205">
                  <c:v>8239</c:v>
                </c:pt>
                <c:pt idx="1206">
                  <c:v>8259</c:v>
                </c:pt>
                <c:pt idx="1207">
                  <c:v>8257</c:v>
                </c:pt>
                <c:pt idx="1208">
                  <c:v>8296</c:v>
                </c:pt>
                <c:pt idx="1209">
                  <c:v>8277</c:v>
                </c:pt>
                <c:pt idx="1210">
                  <c:v>8263</c:v>
                </c:pt>
                <c:pt idx="1211">
                  <c:v>8278</c:v>
                </c:pt>
                <c:pt idx="1212">
                  <c:v>8281</c:v>
                </c:pt>
                <c:pt idx="1213">
                  <c:v>8248</c:v>
                </c:pt>
                <c:pt idx="1214">
                  <c:v>8244</c:v>
                </c:pt>
                <c:pt idx="1215">
                  <c:v>8225</c:v>
                </c:pt>
                <c:pt idx="1216">
                  <c:v>8250</c:v>
                </c:pt>
                <c:pt idx="1217">
                  <c:v>8259</c:v>
                </c:pt>
                <c:pt idx="1218">
                  <c:v>8237</c:v>
                </c:pt>
                <c:pt idx="1219">
                  <c:v>8244</c:v>
                </c:pt>
                <c:pt idx="1220">
                  <c:v>8264</c:v>
                </c:pt>
                <c:pt idx="1221">
                  <c:v>8256</c:v>
                </c:pt>
                <c:pt idx="1222">
                  <c:v>8258</c:v>
                </c:pt>
                <c:pt idx="1223">
                  <c:v>8253</c:v>
                </c:pt>
                <c:pt idx="1224">
                  <c:v>8256</c:v>
                </c:pt>
                <c:pt idx="1225">
                  <c:v>8321</c:v>
                </c:pt>
                <c:pt idx="1226">
                  <c:v>8302</c:v>
                </c:pt>
                <c:pt idx="1227">
                  <c:v>8254</c:v>
                </c:pt>
                <c:pt idx="1228">
                  <c:v>8300</c:v>
                </c:pt>
                <c:pt idx="1229">
                  <c:v>8303</c:v>
                </c:pt>
                <c:pt idx="1230">
                  <c:v>8342</c:v>
                </c:pt>
                <c:pt idx="1231">
                  <c:v>8384</c:v>
                </c:pt>
                <c:pt idx="1232">
                  <c:v>8426</c:v>
                </c:pt>
                <c:pt idx="1233">
                  <c:v>8476</c:v>
                </c:pt>
                <c:pt idx="1234">
                  <c:v>8572</c:v>
                </c:pt>
                <c:pt idx="1235">
                  <c:v>8726</c:v>
                </c:pt>
                <c:pt idx="1236">
                  <c:v>8682</c:v>
                </c:pt>
                <c:pt idx="1237">
                  <c:v>8863</c:v>
                </c:pt>
                <c:pt idx="1238">
                  <c:v>8993</c:v>
                </c:pt>
                <c:pt idx="1239">
                  <c:v>9154</c:v>
                </c:pt>
                <c:pt idx="1240">
                  <c:v>9308</c:v>
                </c:pt>
                <c:pt idx="1241">
                  <c:v>9434</c:v>
                </c:pt>
                <c:pt idx="1242">
                  <c:v>9384</c:v>
                </c:pt>
                <c:pt idx="1243">
                  <c:v>9326</c:v>
                </c:pt>
                <c:pt idx="1244">
                  <c:v>9155</c:v>
                </c:pt>
                <c:pt idx="1245">
                  <c:v>9043</c:v>
                </c:pt>
                <c:pt idx="1246">
                  <c:v>8915</c:v>
                </c:pt>
                <c:pt idx="1247">
                  <c:v>8851</c:v>
                </c:pt>
                <c:pt idx="1248">
                  <c:v>8804</c:v>
                </c:pt>
                <c:pt idx="1249">
                  <c:v>8737</c:v>
                </c:pt>
                <c:pt idx="1250">
                  <c:v>8694</c:v>
                </c:pt>
                <c:pt idx="1251">
                  <c:v>8585</c:v>
                </c:pt>
                <c:pt idx="1252">
                  <c:v>8527</c:v>
                </c:pt>
                <c:pt idx="1253">
                  <c:v>8517</c:v>
                </c:pt>
                <c:pt idx="1254">
                  <c:v>8435</c:v>
                </c:pt>
                <c:pt idx="1255">
                  <c:v>8395</c:v>
                </c:pt>
                <c:pt idx="1256">
                  <c:v>8340</c:v>
                </c:pt>
                <c:pt idx="1257">
                  <c:v>8319</c:v>
                </c:pt>
                <c:pt idx="1258">
                  <c:v>8317</c:v>
                </c:pt>
                <c:pt idx="1259">
                  <c:v>8328</c:v>
                </c:pt>
                <c:pt idx="1260">
                  <c:v>8280</c:v>
                </c:pt>
                <c:pt idx="1261">
                  <c:v>8285</c:v>
                </c:pt>
                <c:pt idx="1262">
                  <c:v>8286</c:v>
                </c:pt>
                <c:pt idx="1263">
                  <c:v>8286</c:v>
                </c:pt>
                <c:pt idx="1264">
                  <c:v>8259</c:v>
                </c:pt>
                <c:pt idx="1265">
                  <c:v>8282</c:v>
                </c:pt>
                <c:pt idx="1266">
                  <c:v>8265</c:v>
                </c:pt>
                <c:pt idx="1267">
                  <c:v>8226</c:v>
                </c:pt>
                <c:pt idx="1268">
                  <c:v>8261</c:v>
                </c:pt>
                <c:pt idx="1269">
                  <c:v>8273</c:v>
                </c:pt>
                <c:pt idx="1270">
                  <c:v>8250</c:v>
                </c:pt>
                <c:pt idx="1271">
                  <c:v>8293</c:v>
                </c:pt>
                <c:pt idx="1272">
                  <c:v>8334</c:v>
                </c:pt>
                <c:pt idx="1273">
                  <c:v>8325</c:v>
                </c:pt>
                <c:pt idx="1274">
                  <c:v>8325</c:v>
                </c:pt>
                <c:pt idx="1275">
                  <c:v>8373</c:v>
                </c:pt>
                <c:pt idx="1276">
                  <c:v>8381</c:v>
                </c:pt>
                <c:pt idx="1277">
                  <c:v>8447</c:v>
                </c:pt>
                <c:pt idx="1278">
                  <c:v>8502</c:v>
                </c:pt>
                <c:pt idx="1279">
                  <c:v>8604</c:v>
                </c:pt>
                <c:pt idx="1280">
                  <c:v>8708</c:v>
                </c:pt>
                <c:pt idx="1281">
                  <c:v>8752</c:v>
                </c:pt>
                <c:pt idx="1282">
                  <c:v>8748</c:v>
                </c:pt>
                <c:pt idx="1283">
                  <c:v>8719</c:v>
                </c:pt>
                <c:pt idx="1284">
                  <c:v>8607</c:v>
                </c:pt>
                <c:pt idx="1285">
                  <c:v>8604</c:v>
                </c:pt>
                <c:pt idx="1286">
                  <c:v>8537</c:v>
                </c:pt>
                <c:pt idx="1287">
                  <c:v>8469</c:v>
                </c:pt>
                <c:pt idx="1288">
                  <c:v>8425</c:v>
                </c:pt>
                <c:pt idx="1289">
                  <c:v>8405</c:v>
                </c:pt>
                <c:pt idx="1290">
                  <c:v>8438</c:v>
                </c:pt>
                <c:pt idx="1291">
                  <c:v>8486</c:v>
                </c:pt>
                <c:pt idx="1292">
                  <c:v>8516</c:v>
                </c:pt>
                <c:pt idx="1293">
                  <c:v>8529</c:v>
                </c:pt>
                <c:pt idx="1294">
                  <c:v>8553</c:v>
                </c:pt>
                <c:pt idx="1295">
                  <c:v>8573</c:v>
                </c:pt>
                <c:pt idx="1296">
                  <c:v>8581</c:v>
                </c:pt>
                <c:pt idx="1297">
                  <c:v>8575</c:v>
                </c:pt>
                <c:pt idx="1298">
                  <c:v>8553</c:v>
                </c:pt>
                <c:pt idx="1299">
                  <c:v>8474</c:v>
                </c:pt>
                <c:pt idx="1300">
                  <c:v>8423</c:v>
                </c:pt>
                <c:pt idx="1301">
                  <c:v>8433</c:v>
                </c:pt>
                <c:pt idx="1302">
                  <c:v>8371</c:v>
                </c:pt>
                <c:pt idx="1303">
                  <c:v>8324</c:v>
                </c:pt>
                <c:pt idx="1304">
                  <c:v>8313</c:v>
                </c:pt>
                <c:pt idx="1305">
                  <c:v>8265</c:v>
                </c:pt>
                <c:pt idx="1306">
                  <c:v>8256</c:v>
                </c:pt>
                <c:pt idx="1307">
                  <c:v>8302</c:v>
                </c:pt>
                <c:pt idx="1308">
                  <c:v>8325</c:v>
                </c:pt>
                <c:pt idx="1309">
                  <c:v>8307</c:v>
                </c:pt>
                <c:pt idx="1310">
                  <c:v>8322</c:v>
                </c:pt>
                <c:pt idx="1311">
                  <c:v>8291</c:v>
                </c:pt>
                <c:pt idx="1312">
                  <c:v>8275</c:v>
                </c:pt>
                <c:pt idx="1313">
                  <c:v>8317</c:v>
                </c:pt>
                <c:pt idx="1314">
                  <c:v>8255</c:v>
                </c:pt>
                <c:pt idx="1315">
                  <c:v>8261</c:v>
                </c:pt>
                <c:pt idx="1316">
                  <c:v>8275</c:v>
                </c:pt>
                <c:pt idx="1317">
                  <c:v>8258</c:v>
                </c:pt>
                <c:pt idx="1318">
                  <c:v>8247</c:v>
                </c:pt>
                <c:pt idx="1319">
                  <c:v>8296</c:v>
                </c:pt>
                <c:pt idx="1320">
                  <c:v>8283</c:v>
                </c:pt>
                <c:pt idx="1321">
                  <c:v>8274</c:v>
                </c:pt>
                <c:pt idx="1322">
                  <c:v>8310</c:v>
                </c:pt>
                <c:pt idx="1323">
                  <c:v>8344</c:v>
                </c:pt>
                <c:pt idx="1324">
                  <c:v>8381</c:v>
                </c:pt>
                <c:pt idx="1325">
                  <c:v>8439</c:v>
                </c:pt>
                <c:pt idx="1326">
                  <c:v>8547</c:v>
                </c:pt>
                <c:pt idx="1327">
                  <c:v>8798</c:v>
                </c:pt>
                <c:pt idx="1328">
                  <c:v>9035</c:v>
                </c:pt>
                <c:pt idx="1329">
                  <c:v>9539</c:v>
                </c:pt>
                <c:pt idx="1330">
                  <c:v>10137</c:v>
                </c:pt>
                <c:pt idx="1331">
                  <c:v>10944</c:v>
                </c:pt>
                <c:pt idx="1332">
                  <c:v>11662</c:v>
                </c:pt>
                <c:pt idx="1333">
                  <c:v>12106</c:v>
                </c:pt>
                <c:pt idx="1334">
                  <c:v>11925</c:v>
                </c:pt>
                <c:pt idx="1335">
                  <c:v>11410</c:v>
                </c:pt>
                <c:pt idx="1336">
                  <c:v>10641</c:v>
                </c:pt>
                <c:pt idx="1337">
                  <c:v>9948</c:v>
                </c:pt>
                <c:pt idx="1338">
                  <c:v>9408</c:v>
                </c:pt>
                <c:pt idx="1339">
                  <c:v>9155</c:v>
                </c:pt>
                <c:pt idx="1340">
                  <c:v>8801</c:v>
                </c:pt>
                <c:pt idx="1341">
                  <c:v>8736</c:v>
                </c:pt>
                <c:pt idx="1342">
                  <c:v>8569</c:v>
                </c:pt>
                <c:pt idx="1343">
                  <c:v>8451</c:v>
                </c:pt>
                <c:pt idx="1344">
                  <c:v>8418</c:v>
                </c:pt>
                <c:pt idx="1345">
                  <c:v>8343</c:v>
                </c:pt>
                <c:pt idx="1346">
                  <c:v>8309</c:v>
                </c:pt>
                <c:pt idx="1347">
                  <c:v>8296</c:v>
                </c:pt>
                <c:pt idx="1348">
                  <c:v>8284</c:v>
                </c:pt>
                <c:pt idx="1349">
                  <c:v>8265</c:v>
                </c:pt>
                <c:pt idx="1350">
                  <c:v>8259</c:v>
                </c:pt>
                <c:pt idx="1351">
                  <c:v>8239</c:v>
                </c:pt>
                <c:pt idx="1352">
                  <c:v>8247</c:v>
                </c:pt>
                <c:pt idx="1353">
                  <c:v>8227</c:v>
                </c:pt>
                <c:pt idx="1354">
                  <c:v>8224</c:v>
                </c:pt>
                <c:pt idx="1355">
                  <c:v>8231</c:v>
                </c:pt>
                <c:pt idx="1356">
                  <c:v>8218</c:v>
                </c:pt>
                <c:pt idx="1357">
                  <c:v>8205</c:v>
                </c:pt>
                <c:pt idx="1358">
                  <c:v>8238</c:v>
                </c:pt>
                <c:pt idx="1359">
                  <c:v>8219</c:v>
                </c:pt>
                <c:pt idx="1360">
                  <c:v>8219</c:v>
                </c:pt>
                <c:pt idx="1361">
                  <c:v>8218</c:v>
                </c:pt>
                <c:pt idx="1362">
                  <c:v>8198</c:v>
                </c:pt>
                <c:pt idx="1363">
                  <c:v>8181</c:v>
                </c:pt>
                <c:pt idx="1364">
                  <c:v>8215</c:v>
                </c:pt>
                <c:pt idx="1365">
                  <c:v>8213</c:v>
                </c:pt>
                <c:pt idx="1366">
                  <c:v>8206</c:v>
                </c:pt>
                <c:pt idx="1367">
                  <c:v>8208</c:v>
                </c:pt>
                <c:pt idx="1368">
                  <c:v>8226</c:v>
                </c:pt>
                <c:pt idx="1369">
                  <c:v>8217</c:v>
                </c:pt>
                <c:pt idx="1370">
                  <c:v>8195</c:v>
                </c:pt>
                <c:pt idx="1371">
                  <c:v>8190</c:v>
                </c:pt>
                <c:pt idx="1372">
                  <c:v>8219</c:v>
                </c:pt>
                <c:pt idx="1373">
                  <c:v>8217</c:v>
                </c:pt>
                <c:pt idx="1374">
                  <c:v>8191</c:v>
                </c:pt>
                <c:pt idx="1375">
                  <c:v>8209</c:v>
                </c:pt>
                <c:pt idx="1376">
                  <c:v>8230</c:v>
                </c:pt>
                <c:pt idx="1377">
                  <c:v>8215</c:v>
                </c:pt>
                <c:pt idx="1378">
                  <c:v>8240</c:v>
                </c:pt>
                <c:pt idx="1379">
                  <c:v>8235</c:v>
                </c:pt>
                <c:pt idx="1380">
                  <c:v>8269</c:v>
                </c:pt>
                <c:pt idx="1381">
                  <c:v>8291</c:v>
                </c:pt>
                <c:pt idx="1382">
                  <c:v>8348</c:v>
                </c:pt>
                <c:pt idx="1383">
                  <c:v>8400</c:v>
                </c:pt>
                <c:pt idx="1384">
                  <c:v>8444</c:v>
                </c:pt>
                <c:pt idx="1385">
                  <c:v>8512</c:v>
                </c:pt>
                <c:pt idx="1386">
                  <c:v>8504</c:v>
                </c:pt>
                <c:pt idx="1387">
                  <c:v>8538</c:v>
                </c:pt>
                <c:pt idx="1388">
                  <c:v>8547</c:v>
                </c:pt>
                <c:pt idx="1389">
                  <c:v>8538</c:v>
                </c:pt>
                <c:pt idx="1390">
                  <c:v>8535</c:v>
                </c:pt>
                <c:pt idx="1391">
                  <c:v>8472</c:v>
                </c:pt>
                <c:pt idx="1392">
                  <c:v>8410</c:v>
                </c:pt>
                <c:pt idx="1393">
                  <c:v>8377</c:v>
                </c:pt>
                <c:pt idx="1394">
                  <c:v>8300</c:v>
                </c:pt>
                <c:pt idx="1395">
                  <c:v>8253</c:v>
                </c:pt>
                <c:pt idx="1396">
                  <c:v>8271</c:v>
                </c:pt>
                <c:pt idx="1397">
                  <c:v>8261</c:v>
                </c:pt>
                <c:pt idx="1398">
                  <c:v>8265</c:v>
                </c:pt>
                <c:pt idx="1399">
                  <c:v>8216</c:v>
                </c:pt>
                <c:pt idx="1400">
                  <c:v>8236</c:v>
                </c:pt>
                <c:pt idx="1401">
                  <c:v>8224</c:v>
                </c:pt>
                <c:pt idx="1402">
                  <c:v>8223</c:v>
                </c:pt>
                <c:pt idx="1403">
                  <c:v>8233</c:v>
                </c:pt>
                <c:pt idx="1404">
                  <c:v>8203</c:v>
                </c:pt>
                <c:pt idx="1405">
                  <c:v>8214</c:v>
                </c:pt>
                <c:pt idx="1406">
                  <c:v>8217</c:v>
                </c:pt>
                <c:pt idx="1407">
                  <c:v>8216</c:v>
                </c:pt>
                <c:pt idx="1408">
                  <c:v>8213</c:v>
                </c:pt>
                <c:pt idx="1409">
                  <c:v>8213</c:v>
                </c:pt>
                <c:pt idx="1410">
                  <c:v>8196</c:v>
                </c:pt>
                <c:pt idx="1411">
                  <c:v>8198</c:v>
                </c:pt>
                <c:pt idx="1412">
                  <c:v>8219</c:v>
                </c:pt>
                <c:pt idx="1413">
                  <c:v>8210</c:v>
                </c:pt>
                <c:pt idx="1414">
                  <c:v>8208</c:v>
                </c:pt>
                <c:pt idx="1415">
                  <c:v>8191</c:v>
                </c:pt>
                <c:pt idx="1416">
                  <c:v>8224</c:v>
                </c:pt>
                <c:pt idx="1417">
                  <c:v>8241</c:v>
                </c:pt>
                <c:pt idx="1418">
                  <c:v>8234</c:v>
                </c:pt>
                <c:pt idx="1419">
                  <c:v>8279</c:v>
                </c:pt>
                <c:pt idx="1420">
                  <c:v>8298</c:v>
                </c:pt>
                <c:pt idx="1421">
                  <c:v>8327</c:v>
                </c:pt>
                <c:pt idx="1422">
                  <c:v>8444</c:v>
                </c:pt>
                <c:pt idx="1423">
                  <c:v>8477</c:v>
                </c:pt>
                <c:pt idx="1424">
                  <c:v>8569</c:v>
                </c:pt>
                <c:pt idx="1425">
                  <c:v>8660</c:v>
                </c:pt>
                <c:pt idx="1426">
                  <c:v>8710</c:v>
                </c:pt>
                <c:pt idx="1427">
                  <c:v>8728</c:v>
                </c:pt>
                <c:pt idx="1428">
                  <c:v>8672</c:v>
                </c:pt>
                <c:pt idx="1429">
                  <c:v>8634</c:v>
                </c:pt>
                <c:pt idx="1430">
                  <c:v>8587</c:v>
                </c:pt>
                <c:pt idx="1431">
                  <c:v>8498</c:v>
                </c:pt>
                <c:pt idx="1432">
                  <c:v>8419</c:v>
                </c:pt>
                <c:pt idx="1433">
                  <c:v>8339</c:v>
                </c:pt>
                <c:pt idx="1434">
                  <c:v>8332</c:v>
                </c:pt>
                <c:pt idx="1435">
                  <c:v>8290</c:v>
                </c:pt>
                <c:pt idx="1436">
                  <c:v>8291</c:v>
                </c:pt>
                <c:pt idx="1437">
                  <c:v>8233</c:v>
                </c:pt>
                <c:pt idx="1438">
                  <c:v>8234</c:v>
                </c:pt>
                <c:pt idx="1439">
                  <c:v>8203</c:v>
                </c:pt>
                <c:pt idx="1440">
                  <c:v>8210</c:v>
                </c:pt>
                <c:pt idx="1441">
                  <c:v>8205</c:v>
                </c:pt>
                <c:pt idx="1442">
                  <c:v>8204</c:v>
                </c:pt>
                <c:pt idx="1443">
                  <c:v>8203</c:v>
                </c:pt>
                <c:pt idx="1444">
                  <c:v>8208</c:v>
                </c:pt>
                <c:pt idx="1445">
                  <c:v>8200</c:v>
                </c:pt>
                <c:pt idx="1446">
                  <c:v>8200</c:v>
                </c:pt>
                <c:pt idx="1447">
                  <c:v>8200</c:v>
                </c:pt>
                <c:pt idx="1448">
                  <c:v>8223</c:v>
                </c:pt>
                <c:pt idx="1449">
                  <c:v>8208</c:v>
                </c:pt>
                <c:pt idx="1450">
                  <c:v>8188</c:v>
                </c:pt>
                <c:pt idx="1451">
                  <c:v>8223</c:v>
                </c:pt>
                <c:pt idx="1452">
                  <c:v>8205</c:v>
                </c:pt>
                <c:pt idx="1453">
                  <c:v>8191</c:v>
                </c:pt>
                <c:pt idx="1454">
                  <c:v>8214</c:v>
                </c:pt>
                <c:pt idx="1455">
                  <c:v>8180</c:v>
                </c:pt>
                <c:pt idx="1456">
                  <c:v>8196</c:v>
                </c:pt>
                <c:pt idx="1457">
                  <c:v>8177</c:v>
                </c:pt>
                <c:pt idx="1458">
                  <c:v>8181</c:v>
                </c:pt>
                <c:pt idx="1459">
                  <c:v>8172</c:v>
                </c:pt>
                <c:pt idx="1460">
                  <c:v>8182</c:v>
                </c:pt>
                <c:pt idx="1461">
                  <c:v>8176</c:v>
                </c:pt>
                <c:pt idx="1462">
                  <c:v>8176</c:v>
                </c:pt>
                <c:pt idx="1463">
                  <c:v>8187</c:v>
                </c:pt>
                <c:pt idx="1464">
                  <c:v>8189</c:v>
                </c:pt>
                <c:pt idx="1465">
                  <c:v>8165</c:v>
                </c:pt>
                <c:pt idx="1466">
                  <c:v>8179</c:v>
                </c:pt>
                <c:pt idx="1467">
                  <c:v>8158</c:v>
                </c:pt>
                <c:pt idx="1468">
                  <c:v>8206</c:v>
                </c:pt>
                <c:pt idx="1469">
                  <c:v>8170</c:v>
                </c:pt>
                <c:pt idx="1470">
                  <c:v>8169</c:v>
                </c:pt>
                <c:pt idx="1471">
                  <c:v>8196</c:v>
                </c:pt>
                <c:pt idx="1472">
                  <c:v>8227</c:v>
                </c:pt>
                <c:pt idx="1473">
                  <c:v>8200</c:v>
                </c:pt>
                <c:pt idx="1474">
                  <c:v>8210</c:v>
                </c:pt>
                <c:pt idx="1475">
                  <c:v>8233</c:v>
                </c:pt>
                <c:pt idx="1476">
                  <c:v>8217</c:v>
                </c:pt>
                <c:pt idx="1477">
                  <c:v>8280</c:v>
                </c:pt>
                <c:pt idx="1478">
                  <c:v>8220</c:v>
                </c:pt>
                <c:pt idx="1479">
                  <c:v>8245</c:v>
                </c:pt>
                <c:pt idx="1480">
                  <c:v>8222</c:v>
                </c:pt>
                <c:pt idx="1481">
                  <c:v>8235</c:v>
                </c:pt>
                <c:pt idx="1482">
                  <c:v>8223</c:v>
                </c:pt>
                <c:pt idx="1483">
                  <c:v>8202</c:v>
                </c:pt>
                <c:pt idx="1484">
                  <c:v>8212</c:v>
                </c:pt>
                <c:pt idx="1485">
                  <c:v>8219</c:v>
                </c:pt>
                <c:pt idx="1486">
                  <c:v>8224</c:v>
                </c:pt>
                <c:pt idx="1487">
                  <c:v>8188</c:v>
                </c:pt>
                <c:pt idx="1488">
                  <c:v>8175</c:v>
                </c:pt>
                <c:pt idx="1489">
                  <c:v>8187</c:v>
                </c:pt>
                <c:pt idx="1490">
                  <c:v>8174</c:v>
                </c:pt>
                <c:pt idx="1491">
                  <c:v>8166</c:v>
                </c:pt>
                <c:pt idx="1492">
                  <c:v>8150</c:v>
                </c:pt>
                <c:pt idx="1493">
                  <c:v>8174</c:v>
                </c:pt>
                <c:pt idx="1494">
                  <c:v>8183</c:v>
                </c:pt>
                <c:pt idx="1495">
                  <c:v>8201</c:v>
                </c:pt>
                <c:pt idx="1496">
                  <c:v>8170</c:v>
                </c:pt>
                <c:pt idx="1497">
                  <c:v>8171</c:v>
                </c:pt>
                <c:pt idx="1498">
                  <c:v>8177</c:v>
                </c:pt>
                <c:pt idx="1499">
                  <c:v>8169</c:v>
                </c:pt>
                <c:pt idx="1500">
                  <c:v>8161</c:v>
                </c:pt>
                <c:pt idx="1501">
                  <c:v>8185</c:v>
                </c:pt>
                <c:pt idx="1502">
                  <c:v>8220</c:v>
                </c:pt>
                <c:pt idx="1503">
                  <c:v>8190</c:v>
                </c:pt>
                <c:pt idx="1504">
                  <c:v>8185</c:v>
                </c:pt>
                <c:pt idx="1505">
                  <c:v>8217</c:v>
                </c:pt>
                <c:pt idx="1506">
                  <c:v>8188</c:v>
                </c:pt>
                <c:pt idx="1507">
                  <c:v>8200</c:v>
                </c:pt>
                <c:pt idx="1508">
                  <c:v>8223</c:v>
                </c:pt>
                <c:pt idx="1509">
                  <c:v>8214</c:v>
                </c:pt>
                <c:pt idx="1510">
                  <c:v>8227</c:v>
                </c:pt>
                <c:pt idx="1511">
                  <c:v>8194</c:v>
                </c:pt>
                <c:pt idx="1512">
                  <c:v>8207</c:v>
                </c:pt>
                <c:pt idx="1513">
                  <c:v>8236</c:v>
                </c:pt>
                <c:pt idx="1514">
                  <c:v>8220</c:v>
                </c:pt>
                <c:pt idx="1515">
                  <c:v>8216</c:v>
                </c:pt>
                <c:pt idx="1516">
                  <c:v>8212</c:v>
                </c:pt>
                <c:pt idx="1517">
                  <c:v>8204</c:v>
                </c:pt>
                <c:pt idx="1518">
                  <c:v>8233</c:v>
                </c:pt>
                <c:pt idx="1519">
                  <c:v>8239</c:v>
                </c:pt>
                <c:pt idx="1520">
                  <c:v>8231</c:v>
                </c:pt>
                <c:pt idx="1521">
                  <c:v>8274</c:v>
                </c:pt>
                <c:pt idx="1522">
                  <c:v>8253</c:v>
                </c:pt>
                <c:pt idx="1523">
                  <c:v>8307</c:v>
                </c:pt>
                <c:pt idx="1524">
                  <c:v>8331</c:v>
                </c:pt>
                <c:pt idx="1525">
                  <c:v>8372</c:v>
                </c:pt>
                <c:pt idx="1526">
                  <c:v>8368</c:v>
                </c:pt>
                <c:pt idx="1527">
                  <c:v>8393</c:v>
                </c:pt>
                <c:pt idx="1528">
                  <c:v>8383</c:v>
                </c:pt>
                <c:pt idx="1529">
                  <c:v>8382</c:v>
                </c:pt>
                <c:pt idx="1530">
                  <c:v>8359</c:v>
                </c:pt>
                <c:pt idx="1531">
                  <c:v>8372</c:v>
                </c:pt>
                <c:pt idx="1532">
                  <c:v>8318</c:v>
                </c:pt>
                <c:pt idx="1533">
                  <c:v>8305</c:v>
                </c:pt>
                <c:pt idx="1534">
                  <c:v>8281</c:v>
                </c:pt>
                <c:pt idx="1535">
                  <c:v>8278</c:v>
                </c:pt>
                <c:pt idx="1536">
                  <c:v>8261</c:v>
                </c:pt>
                <c:pt idx="1537">
                  <c:v>8268</c:v>
                </c:pt>
                <c:pt idx="1538">
                  <c:v>8269</c:v>
                </c:pt>
                <c:pt idx="1539">
                  <c:v>8271</c:v>
                </c:pt>
                <c:pt idx="1540">
                  <c:v>8245</c:v>
                </c:pt>
                <c:pt idx="1541">
                  <c:v>8221</c:v>
                </c:pt>
                <c:pt idx="1542">
                  <c:v>8243</c:v>
                </c:pt>
                <c:pt idx="1543">
                  <c:v>8241</c:v>
                </c:pt>
                <c:pt idx="1544">
                  <c:v>8250</c:v>
                </c:pt>
                <c:pt idx="1545">
                  <c:v>8257</c:v>
                </c:pt>
                <c:pt idx="1546">
                  <c:v>8210</c:v>
                </c:pt>
                <c:pt idx="1547">
                  <c:v>8206</c:v>
                </c:pt>
                <c:pt idx="1548">
                  <c:v>8188</c:v>
                </c:pt>
                <c:pt idx="1549">
                  <c:v>8186</c:v>
                </c:pt>
                <c:pt idx="1550">
                  <c:v>8205</c:v>
                </c:pt>
                <c:pt idx="1551">
                  <c:v>8165</c:v>
                </c:pt>
                <c:pt idx="1552">
                  <c:v>8211</c:v>
                </c:pt>
                <c:pt idx="1553">
                  <c:v>8198</c:v>
                </c:pt>
                <c:pt idx="1554">
                  <c:v>8208</c:v>
                </c:pt>
                <c:pt idx="1555">
                  <c:v>8189</c:v>
                </c:pt>
                <c:pt idx="1556">
                  <c:v>8197</c:v>
                </c:pt>
                <c:pt idx="1557">
                  <c:v>8199</c:v>
                </c:pt>
                <c:pt idx="1558">
                  <c:v>8200</c:v>
                </c:pt>
                <c:pt idx="1559">
                  <c:v>8191</c:v>
                </c:pt>
                <c:pt idx="1560">
                  <c:v>8202</c:v>
                </c:pt>
                <c:pt idx="1561">
                  <c:v>8178</c:v>
                </c:pt>
                <c:pt idx="1562">
                  <c:v>8180</c:v>
                </c:pt>
                <c:pt idx="1563">
                  <c:v>8204</c:v>
                </c:pt>
                <c:pt idx="1564">
                  <c:v>8216</c:v>
                </c:pt>
                <c:pt idx="1565">
                  <c:v>8223</c:v>
                </c:pt>
                <c:pt idx="1566">
                  <c:v>8269</c:v>
                </c:pt>
                <c:pt idx="1567">
                  <c:v>8299</c:v>
                </c:pt>
                <c:pt idx="1568">
                  <c:v>8334</c:v>
                </c:pt>
                <c:pt idx="1569">
                  <c:v>8354</c:v>
                </c:pt>
                <c:pt idx="1570">
                  <c:v>8405</c:v>
                </c:pt>
                <c:pt idx="1571">
                  <c:v>8457</c:v>
                </c:pt>
                <c:pt idx="1572">
                  <c:v>8463</c:v>
                </c:pt>
                <c:pt idx="1573">
                  <c:v>8514</c:v>
                </c:pt>
                <c:pt idx="1574">
                  <c:v>8466</c:v>
                </c:pt>
                <c:pt idx="1575">
                  <c:v>8478</c:v>
                </c:pt>
                <c:pt idx="1576">
                  <c:v>8439</c:v>
                </c:pt>
                <c:pt idx="1577">
                  <c:v>8418</c:v>
                </c:pt>
                <c:pt idx="1578">
                  <c:v>8370</c:v>
                </c:pt>
                <c:pt idx="1579">
                  <c:v>8285</c:v>
                </c:pt>
                <c:pt idx="1580">
                  <c:v>8251</c:v>
                </c:pt>
                <c:pt idx="1581">
                  <c:v>8254</c:v>
                </c:pt>
                <c:pt idx="1582">
                  <c:v>8218</c:v>
                </c:pt>
                <c:pt idx="1583">
                  <c:v>8200</c:v>
                </c:pt>
                <c:pt idx="1584">
                  <c:v>8196</c:v>
                </c:pt>
                <c:pt idx="1585">
                  <c:v>8181</c:v>
                </c:pt>
                <c:pt idx="1586">
                  <c:v>8193</c:v>
                </c:pt>
                <c:pt idx="1587">
                  <c:v>8196</c:v>
                </c:pt>
                <c:pt idx="1588">
                  <c:v>8184</c:v>
                </c:pt>
                <c:pt idx="1589">
                  <c:v>8190</c:v>
                </c:pt>
                <c:pt idx="1590">
                  <c:v>8212</c:v>
                </c:pt>
                <c:pt idx="1591">
                  <c:v>8224</c:v>
                </c:pt>
                <c:pt idx="1592">
                  <c:v>8272</c:v>
                </c:pt>
                <c:pt idx="1593">
                  <c:v>8298</c:v>
                </c:pt>
                <c:pt idx="1594">
                  <c:v>8327</c:v>
                </c:pt>
                <c:pt idx="1595">
                  <c:v>8321</c:v>
                </c:pt>
                <c:pt idx="1596">
                  <c:v>8371</c:v>
                </c:pt>
                <c:pt idx="1597">
                  <c:v>8374</c:v>
                </c:pt>
                <c:pt idx="1598">
                  <c:v>8292</c:v>
                </c:pt>
                <c:pt idx="1599">
                  <c:v>8317</c:v>
                </c:pt>
                <c:pt idx="1600">
                  <c:v>8252</c:v>
                </c:pt>
                <c:pt idx="1601">
                  <c:v>8242</c:v>
                </c:pt>
                <c:pt idx="1602">
                  <c:v>8231</c:v>
                </c:pt>
                <c:pt idx="1603">
                  <c:v>8231</c:v>
                </c:pt>
                <c:pt idx="1604">
                  <c:v>8209</c:v>
                </c:pt>
                <c:pt idx="1605">
                  <c:v>8190</c:v>
                </c:pt>
                <c:pt idx="1606">
                  <c:v>8190</c:v>
                </c:pt>
                <c:pt idx="1607">
                  <c:v>8201</c:v>
                </c:pt>
                <c:pt idx="1608">
                  <c:v>8169</c:v>
                </c:pt>
                <c:pt idx="1609">
                  <c:v>8162</c:v>
                </c:pt>
                <c:pt idx="1610">
                  <c:v>8163</c:v>
                </c:pt>
                <c:pt idx="1611">
                  <c:v>8177</c:v>
                </c:pt>
                <c:pt idx="1612">
                  <c:v>8164</c:v>
                </c:pt>
                <c:pt idx="1613">
                  <c:v>8182</c:v>
                </c:pt>
                <c:pt idx="1614">
                  <c:v>8158</c:v>
                </c:pt>
                <c:pt idx="1615">
                  <c:v>8140</c:v>
                </c:pt>
                <c:pt idx="1616">
                  <c:v>8182</c:v>
                </c:pt>
                <c:pt idx="1617">
                  <c:v>8171</c:v>
                </c:pt>
                <c:pt idx="1618">
                  <c:v>8189</c:v>
                </c:pt>
                <c:pt idx="1619">
                  <c:v>8156</c:v>
                </c:pt>
                <c:pt idx="1620">
                  <c:v>8171</c:v>
                </c:pt>
                <c:pt idx="1621">
                  <c:v>8165</c:v>
                </c:pt>
                <c:pt idx="1622">
                  <c:v>8179</c:v>
                </c:pt>
                <c:pt idx="1623">
                  <c:v>8178</c:v>
                </c:pt>
                <c:pt idx="1624">
                  <c:v>8196</c:v>
                </c:pt>
                <c:pt idx="1625">
                  <c:v>8203</c:v>
                </c:pt>
                <c:pt idx="1626">
                  <c:v>8228</c:v>
                </c:pt>
                <c:pt idx="1627">
                  <c:v>8221</c:v>
                </c:pt>
                <c:pt idx="1628">
                  <c:v>8236</c:v>
                </c:pt>
                <c:pt idx="1629">
                  <c:v>8227</c:v>
                </c:pt>
                <c:pt idx="1630">
                  <c:v>8216</c:v>
                </c:pt>
                <c:pt idx="1631">
                  <c:v>8262</c:v>
                </c:pt>
                <c:pt idx="1632">
                  <c:v>8286</c:v>
                </c:pt>
                <c:pt idx="1633">
                  <c:v>8309</c:v>
                </c:pt>
                <c:pt idx="1634">
                  <c:v>8332</c:v>
                </c:pt>
                <c:pt idx="1635">
                  <c:v>8362</c:v>
                </c:pt>
                <c:pt idx="1636">
                  <c:v>8376</c:v>
                </c:pt>
                <c:pt idx="1637">
                  <c:v>8376</c:v>
                </c:pt>
                <c:pt idx="1638">
                  <c:v>8417</c:v>
                </c:pt>
                <c:pt idx="1639">
                  <c:v>8349</c:v>
                </c:pt>
                <c:pt idx="1640">
                  <c:v>8339</c:v>
                </c:pt>
                <c:pt idx="1641">
                  <c:v>8305</c:v>
                </c:pt>
                <c:pt idx="1642">
                  <c:v>8325</c:v>
                </c:pt>
                <c:pt idx="1643">
                  <c:v>8294</c:v>
                </c:pt>
                <c:pt idx="1644">
                  <c:v>8298</c:v>
                </c:pt>
                <c:pt idx="1645">
                  <c:v>8264</c:v>
                </c:pt>
                <c:pt idx="1646">
                  <c:v>8284</c:v>
                </c:pt>
                <c:pt idx="1647">
                  <c:v>8337</c:v>
                </c:pt>
                <c:pt idx="1648">
                  <c:v>8372</c:v>
                </c:pt>
                <c:pt idx="1649">
                  <c:v>8403</c:v>
                </c:pt>
                <c:pt idx="1650">
                  <c:v>8441</c:v>
                </c:pt>
                <c:pt idx="1651">
                  <c:v>8490</c:v>
                </c:pt>
                <c:pt idx="1652">
                  <c:v>8533</c:v>
                </c:pt>
                <c:pt idx="1653">
                  <c:v>8599</c:v>
                </c:pt>
                <c:pt idx="1654">
                  <c:v>8631</c:v>
                </c:pt>
                <c:pt idx="1655">
                  <c:v>8635</c:v>
                </c:pt>
                <c:pt idx="1656">
                  <c:v>8619</c:v>
                </c:pt>
                <c:pt idx="1657">
                  <c:v>8679</c:v>
                </c:pt>
                <c:pt idx="1658">
                  <c:v>8595</c:v>
                </c:pt>
                <c:pt idx="1659">
                  <c:v>8595</c:v>
                </c:pt>
                <c:pt idx="1660">
                  <c:v>8548</c:v>
                </c:pt>
                <c:pt idx="1661">
                  <c:v>8502</c:v>
                </c:pt>
                <c:pt idx="1662">
                  <c:v>8428</c:v>
                </c:pt>
                <c:pt idx="1663">
                  <c:v>8337</c:v>
                </c:pt>
                <c:pt idx="1664">
                  <c:v>8348</c:v>
                </c:pt>
                <c:pt idx="1665">
                  <c:v>8317</c:v>
                </c:pt>
                <c:pt idx="1666">
                  <c:v>8281</c:v>
                </c:pt>
                <c:pt idx="1667">
                  <c:v>8249</c:v>
                </c:pt>
                <c:pt idx="1668">
                  <c:v>8259</c:v>
                </c:pt>
                <c:pt idx="1669">
                  <c:v>8262</c:v>
                </c:pt>
                <c:pt idx="1670">
                  <c:v>8260</c:v>
                </c:pt>
                <c:pt idx="1671">
                  <c:v>8235</c:v>
                </c:pt>
                <c:pt idx="1672">
                  <c:v>8250</c:v>
                </c:pt>
                <c:pt idx="1673">
                  <c:v>8258</c:v>
                </c:pt>
                <c:pt idx="1674">
                  <c:v>8235</c:v>
                </c:pt>
                <c:pt idx="1675">
                  <c:v>8228</c:v>
                </c:pt>
                <c:pt idx="1676">
                  <c:v>8266</c:v>
                </c:pt>
                <c:pt idx="1677">
                  <c:v>8258</c:v>
                </c:pt>
                <c:pt idx="1678">
                  <c:v>8245</c:v>
                </c:pt>
                <c:pt idx="1679">
                  <c:v>8251</c:v>
                </c:pt>
                <c:pt idx="1680">
                  <c:v>8224</c:v>
                </c:pt>
                <c:pt idx="1681">
                  <c:v>8220</c:v>
                </c:pt>
                <c:pt idx="1682">
                  <c:v>8215</c:v>
                </c:pt>
                <c:pt idx="1683">
                  <c:v>8191</c:v>
                </c:pt>
                <c:pt idx="1684">
                  <c:v>8193</c:v>
                </c:pt>
                <c:pt idx="1685">
                  <c:v>8197</c:v>
                </c:pt>
                <c:pt idx="1686">
                  <c:v>8176</c:v>
                </c:pt>
                <c:pt idx="1687">
                  <c:v>8194</c:v>
                </c:pt>
                <c:pt idx="1688">
                  <c:v>8182</c:v>
                </c:pt>
                <c:pt idx="1689">
                  <c:v>8163</c:v>
                </c:pt>
                <c:pt idx="1690">
                  <c:v>8154</c:v>
                </c:pt>
                <c:pt idx="1691">
                  <c:v>8163</c:v>
                </c:pt>
                <c:pt idx="1692">
                  <c:v>8167</c:v>
                </c:pt>
                <c:pt idx="1693">
                  <c:v>8166</c:v>
                </c:pt>
                <c:pt idx="1694">
                  <c:v>8185</c:v>
                </c:pt>
                <c:pt idx="1695">
                  <c:v>8183</c:v>
                </c:pt>
                <c:pt idx="1696">
                  <c:v>8192</c:v>
                </c:pt>
                <c:pt idx="1697">
                  <c:v>8200</c:v>
                </c:pt>
                <c:pt idx="1698">
                  <c:v>8192</c:v>
                </c:pt>
                <c:pt idx="1699">
                  <c:v>8192</c:v>
                </c:pt>
                <c:pt idx="1700">
                  <c:v>8205</c:v>
                </c:pt>
                <c:pt idx="1701">
                  <c:v>8217</c:v>
                </c:pt>
                <c:pt idx="1702">
                  <c:v>8255</c:v>
                </c:pt>
                <c:pt idx="1703">
                  <c:v>8239</c:v>
                </c:pt>
                <c:pt idx="1704">
                  <c:v>8259</c:v>
                </c:pt>
                <c:pt idx="1705">
                  <c:v>8237</c:v>
                </c:pt>
                <c:pt idx="1706">
                  <c:v>8234</c:v>
                </c:pt>
                <c:pt idx="1707">
                  <c:v>8254</c:v>
                </c:pt>
                <c:pt idx="1708">
                  <c:v>8261</c:v>
                </c:pt>
                <c:pt idx="1709">
                  <c:v>8265</c:v>
                </c:pt>
                <c:pt idx="1710">
                  <c:v>8261</c:v>
                </c:pt>
                <c:pt idx="1711">
                  <c:v>8275</c:v>
                </c:pt>
                <c:pt idx="1712">
                  <c:v>8346</c:v>
                </c:pt>
                <c:pt idx="1713">
                  <c:v>8379</c:v>
                </c:pt>
                <c:pt idx="1714">
                  <c:v>8414</c:v>
                </c:pt>
                <c:pt idx="1715">
                  <c:v>8492</c:v>
                </c:pt>
                <c:pt idx="1716">
                  <c:v>8543</c:v>
                </c:pt>
                <c:pt idx="1717">
                  <c:v>8561</c:v>
                </c:pt>
                <c:pt idx="1718">
                  <c:v>8599</c:v>
                </c:pt>
                <c:pt idx="1719">
                  <c:v>8630</c:v>
                </c:pt>
                <c:pt idx="1720">
                  <c:v>8561</c:v>
                </c:pt>
                <c:pt idx="1721">
                  <c:v>8567</c:v>
                </c:pt>
                <c:pt idx="1722">
                  <c:v>8559</c:v>
                </c:pt>
                <c:pt idx="1723">
                  <c:v>8544</c:v>
                </c:pt>
                <c:pt idx="1724">
                  <c:v>8494</c:v>
                </c:pt>
                <c:pt idx="1725">
                  <c:v>8499</c:v>
                </c:pt>
                <c:pt idx="1726">
                  <c:v>8521</c:v>
                </c:pt>
                <c:pt idx="1727">
                  <c:v>8484</c:v>
                </c:pt>
                <c:pt idx="1728">
                  <c:v>8457</c:v>
                </c:pt>
                <c:pt idx="1729">
                  <c:v>8410</c:v>
                </c:pt>
                <c:pt idx="1730">
                  <c:v>8384</c:v>
                </c:pt>
                <c:pt idx="1731">
                  <c:v>8380</c:v>
                </c:pt>
                <c:pt idx="1732">
                  <c:v>8355</c:v>
                </c:pt>
                <c:pt idx="1733">
                  <c:v>8313</c:v>
                </c:pt>
                <c:pt idx="1734">
                  <c:v>8294</c:v>
                </c:pt>
                <c:pt idx="1735">
                  <c:v>8276</c:v>
                </c:pt>
                <c:pt idx="1736">
                  <c:v>8246</c:v>
                </c:pt>
                <c:pt idx="1737">
                  <c:v>8278</c:v>
                </c:pt>
                <c:pt idx="1738">
                  <c:v>8244</c:v>
                </c:pt>
                <c:pt idx="1739">
                  <c:v>8230</c:v>
                </c:pt>
                <c:pt idx="1740">
                  <c:v>8227</c:v>
                </c:pt>
                <c:pt idx="1741">
                  <c:v>8213</c:v>
                </c:pt>
                <c:pt idx="1742">
                  <c:v>8179</c:v>
                </c:pt>
                <c:pt idx="1743">
                  <c:v>8177</c:v>
                </c:pt>
                <c:pt idx="1744">
                  <c:v>8198</c:v>
                </c:pt>
                <c:pt idx="1745">
                  <c:v>8202</c:v>
                </c:pt>
                <c:pt idx="1746">
                  <c:v>8180</c:v>
                </c:pt>
                <c:pt idx="1747">
                  <c:v>8180</c:v>
                </c:pt>
                <c:pt idx="1748">
                  <c:v>8192</c:v>
                </c:pt>
                <c:pt idx="1749">
                  <c:v>8176</c:v>
                </c:pt>
                <c:pt idx="1750">
                  <c:v>8176</c:v>
                </c:pt>
                <c:pt idx="1751">
                  <c:v>8153</c:v>
                </c:pt>
                <c:pt idx="1752">
                  <c:v>8177</c:v>
                </c:pt>
                <c:pt idx="1753">
                  <c:v>8176</c:v>
                </c:pt>
                <c:pt idx="1754">
                  <c:v>8202</c:v>
                </c:pt>
                <c:pt idx="1755">
                  <c:v>8177</c:v>
                </c:pt>
                <c:pt idx="1756">
                  <c:v>8182</c:v>
                </c:pt>
                <c:pt idx="1757">
                  <c:v>8189</c:v>
                </c:pt>
                <c:pt idx="1758">
                  <c:v>8213</c:v>
                </c:pt>
                <c:pt idx="1759">
                  <c:v>8209</c:v>
                </c:pt>
                <c:pt idx="1760">
                  <c:v>8207</c:v>
                </c:pt>
                <c:pt idx="1761">
                  <c:v>8199</c:v>
                </c:pt>
                <c:pt idx="1762">
                  <c:v>8218</c:v>
                </c:pt>
                <c:pt idx="1763">
                  <c:v>8215</c:v>
                </c:pt>
                <c:pt idx="1764">
                  <c:v>8190</c:v>
                </c:pt>
                <c:pt idx="1765">
                  <c:v>8193</c:v>
                </c:pt>
                <c:pt idx="1766">
                  <c:v>8222</c:v>
                </c:pt>
                <c:pt idx="1767">
                  <c:v>8188</c:v>
                </c:pt>
                <c:pt idx="1768">
                  <c:v>8197</c:v>
                </c:pt>
                <c:pt idx="1769">
                  <c:v>8179</c:v>
                </c:pt>
                <c:pt idx="1770">
                  <c:v>8217</c:v>
                </c:pt>
                <c:pt idx="1771">
                  <c:v>8174</c:v>
                </c:pt>
                <c:pt idx="1772">
                  <c:v>8207</c:v>
                </c:pt>
                <c:pt idx="1773">
                  <c:v>8180</c:v>
                </c:pt>
                <c:pt idx="1774">
                  <c:v>8162</c:v>
                </c:pt>
                <c:pt idx="1775">
                  <c:v>8163</c:v>
                </c:pt>
                <c:pt idx="1776">
                  <c:v>8166</c:v>
                </c:pt>
                <c:pt idx="1777">
                  <c:v>8166</c:v>
                </c:pt>
                <c:pt idx="1778">
                  <c:v>8175</c:v>
                </c:pt>
                <c:pt idx="1779">
                  <c:v>8161</c:v>
                </c:pt>
                <c:pt idx="1780">
                  <c:v>8179</c:v>
                </c:pt>
                <c:pt idx="1781">
                  <c:v>8171</c:v>
                </c:pt>
                <c:pt idx="1782">
                  <c:v>8157</c:v>
                </c:pt>
                <c:pt idx="1783">
                  <c:v>8175</c:v>
                </c:pt>
                <c:pt idx="1784">
                  <c:v>8145</c:v>
                </c:pt>
                <c:pt idx="1785">
                  <c:v>8169</c:v>
                </c:pt>
                <c:pt idx="1786">
                  <c:v>8163</c:v>
                </c:pt>
                <c:pt idx="1787">
                  <c:v>8156</c:v>
                </c:pt>
                <c:pt idx="1788">
                  <c:v>8174</c:v>
                </c:pt>
                <c:pt idx="1789">
                  <c:v>8178</c:v>
                </c:pt>
                <c:pt idx="1790">
                  <c:v>8183</c:v>
                </c:pt>
                <c:pt idx="1791">
                  <c:v>8157</c:v>
                </c:pt>
                <c:pt idx="1792">
                  <c:v>8176</c:v>
                </c:pt>
                <c:pt idx="1793">
                  <c:v>8170</c:v>
                </c:pt>
                <c:pt idx="1794">
                  <c:v>8183</c:v>
                </c:pt>
                <c:pt idx="1795">
                  <c:v>8166</c:v>
                </c:pt>
                <c:pt idx="1796">
                  <c:v>8174</c:v>
                </c:pt>
                <c:pt idx="1797">
                  <c:v>8189</c:v>
                </c:pt>
                <c:pt idx="1798">
                  <c:v>8181</c:v>
                </c:pt>
                <c:pt idx="1799">
                  <c:v>8173</c:v>
                </c:pt>
                <c:pt idx="1800">
                  <c:v>8164</c:v>
                </c:pt>
                <c:pt idx="1801">
                  <c:v>8141</c:v>
                </c:pt>
                <c:pt idx="1802">
                  <c:v>8147</c:v>
                </c:pt>
                <c:pt idx="1803">
                  <c:v>8134</c:v>
                </c:pt>
                <c:pt idx="1804">
                  <c:v>8162</c:v>
                </c:pt>
                <c:pt idx="1805">
                  <c:v>8156</c:v>
                </c:pt>
                <c:pt idx="1806">
                  <c:v>8138</c:v>
                </c:pt>
                <c:pt idx="1807">
                  <c:v>8183</c:v>
                </c:pt>
                <c:pt idx="1808">
                  <c:v>8172</c:v>
                </c:pt>
                <c:pt idx="1809">
                  <c:v>8166</c:v>
                </c:pt>
                <c:pt idx="1810">
                  <c:v>8171</c:v>
                </c:pt>
                <c:pt idx="1811">
                  <c:v>8145</c:v>
                </c:pt>
                <c:pt idx="1812">
                  <c:v>8184</c:v>
                </c:pt>
                <c:pt idx="1813">
                  <c:v>8181</c:v>
                </c:pt>
                <c:pt idx="1814">
                  <c:v>8160</c:v>
                </c:pt>
                <c:pt idx="1815">
                  <c:v>8171</c:v>
                </c:pt>
                <c:pt idx="1816">
                  <c:v>8183</c:v>
                </c:pt>
                <c:pt idx="1817">
                  <c:v>8153</c:v>
                </c:pt>
                <c:pt idx="1818">
                  <c:v>8159</c:v>
                </c:pt>
                <c:pt idx="1819">
                  <c:v>8169</c:v>
                </c:pt>
                <c:pt idx="1820">
                  <c:v>8169</c:v>
                </c:pt>
                <c:pt idx="1821">
                  <c:v>8158</c:v>
                </c:pt>
                <c:pt idx="1822">
                  <c:v>8150</c:v>
                </c:pt>
                <c:pt idx="1823">
                  <c:v>8160</c:v>
                </c:pt>
                <c:pt idx="1824">
                  <c:v>8199</c:v>
                </c:pt>
                <c:pt idx="1825">
                  <c:v>8193</c:v>
                </c:pt>
                <c:pt idx="1826">
                  <c:v>8208</c:v>
                </c:pt>
                <c:pt idx="1827">
                  <c:v>8184</c:v>
                </c:pt>
                <c:pt idx="1828">
                  <c:v>8209</c:v>
                </c:pt>
                <c:pt idx="1829">
                  <c:v>8178</c:v>
                </c:pt>
                <c:pt idx="1830">
                  <c:v>8210</c:v>
                </c:pt>
                <c:pt idx="1831">
                  <c:v>8186</c:v>
                </c:pt>
                <c:pt idx="1832">
                  <c:v>8195</c:v>
                </c:pt>
                <c:pt idx="1833">
                  <c:v>8191</c:v>
                </c:pt>
                <c:pt idx="1834">
                  <c:v>8173</c:v>
                </c:pt>
                <c:pt idx="1835">
                  <c:v>8190</c:v>
                </c:pt>
                <c:pt idx="1836">
                  <c:v>8179</c:v>
                </c:pt>
                <c:pt idx="1837">
                  <c:v>8192</c:v>
                </c:pt>
                <c:pt idx="1838">
                  <c:v>8197</c:v>
                </c:pt>
                <c:pt idx="1839">
                  <c:v>8181</c:v>
                </c:pt>
                <c:pt idx="1840">
                  <c:v>8215</c:v>
                </c:pt>
                <c:pt idx="1841">
                  <c:v>8193</c:v>
                </c:pt>
                <c:pt idx="1842">
                  <c:v>8225</c:v>
                </c:pt>
                <c:pt idx="1843">
                  <c:v>8253</c:v>
                </c:pt>
                <c:pt idx="1844">
                  <c:v>8252</c:v>
                </c:pt>
                <c:pt idx="1845">
                  <c:v>8276</c:v>
                </c:pt>
                <c:pt idx="1846">
                  <c:v>8316</c:v>
                </c:pt>
                <c:pt idx="1847">
                  <c:v>8330</c:v>
                </c:pt>
                <c:pt idx="1848">
                  <c:v>8385</c:v>
                </c:pt>
                <c:pt idx="1849">
                  <c:v>8375</c:v>
                </c:pt>
                <c:pt idx="1850">
                  <c:v>8434</c:v>
                </c:pt>
                <c:pt idx="1851">
                  <c:v>8448</c:v>
                </c:pt>
                <c:pt idx="1852">
                  <c:v>8444</c:v>
                </c:pt>
                <c:pt idx="1853">
                  <c:v>8394</c:v>
                </c:pt>
                <c:pt idx="1854">
                  <c:v>8350</c:v>
                </c:pt>
                <c:pt idx="1855">
                  <c:v>8317</c:v>
                </c:pt>
                <c:pt idx="1856">
                  <c:v>8277</c:v>
                </c:pt>
                <c:pt idx="1857">
                  <c:v>8235</c:v>
                </c:pt>
                <c:pt idx="1858">
                  <c:v>8246</c:v>
                </c:pt>
                <c:pt idx="1859">
                  <c:v>8195</c:v>
                </c:pt>
                <c:pt idx="1860">
                  <c:v>8191</c:v>
                </c:pt>
                <c:pt idx="1861">
                  <c:v>8206</c:v>
                </c:pt>
                <c:pt idx="1862">
                  <c:v>8176</c:v>
                </c:pt>
                <c:pt idx="1863">
                  <c:v>8191</c:v>
                </c:pt>
                <c:pt idx="1864">
                  <c:v>8181</c:v>
                </c:pt>
                <c:pt idx="1865">
                  <c:v>8159</c:v>
                </c:pt>
                <c:pt idx="1866">
                  <c:v>8160</c:v>
                </c:pt>
                <c:pt idx="1867">
                  <c:v>8166</c:v>
                </c:pt>
                <c:pt idx="1868">
                  <c:v>8175</c:v>
                </c:pt>
                <c:pt idx="1869">
                  <c:v>8162</c:v>
                </c:pt>
                <c:pt idx="1870">
                  <c:v>8149</c:v>
                </c:pt>
                <c:pt idx="1871">
                  <c:v>8171</c:v>
                </c:pt>
                <c:pt idx="1872">
                  <c:v>8127</c:v>
                </c:pt>
                <c:pt idx="1873">
                  <c:v>8187</c:v>
                </c:pt>
                <c:pt idx="1874">
                  <c:v>8198</c:v>
                </c:pt>
                <c:pt idx="1875">
                  <c:v>8162</c:v>
                </c:pt>
                <c:pt idx="1876">
                  <c:v>8136</c:v>
                </c:pt>
                <c:pt idx="1877">
                  <c:v>8151</c:v>
                </c:pt>
                <c:pt idx="1878">
                  <c:v>8181</c:v>
                </c:pt>
                <c:pt idx="1879">
                  <c:v>8182</c:v>
                </c:pt>
                <c:pt idx="1880">
                  <c:v>8197</c:v>
                </c:pt>
                <c:pt idx="1881">
                  <c:v>8164</c:v>
                </c:pt>
                <c:pt idx="1882">
                  <c:v>8169</c:v>
                </c:pt>
                <c:pt idx="1883">
                  <c:v>8159</c:v>
                </c:pt>
                <c:pt idx="1884">
                  <c:v>8151</c:v>
                </c:pt>
                <c:pt idx="1885">
                  <c:v>8203</c:v>
                </c:pt>
                <c:pt idx="1886">
                  <c:v>8201</c:v>
                </c:pt>
                <c:pt idx="1887">
                  <c:v>8170</c:v>
                </c:pt>
                <c:pt idx="1888">
                  <c:v>8186</c:v>
                </c:pt>
                <c:pt idx="1889">
                  <c:v>8156</c:v>
                </c:pt>
                <c:pt idx="1890">
                  <c:v>8178</c:v>
                </c:pt>
                <c:pt idx="1891">
                  <c:v>8159</c:v>
                </c:pt>
                <c:pt idx="1892">
                  <c:v>8168</c:v>
                </c:pt>
                <c:pt idx="1893">
                  <c:v>8163</c:v>
                </c:pt>
                <c:pt idx="1894">
                  <c:v>8169</c:v>
                </c:pt>
                <c:pt idx="1895">
                  <c:v>8191</c:v>
                </c:pt>
                <c:pt idx="1896">
                  <c:v>8151</c:v>
                </c:pt>
                <c:pt idx="1897">
                  <c:v>8174</c:v>
                </c:pt>
                <c:pt idx="1898">
                  <c:v>8165</c:v>
                </c:pt>
                <c:pt idx="1899">
                  <c:v>8167</c:v>
                </c:pt>
                <c:pt idx="1900">
                  <c:v>8195</c:v>
                </c:pt>
                <c:pt idx="1901">
                  <c:v>8157</c:v>
                </c:pt>
                <c:pt idx="1902">
                  <c:v>8179</c:v>
                </c:pt>
                <c:pt idx="1903">
                  <c:v>8184</c:v>
                </c:pt>
                <c:pt idx="1904">
                  <c:v>8178</c:v>
                </c:pt>
                <c:pt idx="1905">
                  <c:v>8204</c:v>
                </c:pt>
                <c:pt idx="1906">
                  <c:v>8181</c:v>
                </c:pt>
                <c:pt idx="1907">
                  <c:v>8182</c:v>
                </c:pt>
                <c:pt idx="1908">
                  <c:v>8214</c:v>
                </c:pt>
                <c:pt idx="1909">
                  <c:v>8193</c:v>
                </c:pt>
                <c:pt idx="1910">
                  <c:v>8215</c:v>
                </c:pt>
                <c:pt idx="1911">
                  <c:v>8176</c:v>
                </c:pt>
                <c:pt idx="1912">
                  <c:v>8189</c:v>
                </c:pt>
                <c:pt idx="1913">
                  <c:v>8195</c:v>
                </c:pt>
                <c:pt idx="1914">
                  <c:v>8197</c:v>
                </c:pt>
                <c:pt idx="1915">
                  <c:v>8186</c:v>
                </c:pt>
                <c:pt idx="1916">
                  <c:v>8208</c:v>
                </c:pt>
                <c:pt idx="1917">
                  <c:v>8195</c:v>
                </c:pt>
                <c:pt idx="1918">
                  <c:v>8174</c:v>
                </c:pt>
                <c:pt idx="1919">
                  <c:v>8173</c:v>
                </c:pt>
                <c:pt idx="1920">
                  <c:v>8152</c:v>
                </c:pt>
                <c:pt idx="1921">
                  <c:v>8148</c:v>
                </c:pt>
                <c:pt idx="1922">
                  <c:v>8143</c:v>
                </c:pt>
                <c:pt idx="1923">
                  <c:v>8153</c:v>
                </c:pt>
                <c:pt idx="1924">
                  <c:v>8160</c:v>
                </c:pt>
                <c:pt idx="1925">
                  <c:v>8141</c:v>
                </c:pt>
                <c:pt idx="1926">
                  <c:v>8143</c:v>
                </c:pt>
                <c:pt idx="1927">
                  <c:v>8144</c:v>
                </c:pt>
                <c:pt idx="1928">
                  <c:v>8133</c:v>
                </c:pt>
                <c:pt idx="1929">
                  <c:v>8148</c:v>
                </c:pt>
                <c:pt idx="1930">
                  <c:v>8145</c:v>
                </c:pt>
                <c:pt idx="1931">
                  <c:v>8146</c:v>
                </c:pt>
                <c:pt idx="1932">
                  <c:v>8143</c:v>
                </c:pt>
                <c:pt idx="1933">
                  <c:v>8138</c:v>
                </c:pt>
                <c:pt idx="1934">
                  <c:v>8136</c:v>
                </c:pt>
                <c:pt idx="1935">
                  <c:v>8140</c:v>
                </c:pt>
                <c:pt idx="1936">
                  <c:v>8139</c:v>
                </c:pt>
                <c:pt idx="1937">
                  <c:v>8128</c:v>
                </c:pt>
                <c:pt idx="1938">
                  <c:v>8145</c:v>
                </c:pt>
                <c:pt idx="1939">
                  <c:v>8142</c:v>
                </c:pt>
                <c:pt idx="1940">
                  <c:v>8153</c:v>
                </c:pt>
                <c:pt idx="1941">
                  <c:v>8132</c:v>
                </c:pt>
                <c:pt idx="1942">
                  <c:v>8141</c:v>
                </c:pt>
                <c:pt idx="1943">
                  <c:v>8130</c:v>
                </c:pt>
                <c:pt idx="1944">
                  <c:v>8124</c:v>
                </c:pt>
                <c:pt idx="1945">
                  <c:v>8123</c:v>
                </c:pt>
                <c:pt idx="1946">
                  <c:v>8156</c:v>
                </c:pt>
                <c:pt idx="1947">
                  <c:v>8155</c:v>
                </c:pt>
                <c:pt idx="1948">
                  <c:v>8147</c:v>
                </c:pt>
                <c:pt idx="1949">
                  <c:v>8156</c:v>
                </c:pt>
                <c:pt idx="1950">
                  <c:v>8161</c:v>
                </c:pt>
                <c:pt idx="1951">
                  <c:v>8225</c:v>
                </c:pt>
                <c:pt idx="1952">
                  <c:v>8218</c:v>
                </c:pt>
                <c:pt idx="1953">
                  <c:v>8269</c:v>
                </c:pt>
                <c:pt idx="1954">
                  <c:v>8311</c:v>
                </c:pt>
                <c:pt idx="1955">
                  <c:v>8401</c:v>
                </c:pt>
                <c:pt idx="1956">
                  <c:v>8520</c:v>
                </c:pt>
                <c:pt idx="1957">
                  <c:v>8633</c:v>
                </c:pt>
                <c:pt idx="1958">
                  <c:v>8855</c:v>
                </c:pt>
                <c:pt idx="1959">
                  <c:v>8950</c:v>
                </c:pt>
                <c:pt idx="1960">
                  <c:v>8981</c:v>
                </c:pt>
                <c:pt idx="1961">
                  <c:v>8930</c:v>
                </c:pt>
                <c:pt idx="1962">
                  <c:v>8839</c:v>
                </c:pt>
                <c:pt idx="1963">
                  <c:v>8739</c:v>
                </c:pt>
                <c:pt idx="1964">
                  <c:v>8545</c:v>
                </c:pt>
                <c:pt idx="1965">
                  <c:v>8441</c:v>
                </c:pt>
                <c:pt idx="1966">
                  <c:v>8352</c:v>
                </c:pt>
                <c:pt idx="1967">
                  <c:v>8295</c:v>
                </c:pt>
                <c:pt idx="1968">
                  <c:v>8284</c:v>
                </c:pt>
                <c:pt idx="1969">
                  <c:v>8255</c:v>
                </c:pt>
                <c:pt idx="1970">
                  <c:v>8234</c:v>
                </c:pt>
                <c:pt idx="1971">
                  <c:v>8232</c:v>
                </c:pt>
                <c:pt idx="1972">
                  <c:v>8196</c:v>
                </c:pt>
                <c:pt idx="1973">
                  <c:v>8185</c:v>
                </c:pt>
                <c:pt idx="1974">
                  <c:v>8183</c:v>
                </c:pt>
                <c:pt idx="1975">
                  <c:v>8169</c:v>
                </c:pt>
                <c:pt idx="1976">
                  <c:v>8169</c:v>
                </c:pt>
                <c:pt idx="1977">
                  <c:v>8161</c:v>
                </c:pt>
                <c:pt idx="1978">
                  <c:v>8174</c:v>
                </c:pt>
                <c:pt idx="1979">
                  <c:v>8150</c:v>
                </c:pt>
                <c:pt idx="1980">
                  <c:v>8163</c:v>
                </c:pt>
                <c:pt idx="1981">
                  <c:v>8167</c:v>
                </c:pt>
                <c:pt idx="1982">
                  <c:v>8169</c:v>
                </c:pt>
                <c:pt idx="1983">
                  <c:v>8165</c:v>
                </c:pt>
                <c:pt idx="1984">
                  <c:v>8167</c:v>
                </c:pt>
                <c:pt idx="1985">
                  <c:v>8157</c:v>
                </c:pt>
                <c:pt idx="1986">
                  <c:v>8186</c:v>
                </c:pt>
                <c:pt idx="1987">
                  <c:v>8176</c:v>
                </c:pt>
                <c:pt idx="1988">
                  <c:v>8168</c:v>
                </c:pt>
                <c:pt idx="1989">
                  <c:v>8155</c:v>
                </c:pt>
                <c:pt idx="1990">
                  <c:v>8162</c:v>
                </c:pt>
                <c:pt idx="1991">
                  <c:v>8177</c:v>
                </c:pt>
                <c:pt idx="1992">
                  <c:v>8183</c:v>
                </c:pt>
                <c:pt idx="1993">
                  <c:v>8167</c:v>
                </c:pt>
                <c:pt idx="1994">
                  <c:v>8171</c:v>
                </c:pt>
                <c:pt idx="1995">
                  <c:v>8173</c:v>
                </c:pt>
                <c:pt idx="1996">
                  <c:v>8144</c:v>
                </c:pt>
                <c:pt idx="1997">
                  <c:v>8169</c:v>
                </c:pt>
                <c:pt idx="1998">
                  <c:v>8164</c:v>
                </c:pt>
                <c:pt idx="1999">
                  <c:v>8169</c:v>
                </c:pt>
                <c:pt idx="2000">
                  <c:v>8170</c:v>
                </c:pt>
                <c:pt idx="2001">
                  <c:v>8150</c:v>
                </c:pt>
                <c:pt idx="2002">
                  <c:v>8177</c:v>
                </c:pt>
                <c:pt idx="2003">
                  <c:v>8150</c:v>
                </c:pt>
                <c:pt idx="2004">
                  <c:v>8146</c:v>
                </c:pt>
                <c:pt idx="2005">
                  <c:v>8163</c:v>
                </c:pt>
                <c:pt idx="2006">
                  <c:v>8182</c:v>
                </c:pt>
                <c:pt idx="2007">
                  <c:v>8169</c:v>
                </c:pt>
                <c:pt idx="2008">
                  <c:v>8162</c:v>
                </c:pt>
                <c:pt idx="2009">
                  <c:v>8164</c:v>
                </c:pt>
                <c:pt idx="2010">
                  <c:v>8166</c:v>
                </c:pt>
                <c:pt idx="2011">
                  <c:v>8175</c:v>
                </c:pt>
                <c:pt idx="2012">
                  <c:v>8166</c:v>
                </c:pt>
                <c:pt idx="2013">
                  <c:v>8183</c:v>
                </c:pt>
                <c:pt idx="2014">
                  <c:v>8165</c:v>
                </c:pt>
                <c:pt idx="2015">
                  <c:v>8177</c:v>
                </c:pt>
                <c:pt idx="2016">
                  <c:v>8160</c:v>
                </c:pt>
                <c:pt idx="2017">
                  <c:v>8158</c:v>
                </c:pt>
                <c:pt idx="2018">
                  <c:v>8157</c:v>
                </c:pt>
                <c:pt idx="2019">
                  <c:v>8150</c:v>
                </c:pt>
                <c:pt idx="2020">
                  <c:v>8157</c:v>
                </c:pt>
                <c:pt idx="2021">
                  <c:v>8165</c:v>
                </c:pt>
                <c:pt idx="2022">
                  <c:v>8158</c:v>
                </c:pt>
                <c:pt idx="2023">
                  <c:v>8179</c:v>
                </c:pt>
                <c:pt idx="2024">
                  <c:v>8161</c:v>
                </c:pt>
                <c:pt idx="2025">
                  <c:v>8162</c:v>
                </c:pt>
                <c:pt idx="2026">
                  <c:v>8163</c:v>
                </c:pt>
                <c:pt idx="2027">
                  <c:v>8162</c:v>
                </c:pt>
                <c:pt idx="2028">
                  <c:v>8154</c:v>
                </c:pt>
                <c:pt idx="2029">
                  <c:v>8137</c:v>
                </c:pt>
                <c:pt idx="2030">
                  <c:v>8163</c:v>
                </c:pt>
                <c:pt idx="2031">
                  <c:v>8167</c:v>
                </c:pt>
                <c:pt idx="2032">
                  <c:v>8170</c:v>
                </c:pt>
                <c:pt idx="2033">
                  <c:v>8174</c:v>
                </c:pt>
                <c:pt idx="2034">
                  <c:v>8173</c:v>
                </c:pt>
                <c:pt idx="2035">
                  <c:v>8174</c:v>
                </c:pt>
                <c:pt idx="2036">
                  <c:v>8196</c:v>
                </c:pt>
                <c:pt idx="2037">
                  <c:v>8148</c:v>
                </c:pt>
                <c:pt idx="2038">
                  <c:v>8195</c:v>
                </c:pt>
                <c:pt idx="2039">
                  <c:v>8211</c:v>
                </c:pt>
                <c:pt idx="2040">
                  <c:v>8228</c:v>
                </c:pt>
                <c:pt idx="2041">
                  <c:v>8286</c:v>
                </c:pt>
                <c:pt idx="2042">
                  <c:v>8347</c:v>
                </c:pt>
                <c:pt idx="2043">
                  <c:v>8374</c:v>
                </c:pt>
                <c:pt idx="2044">
                  <c:v>8443</c:v>
                </c:pt>
                <c:pt idx="2045">
                  <c:v>8517</c:v>
                </c:pt>
                <c:pt idx="2046">
                  <c:v>8522</c:v>
                </c:pt>
                <c:pt idx="2047">
                  <c:v>8470</c:v>
                </c:pt>
                <c:pt idx="2048">
                  <c:v>8479</c:v>
                </c:pt>
                <c:pt idx="2049">
                  <c:v>8417</c:v>
                </c:pt>
                <c:pt idx="2050">
                  <c:v>8341</c:v>
                </c:pt>
                <c:pt idx="2051">
                  <c:v>8282</c:v>
                </c:pt>
                <c:pt idx="2052">
                  <c:v>8248</c:v>
                </c:pt>
                <c:pt idx="2053">
                  <c:v>8213</c:v>
                </c:pt>
                <c:pt idx="2054">
                  <c:v>8204</c:v>
                </c:pt>
                <c:pt idx="2055">
                  <c:v>8222</c:v>
                </c:pt>
                <c:pt idx="2056">
                  <c:v>8204</c:v>
                </c:pt>
                <c:pt idx="2057">
                  <c:v>8199</c:v>
                </c:pt>
                <c:pt idx="2058">
                  <c:v>8193</c:v>
                </c:pt>
                <c:pt idx="2059">
                  <c:v>8170</c:v>
                </c:pt>
                <c:pt idx="2060">
                  <c:v>8173</c:v>
                </c:pt>
                <c:pt idx="2061">
                  <c:v>8201</c:v>
                </c:pt>
                <c:pt idx="2062">
                  <c:v>8165</c:v>
                </c:pt>
                <c:pt idx="2063">
                  <c:v>8180</c:v>
                </c:pt>
                <c:pt idx="2064">
                  <c:v>8176</c:v>
                </c:pt>
                <c:pt idx="2065">
                  <c:v>8174</c:v>
                </c:pt>
                <c:pt idx="2066">
                  <c:v>8200</c:v>
                </c:pt>
                <c:pt idx="2067">
                  <c:v>8189</c:v>
                </c:pt>
                <c:pt idx="2068">
                  <c:v>8200</c:v>
                </c:pt>
                <c:pt idx="2069">
                  <c:v>8220</c:v>
                </c:pt>
                <c:pt idx="2070">
                  <c:v>8234</c:v>
                </c:pt>
                <c:pt idx="2071">
                  <c:v>8229</c:v>
                </c:pt>
                <c:pt idx="2072">
                  <c:v>8249</c:v>
                </c:pt>
                <c:pt idx="2073">
                  <c:v>8260</c:v>
                </c:pt>
                <c:pt idx="2074">
                  <c:v>8192</c:v>
                </c:pt>
                <c:pt idx="2075">
                  <c:v>8212</c:v>
                </c:pt>
                <c:pt idx="2076">
                  <c:v>8218</c:v>
                </c:pt>
                <c:pt idx="2077">
                  <c:v>8206</c:v>
                </c:pt>
                <c:pt idx="2078">
                  <c:v>8180</c:v>
                </c:pt>
                <c:pt idx="2079">
                  <c:v>8187</c:v>
                </c:pt>
                <c:pt idx="2080">
                  <c:v>8162</c:v>
                </c:pt>
                <c:pt idx="2081">
                  <c:v>8175</c:v>
                </c:pt>
                <c:pt idx="2082">
                  <c:v>8132</c:v>
                </c:pt>
                <c:pt idx="2083">
                  <c:v>8156</c:v>
                </c:pt>
                <c:pt idx="2084">
                  <c:v>8143</c:v>
                </c:pt>
                <c:pt idx="2085">
                  <c:v>8147</c:v>
                </c:pt>
                <c:pt idx="2086">
                  <c:v>8148</c:v>
                </c:pt>
                <c:pt idx="2087">
                  <c:v>8145</c:v>
                </c:pt>
                <c:pt idx="2088">
                  <c:v>8162</c:v>
                </c:pt>
                <c:pt idx="2089">
                  <c:v>8165</c:v>
                </c:pt>
                <c:pt idx="2090">
                  <c:v>8137</c:v>
                </c:pt>
                <c:pt idx="2091">
                  <c:v>8142</c:v>
                </c:pt>
                <c:pt idx="2092">
                  <c:v>8137</c:v>
                </c:pt>
                <c:pt idx="2093">
                  <c:v>8138</c:v>
                </c:pt>
                <c:pt idx="2094">
                  <c:v>8156</c:v>
                </c:pt>
                <c:pt idx="2095">
                  <c:v>8155</c:v>
                </c:pt>
                <c:pt idx="2096">
                  <c:v>8158</c:v>
                </c:pt>
                <c:pt idx="2097">
                  <c:v>8155</c:v>
                </c:pt>
                <c:pt idx="2098">
                  <c:v>8142</c:v>
                </c:pt>
                <c:pt idx="2099">
                  <c:v>8150</c:v>
                </c:pt>
                <c:pt idx="2100">
                  <c:v>8174</c:v>
                </c:pt>
                <c:pt idx="2101">
                  <c:v>8189</c:v>
                </c:pt>
                <c:pt idx="2102">
                  <c:v>8177</c:v>
                </c:pt>
                <c:pt idx="2103">
                  <c:v>8177</c:v>
                </c:pt>
                <c:pt idx="2104">
                  <c:v>8197</c:v>
                </c:pt>
                <c:pt idx="2105">
                  <c:v>8148</c:v>
                </c:pt>
                <c:pt idx="2106">
                  <c:v>8156</c:v>
                </c:pt>
                <c:pt idx="2107">
                  <c:v>8158</c:v>
                </c:pt>
                <c:pt idx="2108">
                  <c:v>8162</c:v>
                </c:pt>
                <c:pt idx="2109">
                  <c:v>8157</c:v>
                </c:pt>
                <c:pt idx="2110">
                  <c:v>8153</c:v>
                </c:pt>
                <c:pt idx="2111">
                  <c:v>8186</c:v>
                </c:pt>
                <c:pt idx="2112">
                  <c:v>8161</c:v>
                </c:pt>
                <c:pt idx="2113">
                  <c:v>8167</c:v>
                </c:pt>
                <c:pt idx="2114">
                  <c:v>8142</c:v>
                </c:pt>
                <c:pt idx="2115">
                  <c:v>8165</c:v>
                </c:pt>
                <c:pt idx="2116">
                  <c:v>8142</c:v>
                </c:pt>
                <c:pt idx="2117">
                  <c:v>8167</c:v>
                </c:pt>
                <c:pt idx="2118">
                  <c:v>8159</c:v>
                </c:pt>
                <c:pt idx="2119">
                  <c:v>8143</c:v>
                </c:pt>
                <c:pt idx="2120">
                  <c:v>8150</c:v>
                </c:pt>
                <c:pt idx="2121">
                  <c:v>8151</c:v>
                </c:pt>
                <c:pt idx="2122">
                  <c:v>8148</c:v>
                </c:pt>
                <c:pt idx="2123">
                  <c:v>8172</c:v>
                </c:pt>
                <c:pt idx="2124">
                  <c:v>8145</c:v>
                </c:pt>
                <c:pt idx="2125">
                  <c:v>8132</c:v>
                </c:pt>
                <c:pt idx="2126">
                  <c:v>8125</c:v>
                </c:pt>
                <c:pt idx="2127">
                  <c:v>8140</c:v>
                </c:pt>
                <c:pt idx="2128">
                  <c:v>8140</c:v>
                </c:pt>
                <c:pt idx="2129">
                  <c:v>8125</c:v>
                </c:pt>
                <c:pt idx="2130">
                  <c:v>8153</c:v>
                </c:pt>
                <c:pt idx="2131">
                  <c:v>8143</c:v>
                </c:pt>
                <c:pt idx="2132">
                  <c:v>8153</c:v>
                </c:pt>
                <c:pt idx="2133">
                  <c:v>8150</c:v>
                </c:pt>
                <c:pt idx="2134">
                  <c:v>8145</c:v>
                </c:pt>
                <c:pt idx="2135">
                  <c:v>8148</c:v>
                </c:pt>
                <c:pt idx="2136">
                  <c:v>8162</c:v>
                </c:pt>
                <c:pt idx="2137">
                  <c:v>8147</c:v>
                </c:pt>
                <c:pt idx="2138">
                  <c:v>8165</c:v>
                </c:pt>
                <c:pt idx="2139">
                  <c:v>8155</c:v>
                </c:pt>
                <c:pt idx="2140">
                  <c:v>8154</c:v>
                </c:pt>
                <c:pt idx="2141">
                  <c:v>8184</c:v>
                </c:pt>
                <c:pt idx="2142">
                  <c:v>8145</c:v>
                </c:pt>
                <c:pt idx="2143">
                  <c:v>8154</c:v>
                </c:pt>
                <c:pt idx="2144">
                  <c:v>8170</c:v>
                </c:pt>
                <c:pt idx="2145">
                  <c:v>8189</c:v>
                </c:pt>
                <c:pt idx="2146">
                  <c:v>8170</c:v>
                </c:pt>
                <c:pt idx="2147">
                  <c:v>8179</c:v>
                </c:pt>
                <c:pt idx="2148">
                  <c:v>8162</c:v>
                </c:pt>
                <c:pt idx="2149">
                  <c:v>8176</c:v>
                </c:pt>
                <c:pt idx="2150">
                  <c:v>8186</c:v>
                </c:pt>
                <c:pt idx="2151">
                  <c:v>8192</c:v>
                </c:pt>
                <c:pt idx="2152">
                  <c:v>8169</c:v>
                </c:pt>
                <c:pt idx="2153">
                  <c:v>8159</c:v>
                </c:pt>
                <c:pt idx="2154">
                  <c:v>8176</c:v>
                </c:pt>
                <c:pt idx="2155">
                  <c:v>8172</c:v>
                </c:pt>
                <c:pt idx="2156">
                  <c:v>8182</c:v>
                </c:pt>
                <c:pt idx="2157">
                  <c:v>8201</c:v>
                </c:pt>
                <c:pt idx="2158">
                  <c:v>8177</c:v>
                </c:pt>
                <c:pt idx="2159">
                  <c:v>8153</c:v>
                </c:pt>
                <c:pt idx="2160">
                  <c:v>8156</c:v>
                </c:pt>
                <c:pt idx="2161">
                  <c:v>8144</c:v>
                </c:pt>
                <c:pt idx="2162">
                  <c:v>8151</c:v>
                </c:pt>
                <c:pt idx="2163">
                  <c:v>8158</c:v>
                </c:pt>
                <c:pt idx="2164">
                  <c:v>8176</c:v>
                </c:pt>
                <c:pt idx="2165">
                  <c:v>8134</c:v>
                </c:pt>
                <c:pt idx="2166">
                  <c:v>8130</c:v>
                </c:pt>
                <c:pt idx="2167">
                  <c:v>8144</c:v>
                </c:pt>
                <c:pt idx="2168">
                  <c:v>8154</c:v>
                </c:pt>
                <c:pt idx="2169">
                  <c:v>8142</c:v>
                </c:pt>
                <c:pt idx="2170">
                  <c:v>8149</c:v>
                </c:pt>
                <c:pt idx="2171">
                  <c:v>8147</c:v>
                </c:pt>
                <c:pt idx="2172">
                  <c:v>8133</c:v>
                </c:pt>
                <c:pt idx="2173">
                  <c:v>8167</c:v>
                </c:pt>
                <c:pt idx="2174">
                  <c:v>8136</c:v>
                </c:pt>
                <c:pt idx="2175">
                  <c:v>8131</c:v>
                </c:pt>
                <c:pt idx="2176">
                  <c:v>8121</c:v>
                </c:pt>
                <c:pt idx="2177">
                  <c:v>8141</c:v>
                </c:pt>
                <c:pt idx="2178">
                  <c:v>8140</c:v>
                </c:pt>
                <c:pt idx="2179">
                  <c:v>8138</c:v>
                </c:pt>
                <c:pt idx="2180">
                  <c:v>8115</c:v>
                </c:pt>
                <c:pt idx="2181">
                  <c:v>8146</c:v>
                </c:pt>
                <c:pt idx="2182">
                  <c:v>8146</c:v>
                </c:pt>
                <c:pt idx="2183">
                  <c:v>8158</c:v>
                </c:pt>
                <c:pt idx="2184">
                  <c:v>8163</c:v>
                </c:pt>
                <c:pt idx="2185">
                  <c:v>8138</c:v>
                </c:pt>
                <c:pt idx="2186">
                  <c:v>8132</c:v>
                </c:pt>
                <c:pt idx="2187">
                  <c:v>8147</c:v>
                </c:pt>
                <c:pt idx="2188">
                  <c:v>8145</c:v>
                </c:pt>
                <c:pt idx="2189">
                  <c:v>8164</c:v>
                </c:pt>
                <c:pt idx="2190">
                  <c:v>8154</c:v>
                </c:pt>
                <c:pt idx="2191">
                  <c:v>8152</c:v>
                </c:pt>
                <c:pt idx="2192">
                  <c:v>8139</c:v>
                </c:pt>
                <c:pt idx="2193">
                  <c:v>8152</c:v>
                </c:pt>
                <c:pt idx="2194">
                  <c:v>8149</c:v>
                </c:pt>
                <c:pt idx="2195">
                  <c:v>8124</c:v>
                </c:pt>
                <c:pt idx="2196">
                  <c:v>8142</c:v>
                </c:pt>
                <c:pt idx="2197">
                  <c:v>8128</c:v>
                </c:pt>
                <c:pt idx="2198">
                  <c:v>8127</c:v>
                </c:pt>
                <c:pt idx="2199">
                  <c:v>8138</c:v>
                </c:pt>
                <c:pt idx="2200">
                  <c:v>8113</c:v>
                </c:pt>
                <c:pt idx="2201">
                  <c:v>8149</c:v>
                </c:pt>
                <c:pt idx="2202">
                  <c:v>8123</c:v>
                </c:pt>
                <c:pt idx="2203">
                  <c:v>8135</c:v>
                </c:pt>
                <c:pt idx="2204">
                  <c:v>8133</c:v>
                </c:pt>
                <c:pt idx="2205">
                  <c:v>8125</c:v>
                </c:pt>
                <c:pt idx="2206">
                  <c:v>8117</c:v>
                </c:pt>
                <c:pt idx="2207">
                  <c:v>8096</c:v>
                </c:pt>
                <c:pt idx="2208">
                  <c:v>8166</c:v>
                </c:pt>
                <c:pt idx="2209">
                  <c:v>8120</c:v>
                </c:pt>
                <c:pt idx="2210">
                  <c:v>8122</c:v>
                </c:pt>
                <c:pt idx="2211">
                  <c:v>8122</c:v>
                </c:pt>
                <c:pt idx="2212">
                  <c:v>8097</c:v>
                </c:pt>
                <c:pt idx="2213">
                  <c:v>8126</c:v>
                </c:pt>
                <c:pt idx="2214">
                  <c:v>8133</c:v>
                </c:pt>
                <c:pt idx="2215">
                  <c:v>8142</c:v>
                </c:pt>
                <c:pt idx="2216">
                  <c:v>8137</c:v>
                </c:pt>
                <c:pt idx="2217">
                  <c:v>8130</c:v>
                </c:pt>
                <c:pt idx="2218">
                  <c:v>8113</c:v>
                </c:pt>
                <c:pt idx="2219">
                  <c:v>8128</c:v>
                </c:pt>
                <c:pt idx="2220">
                  <c:v>8116</c:v>
                </c:pt>
                <c:pt idx="2221">
                  <c:v>8124</c:v>
                </c:pt>
                <c:pt idx="2222">
                  <c:v>8126</c:v>
                </c:pt>
                <c:pt idx="2223">
                  <c:v>8144</c:v>
                </c:pt>
                <c:pt idx="2224">
                  <c:v>8143</c:v>
                </c:pt>
                <c:pt idx="2225">
                  <c:v>8120</c:v>
                </c:pt>
                <c:pt idx="2226">
                  <c:v>8143</c:v>
                </c:pt>
                <c:pt idx="2227">
                  <c:v>8161</c:v>
                </c:pt>
                <c:pt idx="2228">
                  <c:v>8152</c:v>
                </c:pt>
                <c:pt idx="2229">
                  <c:v>8159</c:v>
                </c:pt>
                <c:pt idx="2230">
                  <c:v>8150</c:v>
                </c:pt>
                <c:pt idx="2231">
                  <c:v>8167</c:v>
                </c:pt>
                <c:pt idx="2232">
                  <c:v>8160</c:v>
                </c:pt>
                <c:pt idx="2233">
                  <c:v>8150</c:v>
                </c:pt>
                <c:pt idx="2234">
                  <c:v>8143</c:v>
                </c:pt>
                <c:pt idx="2235">
                  <c:v>8151</c:v>
                </c:pt>
                <c:pt idx="2236">
                  <c:v>8158</c:v>
                </c:pt>
                <c:pt idx="2237">
                  <c:v>8170</c:v>
                </c:pt>
                <c:pt idx="2238">
                  <c:v>8158</c:v>
                </c:pt>
                <c:pt idx="2239">
                  <c:v>8163</c:v>
                </c:pt>
                <c:pt idx="2240">
                  <c:v>8129</c:v>
                </c:pt>
                <c:pt idx="2241">
                  <c:v>8147</c:v>
                </c:pt>
                <c:pt idx="2242">
                  <c:v>8143</c:v>
                </c:pt>
                <c:pt idx="2243">
                  <c:v>8127</c:v>
                </c:pt>
                <c:pt idx="2244">
                  <c:v>8168</c:v>
                </c:pt>
                <c:pt idx="2245">
                  <c:v>8152</c:v>
                </c:pt>
                <c:pt idx="2246">
                  <c:v>8137</c:v>
                </c:pt>
                <c:pt idx="2247">
                  <c:v>8122</c:v>
                </c:pt>
                <c:pt idx="2248">
                  <c:v>8132</c:v>
                </c:pt>
                <c:pt idx="2249">
                  <c:v>8136</c:v>
                </c:pt>
                <c:pt idx="2250">
                  <c:v>8127</c:v>
                </c:pt>
                <c:pt idx="2251">
                  <c:v>8127</c:v>
                </c:pt>
                <c:pt idx="2252">
                  <c:v>8131</c:v>
                </c:pt>
                <c:pt idx="2253">
                  <c:v>8136</c:v>
                </c:pt>
                <c:pt idx="2254">
                  <c:v>8123</c:v>
                </c:pt>
                <c:pt idx="2255">
                  <c:v>8154</c:v>
                </c:pt>
                <c:pt idx="2256">
                  <c:v>8146</c:v>
                </c:pt>
                <c:pt idx="2257">
                  <c:v>8137</c:v>
                </c:pt>
                <c:pt idx="2258">
                  <c:v>8159</c:v>
                </c:pt>
                <c:pt idx="2259">
                  <c:v>8129</c:v>
                </c:pt>
                <c:pt idx="2260">
                  <c:v>8155</c:v>
                </c:pt>
                <c:pt idx="2261">
                  <c:v>8159</c:v>
                </c:pt>
                <c:pt idx="2262">
                  <c:v>8146</c:v>
                </c:pt>
                <c:pt idx="2263">
                  <c:v>8151</c:v>
                </c:pt>
                <c:pt idx="2264">
                  <c:v>8135</c:v>
                </c:pt>
                <c:pt idx="2265">
                  <c:v>8136</c:v>
                </c:pt>
                <c:pt idx="2266">
                  <c:v>8112</c:v>
                </c:pt>
                <c:pt idx="2267">
                  <c:v>8140</c:v>
                </c:pt>
                <c:pt idx="2268">
                  <c:v>8155</c:v>
                </c:pt>
                <c:pt idx="2269">
                  <c:v>8158</c:v>
                </c:pt>
                <c:pt idx="2270">
                  <c:v>8157</c:v>
                </c:pt>
                <c:pt idx="2271">
                  <c:v>8140</c:v>
                </c:pt>
                <c:pt idx="2272">
                  <c:v>8180</c:v>
                </c:pt>
                <c:pt idx="2273">
                  <c:v>8175</c:v>
                </c:pt>
                <c:pt idx="2274">
                  <c:v>8168</c:v>
                </c:pt>
                <c:pt idx="2275">
                  <c:v>8187</c:v>
                </c:pt>
                <c:pt idx="2276">
                  <c:v>8211</c:v>
                </c:pt>
                <c:pt idx="2277">
                  <c:v>8220</c:v>
                </c:pt>
                <c:pt idx="2278">
                  <c:v>8257</c:v>
                </c:pt>
                <c:pt idx="2279">
                  <c:v>8280</c:v>
                </c:pt>
                <c:pt idx="2280">
                  <c:v>8284</c:v>
                </c:pt>
                <c:pt idx="2281">
                  <c:v>8271</c:v>
                </c:pt>
                <c:pt idx="2282">
                  <c:v>8248</c:v>
                </c:pt>
                <c:pt idx="2283">
                  <c:v>8192</c:v>
                </c:pt>
                <c:pt idx="2284">
                  <c:v>8188</c:v>
                </c:pt>
                <c:pt idx="2285">
                  <c:v>8194</c:v>
                </c:pt>
                <c:pt idx="2286">
                  <c:v>8183</c:v>
                </c:pt>
                <c:pt idx="2287">
                  <c:v>8174</c:v>
                </c:pt>
                <c:pt idx="2288">
                  <c:v>8181</c:v>
                </c:pt>
                <c:pt idx="2289">
                  <c:v>8163</c:v>
                </c:pt>
                <c:pt idx="2290">
                  <c:v>8152</c:v>
                </c:pt>
                <c:pt idx="2291">
                  <c:v>8159</c:v>
                </c:pt>
                <c:pt idx="2292">
                  <c:v>8163</c:v>
                </c:pt>
                <c:pt idx="2293">
                  <c:v>8149</c:v>
                </c:pt>
                <c:pt idx="2294">
                  <c:v>8141</c:v>
                </c:pt>
                <c:pt idx="2295">
                  <c:v>8148</c:v>
                </c:pt>
                <c:pt idx="2296">
                  <c:v>8152</c:v>
                </c:pt>
                <c:pt idx="2297">
                  <c:v>8184</c:v>
                </c:pt>
                <c:pt idx="2298">
                  <c:v>8154</c:v>
                </c:pt>
                <c:pt idx="2299">
                  <c:v>8174</c:v>
                </c:pt>
                <c:pt idx="2300">
                  <c:v>8178</c:v>
                </c:pt>
                <c:pt idx="2301">
                  <c:v>8166</c:v>
                </c:pt>
                <c:pt idx="2302">
                  <c:v>8170</c:v>
                </c:pt>
                <c:pt idx="2303">
                  <c:v>8169</c:v>
                </c:pt>
                <c:pt idx="2304">
                  <c:v>8172</c:v>
                </c:pt>
                <c:pt idx="2305">
                  <c:v>8167</c:v>
                </c:pt>
                <c:pt idx="2306">
                  <c:v>8160</c:v>
                </c:pt>
                <c:pt idx="2307">
                  <c:v>8153</c:v>
                </c:pt>
                <c:pt idx="2308">
                  <c:v>8131</c:v>
                </c:pt>
                <c:pt idx="2309">
                  <c:v>8151</c:v>
                </c:pt>
                <c:pt idx="2310">
                  <c:v>8156</c:v>
                </c:pt>
                <c:pt idx="2311">
                  <c:v>8148</c:v>
                </c:pt>
                <c:pt idx="2312">
                  <c:v>8124</c:v>
                </c:pt>
                <c:pt idx="2313">
                  <c:v>8140</c:v>
                </c:pt>
                <c:pt idx="2314">
                  <c:v>8140</c:v>
                </c:pt>
                <c:pt idx="2315">
                  <c:v>8140</c:v>
                </c:pt>
                <c:pt idx="2316">
                  <c:v>8136</c:v>
                </c:pt>
                <c:pt idx="2317">
                  <c:v>8124</c:v>
                </c:pt>
                <c:pt idx="2318">
                  <c:v>8129</c:v>
                </c:pt>
                <c:pt idx="2319">
                  <c:v>8149</c:v>
                </c:pt>
                <c:pt idx="2320">
                  <c:v>8126</c:v>
                </c:pt>
                <c:pt idx="2321">
                  <c:v>8134</c:v>
                </c:pt>
                <c:pt idx="2322">
                  <c:v>8137</c:v>
                </c:pt>
                <c:pt idx="2323">
                  <c:v>8136</c:v>
                </c:pt>
                <c:pt idx="2324">
                  <c:v>8134</c:v>
                </c:pt>
                <c:pt idx="2325">
                  <c:v>8127</c:v>
                </c:pt>
                <c:pt idx="2326">
                  <c:v>8136</c:v>
                </c:pt>
                <c:pt idx="2327">
                  <c:v>8128</c:v>
                </c:pt>
                <c:pt idx="2328">
                  <c:v>8130</c:v>
                </c:pt>
                <c:pt idx="2329">
                  <c:v>8119</c:v>
                </c:pt>
                <c:pt idx="2330">
                  <c:v>8137</c:v>
                </c:pt>
                <c:pt idx="2331">
                  <c:v>8114</c:v>
                </c:pt>
                <c:pt idx="2332">
                  <c:v>8147</c:v>
                </c:pt>
                <c:pt idx="2333">
                  <c:v>8144</c:v>
                </c:pt>
                <c:pt idx="2334">
                  <c:v>8150</c:v>
                </c:pt>
                <c:pt idx="2335">
                  <c:v>8152</c:v>
                </c:pt>
                <c:pt idx="2336">
                  <c:v>8180</c:v>
                </c:pt>
                <c:pt idx="2337">
                  <c:v>8218</c:v>
                </c:pt>
                <c:pt idx="2338">
                  <c:v>8206</c:v>
                </c:pt>
                <c:pt idx="2339">
                  <c:v>8258</c:v>
                </c:pt>
                <c:pt idx="2340">
                  <c:v>8317</c:v>
                </c:pt>
                <c:pt idx="2341">
                  <c:v>8318</c:v>
                </c:pt>
                <c:pt idx="2342">
                  <c:v>8354</c:v>
                </c:pt>
                <c:pt idx="2343">
                  <c:v>8360</c:v>
                </c:pt>
                <c:pt idx="2344">
                  <c:v>8305</c:v>
                </c:pt>
                <c:pt idx="2345">
                  <c:v>8277</c:v>
                </c:pt>
                <c:pt idx="2346">
                  <c:v>8267</c:v>
                </c:pt>
                <c:pt idx="2347">
                  <c:v>8222</c:v>
                </c:pt>
                <c:pt idx="2348">
                  <c:v>8202</c:v>
                </c:pt>
                <c:pt idx="2349">
                  <c:v>8194</c:v>
                </c:pt>
                <c:pt idx="2350">
                  <c:v>8176</c:v>
                </c:pt>
                <c:pt idx="2351">
                  <c:v>8185</c:v>
                </c:pt>
                <c:pt idx="2352">
                  <c:v>8173</c:v>
                </c:pt>
                <c:pt idx="2353">
                  <c:v>8154</c:v>
                </c:pt>
                <c:pt idx="2354">
                  <c:v>8168</c:v>
                </c:pt>
                <c:pt idx="2355">
                  <c:v>8164</c:v>
                </c:pt>
                <c:pt idx="2356">
                  <c:v>8140</c:v>
                </c:pt>
                <c:pt idx="2357">
                  <c:v>8169</c:v>
                </c:pt>
                <c:pt idx="2358">
                  <c:v>8165</c:v>
                </c:pt>
                <c:pt idx="2359">
                  <c:v>8147</c:v>
                </c:pt>
                <c:pt idx="2360">
                  <c:v>8139</c:v>
                </c:pt>
                <c:pt idx="2361">
                  <c:v>8132</c:v>
                </c:pt>
                <c:pt idx="2362">
                  <c:v>8163</c:v>
                </c:pt>
                <c:pt idx="2363">
                  <c:v>8148</c:v>
                </c:pt>
                <c:pt idx="2364">
                  <c:v>8146</c:v>
                </c:pt>
                <c:pt idx="2365">
                  <c:v>8162</c:v>
                </c:pt>
                <c:pt idx="2366">
                  <c:v>8150</c:v>
                </c:pt>
                <c:pt idx="2367">
                  <c:v>8144</c:v>
                </c:pt>
                <c:pt idx="2368">
                  <c:v>8136</c:v>
                </c:pt>
                <c:pt idx="2369">
                  <c:v>8127</c:v>
                </c:pt>
                <c:pt idx="2370">
                  <c:v>8116</c:v>
                </c:pt>
                <c:pt idx="2371">
                  <c:v>8127</c:v>
                </c:pt>
                <c:pt idx="2372">
                  <c:v>8151</c:v>
                </c:pt>
                <c:pt idx="2373">
                  <c:v>8136</c:v>
                </c:pt>
                <c:pt idx="2374">
                  <c:v>8138</c:v>
                </c:pt>
                <c:pt idx="2375">
                  <c:v>8152</c:v>
                </c:pt>
                <c:pt idx="2376">
                  <c:v>8135</c:v>
                </c:pt>
                <c:pt idx="2377">
                  <c:v>8130</c:v>
                </c:pt>
                <c:pt idx="2378">
                  <c:v>8137</c:v>
                </c:pt>
                <c:pt idx="2379">
                  <c:v>8125</c:v>
                </c:pt>
                <c:pt idx="2380">
                  <c:v>8131</c:v>
                </c:pt>
                <c:pt idx="2381">
                  <c:v>8132</c:v>
                </c:pt>
                <c:pt idx="2382">
                  <c:v>8107</c:v>
                </c:pt>
                <c:pt idx="2383">
                  <c:v>8118</c:v>
                </c:pt>
                <c:pt idx="2384">
                  <c:v>8147</c:v>
                </c:pt>
                <c:pt idx="2385">
                  <c:v>8114</c:v>
                </c:pt>
                <c:pt idx="2386">
                  <c:v>8138</c:v>
                </c:pt>
                <c:pt idx="2387">
                  <c:v>8116</c:v>
                </c:pt>
                <c:pt idx="2388">
                  <c:v>8154</c:v>
                </c:pt>
                <c:pt idx="2389">
                  <c:v>8140</c:v>
                </c:pt>
                <c:pt idx="2390">
                  <c:v>8137</c:v>
                </c:pt>
                <c:pt idx="2391">
                  <c:v>8152</c:v>
                </c:pt>
                <c:pt idx="2392">
                  <c:v>8155</c:v>
                </c:pt>
                <c:pt idx="2393">
                  <c:v>8146</c:v>
                </c:pt>
                <c:pt idx="2394">
                  <c:v>8145</c:v>
                </c:pt>
                <c:pt idx="2395">
                  <c:v>8160</c:v>
                </c:pt>
                <c:pt idx="2396">
                  <c:v>8167</c:v>
                </c:pt>
                <c:pt idx="2397">
                  <c:v>8137</c:v>
                </c:pt>
                <c:pt idx="2398">
                  <c:v>8156</c:v>
                </c:pt>
                <c:pt idx="2399">
                  <c:v>8147</c:v>
                </c:pt>
                <c:pt idx="2400">
                  <c:v>8145</c:v>
                </c:pt>
                <c:pt idx="2401">
                  <c:v>8155</c:v>
                </c:pt>
                <c:pt idx="2402">
                  <c:v>8137</c:v>
                </c:pt>
                <c:pt idx="2403">
                  <c:v>8148</c:v>
                </c:pt>
                <c:pt idx="2404">
                  <c:v>8142</c:v>
                </c:pt>
                <c:pt idx="2405">
                  <c:v>8151</c:v>
                </c:pt>
                <c:pt idx="2406">
                  <c:v>8125</c:v>
                </c:pt>
                <c:pt idx="2407">
                  <c:v>8138</c:v>
                </c:pt>
                <c:pt idx="2408">
                  <c:v>8122</c:v>
                </c:pt>
                <c:pt idx="2409">
                  <c:v>8137</c:v>
                </c:pt>
                <c:pt idx="2410">
                  <c:v>8148</c:v>
                </c:pt>
                <c:pt idx="2411">
                  <c:v>8133</c:v>
                </c:pt>
                <c:pt idx="2412">
                  <c:v>8128</c:v>
                </c:pt>
                <c:pt idx="2413">
                  <c:v>8140</c:v>
                </c:pt>
                <c:pt idx="2414">
                  <c:v>8127</c:v>
                </c:pt>
                <c:pt idx="2415">
                  <c:v>8152</c:v>
                </c:pt>
                <c:pt idx="2416">
                  <c:v>8134</c:v>
                </c:pt>
                <c:pt idx="2417">
                  <c:v>8122</c:v>
                </c:pt>
                <c:pt idx="2418">
                  <c:v>8164</c:v>
                </c:pt>
                <c:pt idx="2419">
                  <c:v>8155</c:v>
                </c:pt>
                <c:pt idx="2420">
                  <c:v>8173</c:v>
                </c:pt>
                <c:pt idx="2421">
                  <c:v>8156</c:v>
                </c:pt>
                <c:pt idx="2422">
                  <c:v>8204</c:v>
                </c:pt>
                <c:pt idx="2423">
                  <c:v>8190</c:v>
                </c:pt>
                <c:pt idx="2424">
                  <c:v>8206</c:v>
                </c:pt>
                <c:pt idx="2425">
                  <c:v>8217</c:v>
                </c:pt>
                <c:pt idx="2426">
                  <c:v>8216</c:v>
                </c:pt>
                <c:pt idx="2427">
                  <c:v>8164</c:v>
                </c:pt>
                <c:pt idx="2428">
                  <c:v>8199</c:v>
                </c:pt>
                <c:pt idx="2429">
                  <c:v>8183</c:v>
                </c:pt>
                <c:pt idx="2430">
                  <c:v>8179</c:v>
                </c:pt>
                <c:pt idx="2431">
                  <c:v>8186</c:v>
                </c:pt>
                <c:pt idx="2432">
                  <c:v>8149</c:v>
                </c:pt>
                <c:pt idx="2433">
                  <c:v>8177</c:v>
                </c:pt>
                <c:pt idx="2434">
                  <c:v>8157</c:v>
                </c:pt>
                <c:pt idx="2435">
                  <c:v>8202</c:v>
                </c:pt>
                <c:pt idx="2436">
                  <c:v>8201</c:v>
                </c:pt>
                <c:pt idx="2437">
                  <c:v>8234</c:v>
                </c:pt>
                <c:pt idx="2438">
                  <c:v>8227</c:v>
                </c:pt>
                <c:pt idx="2439">
                  <c:v>8203</c:v>
                </c:pt>
                <c:pt idx="2440">
                  <c:v>8164</c:v>
                </c:pt>
                <c:pt idx="2441">
                  <c:v>8157</c:v>
                </c:pt>
                <c:pt idx="2442">
                  <c:v>8144</c:v>
                </c:pt>
                <c:pt idx="2443">
                  <c:v>8148</c:v>
                </c:pt>
                <c:pt idx="2444">
                  <c:v>8120</c:v>
                </c:pt>
                <c:pt idx="2445">
                  <c:v>8138</c:v>
                </c:pt>
                <c:pt idx="2446">
                  <c:v>8124</c:v>
                </c:pt>
                <c:pt idx="2447">
                  <c:v>8131</c:v>
                </c:pt>
                <c:pt idx="2448">
                  <c:v>8135</c:v>
                </c:pt>
                <c:pt idx="2449">
                  <c:v>8153</c:v>
                </c:pt>
                <c:pt idx="2450">
                  <c:v>8108</c:v>
                </c:pt>
                <c:pt idx="2451">
                  <c:v>8128</c:v>
                </c:pt>
                <c:pt idx="2452">
                  <c:v>8142</c:v>
                </c:pt>
                <c:pt idx="2453">
                  <c:v>8114</c:v>
                </c:pt>
                <c:pt idx="2454">
                  <c:v>8116</c:v>
                </c:pt>
                <c:pt idx="2455">
                  <c:v>8131</c:v>
                </c:pt>
                <c:pt idx="2456">
                  <c:v>8128</c:v>
                </c:pt>
                <c:pt idx="2457">
                  <c:v>8135</c:v>
                </c:pt>
                <c:pt idx="2458">
                  <c:v>8114</c:v>
                </c:pt>
                <c:pt idx="2459">
                  <c:v>8111</c:v>
                </c:pt>
                <c:pt idx="2460">
                  <c:v>8131</c:v>
                </c:pt>
                <c:pt idx="2461">
                  <c:v>8128</c:v>
                </c:pt>
                <c:pt idx="2462">
                  <c:v>8131</c:v>
                </c:pt>
                <c:pt idx="2463">
                  <c:v>8109</c:v>
                </c:pt>
                <c:pt idx="2464">
                  <c:v>8136</c:v>
                </c:pt>
                <c:pt idx="2465">
                  <c:v>8115</c:v>
                </c:pt>
                <c:pt idx="2466">
                  <c:v>8113</c:v>
                </c:pt>
                <c:pt idx="2467">
                  <c:v>8127</c:v>
                </c:pt>
                <c:pt idx="2468">
                  <c:v>8133</c:v>
                </c:pt>
                <c:pt idx="2469">
                  <c:v>8121</c:v>
                </c:pt>
                <c:pt idx="2470">
                  <c:v>8132</c:v>
                </c:pt>
                <c:pt idx="2471">
                  <c:v>8114</c:v>
                </c:pt>
                <c:pt idx="2472">
                  <c:v>8118</c:v>
                </c:pt>
                <c:pt idx="2473">
                  <c:v>8130</c:v>
                </c:pt>
                <c:pt idx="2474">
                  <c:v>8119</c:v>
                </c:pt>
                <c:pt idx="2475">
                  <c:v>8125</c:v>
                </c:pt>
                <c:pt idx="2476">
                  <c:v>8140</c:v>
                </c:pt>
                <c:pt idx="2477">
                  <c:v>8117</c:v>
                </c:pt>
                <c:pt idx="2478">
                  <c:v>8127</c:v>
                </c:pt>
                <c:pt idx="2479">
                  <c:v>8140</c:v>
                </c:pt>
                <c:pt idx="2480">
                  <c:v>8143</c:v>
                </c:pt>
                <c:pt idx="2481">
                  <c:v>8123</c:v>
                </c:pt>
                <c:pt idx="2482">
                  <c:v>8144</c:v>
                </c:pt>
                <c:pt idx="2483">
                  <c:v>8126</c:v>
                </c:pt>
                <c:pt idx="2484">
                  <c:v>8156</c:v>
                </c:pt>
                <c:pt idx="2485">
                  <c:v>8166</c:v>
                </c:pt>
                <c:pt idx="2486">
                  <c:v>8155</c:v>
                </c:pt>
                <c:pt idx="2487">
                  <c:v>8165</c:v>
                </c:pt>
                <c:pt idx="2488">
                  <c:v>8150</c:v>
                </c:pt>
                <c:pt idx="2489">
                  <c:v>8165</c:v>
                </c:pt>
                <c:pt idx="2490">
                  <c:v>8184</c:v>
                </c:pt>
                <c:pt idx="2491">
                  <c:v>8156</c:v>
                </c:pt>
                <c:pt idx="2492">
                  <c:v>8164</c:v>
                </c:pt>
                <c:pt idx="2493">
                  <c:v>8171</c:v>
                </c:pt>
                <c:pt idx="2494">
                  <c:v>8175</c:v>
                </c:pt>
                <c:pt idx="2495">
                  <c:v>8163</c:v>
                </c:pt>
                <c:pt idx="2496">
                  <c:v>8165</c:v>
                </c:pt>
                <c:pt idx="2497">
                  <c:v>8152</c:v>
                </c:pt>
                <c:pt idx="2498">
                  <c:v>8176</c:v>
                </c:pt>
                <c:pt idx="2499">
                  <c:v>8147</c:v>
                </c:pt>
                <c:pt idx="2500">
                  <c:v>8159</c:v>
                </c:pt>
                <c:pt idx="2501">
                  <c:v>8129</c:v>
                </c:pt>
                <c:pt idx="2502">
                  <c:v>8146</c:v>
                </c:pt>
                <c:pt idx="2503">
                  <c:v>8149</c:v>
                </c:pt>
                <c:pt idx="2504">
                  <c:v>8136</c:v>
                </c:pt>
                <c:pt idx="2505">
                  <c:v>8138</c:v>
                </c:pt>
                <c:pt idx="2506">
                  <c:v>8165</c:v>
                </c:pt>
                <c:pt idx="2507">
                  <c:v>8156</c:v>
                </c:pt>
                <c:pt idx="2508">
                  <c:v>8130</c:v>
                </c:pt>
                <c:pt idx="2509">
                  <c:v>8151</c:v>
                </c:pt>
                <c:pt idx="2510">
                  <c:v>8142</c:v>
                </c:pt>
                <c:pt idx="2511">
                  <c:v>8124</c:v>
                </c:pt>
                <c:pt idx="2512">
                  <c:v>8138</c:v>
                </c:pt>
                <c:pt idx="2513">
                  <c:v>8122</c:v>
                </c:pt>
                <c:pt idx="2514">
                  <c:v>8126</c:v>
                </c:pt>
                <c:pt idx="2515">
                  <c:v>8137</c:v>
                </c:pt>
                <c:pt idx="2516">
                  <c:v>8119</c:v>
                </c:pt>
                <c:pt idx="2517">
                  <c:v>8123</c:v>
                </c:pt>
                <c:pt idx="2518">
                  <c:v>8122</c:v>
                </c:pt>
                <c:pt idx="2519">
                  <c:v>8147</c:v>
                </c:pt>
                <c:pt idx="2520">
                  <c:v>8160</c:v>
                </c:pt>
                <c:pt idx="2521">
                  <c:v>8125</c:v>
                </c:pt>
                <c:pt idx="2522">
                  <c:v>8142</c:v>
                </c:pt>
                <c:pt idx="2523">
                  <c:v>8121</c:v>
                </c:pt>
                <c:pt idx="2524">
                  <c:v>8126</c:v>
                </c:pt>
                <c:pt idx="2525">
                  <c:v>8137</c:v>
                </c:pt>
                <c:pt idx="2526">
                  <c:v>8148</c:v>
                </c:pt>
                <c:pt idx="2527">
                  <c:v>8129</c:v>
                </c:pt>
                <c:pt idx="2528">
                  <c:v>8138</c:v>
                </c:pt>
                <c:pt idx="2529">
                  <c:v>8141</c:v>
                </c:pt>
                <c:pt idx="2530">
                  <c:v>8132</c:v>
                </c:pt>
                <c:pt idx="2531">
                  <c:v>8131</c:v>
                </c:pt>
                <c:pt idx="2532">
                  <c:v>8140</c:v>
                </c:pt>
                <c:pt idx="2533">
                  <c:v>8146</c:v>
                </c:pt>
                <c:pt idx="2534">
                  <c:v>8141</c:v>
                </c:pt>
                <c:pt idx="2535">
                  <c:v>8114</c:v>
                </c:pt>
                <c:pt idx="2536">
                  <c:v>8147</c:v>
                </c:pt>
                <c:pt idx="2537">
                  <c:v>8137</c:v>
                </c:pt>
                <c:pt idx="2538">
                  <c:v>8182</c:v>
                </c:pt>
                <c:pt idx="2539">
                  <c:v>8139</c:v>
                </c:pt>
                <c:pt idx="2540">
                  <c:v>8123</c:v>
                </c:pt>
                <c:pt idx="2541">
                  <c:v>8146</c:v>
                </c:pt>
                <c:pt idx="2542">
                  <c:v>8137</c:v>
                </c:pt>
                <c:pt idx="2543">
                  <c:v>8144</c:v>
                </c:pt>
                <c:pt idx="2544">
                  <c:v>8145</c:v>
                </c:pt>
                <c:pt idx="2545">
                  <c:v>8161</c:v>
                </c:pt>
                <c:pt idx="2546">
                  <c:v>8155</c:v>
                </c:pt>
                <c:pt idx="2547">
                  <c:v>8148</c:v>
                </c:pt>
                <c:pt idx="2548">
                  <c:v>8172</c:v>
                </c:pt>
                <c:pt idx="2549">
                  <c:v>8202</c:v>
                </c:pt>
                <c:pt idx="2550">
                  <c:v>8192</c:v>
                </c:pt>
                <c:pt idx="2551">
                  <c:v>8152</c:v>
                </c:pt>
                <c:pt idx="2552">
                  <c:v>8169</c:v>
                </c:pt>
                <c:pt idx="2553">
                  <c:v>8150</c:v>
                </c:pt>
                <c:pt idx="2554">
                  <c:v>8177</c:v>
                </c:pt>
                <c:pt idx="2555">
                  <c:v>8157</c:v>
                </c:pt>
                <c:pt idx="2556">
                  <c:v>8162</c:v>
                </c:pt>
                <c:pt idx="2557">
                  <c:v>8152</c:v>
                </c:pt>
                <c:pt idx="2558">
                  <c:v>8134</c:v>
                </c:pt>
                <c:pt idx="2559">
                  <c:v>8142</c:v>
                </c:pt>
                <c:pt idx="2560">
                  <c:v>8116</c:v>
                </c:pt>
                <c:pt idx="2561">
                  <c:v>8143</c:v>
                </c:pt>
                <c:pt idx="2562">
                  <c:v>8137</c:v>
                </c:pt>
                <c:pt idx="2563">
                  <c:v>8132</c:v>
                </c:pt>
                <c:pt idx="2564">
                  <c:v>8107</c:v>
                </c:pt>
                <c:pt idx="2565">
                  <c:v>8126</c:v>
                </c:pt>
                <c:pt idx="2566">
                  <c:v>8135</c:v>
                </c:pt>
                <c:pt idx="2567">
                  <c:v>8133</c:v>
                </c:pt>
                <c:pt idx="2568">
                  <c:v>8133</c:v>
                </c:pt>
                <c:pt idx="2569">
                  <c:v>8131</c:v>
                </c:pt>
                <c:pt idx="2570">
                  <c:v>8144</c:v>
                </c:pt>
                <c:pt idx="2571">
                  <c:v>8144</c:v>
                </c:pt>
                <c:pt idx="2572">
                  <c:v>8166</c:v>
                </c:pt>
                <c:pt idx="2573">
                  <c:v>8201</c:v>
                </c:pt>
                <c:pt idx="2574">
                  <c:v>8216</c:v>
                </c:pt>
                <c:pt idx="2575">
                  <c:v>8255</c:v>
                </c:pt>
                <c:pt idx="2576">
                  <c:v>8316</c:v>
                </c:pt>
                <c:pt idx="2577">
                  <c:v>8314</c:v>
                </c:pt>
                <c:pt idx="2578">
                  <c:v>8333</c:v>
                </c:pt>
                <c:pt idx="2579">
                  <c:v>8371</c:v>
                </c:pt>
                <c:pt idx="2580">
                  <c:v>8327</c:v>
                </c:pt>
                <c:pt idx="2581">
                  <c:v>8258</c:v>
                </c:pt>
                <c:pt idx="2582">
                  <c:v>8279</c:v>
                </c:pt>
                <c:pt idx="2583">
                  <c:v>8228</c:v>
                </c:pt>
                <c:pt idx="2584">
                  <c:v>8179</c:v>
                </c:pt>
                <c:pt idx="2585">
                  <c:v>8179</c:v>
                </c:pt>
                <c:pt idx="2586">
                  <c:v>8177</c:v>
                </c:pt>
                <c:pt idx="2587">
                  <c:v>8148</c:v>
                </c:pt>
                <c:pt idx="2588">
                  <c:v>8128</c:v>
                </c:pt>
                <c:pt idx="2589">
                  <c:v>8137</c:v>
                </c:pt>
                <c:pt idx="2590">
                  <c:v>8113</c:v>
                </c:pt>
                <c:pt idx="2591">
                  <c:v>8148</c:v>
                </c:pt>
                <c:pt idx="2592">
                  <c:v>8137</c:v>
                </c:pt>
                <c:pt idx="2593">
                  <c:v>8133</c:v>
                </c:pt>
                <c:pt idx="2594">
                  <c:v>8119</c:v>
                </c:pt>
                <c:pt idx="2595">
                  <c:v>8142</c:v>
                </c:pt>
                <c:pt idx="2596">
                  <c:v>8150</c:v>
                </c:pt>
                <c:pt idx="2597">
                  <c:v>8130</c:v>
                </c:pt>
                <c:pt idx="2598">
                  <c:v>8133</c:v>
                </c:pt>
                <c:pt idx="2599">
                  <c:v>8137</c:v>
                </c:pt>
                <c:pt idx="2600">
                  <c:v>8162</c:v>
                </c:pt>
                <c:pt idx="2601">
                  <c:v>8116</c:v>
                </c:pt>
                <c:pt idx="2602">
                  <c:v>8155</c:v>
                </c:pt>
                <c:pt idx="2603">
                  <c:v>8126</c:v>
                </c:pt>
                <c:pt idx="2604">
                  <c:v>8129</c:v>
                </c:pt>
                <c:pt idx="2605">
                  <c:v>8130</c:v>
                </c:pt>
                <c:pt idx="2606">
                  <c:v>8163</c:v>
                </c:pt>
                <c:pt idx="2607">
                  <c:v>8172</c:v>
                </c:pt>
                <c:pt idx="2608">
                  <c:v>8173</c:v>
                </c:pt>
                <c:pt idx="2609">
                  <c:v>8174</c:v>
                </c:pt>
                <c:pt idx="2610">
                  <c:v>8200</c:v>
                </c:pt>
                <c:pt idx="2611">
                  <c:v>8270</c:v>
                </c:pt>
                <c:pt idx="2612">
                  <c:v>8293</c:v>
                </c:pt>
                <c:pt idx="2613">
                  <c:v>8394</c:v>
                </c:pt>
                <c:pt idx="2614">
                  <c:v>8475</c:v>
                </c:pt>
                <c:pt idx="2615">
                  <c:v>8583</c:v>
                </c:pt>
                <c:pt idx="2616">
                  <c:v>8677</c:v>
                </c:pt>
                <c:pt idx="2617">
                  <c:v>8678</c:v>
                </c:pt>
                <c:pt idx="2618">
                  <c:v>8653</c:v>
                </c:pt>
                <c:pt idx="2619">
                  <c:v>8593</c:v>
                </c:pt>
                <c:pt idx="2620">
                  <c:v>8504</c:v>
                </c:pt>
                <c:pt idx="2621">
                  <c:v>8457</c:v>
                </c:pt>
                <c:pt idx="2622">
                  <c:v>8382</c:v>
                </c:pt>
                <c:pt idx="2623">
                  <c:v>8314</c:v>
                </c:pt>
                <c:pt idx="2624">
                  <c:v>8279</c:v>
                </c:pt>
                <c:pt idx="2625">
                  <c:v>8237</c:v>
                </c:pt>
                <c:pt idx="2626">
                  <c:v>8192</c:v>
                </c:pt>
                <c:pt idx="2627">
                  <c:v>8226</c:v>
                </c:pt>
                <c:pt idx="2628">
                  <c:v>8202</c:v>
                </c:pt>
                <c:pt idx="2629">
                  <c:v>8198</c:v>
                </c:pt>
                <c:pt idx="2630">
                  <c:v>8189</c:v>
                </c:pt>
                <c:pt idx="2631">
                  <c:v>8168</c:v>
                </c:pt>
                <c:pt idx="2632">
                  <c:v>8142</c:v>
                </c:pt>
                <c:pt idx="2633">
                  <c:v>8144</c:v>
                </c:pt>
                <c:pt idx="2634">
                  <c:v>8165</c:v>
                </c:pt>
                <c:pt idx="2635">
                  <c:v>8135</c:v>
                </c:pt>
                <c:pt idx="2636">
                  <c:v>8144</c:v>
                </c:pt>
                <c:pt idx="2637">
                  <c:v>8140</c:v>
                </c:pt>
                <c:pt idx="2638">
                  <c:v>8147</c:v>
                </c:pt>
                <c:pt idx="2639">
                  <c:v>8142</c:v>
                </c:pt>
                <c:pt idx="2640">
                  <c:v>8119</c:v>
                </c:pt>
                <c:pt idx="2641">
                  <c:v>8117</c:v>
                </c:pt>
                <c:pt idx="2642">
                  <c:v>8123</c:v>
                </c:pt>
                <c:pt idx="2643">
                  <c:v>8142</c:v>
                </c:pt>
                <c:pt idx="2644">
                  <c:v>8129</c:v>
                </c:pt>
                <c:pt idx="2645">
                  <c:v>8123</c:v>
                </c:pt>
                <c:pt idx="2646">
                  <c:v>8119</c:v>
                </c:pt>
                <c:pt idx="2647">
                  <c:v>8133</c:v>
                </c:pt>
                <c:pt idx="2648">
                  <c:v>8098</c:v>
                </c:pt>
                <c:pt idx="2649">
                  <c:v>8114</c:v>
                </c:pt>
                <c:pt idx="2650">
                  <c:v>8138</c:v>
                </c:pt>
                <c:pt idx="2651">
                  <c:v>8107</c:v>
                </c:pt>
                <c:pt idx="2652">
                  <c:v>8125</c:v>
                </c:pt>
                <c:pt idx="2653">
                  <c:v>8121</c:v>
                </c:pt>
                <c:pt idx="2654">
                  <c:v>8127</c:v>
                </c:pt>
                <c:pt idx="2655">
                  <c:v>8112</c:v>
                </c:pt>
                <c:pt idx="2656">
                  <c:v>8102</c:v>
                </c:pt>
                <c:pt idx="2657">
                  <c:v>8117</c:v>
                </c:pt>
                <c:pt idx="2658">
                  <c:v>8110</c:v>
                </c:pt>
                <c:pt idx="2659">
                  <c:v>8093</c:v>
                </c:pt>
                <c:pt idx="2660">
                  <c:v>8124</c:v>
                </c:pt>
                <c:pt idx="2661">
                  <c:v>8106</c:v>
                </c:pt>
                <c:pt idx="2662">
                  <c:v>8101</c:v>
                </c:pt>
                <c:pt idx="2663">
                  <c:v>8098</c:v>
                </c:pt>
                <c:pt idx="2664">
                  <c:v>8105</c:v>
                </c:pt>
                <c:pt idx="2665">
                  <c:v>8118</c:v>
                </c:pt>
                <c:pt idx="2666">
                  <c:v>8099</c:v>
                </c:pt>
                <c:pt idx="2667">
                  <c:v>8132</c:v>
                </c:pt>
                <c:pt idx="2668">
                  <c:v>8106</c:v>
                </c:pt>
                <c:pt idx="2669">
                  <c:v>8105</c:v>
                </c:pt>
                <c:pt idx="2670">
                  <c:v>8102</c:v>
                </c:pt>
                <c:pt idx="2671">
                  <c:v>8126</c:v>
                </c:pt>
                <c:pt idx="2672">
                  <c:v>8111</c:v>
                </c:pt>
                <c:pt idx="2673">
                  <c:v>8129</c:v>
                </c:pt>
                <c:pt idx="2674">
                  <c:v>8104</c:v>
                </c:pt>
                <c:pt idx="2675">
                  <c:v>8118</c:v>
                </c:pt>
                <c:pt idx="2676">
                  <c:v>8100</c:v>
                </c:pt>
                <c:pt idx="2677">
                  <c:v>8123</c:v>
                </c:pt>
                <c:pt idx="2678">
                  <c:v>8110</c:v>
                </c:pt>
                <c:pt idx="2679">
                  <c:v>8126</c:v>
                </c:pt>
                <c:pt idx="2680">
                  <c:v>8109</c:v>
                </c:pt>
                <c:pt idx="2681">
                  <c:v>8110</c:v>
                </c:pt>
                <c:pt idx="2682">
                  <c:v>8116</c:v>
                </c:pt>
                <c:pt idx="2683">
                  <c:v>8111</c:v>
                </c:pt>
                <c:pt idx="2684">
                  <c:v>8108</c:v>
                </c:pt>
                <c:pt idx="2685">
                  <c:v>8139</c:v>
                </c:pt>
                <c:pt idx="2686">
                  <c:v>8136</c:v>
                </c:pt>
                <c:pt idx="2687">
                  <c:v>8141</c:v>
                </c:pt>
                <c:pt idx="2688">
                  <c:v>8124</c:v>
                </c:pt>
                <c:pt idx="2689">
                  <c:v>8129</c:v>
                </c:pt>
                <c:pt idx="2690">
                  <c:v>8122</c:v>
                </c:pt>
                <c:pt idx="2691">
                  <c:v>8104</c:v>
                </c:pt>
                <c:pt idx="2692">
                  <c:v>8125</c:v>
                </c:pt>
                <c:pt idx="2693">
                  <c:v>8134</c:v>
                </c:pt>
                <c:pt idx="2694">
                  <c:v>8139</c:v>
                </c:pt>
                <c:pt idx="2695">
                  <c:v>8124</c:v>
                </c:pt>
                <c:pt idx="2696">
                  <c:v>8109</c:v>
                </c:pt>
                <c:pt idx="2697">
                  <c:v>8120</c:v>
                </c:pt>
                <c:pt idx="2698">
                  <c:v>8122</c:v>
                </c:pt>
                <c:pt idx="2699">
                  <c:v>8129</c:v>
                </c:pt>
                <c:pt idx="2700">
                  <c:v>8106</c:v>
                </c:pt>
                <c:pt idx="2701">
                  <c:v>8104</c:v>
                </c:pt>
                <c:pt idx="2702">
                  <c:v>8092</c:v>
                </c:pt>
                <c:pt idx="2703">
                  <c:v>8130</c:v>
                </c:pt>
                <c:pt idx="2704">
                  <c:v>8101</c:v>
                </c:pt>
                <c:pt idx="2705">
                  <c:v>8093</c:v>
                </c:pt>
                <c:pt idx="2706">
                  <c:v>8127</c:v>
                </c:pt>
                <c:pt idx="2707">
                  <c:v>8122</c:v>
                </c:pt>
                <c:pt idx="2708">
                  <c:v>8121</c:v>
                </c:pt>
                <c:pt idx="2709">
                  <c:v>8157</c:v>
                </c:pt>
                <c:pt idx="2710">
                  <c:v>8186</c:v>
                </c:pt>
                <c:pt idx="2711">
                  <c:v>8187</c:v>
                </c:pt>
                <c:pt idx="2712">
                  <c:v>8213</c:v>
                </c:pt>
                <c:pt idx="2713">
                  <c:v>8200</c:v>
                </c:pt>
                <c:pt idx="2714">
                  <c:v>8194</c:v>
                </c:pt>
                <c:pt idx="2715">
                  <c:v>8169</c:v>
                </c:pt>
                <c:pt idx="2716">
                  <c:v>8168</c:v>
                </c:pt>
                <c:pt idx="2717">
                  <c:v>8147</c:v>
                </c:pt>
                <c:pt idx="2718">
                  <c:v>8158</c:v>
                </c:pt>
                <c:pt idx="2719">
                  <c:v>8147</c:v>
                </c:pt>
                <c:pt idx="2720">
                  <c:v>8127</c:v>
                </c:pt>
                <c:pt idx="2721">
                  <c:v>8139</c:v>
                </c:pt>
                <c:pt idx="2722">
                  <c:v>8176</c:v>
                </c:pt>
                <c:pt idx="2723">
                  <c:v>8190</c:v>
                </c:pt>
                <c:pt idx="2724">
                  <c:v>8160</c:v>
                </c:pt>
                <c:pt idx="2725">
                  <c:v>8129</c:v>
                </c:pt>
                <c:pt idx="2726">
                  <c:v>8113</c:v>
                </c:pt>
                <c:pt idx="2727">
                  <c:v>8128</c:v>
                </c:pt>
                <c:pt idx="2728">
                  <c:v>8117</c:v>
                </c:pt>
                <c:pt idx="2729">
                  <c:v>8125</c:v>
                </c:pt>
                <c:pt idx="2730">
                  <c:v>8112</c:v>
                </c:pt>
                <c:pt idx="2731">
                  <c:v>8098</c:v>
                </c:pt>
                <c:pt idx="2732">
                  <c:v>8113</c:v>
                </c:pt>
                <c:pt idx="2733">
                  <c:v>8126</c:v>
                </c:pt>
                <c:pt idx="2734">
                  <c:v>8111</c:v>
                </c:pt>
                <c:pt idx="2735">
                  <c:v>8110</c:v>
                </c:pt>
                <c:pt idx="2736">
                  <c:v>8122</c:v>
                </c:pt>
                <c:pt idx="2737">
                  <c:v>8095</c:v>
                </c:pt>
                <c:pt idx="2738">
                  <c:v>8123</c:v>
                </c:pt>
                <c:pt idx="2739">
                  <c:v>8114</c:v>
                </c:pt>
                <c:pt idx="2740">
                  <c:v>8114</c:v>
                </c:pt>
                <c:pt idx="2741">
                  <c:v>8125</c:v>
                </c:pt>
                <c:pt idx="2742">
                  <c:v>8117</c:v>
                </c:pt>
                <c:pt idx="2743">
                  <c:v>8101</c:v>
                </c:pt>
                <c:pt idx="2744">
                  <c:v>8099</c:v>
                </c:pt>
                <c:pt idx="2745">
                  <c:v>8113</c:v>
                </c:pt>
                <c:pt idx="2746">
                  <c:v>8123</c:v>
                </c:pt>
                <c:pt idx="2747">
                  <c:v>8115</c:v>
                </c:pt>
                <c:pt idx="2748">
                  <c:v>8113</c:v>
                </c:pt>
                <c:pt idx="2749">
                  <c:v>8122</c:v>
                </c:pt>
                <c:pt idx="2750">
                  <c:v>8120</c:v>
                </c:pt>
                <c:pt idx="2751">
                  <c:v>8117</c:v>
                </c:pt>
                <c:pt idx="2752">
                  <c:v>8106</c:v>
                </c:pt>
                <c:pt idx="2753">
                  <c:v>8098</c:v>
                </c:pt>
                <c:pt idx="2754">
                  <c:v>8103</c:v>
                </c:pt>
                <c:pt idx="2755">
                  <c:v>8106</c:v>
                </c:pt>
                <c:pt idx="2756">
                  <c:v>8120</c:v>
                </c:pt>
                <c:pt idx="2757">
                  <c:v>8116</c:v>
                </c:pt>
                <c:pt idx="2758">
                  <c:v>8122</c:v>
                </c:pt>
                <c:pt idx="2759">
                  <c:v>8113</c:v>
                </c:pt>
                <c:pt idx="2760">
                  <c:v>8111</c:v>
                </c:pt>
                <c:pt idx="2761">
                  <c:v>8109</c:v>
                </c:pt>
                <c:pt idx="2762">
                  <c:v>8105</c:v>
                </c:pt>
                <c:pt idx="2763">
                  <c:v>8117</c:v>
                </c:pt>
                <c:pt idx="2764">
                  <c:v>8109</c:v>
                </c:pt>
                <c:pt idx="2765">
                  <c:v>8120</c:v>
                </c:pt>
                <c:pt idx="2766">
                  <c:v>8091</c:v>
                </c:pt>
                <c:pt idx="2767">
                  <c:v>8116</c:v>
                </c:pt>
                <c:pt idx="2768">
                  <c:v>8106</c:v>
                </c:pt>
                <c:pt idx="2769">
                  <c:v>8115</c:v>
                </c:pt>
                <c:pt idx="2770">
                  <c:v>8137</c:v>
                </c:pt>
                <c:pt idx="2771">
                  <c:v>8107</c:v>
                </c:pt>
                <c:pt idx="2772">
                  <c:v>8106</c:v>
                </c:pt>
                <c:pt idx="2773">
                  <c:v>8118</c:v>
                </c:pt>
                <c:pt idx="2774">
                  <c:v>8109</c:v>
                </c:pt>
                <c:pt idx="2775">
                  <c:v>8110</c:v>
                </c:pt>
                <c:pt idx="2776">
                  <c:v>8113</c:v>
                </c:pt>
                <c:pt idx="2777">
                  <c:v>8110</c:v>
                </c:pt>
                <c:pt idx="2778">
                  <c:v>8113</c:v>
                </c:pt>
                <c:pt idx="2779">
                  <c:v>8117</c:v>
                </c:pt>
                <c:pt idx="2780">
                  <c:v>8119</c:v>
                </c:pt>
                <c:pt idx="2781">
                  <c:v>8116</c:v>
                </c:pt>
                <c:pt idx="2782">
                  <c:v>8097</c:v>
                </c:pt>
                <c:pt idx="2783">
                  <c:v>8094</c:v>
                </c:pt>
                <c:pt idx="2784">
                  <c:v>8104</c:v>
                </c:pt>
                <c:pt idx="2785">
                  <c:v>8107</c:v>
                </c:pt>
                <c:pt idx="2786">
                  <c:v>8118</c:v>
                </c:pt>
                <c:pt idx="2787">
                  <c:v>8111</c:v>
                </c:pt>
                <c:pt idx="2788">
                  <c:v>8124</c:v>
                </c:pt>
                <c:pt idx="2789">
                  <c:v>8106</c:v>
                </c:pt>
                <c:pt idx="2790">
                  <c:v>8119</c:v>
                </c:pt>
                <c:pt idx="2791">
                  <c:v>8125</c:v>
                </c:pt>
                <c:pt idx="2792">
                  <c:v>8104</c:v>
                </c:pt>
                <c:pt idx="2793">
                  <c:v>8118</c:v>
                </c:pt>
                <c:pt idx="2794">
                  <c:v>8122</c:v>
                </c:pt>
                <c:pt idx="2795">
                  <c:v>8097</c:v>
                </c:pt>
                <c:pt idx="2796">
                  <c:v>8114</c:v>
                </c:pt>
                <c:pt idx="2797">
                  <c:v>8133</c:v>
                </c:pt>
                <c:pt idx="2798">
                  <c:v>8124</c:v>
                </c:pt>
                <c:pt idx="2799">
                  <c:v>8118</c:v>
                </c:pt>
                <c:pt idx="2800">
                  <c:v>8137</c:v>
                </c:pt>
                <c:pt idx="2801">
                  <c:v>8121</c:v>
                </c:pt>
                <c:pt idx="2802">
                  <c:v>8127</c:v>
                </c:pt>
                <c:pt idx="2803">
                  <c:v>8125</c:v>
                </c:pt>
                <c:pt idx="2804">
                  <c:v>8124</c:v>
                </c:pt>
                <c:pt idx="2805">
                  <c:v>8117</c:v>
                </c:pt>
                <c:pt idx="2806">
                  <c:v>8134</c:v>
                </c:pt>
                <c:pt idx="2807">
                  <c:v>8117</c:v>
                </c:pt>
                <c:pt idx="2808">
                  <c:v>8129</c:v>
                </c:pt>
                <c:pt idx="2809">
                  <c:v>8117</c:v>
                </c:pt>
                <c:pt idx="2810">
                  <c:v>8124</c:v>
                </c:pt>
                <c:pt idx="2811">
                  <c:v>8147</c:v>
                </c:pt>
                <c:pt idx="2812">
                  <c:v>8126</c:v>
                </c:pt>
                <c:pt idx="2813">
                  <c:v>8138</c:v>
                </c:pt>
                <c:pt idx="2814">
                  <c:v>8116</c:v>
                </c:pt>
                <c:pt idx="2815">
                  <c:v>8148</c:v>
                </c:pt>
                <c:pt idx="2816">
                  <c:v>8132</c:v>
                </c:pt>
                <c:pt idx="2817">
                  <c:v>8138</c:v>
                </c:pt>
                <c:pt idx="2818">
                  <c:v>8140</c:v>
                </c:pt>
                <c:pt idx="2819">
                  <c:v>8139</c:v>
                </c:pt>
                <c:pt idx="2820">
                  <c:v>8140</c:v>
                </c:pt>
                <c:pt idx="2821">
                  <c:v>8160</c:v>
                </c:pt>
                <c:pt idx="2822">
                  <c:v>8167</c:v>
                </c:pt>
                <c:pt idx="2823">
                  <c:v>8143</c:v>
                </c:pt>
                <c:pt idx="2824">
                  <c:v>8161</c:v>
                </c:pt>
                <c:pt idx="2825">
                  <c:v>8147</c:v>
                </c:pt>
                <c:pt idx="2826">
                  <c:v>8161</c:v>
                </c:pt>
                <c:pt idx="2827">
                  <c:v>8154</c:v>
                </c:pt>
                <c:pt idx="2828">
                  <c:v>8174</c:v>
                </c:pt>
                <c:pt idx="2829">
                  <c:v>8159</c:v>
                </c:pt>
                <c:pt idx="2830">
                  <c:v>8131</c:v>
                </c:pt>
                <c:pt idx="2831">
                  <c:v>8142</c:v>
                </c:pt>
                <c:pt idx="2832">
                  <c:v>8165</c:v>
                </c:pt>
                <c:pt idx="2833">
                  <c:v>8160</c:v>
                </c:pt>
                <c:pt idx="2834">
                  <c:v>8151</c:v>
                </c:pt>
                <c:pt idx="2835">
                  <c:v>8163</c:v>
                </c:pt>
                <c:pt idx="2836">
                  <c:v>8139</c:v>
                </c:pt>
                <c:pt idx="2837">
                  <c:v>8142</c:v>
                </c:pt>
                <c:pt idx="2838">
                  <c:v>8154</c:v>
                </c:pt>
                <c:pt idx="2839">
                  <c:v>8127</c:v>
                </c:pt>
                <c:pt idx="2840">
                  <c:v>8112</c:v>
                </c:pt>
                <c:pt idx="2841">
                  <c:v>8135</c:v>
                </c:pt>
                <c:pt idx="2842">
                  <c:v>8127</c:v>
                </c:pt>
                <c:pt idx="2843">
                  <c:v>8144</c:v>
                </c:pt>
                <c:pt idx="2844">
                  <c:v>8130</c:v>
                </c:pt>
                <c:pt idx="2845">
                  <c:v>8117</c:v>
                </c:pt>
                <c:pt idx="2846">
                  <c:v>8152</c:v>
                </c:pt>
                <c:pt idx="2847">
                  <c:v>8147</c:v>
                </c:pt>
                <c:pt idx="2848">
                  <c:v>8142</c:v>
                </c:pt>
                <c:pt idx="2849">
                  <c:v>8116</c:v>
                </c:pt>
                <c:pt idx="2850">
                  <c:v>8145</c:v>
                </c:pt>
                <c:pt idx="2851">
                  <c:v>8152</c:v>
                </c:pt>
                <c:pt idx="2852">
                  <c:v>8137</c:v>
                </c:pt>
                <c:pt idx="2853">
                  <c:v>8150</c:v>
                </c:pt>
                <c:pt idx="2854">
                  <c:v>8132</c:v>
                </c:pt>
                <c:pt idx="2855">
                  <c:v>8167</c:v>
                </c:pt>
                <c:pt idx="2856">
                  <c:v>8155</c:v>
                </c:pt>
                <c:pt idx="2857">
                  <c:v>8154</c:v>
                </c:pt>
                <c:pt idx="2858">
                  <c:v>8163</c:v>
                </c:pt>
                <c:pt idx="2859">
                  <c:v>8219</c:v>
                </c:pt>
                <c:pt idx="2860">
                  <c:v>8228</c:v>
                </c:pt>
                <c:pt idx="2861">
                  <c:v>8216</c:v>
                </c:pt>
                <c:pt idx="2862">
                  <c:v>8201</c:v>
                </c:pt>
                <c:pt idx="2863">
                  <c:v>8184</c:v>
                </c:pt>
                <c:pt idx="2864">
                  <c:v>8179</c:v>
                </c:pt>
                <c:pt idx="2865">
                  <c:v>8161</c:v>
                </c:pt>
                <c:pt idx="2866">
                  <c:v>8139</c:v>
                </c:pt>
                <c:pt idx="2867">
                  <c:v>8157</c:v>
                </c:pt>
                <c:pt idx="2868">
                  <c:v>8132</c:v>
                </c:pt>
                <c:pt idx="2869">
                  <c:v>8126</c:v>
                </c:pt>
                <c:pt idx="2870">
                  <c:v>8120</c:v>
                </c:pt>
                <c:pt idx="2871">
                  <c:v>8123</c:v>
                </c:pt>
                <c:pt idx="2872">
                  <c:v>8137</c:v>
                </c:pt>
                <c:pt idx="2873">
                  <c:v>8131</c:v>
                </c:pt>
                <c:pt idx="2874">
                  <c:v>8141</c:v>
                </c:pt>
                <c:pt idx="2875">
                  <c:v>8115</c:v>
                </c:pt>
                <c:pt idx="2876">
                  <c:v>8105</c:v>
                </c:pt>
                <c:pt idx="2877">
                  <c:v>8113</c:v>
                </c:pt>
                <c:pt idx="2878">
                  <c:v>8126</c:v>
                </c:pt>
                <c:pt idx="2879">
                  <c:v>8124</c:v>
                </c:pt>
                <c:pt idx="2880">
                  <c:v>8130</c:v>
                </c:pt>
                <c:pt idx="2881">
                  <c:v>8109</c:v>
                </c:pt>
                <c:pt idx="2882">
                  <c:v>8114</c:v>
                </c:pt>
                <c:pt idx="2883">
                  <c:v>8103</c:v>
                </c:pt>
                <c:pt idx="2884">
                  <c:v>8112</c:v>
                </c:pt>
                <c:pt idx="2885">
                  <c:v>8128</c:v>
                </c:pt>
                <c:pt idx="2886">
                  <c:v>8109</c:v>
                </c:pt>
                <c:pt idx="2887">
                  <c:v>8148</c:v>
                </c:pt>
                <c:pt idx="2888">
                  <c:v>8123</c:v>
                </c:pt>
                <c:pt idx="2889">
                  <c:v>8123</c:v>
                </c:pt>
                <c:pt idx="2890">
                  <c:v>8114</c:v>
                </c:pt>
                <c:pt idx="2891">
                  <c:v>8113</c:v>
                </c:pt>
                <c:pt idx="2892">
                  <c:v>8120</c:v>
                </c:pt>
                <c:pt idx="2893">
                  <c:v>8119</c:v>
                </c:pt>
                <c:pt idx="2894">
                  <c:v>8132</c:v>
                </c:pt>
                <c:pt idx="2895">
                  <c:v>8140</c:v>
                </c:pt>
                <c:pt idx="2896">
                  <c:v>8131</c:v>
                </c:pt>
                <c:pt idx="2897">
                  <c:v>8117</c:v>
                </c:pt>
                <c:pt idx="2898">
                  <c:v>8132</c:v>
                </c:pt>
                <c:pt idx="2899">
                  <c:v>8146</c:v>
                </c:pt>
                <c:pt idx="2900">
                  <c:v>8142</c:v>
                </c:pt>
                <c:pt idx="2901">
                  <c:v>8141</c:v>
                </c:pt>
                <c:pt idx="2902">
                  <c:v>8150</c:v>
                </c:pt>
                <c:pt idx="2903">
                  <c:v>8152</c:v>
                </c:pt>
                <c:pt idx="2904">
                  <c:v>8142</c:v>
                </c:pt>
                <c:pt idx="2905">
                  <c:v>8121</c:v>
                </c:pt>
                <c:pt idx="2906">
                  <c:v>8181</c:v>
                </c:pt>
                <c:pt idx="2907">
                  <c:v>8172</c:v>
                </c:pt>
                <c:pt idx="2908">
                  <c:v>8153</c:v>
                </c:pt>
                <c:pt idx="2909">
                  <c:v>8184</c:v>
                </c:pt>
                <c:pt idx="2910">
                  <c:v>8181</c:v>
                </c:pt>
                <c:pt idx="2911">
                  <c:v>8159</c:v>
                </c:pt>
                <c:pt idx="2912">
                  <c:v>8162</c:v>
                </c:pt>
                <c:pt idx="2913">
                  <c:v>8185</c:v>
                </c:pt>
                <c:pt idx="2914">
                  <c:v>8190</c:v>
                </c:pt>
                <c:pt idx="2915">
                  <c:v>8180</c:v>
                </c:pt>
                <c:pt idx="2916">
                  <c:v>8148</c:v>
                </c:pt>
                <c:pt idx="2917">
                  <c:v>8132</c:v>
                </c:pt>
                <c:pt idx="2918">
                  <c:v>8141</c:v>
                </c:pt>
                <c:pt idx="2919">
                  <c:v>8154</c:v>
                </c:pt>
                <c:pt idx="2920">
                  <c:v>8159</c:v>
                </c:pt>
                <c:pt idx="2921">
                  <c:v>8152</c:v>
                </c:pt>
                <c:pt idx="2922">
                  <c:v>8138</c:v>
                </c:pt>
                <c:pt idx="2923">
                  <c:v>8137</c:v>
                </c:pt>
                <c:pt idx="2924">
                  <c:v>8144</c:v>
                </c:pt>
                <c:pt idx="2925">
                  <c:v>8128</c:v>
                </c:pt>
                <c:pt idx="2926">
                  <c:v>8130</c:v>
                </c:pt>
                <c:pt idx="2927">
                  <c:v>8132</c:v>
                </c:pt>
                <c:pt idx="2928">
                  <c:v>8102</c:v>
                </c:pt>
                <c:pt idx="2929">
                  <c:v>8151</c:v>
                </c:pt>
                <c:pt idx="2930">
                  <c:v>8132</c:v>
                </c:pt>
                <c:pt idx="2931">
                  <c:v>8137</c:v>
                </c:pt>
                <c:pt idx="2932">
                  <c:v>8139</c:v>
                </c:pt>
                <c:pt idx="2933">
                  <c:v>8121</c:v>
                </c:pt>
                <c:pt idx="2934">
                  <c:v>8129</c:v>
                </c:pt>
                <c:pt idx="2935">
                  <c:v>8123</c:v>
                </c:pt>
                <c:pt idx="2936">
                  <c:v>8114</c:v>
                </c:pt>
                <c:pt idx="2937">
                  <c:v>8113</c:v>
                </c:pt>
                <c:pt idx="2938">
                  <c:v>8124</c:v>
                </c:pt>
                <c:pt idx="2939">
                  <c:v>8112</c:v>
                </c:pt>
                <c:pt idx="2940">
                  <c:v>8103</c:v>
                </c:pt>
                <c:pt idx="2941">
                  <c:v>8134</c:v>
                </c:pt>
                <c:pt idx="2942">
                  <c:v>8120</c:v>
                </c:pt>
                <c:pt idx="2943">
                  <c:v>8104</c:v>
                </c:pt>
                <c:pt idx="2944">
                  <c:v>8116</c:v>
                </c:pt>
                <c:pt idx="2945">
                  <c:v>8120</c:v>
                </c:pt>
                <c:pt idx="2946">
                  <c:v>8121</c:v>
                </c:pt>
                <c:pt idx="2947">
                  <c:v>8099</c:v>
                </c:pt>
                <c:pt idx="2948">
                  <c:v>8120</c:v>
                </c:pt>
                <c:pt idx="2949">
                  <c:v>8100</c:v>
                </c:pt>
                <c:pt idx="2950">
                  <c:v>8134</c:v>
                </c:pt>
                <c:pt idx="2951">
                  <c:v>8109</c:v>
                </c:pt>
                <c:pt idx="2952">
                  <c:v>8099</c:v>
                </c:pt>
                <c:pt idx="2953">
                  <c:v>8098</c:v>
                </c:pt>
                <c:pt idx="2954">
                  <c:v>8091</c:v>
                </c:pt>
                <c:pt idx="2955">
                  <c:v>8103</c:v>
                </c:pt>
                <c:pt idx="2956">
                  <c:v>8098</c:v>
                </c:pt>
                <c:pt idx="2957">
                  <c:v>8111</c:v>
                </c:pt>
                <c:pt idx="2958">
                  <c:v>8107</c:v>
                </c:pt>
                <c:pt idx="2959">
                  <c:v>8110</c:v>
                </c:pt>
                <c:pt idx="2960">
                  <c:v>8107</c:v>
                </c:pt>
                <c:pt idx="2961">
                  <c:v>8116</c:v>
                </c:pt>
                <c:pt idx="2962">
                  <c:v>8092</c:v>
                </c:pt>
                <c:pt idx="2963">
                  <c:v>8107</c:v>
                </c:pt>
                <c:pt idx="2964">
                  <c:v>8107</c:v>
                </c:pt>
                <c:pt idx="2965">
                  <c:v>8095</c:v>
                </c:pt>
                <c:pt idx="2966">
                  <c:v>8127</c:v>
                </c:pt>
                <c:pt idx="2967">
                  <c:v>8099</c:v>
                </c:pt>
                <c:pt idx="2968">
                  <c:v>8105</c:v>
                </c:pt>
                <c:pt idx="2969">
                  <c:v>8104</c:v>
                </c:pt>
                <c:pt idx="2970">
                  <c:v>8094</c:v>
                </c:pt>
                <c:pt idx="2971">
                  <c:v>8101</c:v>
                </c:pt>
                <c:pt idx="2972">
                  <c:v>8108</c:v>
                </c:pt>
                <c:pt idx="2973">
                  <c:v>8098</c:v>
                </c:pt>
                <c:pt idx="2974">
                  <c:v>8098</c:v>
                </c:pt>
                <c:pt idx="2975">
                  <c:v>8103</c:v>
                </c:pt>
                <c:pt idx="2976">
                  <c:v>8104</c:v>
                </c:pt>
                <c:pt idx="2977">
                  <c:v>8114</c:v>
                </c:pt>
                <c:pt idx="2978">
                  <c:v>8104</c:v>
                </c:pt>
                <c:pt idx="2979">
                  <c:v>8124</c:v>
                </c:pt>
                <c:pt idx="2980">
                  <c:v>8098</c:v>
                </c:pt>
                <c:pt idx="2981">
                  <c:v>8100</c:v>
                </c:pt>
                <c:pt idx="2982">
                  <c:v>8107</c:v>
                </c:pt>
                <c:pt idx="2983">
                  <c:v>8114</c:v>
                </c:pt>
                <c:pt idx="2984">
                  <c:v>8093</c:v>
                </c:pt>
                <c:pt idx="2985">
                  <c:v>8127</c:v>
                </c:pt>
                <c:pt idx="2986">
                  <c:v>8122</c:v>
                </c:pt>
                <c:pt idx="2987">
                  <c:v>8106</c:v>
                </c:pt>
                <c:pt idx="2988">
                  <c:v>8089</c:v>
                </c:pt>
                <c:pt idx="2989">
                  <c:v>8101</c:v>
                </c:pt>
                <c:pt idx="2990">
                  <c:v>8133</c:v>
                </c:pt>
                <c:pt idx="2991">
                  <c:v>8122</c:v>
                </c:pt>
                <c:pt idx="2992">
                  <c:v>8116</c:v>
                </c:pt>
                <c:pt idx="2993">
                  <c:v>8124</c:v>
                </c:pt>
                <c:pt idx="2994">
                  <c:v>8106</c:v>
                </c:pt>
                <c:pt idx="2995">
                  <c:v>8117</c:v>
                </c:pt>
                <c:pt idx="2996">
                  <c:v>8113</c:v>
                </c:pt>
                <c:pt idx="2997">
                  <c:v>8117</c:v>
                </c:pt>
                <c:pt idx="2998">
                  <c:v>8126</c:v>
                </c:pt>
                <c:pt idx="2999">
                  <c:v>8126</c:v>
                </c:pt>
                <c:pt idx="3000">
                  <c:v>8134</c:v>
                </c:pt>
                <c:pt idx="3001">
                  <c:v>8130</c:v>
                </c:pt>
                <c:pt idx="3002">
                  <c:v>8112</c:v>
                </c:pt>
                <c:pt idx="3003">
                  <c:v>8148</c:v>
                </c:pt>
                <c:pt idx="3004">
                  <c:v>8137</c:v>
                </c:pt>
                <c:pt idx="3005">
                  <c:v>8150</c:v>
                </c:pt>
                <c:pt idx="3006">
                  <c:v>8135</c:v>
                </c:pt>
                <c:pt idx="3007">
                  <c:v>8114</c:v>
                </c:pt>
                <c:pt idx="3008">
                  <c:v>8121</c:v>
                </c:pt>
                <c:pt idx="3009">
                  <c:v>8129</c:v>
                </c:pt>
                <c:pt idx="3010">
                  <c:v>8155</c:v>
                </c:pt>
                <c:pt idx="3011">
                  <c:v>8141</c:v>
                </c:pt>
                <c:pt idx="3012">
                  <c:v>8136</c:v>
                </c:pt>
                <c:pt idx="3013">
                  <c:v>8135</c:v>
                </c:pt>
                <c:pt idx="3014">
                  <c:v>8139</c:v>
                </c:pt>
                <c:pt idx="3015">
                  <c:v>8158</c:v>
                </c:pt>
                <c:pt idx="3016">
                  <c:v>8128</c:v>
                </c:pt>
                <c:pt idx="3017">
                  <c:v>8132</c:v>
                </c:pt>
                <c:pt idx="3018">
                  <c:v>8112</c:v>
                </c:pt>
                <c:pt idx="3019">
                  <c:v>8148</c:v>
                </c:pt>
                <c:pt idx="3020">
                  <c:v>8152</c:v>
                </c:pt>
                <c:pt idx="3021">
                  <c:v>8116</c:v>
                </c:pt>
                <c:pt idx="3022">
                  <c:v>8137</c:v>
                </c:pt>
                <c:pt idx="3023">
                  <c:v>8128</c:v>
                </c:pt>
                <c:pt idx="3024">
                  <c:v>8140</c:v>
                </c:pt>
                <c:pt idx="3025">
                  <c:v>8108</c:v>
                </c:pt>
                <c:pt idx="3026">
                  <c:v>8124</c:v>
                </c:pt>
                <c:pt idx="3027">
                  <c:v>8116</c:v>
                </c:pt>
                <c:pt idx="3028">
                  <c:v>8125</c:v>
                </c:pt>
                <c:pt idx="3029">
                  <c:v>8120</c:v>
                </c:pt>
                <c:pt idx="3030">
                  <c:v>8121</c:v>
                </c:pt>
                <c:pt idx="3031">
                  <c:v>8115</c:v>
                </c:pt>
                <c:pt idx="3032">
                  <c:v>8112</c:v>
                </c:pt>
                <c:pt idx="3033">
                  <c:v>8120</c:v>
                </c:pt>
                <c:pt idx="3034">
                  <c:v>8125</c:v>
                </c:pt>
                <c:pt idx="3035">
                  <c:v>8106</c:v>
                </c:pt>
                <c:pt idx="3036">
                  <c:v>8104</c:v>
                </c:pt>
                <c:pt idx="3037">
                  <c:v>8110</c:v>
                </c:pt>
                <c:pt idx="3038">
                  <c:v>8125</c:v>
                </c:pt>
                <c:pt idx="3039">
                  <c:v>8125</c:v>
                </c:pt>
                <c:pt idx="3040">
                  <c:v>8107</c:v>
                </c:pt>
                <c:pt idx="3041">
                  <c:v>8108</c:v>
                </c:pt>
                <c:pt idx="3042">
                  <c:v>8092</c:v>
                </c:pt>
                <c:pt idx="3043">
                  <c:v>8099</c:v>
                </c:pt>
                <c:pt idx="3044">
                  <c:v>8114</c:v>
                </c:pt>
                <c:pt idx="3045">
                  <c:v>8112</c:v>
                </c:pt>
                <c:pt idx="3046">
                  <c:v>8101</c:v>
                </c:pt>
                <c:pt idx="3047">
                  <c:v>8088</c:v>
                </c:pt>
                <c:pt idx="3048">
                  <c:v>8101</c:v>
                </c:pt>
                <c:pt idx="3049">
                  <c:v>8106</c:v>
                </c:pt>
                <c:pt idx="3050">
                  <c:v>8101</c:v>
                </c:pt>
                <c:pt idx="3051">
                  <c:v>8105</c:v>
                </c:pt>
                <c:pt idx="3052">
                  <c:v>8119</c:v>
                </c:pt>
                <c:pt idx="3053">
                  <c:v>8104</c:v>
                </c:pt>
                <c:pt idx="3054">
                  <c:v>8113</c:v>
                </c:pt>
                <c:pt idx="3055">
                  <c:v>8089</c:v>
                </c:pt>
                <c:pt idx="3056">
                  <c:v>8094</c:v>
                </c:pt>
                <c:pt idx="3057">
                  <c:v>8100</c:v>
                </c:pt>
                <c:pt idx="3058">
                  <c:v>8108</c:v>
                </c:pt>
                <c:pt idx="3059">
                  <c:v>8110</c:v>
                </c:pt>
                <c:pt idx="3060">
                  <c:v>8104</c:v>
                </c:pt>
                <c:pt idx="3061">
                  <c:v>8110</c:v>
                </c:pt>
                <c:pt idx="3062">
                  <c:v>8106</c:v>
                </c:pt>
                <c:pt idx="3063">
                  <c:v>8108</c:v>
                </c:pt>
                <c:pt idx="3064">
                  <c:v>8122</c:v>
                </c:pt>
                <c:pt idx="3065">
                  <c:v>8114</c:v>
                </c:pt>
                <c:pt idx="3066">
                  <c:v>8119</c:v>
                </c:pt>
                <c:pt idx="3067">
                  <c:v>8113</c:v>
                </c:pt>
                <c:pt idx="3068">
                  <c:v>8116</c:v>
                </c:pt>
                <c:pt idx="3069">
                  <c:v>8113</c:v>
                </c:pt>
                <c:pt idx="3070">
                  <c:v>8111</c:v>
                </c:pt>
                <c:pt idx="3071">
                  <c:v>8119</c:v>
                </c:pt>
                <c:pt idx="3072">
                  <c:v>8111</c:v>
                </c:pt>
                <c:pt idx="3073">
                  <c:v>8127</c:v>
                </c:pt>
                <c:pt idx="3074">
                  <c:v>8119</c:v>
                </c:pt>
                <c:pt idx="3075">
                  <c:v>8121</c:v>
                </c:pt>
                <c:pt idx="3076">
                  <c:v>8112</c:v>
                </c:pt>
                <c:pt idx="3077">
                  <c:v>8136</c:v>
                </c:pt>
                <c:pt idx="3078">
                  <c:v>8123</c:v>
                </c:pt>
                <c:pt idx="3079">
                  <c:v>8117</c:v>
                </c:pt>
                <c:pt idx="3080">
                  <c:v>8126</c:v>
                </c:pt>
                <c:pt idx="3081">
                  <c:v>8129</c:v>
                </c:pt>
                <c:pt idx="3082">
                  <c:v>8171</c:v>
                </c:pt>
                <c:pt idx="3083">
                  <c:v>8137</c:v>
                </c:pt>
                <c:pt idx="3084">
                  <c:v>8154</c:v>
                </c:pt>
                <c:pt idx="3085">
                  <c:v>8139</c:v>
                </c:pt>
                <c:pt idx="3086">
                  <c:v>8126</c:v>
                </c:pt>
                <c:pt idx="3087">
                  <c:v>8128</c:v>
                </c:pt>
                <c:pt idx="3088">
                  <c:v>8136</c:v>
                </c:pt>
                <c:pt idx="3089">
                  <c:v>8128</c:v>
                </c:pt>
                <c:pt idx="3090">
                  <c:v>8126</c:v>
                </c:pt>
                <c:pt idx="3091">
                  <c:v>8136</c:v>
                </c:pt>
                <c:pt idx="3092">
                  <c:v>8129</c:v>
                </c:pt>
                <c:pt idx="3093">
                  <c:v>8115</c:v>
                </c:pt>
                <c:pt idx="3094">
                  <c:v>8112</c:v>
                </c:pt>
                <c:pt idx="3095">
                  <c:v>8137</c:v>
                </c:pt>
                <c:pt idx="3096">
                  <c:v>8117</c:v>
                </c:pt>
                <c:pt idx="3097">
                  <c:v>8134</c:v>
                </c:pt>
                <c:pt idx="3098">
                  <c:v>8116</c:v>
                </c:pt>
                <c:pt idx="3099">
                  <c:v>8101</c:v>
                </c:pt>
                <c:pt idx="3100">
                  <c:v>8130</c:v>
                </c:pt>
                <c:pt idx="3101">
                  <c:v>8124</c:v>
                </c:pt>
                <c:pt idx="3102">
                  <c:v>8125</c:v>
                </c:pt>
                <c:pt idx="3103">
                  <c:v>8137</c:v>
                </c:pt>
                <c:pt idx="3104">
                  <c:v>8136</c:v>
                </c:pt>
                <c:pt idx="3105">
                  <c:v>8147</c:v>
                </c:pt>
                <c:pt idx="3106">
                  <c:v>8127</c:v>
                </c:pt>
                <c:pt idx="3107">
                  <c:v>8148</c:v>
                </c:pt>
                <c:pt idx="3108">
                  <c:v>8139</c:v>
                </c:pt>
                <c:pt idx="3109">
                  <c:v>8114</c:v>
                </c:pt>
                <c:pt idx="3110">
                  <c:v>8157</c:v>
                </c:pt>
                <c:pt idx="3111">
                  <c:v>8144</c:v>
                </c:pt>
                <c:pt idx="3112">
                  <c:v>8123</c:v>
                </c:pt>
                <c:pt idx="3113">
                  <c:v>8136</c:v>
                </c:pt>
                <c:pt idx="3114">
                  <c:v>8163</c:v>
                </c:pt>
                <c:pt idx="3115">
                  <c:v>8150</c:v>
                </c:pt>
                <c:pt idx="3116">
                  <c:v>8148</c:v>
                </c:pt>
                <c:pt idx="3117">
                  <c:v>8169</c:v>
                </c:pt>
                <c:pt idx="3118">
                  <c:v>8141</c:v>
                </c:pt>
                <c:pt idx="3119">
                  <c:v>8166</c:v>
                </c:pt>
                <c:pt idx="3120">
                  <c:v>8198</c:v>
                </c:pt>
                <c:pt idx="3121">
                  <c:v>8244</c:v>
                </c:pt>
                <c:pt idx="3122">
                  <c:v>8280</c:v>
                </c:pt>
                <c:pt idx="3123">
                  <c:v>8308</c:v>
                </c:pt>
                <c:pt idx="3124">
                  <c:v>8344</c:v>
                </c:pt>
                <c:pt idx="3125">
                  <c:v>8321</c:v>
                </c:pt>
                <c:pt idx="3126">
                  <c:v>8327</c:v>
                </c:pt>
                <c:pt idx="3127">
                  <c:v>8292</c:v>
                </c:pt>
                <c:pt idx="3128">
                  <c:v>8264</c:v>
                </c:pt>
                <c:pt idx="3129">
                  <c:v>8226</c:v>
                </c:pt>
                <c:pt idx="3130">
                  <c:v>8190</c:v>
                </c:pt>
                <c:pt idx="3131">
                  <c:v>8190</c:v>
                </c:pt>
                <c:pt idx="3132">
                  <c:v>8142</c:v>
                </c:pt>
                <c:pt idx="3133">
                  <c:v>8162</c:v>
                </c:pt>
                <c:pt idx="3134">
                  <c:v>8144</c:v>
                </c:pt>
                <c:pt idx="3135">
                  <c:v>8136</c:v>
                </c:pt>
                <c:pt idx="3136">
                  <c:v>8156</c:v>
                </c:pt>
                <c:pt idx="3137">
                  <c:v>8147</c:v>
                </c:pt>
                <c:pt idx="3138">
                  <c:v>8143</c:v>
                </c:pt>
                <c:pt idx="3139">
                  <c:v>8140</c:v>
                </c:pt>
                <c:pt idx="3140">
                  <c:v>8144</c:v>
                </c:pt>
                <c:pt idx="3141">
                  <c:v>8136</c:v>
                </c:pt>
                <c:pt idx="3142">
                  <c:v>8116</c:v>
                </c:pt>
                <c:pt idx="3143">
                  <c:v>8107</c:v>
                </c:pt>
                <c:pt idx="3144">
                  <c:v>8100</c:v>
                </c:pt>
                <c:pt idx="3145">
                  <c:v>8122</c:v>
                </c:pt>
                <c:pt idx="3146">
                  <c:v>8117</c:v>
                </c:pt>
                <c:pt idx="3147">
                  <c:v>8108</c:v>
                </c:pt>
                <c:pt idx="3148">
                  <c:v>8112</c:v>
                </c:pt>
                <c:pt idx="3149">
                  <c:v>8120</c:v>
                </c:pt>
                <c:pt idx="3150">
                  <c:v>8114</c:v>
                </c:pt>
                <c:pt idx="3151">
                  <c:v>8102</c:v>
                </c:pt>
                <c:pt idx="3152">
                  <c:v>8124</c:v>
                </c:pt>
                <c:pt idx="3153">
                  <c:v>8111</c:v>
                </c:pt>
                <c:pt idx="3154">
                  <c:v>8098</c:v>
                </c:pt>
                <c:pt idx="3155">
                  <c:v>8106</c:v>
                </c:pt>
                <c:pt idx="3156">
                  <c:v>8123</c:v>
                </c:pt>
                <c:pt idx="3157">
                  <c:v>8114</c:v>
                </c:pt>
                <c:pt idx="3158">
                  <c:v>8125</c:v>
                </c:pt>
                <c:pt idx="3159">
                  <c:v>8123</c:v>
                </c:pt>
                <c:pt idx="3160">
                  <c:v>8125</c:v>
                </c:pt>
                <c:pt idx="3161">
                  <c:v>8108</c:v>
                </c:pt>
                <c:pt idx="3162">
                  <c:v>8105</c:v>
                </c:pt>
                <c:pt idx="3163">
                  <c:v>8123</c:v>
                </c:pt>
                <c:pt idx="3164">
                  <c:v>8114</c:v>
                </c:pt>
                <c:pt idx="3165">
                  <c:v>8103</c:v>
                </c:pt>
                <c:pt idx="3166">
                  <c:v>8127</c:v>
                </c:pt>
                <c:pt idx="3167">
                  <c:v>8125</c:v>
                </c:pt>
                <c:pt idx="3168">
                  <c:v>8128</c:v>
                </c:pt>
                <c:pt idx="3169">
                  <c:v>8124</c:v>
                </c:pt>
                <c:pt idx="3170">
                  <c:v>8124</c:v>
                </c:pt>
                <c:pt idx="3171">
                  <c:v>8113</c:v>
                </c:pt>
                <c:pt idx="3172">
                  <c:v>8141</c:v>
                </c:pt>
                <c:pt idx="3173">
                  <c:v>8126</c:v>
                </c:pt>
                <c:pt idx="3174">
                  <c:v>8126</c:v>
                </c:pt>
              </c:numCache>
            </c:numRef>
          </c:yVal>
          <c:smooth val="1"/>
        </c:ser>
        <c:ser>
          <c:idx val="5"/>
          <c:order val="5"/>
          <c:spPr>
            <a:ln w="6350">
              <a:solidFill>
                <a:srgbClr val="FF0000"/>
              </a:solidFill>
            </a:ln>
          </c:spPr>
          <c:marker>
            <c:symbol val="none"/>
          </c:marker>
          <c:dLbls>
            <c:dLbl>
              <c:idx val="532"/>
              <c:layout>
                <c:manualLayout>
                  <c:x val="-2.2611670896194074E-2"/>
                  <c:y val="-1.4550002528913204E-2"/>
                </c:manualLayout>
              </c:layout>
              <c:tx>
                <c:rich>
                  <a:bodyPr/>
                  <a:lstStyle/>
                  <a:p>
                    <a:r>
                      <a:rPr lang="en-US" sz="800" b="0" i="0">
                        <a:solidFill>
                          <a:sysClr val="windowText" lastClr="000000"/>
                        </a:solidFill>
                        <a:latin typeface="+mj-lt"/>
                      </a:rPr>
                      <a:t>2</a:t>
                    </a:r>
                    <a:endParaRPr lang="en-US"/>
                  </a:p>
                </c:rich>
              </c:tx>
              <c:dLblPos val="r"/>
              <c:showLegendKey val="0"/>
              <c:showVal val="1"/>
              <c:showCatName val="0"/>
              <c:showSerName val="0"/>
              <c:showPercent val="0"/>
              <c:showBubbleSize val="0"/>
              <c:extLst>
                <c:ext xmlns:c15="http://schemas.microsoft.com/office/drawing/2012/chart" uri="{CE6537A1-D6FC-4f65-9D91-7224C49458BB}"/>
              </c:extLst>
            </c:dLbl>
            <c:dLbl>
              <c:idx val="544"/>
              <c:layout>
                <c:manualLayout>
                  <c:x val="-1.3427156439723024E-2"/>
                  <c:y val="-8.4178988242459476E-3"/>
                </c:manualLayout>
              </c:layout>
              <c:tx>
                <c:rich>
                  <a:bodyPr/>
                  <a:lstStyle/>
                  <a:p>
                    <a:r>
                      <a:rPr lang="en-US" sz="800" b="0" i="0">
                        <a:solidFill>
                          <a:sysClr val="windowText" lastClr="000000"/>
                        </a:solidFill>
                        <a:latin typeface="+mj-lt"/>
                      </a:rPr>
                      <a:t>5</a:t>
                    </a:r>
                    <a:endParaRPr lang="en-US">
                      <a:solidFill>
                        <a:srgbClr val="7030A0"/>
                      </a:solidFill>
                    </a:endParaRPr>
                  </a:p>
                </c:rich>
              </c:tx>
              <c:dLblPos val="r"/>
              <c:showLegendKey val="0"/>
              <c:showVal val="1"/>
              <c:showCatName val="0"/>
              <c:showSerName val="0"/>
              <c:showPercent val="0"/>
              <c:showBubbleSize val="0"/>
              <c:extLst>
                <c:ext xmlns:c15="http://schemas.microsoft.com/office/drawing/2012/chart" uri="{CE6537A1-D6FC-4f65-9D91-7224C49458BB}"/>
              </c:extLst>
            </c:dLbl>
            <c:dLbl>
              <c:idx val="570"/>
              <c:layout>
                <c:manualLayout>
                  <c:x val="-1.341245409717139E-2"/>
                  <c:y val="-7.1544280621034691E-3"/>
                </c:manualLayout>
              </c:layout>
              <c:tx>
                <c:rich>
                  <a:bodyPr/>
                  <a:lstStyle/>
                  <a:p>
                    <a:r>
                      <a:rPr lang="en-US" sz="800" b="0" i="0">
                        <a:solidFill>
                          <a:sysClr val="windowText" lastClr="000000"/>
                        </a:solidFill>
                        <a:latin typeface="+mj-lt"/>
                      </a:rPr>
                      <a:t>6</a:t>
                    </a:r>
                    <a:endParaRPr lang="en-US">
                      <a:solidFill>
                        <a:sysClr val="windowText" lastClr="000000"/>
                      </a:solidFill>
                    </a:endParaRPr>
                  </a:p>
                </c:rich>
              </c:tx>
              <c:dLblPos val="r"/>
              <c:showLegendKey val="0"/>
              <c:showVal val="1"/>
              <c:showCatName val="0"/>
              <c:showSerName val="0"/>
              <c:showPercent val="0"/>
              <c:showBubbleSize val="0"/>
              <c:extLst>
                <c:ext xmlns:c15="http://schemas.microsoft.com/office/drawing/2012/chart" uri="{CE6537A1-D6FC-4f65-9D91-7224C49458BB}"/>
              </c:extLst>
            </c:dLbl>
            <c:dLbl>
              <c:idx val="600"/>
              <c:layout>
                <c:manualLayout>
                  <c:x val="-2.3157746204574912E-2"/>
                  <c:y val="-1.3551732620322146E-2"/>
                </c:manualLayout>
              </c:layout>
              <c:tx>
                <c:rich>
                  <a:bodyPr/>
                  <a:lstStyle/>
                  <a:p>
                    <a:r>
                      <a:rPr lang="en-US" sz="800" b="0" i="0">
                        <a:solidFill>
                          <a:sysClr val="windowText" lastClr="000000"/>
                        </a:solidFill>
                        <a:latin typeface="+mj-lt"/>
                      </a:rPr>
                      <a:t>5</a:t>
                    </a:r>
                    <a:endParaRPr lang="en-US">
                      <a:solidFill>
                        <a:srgbClr val="7030A0"/>
                      </a:solidFill>
                    </a:endParaRPr>
                  </a:p>
                </c:rich>
              </c:tx>
              <c:dLblPos val="r"/>
              <c:showLegendKey val="0"/>
              <c:showVal val="1"/>
              <c:showCatName val="0"/>
              <c:showSerName val="0"/>
              <c:showPercent val="0"/>
              <c:showBubbleSize val="0"/>
              <c:extLst>
                <c:ext xmlns:c15="http://schemas.microsoft.com/office/drawing/2012/chart" uri="{CE6537A1-D6FC-4f65-9D91-7224C49458BB}"/>
              </c:extLst>
            </c:dLbl>
            <c:dLbl>
              <c:idx val="632"/>
              <c:layout>
                <c:manualLayout>
                  <c:x val="-2.3147992357535715E-2"/>
                  <c:y val="-1.4815217848957719E-2"/>
                </c:manualLayout>
              </c:layout>
              <c:tx>
                <c:rich>
                  <a:bodyPr/>
                  <a:lstStyle/>
                  <a:p>
                    <a:r>
                      <a:rPr lang="en-US" sz="800" b="0" i="0">
                        <a:solidFill>
                          <a:sysClr val="windowText" lastClr="000000"/>
                        </a:solidFill>
                        <a:latin typeface="+mj-lt"/>
                      </a:rPr>
                      <a:t>6</a:t>
                    </a:r>
                    <a:endParaRPr lang="en-US">
                      <a:solidFill>
                        <a:sysClr val="windowText" lastClr="000000"/>
                      </a:solidFill>
                    </a:endParaRPr>
                  </a:p>
                </c:rich>
              </c:tx>
              <c:dLblPos val="r"/>
              <c:showLegendKey val="0"/>
              <c:showVal val="1"/>
              <c:showCatName val="0"/>
              <c:showSerName val="0"/>
              <c:showPercent val="0"/>
              <c:showBubbleSize val="0"/>
              <c:extLst>
                <c:ext xmlns:c15="http://schemas.microsoft.com/office/drawing/2012/chart" uri="{CE6537A1-D6FC-4f65-9D91-7224C49458BB}"/>
              </c:extLst>
            </c:dLbl>
            <c:dLbl>
              <c:idx val="649"/>
              <c:layout>
                <c:manualLayout>
                  <c:x val="-1.1011768179016907E-2"/>
                  <c:y val="-3.0971614470639744E-2"/>
                </c:manualLayout>
              </c:layout>
              <c:tx>
                <c:rich>
                  <a:bodyPr/>
                  <a:lstStyle/>
                  <a:p>
                    <a:r>
                      <a:rPr lang="en-US" sz="800" b="0" i="0">
                        <a:solidFill>
                          <a:sysClr val="windowText" lastClr="000000"/>
                        </a:solidFill>
                        <a:latin typeface="+mj-lt"/>
                      </a:rPr>
                      <a:t>5</a:t>
                    </a:r>
                    <a:endParaRPr lang="en-US">
                      <a:solidFill>
                        <a:srgbClr val="7030A0"/>
                      </a:solidFill>
                    </a:endParaRPr>
                  </a:p>
                </c:rich>
              </c:tx>
              <c:dLblPos val="r"/>
              <c:showLegendKey val="0"/>
              <c:showVal val="1"/>
              <c:showCatName val="0"/>
              <c:showSerName val="0"/>
              <c:showPercent val="0"/>
              <c:showBubbleSize val="0"/>
              <c:extLst>
                <c:ext xmlns:c15="http://schemas.microsoft.com/office/drawing/2012/chart" uri="{CE6537A1-D6FC-4f65-9D91-7224C49458BB}"/>
              </c:extLst>
            </c:dLbl>
            <c:dLbl>
              <c:idx val="676"/>
              <c:layout>
                <c:manualLayout>
                  <c:x val="-1.3422268910636716E-2"/>
                  <c:y val="-1.2288247391686574E-2"/>
                </c:manualLayout>
              </c:layout>
              <c:tx>
                <c:rich>
                  <a:bodyPr/>
                  <a:lstStyle/>
                  <a:p>
                    <a:r>
                      <a:rPr lang="en-US" sz="800" b="0" i="0">
                        <a:solidFill>
                          <a:sysClr val="windowText" lastClr="000000"/>
                        </a:solidFill>
                        <a:latin typeface="+mj-lt"/>
                      </a:rPr>
                      <a:t>6</a:t>
                    </a:r>
                    <a:endParaRPr lang="en-US">
                      <a:solidFill>
                        <a:sysClr val="windowText" lastClr="000000"/>
                      </a:solidFill>
                    </a:endParaRPr>
                  </a:p>
                </c:rich>
              </c:tx>
              <c:dLblPos val="r"/>
              <c:showLegendKey val="0"/>
              <c:showVal val="1"/>
              <c:showCatName val="0"/>
              <c:showSerName val="0"/>
              <c:showPercent val="0"/>
              <c:showBubbleSize val="0"/>
              <c:extLst>
                <c:ext xmlns:c15="http://schemas.microsoft.com/office/drawing/2012/chart" uri="{CE6537A1-D6FC-4f65-9D91-7224C49458BB}"/>
              </c:extLst>
            </c:dLbl>
            <c:dLbl>
              <c:idx val="796"/>
              <c:layout>
                <c:manualLayout>
                  <c:x val="-2.0515591605774212E-2"/>
                  <c:y val="-1.2019697967553776E-2"/>
                </c:manualLayout>
              </c:layout>
              <c:tx>
                <c:rich>
                  <a:bodyPr/>
                  <a:lstStyle/>
                  <a:p>
                    <a:r>
                      <a:rPr lang="en-US" sz="800" b="0" i="0">
                        <a:solidFill>
                          <a:sysClr val="windowText" lastClr="000000"/>
                        </a:solidFill>
                        <a:latin typeface="+mj-lt"/>
                      </a:rPr>
                      <a:t>6</a:t>
                    </a:r>
                    <a:endParaRPr lang="en-US">
                      <a:solidFill>
                        <a:sysClr val="windowText" lastClr="000000"/>
                      </a:solidFill>
                    </a:endParaRPr>
                  </a:p>
                </c:rich>
              </c:tx>
              <c:dLblPos val="r"/>
              <c:showLegendKey val="0"/>
              <c:showVal val="1"/>
              <c:showCatName val="0"/>
              <c:showSerName val="0"/>
              <c:showPercent val="0"/>
              <c:showBubbleSize val="0"/>
              <c:extLst>
                <c:ext xmlns:c15="http://schemas.microsoft.com/office/drawing/2012/chart" uri="{CE6537A1-D6FC-4f65-9D91-7224C49458BB}"/>
              </c:extLst>
            </c:dLbl>
            <c:dLbl>
              <c:idx val="824"/>
              <c:layout>
                <c:manualLayout>
                  <c:x val="-1.9028617624648844E-2"/>
                  <c:y val="-9.9500818979229612E-3"/>
                </c:manualLayout>
              </c:layout>
              <c:tx>
                <c:rich>
                  <a:bodyPr/>
                  <a:lstStyle/>
                  <a:p>
                    <a:r>
                      <a:rPr lang="en-US" sz="800" b="0" i="0">
                        <a:solidFill>
                          <a:sysClr val="windowText" lastClr="000000"/>
                        </a:solidFill>
                        <a:latin typeface="+mj-lt"/>
                      </a:rPr>
                      <a:t>3</a:t>
                    </a:r>
                    <a:endParaRPr lang="en-US">
                      <a:solidFill>
                        <a:srgbClr val="00B050"/>
                      </a:solidFill>
                    </a:endParaRPr>
                  </a:p>
                </c:rich>
              </c:tx>
              <c:dLblPos val="r"/>
              <c:showLegendKey val="0"/>
              <c:showVal val="1"/>
              <c:showCatName val="0"/>
              <c:showSerName val="0"/>
              <c:showPercent val="0"/>
              <c:showBubbleSize val="0"/>
              <c:extLst>
                <c:ext xmlns:c15="http://schemas.microsoft.com/office/drawing/2012/chart" uri="{CE6537A1-D6FC-4f65-9D91-7224C49458BB}"/>
              </c:extLst>
            </c:dLbl>
            <c:dLbl>
              <c:idx val="878"/>
              <c:layout>
                <c:manualLayout>
                  <c:x val="-1.8141667800551386E-2"/>
                  <c:y val="-1.0487542672636201E-2"/>
                </c:manualLayout>
              </c:layout>
              <c:tx>
                <c:rich>
                  <a:bodyPr/>
                  <a:lstStyle/>
                  <a:p>
                    <a:r>
                      <a:rPr lang="en-US" sz="800" b="0" i="0">
                        <a:solidFill>
                          <a:sysClr val="windowText" lastClr="000000"/>
                        </a:solidFill>
                        <a:latin typeface="+mj-lt"/>
                      </a:rPr>
                      <a:t>2</a:t>
                    </a:r>
                    <a:endParaRPr lang="en-US"/>
                  </a:p>
                </c:rich>
              </c:tx>
              <c:dLblPos val="r"/>
              <c:showLegendKey val="0"/>
              <c:showVal val="1"/>
              <c:showCatName val="0"/>
              <c:showSerName val="0"/>
              <c:showPercent val="0"/>
              <c:showBubbleSize val="0"/>
              <c:extLst>
                <c:ext xmlns:c15="http://schemas.microsoft.com/office/drawing/2012/chart" uri="{CE6537A1-D6FC-4f65-9D91-7224C49458BB}"/>
              </c:extLst>
            </c:dLbl>
            <c:dLbl>
              <c:idx val="1024"/>
              <c:layout>
                <c:manualLayout>
                  <c:x val="-2.3174002616306904E-2"/>
                  <c:y val="-9.9500818979229889E-3"/>
                </c:manualLayout>
              </c:layout>
              <c:tx>
                <c:rich>
                  <a:bodyPr/>
                  <a:lstStyle/>
                  <a:p>
                    <a:r>
                      <a:rPr lang="en-US" sz="800" b="0" i="0">
                        <a:solidFill>
                          <a:sysClr val="windowText" lastClr="000000"/>
                        </a:solidFill>
                        <a:latin typeface="+mj-lt"/>
                      </a:rPr>
                      <a:t>6</a:t>
                    </a:r>
                    <a:endParaRPr lang="en-US">
                      <a:solidFill>
                        <a:sysClr val="windowText" lastClr="000000"/>
                      </a:solidFill>
                    </a:endParaRPr>
                  </a:p>
                </c:rich>
              </c:tx>
              <c:dLblPos val="r"/>
              <c:showLegendKey val="0"/>
              <c:showVal val="1"/>
              <c:showCatName val="0"/>
              <c:showSerName val="0"/>
              <c:showPercent val="0"/>
              <c:showBubbleSize val="0"/>
              <c:extLst>
                <c:ext xmlns:c15="http://schemas.microsoft.com/office/drawing/2012/chart" uri="{CE6537A1-D6FC-4f65-9D91-7224C49458BB}"/>
              </c:extLst>
            </c:dLbl>
            <c:dLbl>
              <c:idx val="1054"/>
              <c:layout>
                <c:manualLayout>
                  <c:x val="-2.1104073710472331E-2"/>
                  <c:y val="-1.454666842482495E-2"/>
                </c:manualLayout>
              </c:layout>
              <c:tx>
                <c:rich>
                  <a:bodyPr/>
                  <a:lstStyle/>
                  <a:p>
                    <a:r>
                      <a:rPr lang="en-US" sz="800" b="0" i="0">
                        <a:solidFill>
                          <a:sysClr val="windowText" lastClr="000000"/>
                        </a:solidFill>
                        <a:latin typeface="+mj-lt"/>
                      </a:rPr>
                      <a:t>6</a:t>
                    </a:r>
                    <a:endParaRPr lang="en-US">
                      <a:solidFill>
                        <a:sysClr val="windowText" lastClr="000000"/>
                      </a:solidFill>
                    </a:endParaRPr>
                  </a:p>
                </c:rich>
              </c:tx>
              <c:dLblPos val="r"/>
              <c:showLegendKey val="0"/>
              <c:showVal val="1"/>
              <c:showCatName val="0"/>
              <c:showSerName val="0"/>
              <c:showPercent val="0"/>
              <c:showBubbleSize val="0"/>
              <c:extLst>
                <c:ext xmlns:c15="http://schemas.microsoft.com/office/drawing/2012/chart" uri="{CE6537A1-D6FC-4f65-9D91-7224C49458BB}"/>
              </c:extLst>
            </c:dLbl>
            <c:dLbl>
              <c:idx val="1066"/>
              <c:layout>
                <c:manualLayout>
                  <c:x val="-2.3159371845748112E-2"/>
                  <c:y val="-1.0218751964204992E-2"/>
                </c:manualLayout>
              </c:layout>
              <c:tx>
                <c:rich>
                  <a:bodyPr/>
                  <a:lstStyle/>
                  <a:p>
                    <a:r>
                      <a:rPr lang="en-US" sz="800" b="0" i="0">
                        <a:solidFill>
                          <a:sysClr val="windowText" lastClr="000000"/>
                        </a:solidFill>
                        <a:latin typeface="+mj-lt"/>
                      </a:rPr>
                      <a:t>5</a:t>
                    </a:r>
                    <a:endParaRPr lang="en-US">
                      <a:solidFill>
                        <a:srgbClr val="7030A0"/>
                      </a:solidFill>
                    </a:endParaRPr>
                  </a:p>
                </c:rich>
              </c:tx>
              <c:dLblPos val="r"/>
              <c:showLegendKey val="0"/>
              <c:showVal val="1"/>
              <c:showCatName val="0"/>
              <c:showSerName val="0"/>
              <c:showPercent val="0"/>
              <c:showBubbleSize val="0"/>
              <c:extLst>
                <c:ext xmlns:c15="http://schemas.microsoft.com/office/drawing/2012/chart" uri="{CE6537A1-D6FC-4f65-9D91-7224C49458BB}"/>
              </c:extLst>
            </c:dLbl>
            <c:dLbl>
              <c:idx val="1079"/>
              <c:layout>
                <c:manualLayout>
                  <c:x val="-1.7556274414082345E-2"/>
                  <c:y val="-9.9500818979229612E-3"/>
                </c:manualLayout>
              </c:layout>
              <c:tx>
                <c:rich>
                  <a:bodyPr/>
                  <a:lstStyle/>
                  <a:p>
                    <a:r>
                      <a:rPr lang="en-US" sz="800" b="0" i="0">
                        <a:solidFill>
                          <a:sysClr val="windowText" lastClr="000000"/>
                        </a:solidFill>
                        <a:latin typeface="+mj-lt"/>
                      </a:rPr>
                      <a:t>6</a:t>
                    </a:r>
                    <a:endParaRPr lang="en-US">
                      <a:solidFill>
                        <a:sysClr val="windowText" lastClr="000000"/>
                      </a:solidFill>
                    </a:endParaRPr>
                  </a:p>
                </c:rich>
              </c:tx>
              <c:dLblPos val="r"/>
              <c:showLegendKey val="0"/>
              <c:showVal val="1"/>
              <c:showCatName val="0"/>
              <c:showSerName val="0"/>
              <c:showPercent val="0"/>
              <c:showBubbleSize val="0"/>
              <c:extLst>
                <c:ext xmlns:c15="http://schemas.microsoft.com/office/drawing/2012/chart" uri="{CE6537A1-D6FC-4f65-9D91-7224C49458BB}"/>
              </c:extLst>
            </c:dLbl>
            <c:dLbl>
              <c:idx val="1104"/>
              <c:layout>
                <c:manualLayout>
                  <c:x val="-2.1093181914611896E-2"/>
                  <c:y val="-2.0168713219978773E-2"/>
                </c:manualLayout>
              </c:layout>
              <c:tx>
                <c:rich>
                  <a:bodyPr/>
                  <a:lstStyle/>
                  <a:p>
                    <a:r>
                      <a:rPr lang="en-US" sz="800" b="0" i="0">
                        <a:solidFill>
                          <a:sysClr val="windowText" lastClr="000000"/>
                        </a:solidFill>
                        <a:latin typeface="+mj-lt"/>
                      </a:rPr>
                      <a:t>5</a:t>
                    </a:r>
                  </a:p>
                  <a:p>
                    <a:r>
                      <a:rPr lang="en-US" sz="800" b="0" i="0">
                        <a:solidFill>
                          <a:sysClr val="windowText" lastClr="000000"/>
                        </a:solidFill>
                        <a:latin typeface="+mj-lt"/>
                      </a:rPr>
                      <a:t>6</a:t>
                    </a:r>
                    <a:endParaRPr lang="en-US">
                      <a:solidFill>
                        <a:sysClr val="windowText" lastClr="000000"/>
                      </a:solidFill>
                    </a:endParaRPr>
                  </a:p>
                </c:rich>
              </c:tx>
              <c:dLblPos val="r"/>
              <c:showLegendKey val="0"/>
              <c:showVal val="1"/>
              <c:showCatName val="0"/>
              <c:showSerName val="0"/>
              <c:showPercent val="0"/>
              <c:showBubbleSize val="0"/>
              <c:extLst>
                <c:ext xmlns:c15="http://schemas.microsoft.com/office/drawing/2012/chart" uri="{CE6537A1-D6FC-4f65-9D91-7224C49458BB}"/>
              </c:extLst>
            </c:dLbl>
            <c:dLbl>
              <c:idx val="1148"/>
              <c:layout>
                <c:manualLayout>
                  <c:x val="-2.0717983931837516E-2"/>
                  <c:y val="-2.7892826822899858E-2"/>
                </c:manualLayout>
              </c:layout>
              <c:tx>
                <c:rich>
                  <a:bodyPr/>
                  <a:lstStyle/>
                  <a:p>
                    <a:r>
                      <a:rPr lang="en-US" sz="800" b="0" i="0">
                        <a:solidFill>
                          <a:sysClr val="windowText" lastClr="000000"/>
                        </a:solidFill>
                        <a:latin typeface="+mj-lt"/>
                      </a:rPr>
                      <a:t>2</a:t>
                    </a:r>
                  </a:p>
                  <a:p>
                    <a:r>
                      <a:rPr lang="en-US" sz="800" b="0" i="0">
                        <a:solidFill>
                          <a:sysClr val="windowText" lastClr="000000"/>
                        </a:solidFill>
                        <a:latin typeface="+mj-lt"/>
                      </a:rPr>
                      <a:t>3</a:t>
                    </a:r>
                    <a:endParaRPr lang="en-US">
                      <a:solidFill>
                        <a:srgbClr val="00B050"/>
                      </a:solidFill>
                    </a:endParaRPr>
                  </a:p>
                </c:rich>
              </c:tx>
              <c:dLblPos val="r"/>
              <c:showLegendKey val="0"/>
              <c:showVal val="1"/>
              <c:showCatName val="0"/>
              <c:showSerName val="0"/>
              <c:showPercent val="0"/>
              <c:showBubbleSize val="0"/>
              <c:extLst>
                <c:ext xmlns:c15="http://schemas.microsoft.com/office/drawing/2012/chart" uri="{CE6537A1-D6FC-4f65-9D91-7224C49458BB}"/>
              </c:extLst>
            </c:dLbl>
            <c:dLbl>
              <c:idx val="1202"/>
              <c:layout>
                <c:manualLayout>
                  <c:x val="-2.2782548221800532E-2"/>
                  <c:y val="-1.3946473732524504E-2"/>
                </c:manualLayout>
              </c:layout>
              <c:tx>
                <c:rich>
                  <a:bodyPr/>
                  <a:lstStyle/>
                  <a:p>
                    <a:r>
                      <a:rPr lang="en-US" sz="800" b="0" i="0">
                        <a:solidFill>
                          <a:sysClr val="windowText" lastClr="000000"/>
                        </a:solidFill>
                        <a:latin typeface="+mj-lt"/>
                      </a:rPr>
                      <a:t>6</a:t>
                    </a:r>
                    <a:endParaRPr lang="en-US">
                      <a:solidFill>
                        <a:sysClr val="windowText" lastClr="000000"/>
                      </a:solidFill>
                    </a:endParaRPr>
                  </a:p>
                </c:rich>
              </c:tx>
              <c:dLblPos val="r"/>
              <c:showLegendKey val="0"/>
              <c:showVal val="1"/>
              <c:showCatName val="0"/>
              <c:showSerName val="0"/>
              <c:showPercent val="0"/>
              <c:showBubbleSize val="0"/>
              <c:extLst>
                <c:ext xmlns:c15="http://schemas.microsoft.com/office/drawing/2012/chart" uri="{CE6537A1-D6FC-4f65-9D91-7224C49458BB}"/>
              </c:extLst>
            </c:dLbl>
            <c:dLbl>
              <c:idx val="1244"/>
              <c:layout>
                <c:manualLayout>
                  <c:x val="-2.3157746204574912E-2"/>
                  <c:y val="-2.9818999377124584E-2"/>
                </c:manualLayout>
              </c:layout>
              <c:tx>
                <c:rich>
                  <a:bodyPr/>
                  <a:lstStyle/>
                  <a:p>
                    <a:r>
                      <a:rPr lang="en-US" sz="800" b="0" i="0">
                        <a:solidFill>
                          <a:sysClr val="windowText" lastClr="000000"/>
                        </a:solidFill>
                        <a:latin typeface="+mj-lt"/>
                      </a:rPr>
                      <a:t>5</a:t>
                    </a:r>
                  </a:p>
                  <a:p>
                    <a:r>
                      <a:rPr lang="en-US" sz="800" b="0" i="0">
                        <a:solidFill>
                          <a:sysClr val="windowText" lastClr="000000"/>
                        </a:solidFill>
                        <a:latin typeface="+mj-lt"/>
                      </a:rPr>
                      <a:t>6</a:t>
                    </a:r>
                    <a:endParaRPr lang="en-US">
                      <a:solidFill>
                        <a:sysClr val="windowText" lastClr="000000"/>
                      </a:solidFill>
                    </a:endParaRPr>
                  </a:p>
                </c:rich>
              </c:tx>
              <c:dLblPos val="r"/>
              <c:showLegendKey val="0"/>
              <c:showVal val="1"/>
              <c:showCatName val="0"/>
              <c:showSerName val="0"/>
              <c:showPercent val="0"/>
              <c:showBubbleSize val="0"/>
              <c:extLst>
                <c:ext xmlns:c15="http://schemas.microsoft.com/office/drawing/2012/chart" uri="{CE6537A1-D6FC-4f65-9D91-7224C49458BB}"/>
              </c:extLst>
            </c:dLbl>
            <c:dLbl>
              <c:idx val="1346"/>
              <c:layout>
                <c:manualLayout>
                  <c:x val="-2.324845698203943E-2"/>
                  <c:y val="-1.2745722421476136E-2"/>
                </c:manualLayout>
              </c:layout>
              <c:tx>
                <c:rich>
                  <a:bodyPr/>
                  <a:lstStyle/>
                  <a:p>
                    <a:r>
                      <a:rPr lang="en-US" sz="800" b="0" i="0">
                        <a:solidFill>
                          <a:sysClr val="windowText" lastClr="000000"/>
                        </a:solidFill>
                        <a:latin typeface="+mj-lt"/>
                      </a:rPr>
                      <a:t>3</a:t>
                    </a:r>
                    <a:endParaRPr lang="en-US">
                      <a:solidFill>
                        <a:srgbClr val="00B050"/>
                      </a:solidFill>
                    </a:endParaRPr>
                  </a:p>
                </c:rich>
              </c:tx>
              <c:dLblPos val="r"/>
              <c:showLegendKey val="0"/>
              <c:showVal val="1"/>
              <c:showCatName val="0"/>
              <c:showSerName val="0"/>
              <c:showPercent val="0"/>
              <c:showBubbleSize val="0"/>
              <c:extLst>
                <c:ext xmlns:c15="http://schemas.microsoft.com/office/drawing/2012/chart" uri="{CE6537A1-D6FC-4f65-9D91-7224C49458BB}"/>
              </c:extLst>
            </c:dLbl>
            <c:dLbl>
              <c:idx val="1386"/>
              <c:layout>
                <c:manualLayout>
                  <c:x val="-2.5589392711955442E-2"/>
                  <c:y val="-3.2686105578181301E-2"/>
                </c:manualLayout>
              </c:layout>
              <c:tx>
                <c:rich>
                  <a:bodyPr/>
                  <a:lstStyle/>
                  <a:p>
                    <a:r>
                      <a:rPr lang="en-US" sz="800" b="0" i="0">
                        <a:solidFill>
                          <a:sysClr val="windowText" lastClr="000000"/>
                        </a:solidFill>
                        <a:latin typeface="+mj-lt"/>
                      </a:rPr>
                      <a:t>2</a:t>
                    </a:r>
                  </a:p>
                  <a:p>
                    <a:r>
                      <a:rPr lang="en-US" sz="800" b="0" i="0">
                        <a:solidFill>
                          <a:sysClr val="windowText" lastClr="000000"/>
                        </a:solidFill>
                        <a:latin typeface="+mj-lt"/>
                      </a:rPr>
                      <a:t>6</a:t>
                    </a:r>
                    <a:endParaRPr lang="en-US">
                      <a:solidFill>
                        <a:sysClr val="windowText" lastClr="000000"/>
                      </a:solidFill>
                    </a:endParaRPr>
                  </a:p>
                </c:rich>
              </c:tx>
              <c:dLblPos val="r"/>
              <c:showLegendKey val="0"/>
              <c:showVal val="1"/>
              <c:showCatName val="0"/>
              <c:showSerName val="0"/>
              <c:showPercent val="0"/>
              <c:showBubbleSize val="0"/>
              <c:extLst>
                <c:ext xmlns:c15="http://schemas.microsoft.com/office/drawing/2012/chart" uri="{CE6537A1-D6FC-4f65-9D91-7224C49458BB}"/>
              </c:extLst>
            </c:dLbl>
            <c:dLbl>
              <c:idx val="1506"/>
              <c:layout>
                <c:manualLayout>
                  <c:x val="-2.3486387279756819E-2"/>
                  <c:y val="-4.8058481411124579E-2"/>
                </c:manualLayout>
              </c:layout>
              <c:tx>
                <c:rich>
                  <a:bodyPr/>
                  <a:lstStyle/>
                  <a:p>
                    <a:r>
                      <a:rPr lang="en-US" sz="800" b="0" i="0">
                        <a:solidFill>
                          <a:sysClr val="windowText" lastClr="000000"/>
                        </a:solidFill>
                        <a:latin typeface="+mj-lt"/>
                      </a:rPr>
                      <a:t>3</a:t>
                    </a:r>
                  </a:p>
                  <a:p>
                    <a:r>
                      <a:rPr lang="en-US" sz="800" b="0" i="0">
                        <a:solidFill>
                          <a:sysClr val="windowText" lastClr="000000"/>
                        </a:solidFill>
                        <a:latin typeface="+mj-lt"/>
                      </a:rPr>
                      <a:t>5</a:t>
                    </a:r>
                  </a:p>
                  <a:p>
                    <a:r>
                      <a:rPr lang="en-US" sz="800" b="0" i="0">
                        <a:solidFill>
                          <a:sysClr val="windowText" lastClr="000000"/>
                        </a:solidFill>
                        <a:latin typeface="+mj-lt"/>
                      </a:rPr>
                      <a:t>6</a:t>
                    </a:r>
                    <a:endParaRPr lang="en-US">
                      <a:solidFill>
                        <a:sysClr val="windowText" lastClr="000000"/>
                      </a:solidFill>
                    </a:endParaRPr>
                  </a:p>
                </c:rich>
              </c:tx>
              <c:dLblPos val="r"/>
              <c:showLegendKey val="0"/>
              <c:showVal val="1"/>
              <c:showCatName val="0"/>
              <c:showSerName val="0"/>
              <c:showPercent val="0"/>
              <c:showBubbleSize val="0"/>
              <c:extLst>
                <c:ext xmlns:c15="http://schemas.microsoft.com/office/drawing/2012/chart" uri="{CE6537A1-D6FC-4f65-9D91-7224C49458BB}"/>
              </c:extLst>
            </c:dLbl>
            <c:dLbl>
              <c:idx val="1587"/>
              <c:layout>
                <c:manualLayout>
                  <c:x val="-2.431292682225028E-2"/>
                  <c:y val="-1.4546547782675716E-2"/>
                </c:manualLayout>
              </c:layout>
              <c:tx>
                <c:rich>
                  <a:bodyPr/>
                  <a:lstStyle/>
                  <a:p>
                    <a:r>
                      <a:rPr lang="en-US" sz="800" b="0" i="0">
                        <a:solidFill>
                          <a:sysClr val="windowText" lastClr="000000"/>
                        </a:solidFill>
                        <a:latin typeface="+mj-lt"/>
                      </a:rPr>
                      <a:t>3</a:t>
                    </a:r>
                    <a:endParaRPr lang="en-US">
                      <a:solidFill>
                        <a:srgbClr val="00B050"/>
                      </a:solidFill>
                    </a:endParaRPr>
                  </a:p>
                </c:rich>
              </c:tx>
              <c:dLblPos val="r"/>
              <c:showLegendKey val="0"/>
              <c:showVal val="1"/>
              <c:showCatName val="0"/>
              <c:showSerName val="0"/>
              <c:showPercent val="0"/>
              <c:showBubbleSize val="0"/>
              <c:extLst>
                <c:ext xmlns:c15="http://schemas.microsoft.com/office/drawing/2012/chart" uri="{CE6537A1-D6FC-4f65-9D91-7224C49458BB}"/>
              </c:extLst>
            </c:dLbl>
            <c:dLbl>
              <c:idx val="1655"/>
              <c:layout>
                <c:manualLayout>
                  <c:x val="-2.1551724137931036E-2"/>
                  <c:y val="-5.8102785749500313E-2"/>
                </c:manualLayout>
              </c:layout>
              <c:tx>
                <c:rich>
                  <a:bodyPr/>
                  <a:lstStyle/>
                  <a:p>
                    <a:r>
                      <a:rPr lang="en-US" sz="900" b="1" i="0"/>
                      <a:t>b</a:t>
                    </a:r>
                  </a:p>
                </c:rich>
              </c:tx>
              <c:showLegendKey val="0"/>
              <c:showVal val="1"/>
              <c:showCatName val="0"/>
              <c:showSerName val="0"/>
              <c:showPercent val="0"/>
              <c:showBubbleSize val="0"/>
              <c:extLst>
                <c:ext xmlns:c15="http://schemas.microsoft.com/office/drawing/2012/chart" uri="{CE6537A1-D6FC-4f65-9D91-7224C49458BB}"/>
              </c:extLst>
            </c:dLbl>
            <c:dLbl>
              <c:idx val="1694"/>
              <c:layout>
                <c:manualLayout>
                  <c:x val="-1.489942240062709E-2"/>
                  <c:y val="-9.6813695863884226E-3"/>
                </c:manualLayout>
              </c:layout>
              <c:tx>
                <c:rich>
                  <a:bodyPr/>
                  <a:lstStyle/>
                  <a:p>
                    <a:r>
                      <a:rPr lang="en-US" sz="800" b="0" i="0">
                        <a:solidFill>
                          <a:sysClr val="windowText" lastClr="000000"/>
                        </a:solidFill>
                        <a:latin typeface="+mj-lt"/>
                      </a:rPr>
                      <a:t>3</a:t>
                    </a:r>
                    <a:endParaRPr lang="en-US">
                      <a:solidFill>
                        <a:srgbClr val="00B050"/>
                      </a:solidFill>
                    </a:endParaRPr>
                  </a:p>
                </c:rich>
              </c:tx>
              <c:dLblPos val="r"/>
              <c:showLegendKey val="0"/>
              <c:showVal val="1"/>
              <c:showCatName val="0"/>
              <c:showSerName val="0"/>
              <c:showPercent val="0"/>
              <c:showBubbleSize val="0"/>
              <c:extLst>
                <c:ext xmlns:c15="http://schemas.microsoft.com/office/drawing/2012/chart" uri="{CE6537A1-D6FC-4f65-9D91-7224C49458BB}"/>
              </c:extLst>
            </c:dLbl>
            <c:dLbl>
              <c:idx val="1707"/>
              <c:layout>
                <c:manualLayout>
                  <c:x val="-1.1925485793715697E-2"/>
                  <c:y val="-5.8909572999609906E-3"/>
                </c:manualLayout>
              </c:layout>
              <c:tx>
                <c:rich>
                  <a:bodyPr/>
                  <a:lstStyle/>
                  <a:p>
                    <a:r>
                      <a:rPr lang="en-US" sz="800" b="0" i="0">
                        <a:solidFill>
                          <a:sysClr val="windowText" lastClr="000000"/>
                        </a:solidFill>
                        <a:latin typeface="+mj-lt"/>
                      </a:rPr>
                      <a:t>3</a:t>
                    </a:r>
                    <a:endParaRPr lang="en-US">
                      <a:solidFill>
                        <a:srgbClr val="00B050"/>
                      </a:solidFill>
                    </a:endParaRPr>
                  </a:p>
                </c:rich>
              </c:tx>
              <c:dLblPos val="r"/>
              <c:showLegendKey val="0"/>
              <c:showVal val="1"/>
              <c:showCatName val="0"/>
              <c:showSerName val="0"/>
              <c:showPercent val="0"/>
              <c:showBubbleSize val="0"/>
              <c:extLst>
                <c:ext xmlns:c15="http://schemas.microsoft.com/office/drawing/2012/chart" uri="{CE6537A1-D6FC-4f65-9D91-7224C49458BB}"/>
              </c:extLst>
            </c:dLbl>
            <c:dLbl>
              <c:idx val="1757"/>
              <c:tx>
                <c:rich>
                  <a:bodyPr/>
                  <a:lstStyle/>
                  <a:p>
                    <a:r>
                      <a:rPr lang="en-US" sz="800" b="0" i="0">
                        <a:solidFill>
                          <a:sysClr val="windowText" lastClr="000000"/>
                        </a:solidFill>
                        <a:latin typeface="+mj-lt"/>
                      </a:rPr>
                      <a:t>6</a:t>
                    </a:r>
                    <a:endParaRPr lang="en-US">
                      <a:solidFill>
                        <a:sysClr val="windowText" lastClr="000000"/>
                      </a:solidFill>
                    </a:endParaRPr>
                  </a:p>
                </c:rich>
              </c:tx>
              <c:dLblPos val="t"/>
              <c:showLegendKey val="0"/>
              <c:showVal val="1"/>
              <c:showCatName val="0"/>
              <c:showSerName val="0"/>
              <c:showPercent val="0"/>
              <c:showBubbleSize val="0"/>
              <c:extLst>
                <c:ext xmlns:c15="http://schemas.microsoft.com/office/drawing/2012/chart" uri="{CE6537A1-D6FC-4f65-9D91-7224C49458BB}"/>
              </c:extLst>
            </c:dLbl>
            <c:spPr>
              <a:noFill/>
              <a:ln>
                <a:noFill/>
              </a:ln>
              <a:effectLst/>
            </c:spPr>
            <c:txPr>
              <a:bodyPr/>
              <a:lstStyle/>
              <a:p>
                <a:pPr>
                  <a:defRPr sz="800" b="0" i="0">
                    <a:solidFill>
                      <a:sysClr val="windowText" lastClr="000000"/>
                    </a:solidFill>
                    <a:latin typeface="+mj-lt"/>
                  </a:defRPr>
                </a:pPr>
                <a:endParaRPr lang="ru-RU"/>
              </a:p>
            </c:txPr>
            <c:showLegendKey val="0"/>
            <c:showVal val="0"/>
            <c:showCatName val="0"/>
            <c:showSerName val="0"/>
            <c:showPercent val="0"/>
            <c:showBubbleSize val="0"/>
            <c:extLst>
              <c:ext xmlns:c15="http://schemas.microsoft.com/office/drawing/2012/chart" uri="{CE6537A1-D6FC-4f65-9D91-7224C49458BB}">
                <c15:showLeaderLines val="0"/>
              </c:ext>
            </c:extLst>
          </c:dLbls>
          <c:xVal>
            <c:numRef>
              <c:f>РЕНТГЕН!$A$4:$A$3703</c:f>
              <c:numCache>
                <c:formatCode>General</c:formatCode>
                <c:ptCount val="3700"/>
                <c:pt idx="0">
                  <c:v>6</c:v>
                </c:pt>
                <c:pt idx="1">
                  <c:v>6.02</c:v>
                </c:pt>
                <c:pt idx="2">
                  <c:v>6.04</c:v>
                </c:pt>
                <c:pt idx="3">
                  <c:v>6.06</c:v>
                </c:pt>
                <c:pt idx="4">
                  <c:v>6.08</c:v>
                </c:pt>
                <c:pt idx="5">
                  <c:v>6.1</c:v>
                </c:pt>
                <c:pt idx="6">
                  <c:v>6.12</c:v>
                </c:pt>
                <c:pt idx="7">
                  <c:v>6.14</c:v>
                </c:pt>
                <c:pt idx="8">
                  <c:v>6.16</c:v>
                </c:pt>
                <c:pt idx="9">
                  <c:v>6.18</c:v>
                </c:pt>
                <c:pt idx="10">
                  <c:v>6.2</c:v>
                </c:pt>
                <c:pt idx="11">
                  <c:v>6.22</c:v>
                </c:pt>
                <c:pt idx="12">
                  <c:v>6.2399999999999904</c:v>
                </c:pt>
                <c:pt idx="13">
                  <c:v>6.25999999999999</c:v>
                </c:pt>
                <c:pt idx="14">
                  <c:v>6.2799999999999896</c:v>
                </c:pt>
                <c:pt idx="15">
                  <c:v>6.2999999999999901</c:v>
                </c:pt>
                <c:pt idx="16">
                  <c:v>6.3199999999999896</c:v>
                </c:pt>
                <c:pt idx="17">
                  <c:v>6.3399999999999901</c:v>
                </c:pt>
                <c:pt idx="18">
                  <c:v>6.3599999999999897</c:v>
                </c:pt>
                <c:pt idx="19">
                  <c:v>6.3799999999999901</c:v>
                </c:pt>
                <c:pt idx="20">
                  <c:v>6.3999999999999897</c:v>
                </c:pt>
                <c:pt idx="21">
                  <c:v>6.4199999999999902</c:v>
                </c:pt>
                <c:pt idx="22">
                  <c:v>6.4399999999999897</c:v>
                </c:pt>
                <c:pt idx="23">
                  <c:v>6.4599999999999902</c:v>
                </c:pt>
                <c:pt idx="24">
                  <c:v>6.4799999999999898</c:v>
                </c:pt>
                <c:pt idx="25">
                  <c:v>6.4999999999999902</c:v>
                </c:pt>
                <c:pt idx="26">
                  <c:v>6.5199999999999898</c:v>
                </c:pt>
                <c:pt idx="27">
                  <c:v>6.5399999999999903</c:v>
                </c:pt>
                <c:pt idx="28">
                  <c:v>6.5599999999999898</c:v>
                </c:pt>
                <c:pt idx="29">
                  <c:v>6.5799999999999903</c:v>
                </c:pt>
                <c:pt idx="30">
                  <c:v>6.5999999999999899</c:v>
                </c:pt>
                <c:pt idx="31">
                  <c:v>6.6199999999999903</c:v>
                </c:pt>
                <c:pt idx="32">
                  <c:v>6.6399999999999899</c:v>
                </c:pt>
                <c:pt idx="33">
                  <c:v>6.6599999999999904</c:v>
                </c:pt>
                <c:pt idx="34">
                  <c:v>6.6799999999999899</c:v>
                </c:pt>
                <c:pt idx="35">
                  <c:v>6.6999999999999904</c:v>
                </c:pt>
                <c:pt idx="36">
                  <c:v>6.7199999999999802</c:v>
                </c:pt>
                <c:pt idx="37">
                  <c:v>6.7399999999999798</c:v>
                </c:pt>
                <c:pt idx="38">
                  <c:v>6.7599999999999802</c:v>
                </c:pt>
                <c:pt idx="39">
                  <c:v>6.7799999999999798</c:v>
                </c:pt>
                <c:pt idx="40">
                  <c:v>6.7999999999999803</c:v>
                </c:pt>
                <c:pt idx="41">
                  <c:v>6.8199999999999799</c:v>
                </c:pt>
                <c:pt idx="42">
                  <c:v>6.8399999999999803</c:v>
                </c:pt>
                <c:pt idx="43">
                  <c:v>6.8599999999999799</c:v>
                </c:pt>
                <c:pt idx="44">
                  <c:v>6.8799999999999804</c:v>
                </c:pt>
                <c:pt idx="45">
                  <c:v>6.8999999999999799</c:v>
                </c:pt>
                <c:pt idx="46">
                  <c:v>6.9199999999999804</c:v>
                </c:pt>
                <c:pt idx="47">
                  <c:v>6.93999999999998</c:v>
                </c:pt>
                <c:pt idx="48">
                  <c:v>6.9599999999999804</c:v>
                </c:pt>
                <c:pt idx="49">
                  <c:v>6.97999999999998</c:v>
                </c:pt>
                <c:pt idx="50">
                  <c:v>6.9999999999999796</c:v>
                </c:pt>
                <c:pt idx="51">
                  <c:v>7.01999999999998</c:v>
                </c:pt>
                <c:pt idx="52">
                  <c:v>7.0399999999999796</c:v>
                </c:pt>
                <c:pt idx="53">
                  <c:v>7.0599999999999801</c:v>
                </c:pt>
                <c:pt idx="54">
                  <c:v>7.0799999999999796</c:v>
                </c:pt>
                <c:pt idx="55">
                  <c:v>7.0999999999999801</c:v>
                </c:pt>
                <c:pt idx="56">
                  <c:v>7.1199999999999797</c:v>
                </c:pt>
                <c:pt idx="57">
                  <c:v>7.1399999999999801</c:v>
                </c:pt>
                <c:pt idx="58">
                  <c:v>7.1599999999999797</c:v>
                </c:pt>
                <c:pt idx="59">
                  <c:v>7.1799999999999704</c:v>
                </c:pt>
                <c:pt idx="60">
                  <c:v>7.19999999999997</c:v>
                </c:pt>
                <c:pt idx="61">
                  <c:v>7.2199999999999704</c:v>
                </c:pt>
                <c:pt idx="62">
                  <c:v>7.23999999999997</c:v>
                </c:pt>
                <c:pt idx="63">
                  <c:v>7.2599999999999696</c:v>
                </c:pt>
                <c:pt idx="64">
                  <c:v>7.2799999999999701</c:v>
                </c:pt>
                <c:pt idx="65">
                  <c:v>7.2999999999999696</c:v>
                </c:pt>
                <c:pt idx="66">
                  <c:v>7.3199999999999701</c:v>
                </c:pt>
                <c:pt idx="67">
                  <c:v>7.3399999999999697</c:v>
                </c:pt>
                <c:pt idx="68">
                  <c:v>7.3599999999999701</c:v>
                </c:pt>
                <c:pt idx="69">
                  <c:v>7.3799999999999697</c:v>
                </c:pt>
                <c:pt idx="70">
                  <c:v>7.3999999999999702</c:v>
                </c:pt>
                <c:pt idx="71">
                  <c:v>7.4199999999999697</c:v>
                </c:pt>
                <c:pt idx="72">
                  <c:v>7.4399999999999702</c:v>
                </c:pt>
                <c:pt idx="73">
                  <c:v>7.4599999999999698</c:v>
                </c:pt>
                <c:pt idx="74">
                  <c:v>7.4799999999999702</c:v>
                </c:pt>
                <c:pt idx="75">
                  <c:v>7.4999999999999698</c:v>
                </c:pt>
                <c:pt idx="76">
                  <c:v>7.5199999999999703</c:v>
                </c:pt>
                <c:pt idx="77">
                  <c:v>7.5399999999999698</c:v>
                </c:pt>
                <c:pt idx="78">
                  <c:v>7.5599999999999703</c:v>
                </c:pt>
                <c:pt idx="79">
                  <c:v>7.5799999999999699</c:v>
                </c:pt>
                <c:pt idx="80">
                  <c:v>7.5999999999999703</c:v>
                </c:pt>
                <c:pt idx="81">
                  <c:v>7.6199999999999699</c:v>
                </c:pt>
                <c:pt idx="82">
                  <c:v>7.6399999999999704</c:v>
                </c:pt>
                <c:pt idx="83">
                  <c:v>7.6599999999999602</c:v>
                </c:pt>
                <c:pt idx="84">
                  <c:v>7.6799999999999597</c:v>
                </c:pt>
                <c:pt idx="85">
                  <c:v>7.6999999999999602</c:v>
                </c:pt>
                <c:pt idx="86">
                  <c:v>7.7199999999999598</c:v>
                </c:pt>
                <c:pt idx="87">
                  <c:v>7.7399999999999602</c:v>
                </c:pt>
                <c:pt idx="88">
                  <c:v>7.7599999999999598</c:v>
                </c:pt>
                <c:pt idx="89">
                  <c:v>7.7799999999999603</c:v>
                </c:pt>
                <c:pt idx="90">
                  <c:v>7.7999999999999599</c:v>
                </c:pt>
                <c:pt idx="91">
                  <c:v>7.8199999999999603</c:v>
                </c:pt>
                <c:pt idx="92">
                  <c:v>7.8399999999999599</c:v>
                </c:pt>
                <c:pt idx="93">
                  <c:v>7.8599999999999604</c:v>
                </c:pt>
                <c:pt idx="94">
                  <c:v>7.8799999999999599</c:v>
                </c:pt>
                <c:pt idx="95">
                  <c:v>7.8999999999999604</c:v>
                </c:pt>
                <c:pt idx="96">
                  <c:v>7.91999999999996</c:v>
                </c:pt>
                <c:pt idx="97">
                  <c:v>7.9399999999999604</c:v>
                </c:pt>
                <c:pt idx="98">
                  <c:v>7.95999999999996</c:v>
                </c:pt>
                <c:pt idx="99">
                  <c:v>7.9799999999999596</c:v>
                </c:pt>
                <c:pt idx="100">
                  <c:v>7.99999999999996</c:v>
                </c:pt>
                <c:pt idx="101">
                  <c:v>8.0199999999999605</c:v>
                </c:pt>
                <c:pt idx="102">
                  <c:v>8.0399999999999601</c:v>
                </c:pt>
                <c:pt idx="103">
                  <c:v>8.0599999999999596</c:v>
                </c:pt>
                <c:pt idx="104">
                  <c:v>8.0799999999999592</c:v>
                </c:pt>
                <c:pt idx="105">
                  <c:v>8.0999999999999606</c:v>
                </c:pt>
                <c:pt idx="106">
                  <c:v>8.1199999999999495</c:v>
                </c:pt>
                <c:pt idx="107">
                  <c:v>8.1399999999999508</c:v>
                </c:pt>
                <c:pt idx="108">
                  <c:v>8.1599999999999504</c:v>
                </c:pt>
                <c:pt idx="109">
                  <c:v>8.17999999999995</c:v>
                </c:pt>
                <c:pt idx="110">
                  <c:v>8.1999999999999496</c:v>
                </c:pt>
                <c:pt idx="111">
                  <c:v>8.2199999999999491</c:v>
                </c:pt>
                <c:pt idx="112">
                  <c:v>8.2399999999999505</c:v>
                </c:pt>
                <c:pt idx="113">
                  <c:v>8.25999999999995</c:v>
                </c:pt>
                <c:pt idx="114">
                  <c:v>8.2799999999999496</c:v>
                </c:pt>
                <c:pt idx="115">
                  <c:v>8.2999999999999492</c:v>
                </c:pt>
                <c:pt idx="116">
                  <c:v>8.3199999999999505</c:v>
                </c:pt>
                <c:pt idx="117">
                  <c:v>8.3399999999999501</c:v>
                </c:pt>
                <c:pt idx="118">
                  <c:v>8.3599999999999497</c:v>
                </c:pt>
                <c:pt idx="119">
                  <c:v>8.3799999999999493</c:v>
                </c:pt>
                <c:pt idx="120">
                  <c:v>8.3999999999999506</c:v>
                </c:pt>
                <c:pt idx="121">
                  <c:v>8.4199999999999502</c:v>
                </c:pt>
                <c:pt idx="122">
                  <c:v>8.4399999999999498</c:v>
                </c:pt>
                <c:pt idx="123">
                  <c:v>8.4599999999999493</c:v>
                </c:pt>
                <c:pt idx="124">
                  <c:v>8.4799999999999507</c:v>
                </c:pt>
                <c:pt idx="125">
                  <c:v>8.4999999999999503</c:v>
                </c:pt>
                <c:pt idx="126">
                  <c:v>8.5199999999999498</c:v>
                </c:pt>
                <c:pt idx="127">
                  <c:v>8.5399999999999494</c:v>
                </c:pt>
                <c:pt idx="128">
                  <c:v>8.5599999999999508</c:v>
                </c:pt>
                <c:pt idx="129">
                  <c:v>8.5799999999999503</c:v>
                </c:pt>
                <c:pt idx="130">
                  <c:v>8.5999999999999392</c:v>
                </c:pt>
                <c:pt idx="131">
                  <c:v>8.6199999999999406</c:v>
                </c:pt>
                <c:pt idx="132">
                  <c:v>8.6399999999999402</c:v>
                </c:pt>
                <c:pt idx="133">
                  <c:v>8.6599999999999397</c:v>
                </c:pt>
                <c:pt idx="134">
                  <c:v>8.6799999999999393</c:v>
                </c:pt>
                <c:pt idx="135">
                  <c:v>8.6999999999999407</c:v>
                </c:pt>
                <c:pt idx="136">
                  <c:v>8.7199999999999402</c:v>
                </c:pt>
                <c:pt idx="137">
                  <c:v>8.7399999999999398</c:v>
                </c:pt>
                <c:pt idx="138">
                  <c:v>8.7599999999999394</c:v>
                </c:pt>
                <c:pt idx="139">
                  <c:v>8.7799999999999407</c:v>
                </c:pt>
                <c:pt idx="140">
                  <c:v>8.7999999999999403</c:v>
                </c:pt>
                <c:pt idx="141">
                  <c:v>8.8199999999999399</c:v>
                </c:pt>
                <c:pt idx="142">
                  <c:v>8.8399999999999395</c:v>
                </c:pt>
                <c:pt idx="143">
                  <c:v>8.8599999999999408</c:v>
                </c:pt>
                <c:pt idx="144">
                  <c:v>8.8799999999999404</c:v>
                </c:pt>
                <c:pt idx="145">
                  <c:v>8.89999999999994</c:v>
                </c:pt>
                <c:pt idx="146">
                  <c:v>8.9199999999999395</c:v>
                </c:pt>
                <c:pt idx="147">
                  <c:v>8.9399999999999409</c:v>
                </c:pt>
                <c:pt idx="148">
                  <c:v>8.9599999999999405</c:v>
                </c:pt>
                <c:pt idx="149">
                  <c:v>8.97999999999994</c:v>
                </c:pt>
                <c:pt idx="150">
                  <c:v>8.9999999999999396</c:v>
                </c:pt>
                <c:pt idx="151">
                  <c:v>9.0199999999999392</c:v>
                </c:pt>
                <c:pt idx="152">
                  <c:v>9.0399999999999405</c:v>
                </c:pt>
                <c:pt idx="153">
                  <c:v>9.0599999999999294</c:v>
                </c:pt>
                <c:pt idx="154">
                  <c:v>9.0799999999999308</c:v>
                </c:pt>
                <c:pt idx="155">
                  <c:v>9.0999999999999304</c:v>
                </c:pt>
                <c:pt idx="156">
                  <c:v>9.1199999999999299</c:v>
                </c:pt>
                <c:pt idx="157">
                  <c:v>9.1399999999999295</c:v>
                </c:pt>
                <c:pt idx="158">
                  <c:v>9.1599999999999309</c:v>
                </c:pt>
                <c:pt idx="159">
                  <c:v>9.1799999999999304</c:v>
                </c:pt>
                <c:pt idx="160">
                  <c:v>9.19999999999993</c:v>
                </c:pt>
                <c:pt idx="161">
                  <c:v>9.2199999999999296</c:v>
                </c:pt>
                <c:pt idx="162">
                  <c:v>9.2399999999999292</c:v>
                </c:pt>
                <c:pt idx="163">
                  <c:v>9.2599999999999305</c:v>
                </c:pt>
                <c:pt idx="164">
                  <c:v>9.2799999999999301</c:v>
                </c:pt>
                <c:pt idx="165">
                  <c:v>9.2999999999999297</c:v>
                </c:pt>
                <c:pt idx="166">
                  <c:v>9.3199999999999292</c:v>
                </c:pt>
                <c:pt idx="167">
                  <c:v>9.3399999999999306</c:v>
                </c:pt>
                <c:pt idx="168">
                  <c:v>9.3599999999999302</c:v>
                </c:pt>
                <c:pt idx="169">
                  <c:v>9.3799999999999297</c:v>
                </c:pt>
                <c:pt idx="170">
                  <c:v>9.3999999999999293</c:v>
                </c:pt>
                <c:pt idx="171">
                  <c:v>9.4199999999999307</c:v>
                </c:pt>
                <c:pt idx="172">
                  <c:v>9.4399999999999302</c:v>
                </c:pt>
                <c:pt idx="173">
                  <c:v>9.4599999999999298</c:v>
                </c:pt>
                <c:pt idx="174">
                  <c:v>9.4799999999999294</c:v>
                </c:pt>
                <c:pt idx="175">
                  <c:v>9.4999999999999307</c:v>
                </c:pt>
                <c:pt idx="176">
                  <c:v>9.5199999999999196</c:v>
                </c:pt>
                <c:pt idx="177">
                  <c:v>9.5399999999999192</c:v>
                </c:pt>
                <c:pt idx="178">
                  <c:v>9.5599999999999206</c:v>
                </c:pt>
                <c:pt idx="179">
                  <c:v>9.5799999999999201</c:v>
                </c:pt>
                <c:pt idx="180">
                  <c:v>9.5999999999999197</c:v>
                </c:pt>
                <c:pt idx="181">
                  <c:v>9.6199999999999193</c:v>
                </c:pt>
                <c:pt idx="182">
                  <c:v>9.6399999999999206</c:v>
                </c:pt>
                <c:pt idx="183">
                  <c:v>9.6599999999999202</c:v>
                </c:pt>
                <c:pt idx="184">
                  <c:v>9.6799999999999198</c:v>
                </c:pt>
                <c:pt idx="185">
                  <c:v>9.6999999999999194</c:v>
                </c:pt>
                <c:pt idx="186">
                  <c:v>9.7199999999999207</c:v>
                </c:pt>
                <c:pt idx="187">
                  <c:v>9.7399999999999203</c:v>
                </c:pt>
                <c:pt idx="188">
                  <c:v>9.7599999999999199</c:v>
                </c:pt>
                <c:pt idx="189">
                  <c:v>9.7799999999999194</c:v>
                </c:pt>
                <c:pt idx="190">
                  <c:v>9.7999999999999208</c:v>
                </c:pt>
                <c:pt idx="191">
                  <c:v>9.8199999999999203</c:v>
                </c:pt>
                <c:pt idx="192">
                  <c:v>9.8399999999999199</c:v>
                </c:pt>
                <c:pt idx="193">
                  <c:v>9.8599999999999195</c:v>
                </c:pt>
                <c:pt idx="194">
                  <c:v>9.8799999999999208</c:v>
                </c:pt>
                <c:pt idx="195">
                  <c:v>9.8999999999999204</c:v>
                </c:pt>
                <c:pt idx="196">
                  <c:v>9.91999999999992</c:v>
                </c:pt>
                <c:pt idx="197">
                  <c:v>9.9399999999999196</c:v>
                </c:pt>
                <c:pt idx="198">
                  <c:v>9.9599999999999191</c:v>
                </c:pt>
                <c:pt idx="199">
                  <c:v>9.9799999999999205</c:v>
                </c:pt>
                <c:pt idx="200">
                  <c:v>9.9999999999999094</c:v>
                </c:pt>
                <c:pt idx="201">
                  <c:v>10.0199999999999</c:v>
                </c:pt>
                <c:pt idx="202">
                  <c:v>10.0399999999999</c:v>
                </c:pt>
                <c:pt idx="203">
                  <c:v>10.059999999999899</c:v>
                </c:pt>
                <c:pt idx="204">
                  <c:v>10.079999999999901</c:v>
                </c:pt>
                <c:pt idx="205">
                  <c:v>10.0999999999999</c:v>
                </c:pt>
                <c:pt idx="206">
                  <c:v>10.1199999999999</c:v>
                </c:pt>
                <c:pt idx="207">
                  <c:v>10.139999999999899</c:v>
                </c:pt>
                <c:pt idx="208">
                  <c:v>10.159999999999901</c:v>
                </c:pt>
                <c:pt idx="209">
                  <c:v>10.1799999999999</c:v>
                </c:pt>
                <c:pt idx="210">
                  <c:v>10.1999999999999</c:v>
                </c:pt>
                <c:pt idx="211">
                  <c:v>10.219999999999899</c:v>
                </c:pt>
                <c:pt idx="212">
                  <c:v>10.239999999999901</c:v>
                </c:pt>
                <c:pt idx="213">
                  <c:v>10.2599999999999</c:v>
                </c:pt>
                <c:pt idx="214">
                  <c:v>10.2799999999999</c:v>
                </c:pt>
                <c:pt idx="215">
                  <c:v>10.299999999999899</c:v>
                </c:pt>
                <c:pt idx="216">
                  <c:v>10.319999999999901</c:v>
                </c:pt>
                <c:pt idx="217">
                  <c:v>10.3399999999999</c:v>
                </c:pt>
                <c:pt idx="218">
                  <c:v>10.3599999999999</c:v>
                </c:pt>
                <c:pt idx="219">
                  <c:v>10.3799999999999</c:v>
                </c:pt>
                <c:pt idx="220">
                  <c:v>10.399999999999901</c:v>
                </c:pt>
                <c:pt idx="221">
                  <c:v>10.4199999999999</c:v>
                </c:pt>
                <c:pt idx="222">
                  <c:v>10.4399999999999</c:v>
                </c:pt>
                <c:pt idx="223">
                  <c:v>10.4599999999999</c:v>
                </c:pt>
                <c:pt idx="224">
                  <c:v>10.479999999999899</c:v>
                </c:pt>
                <c:pt idx="225">
                  <c:v>10.499999999999901</c:v>
                </c:pt>
                <c:pt idx="226">
                  <c:v>10.5199999999999</c:v>
                </c:pt>
                <c:pt idx="227">
                  <c:v>10.5399999999999</c:v>
                </c:pt>
                <c:pt idx="228">
                  <c:v>10.559999999999899</c:v>
                </c:pt>
                <c:pt idx="229">
                  <c:v>10.579999999999901</c:v>
                </c:pt>
                <c:pt idx="230">
                  <c:v>10.5999999999999</c:v>
                </c:pt>
                <c:pt idx="231">
                  <c:v>10.6199999999999</c:v>
                </c:pt>
                <c:pt idx="232">
                  <c:v>10.639999999999899</c:v>
                </c:pt>
                <c:pt idx="233">
                  <c:v>10.659999999999901</c:v>
                </c:pt>
                <c:pt idx="234">
                  <c:v>10.6799999999999</c:v>
                </c:pt>
                <c:pt idx="235">
                  <c:v>10.6999999999999</c:v>
                </c:pt>
                <c:pt idx="236">
                  <c:v>10.719999999999899</c:v>
                </c:pt>
                <c:pt idx="237">
                  <c:v>10.739999999999901</c:v>
                </c:pt>
                <c:pt idx="238">
                  <c:v>10.7599999999999</c:v>
                </c:pt>
                <c:pt idx="239">
                  <c:v>10.7799999999999</c:v>
                </c:pt>
                <c:pt idx="240">
                  <c:v>10.799999999999899</c:v>
                </c:pt>
                <c:pt idx="241">
                  <c:v>10.819999999999901</c:v>
                </c:pt>
                <c:pt idx="242">
                  <c:v>10.8399999999999</c:v>
                </c:pt>
                <c:pt idx="243">
                  <c:v>10.8599999999999</c:v>
                </c:pt>
                <c:pt idx="244">
                  <c:v>10.8799999999999</c:v>
                </c:pt>
                <c:pt idx="245">
                  <c:v>10.899999999999901</c:v>
                </c:pt>
                <c:pt idx="246">
                  <c:v>10.9199999999999</c:v>
                </c:pt>
                <c:pt idx="247">
                  <c:v>10.9399999999999</c:v>
                </c:pt>
                <c:pt idx="248">
                  <c:v>10.9599999999999</c:v>
                </c:pt>
                <c:pt idx="249">
                  <c:v>10.979999999999899</c:v>
                </c:pt>
                <c:pt idx="250">
                  <c:v>10.999999999999901</c:v>
                </c:pt>
                <c:pt idx="251">
                  <c:v>11.0199999999999</c:v>
                </c:pt>
                <c:pt idx="252">
                  <c:v>11.0399999999999</c:v>
                </c:pt>
                <c:pt idx="253">
                  <c:v>11.059999999999899</c:v>
                </c:pt>
                <c:pt idx="254">
                  <c:v>11.079999999999901</c:v>
                </c:pt>
                <c:pt idx="255">
                  <c:v>11.0999999999999</c:v>
                </c:pt>
                <c:pt idx="256">
                  <c:v>11.1199999999999</c:v>
                </c:pt>
                <c:pt idx="257">
                  <c:v>11.139999999999899</c:v>
                </c:pt>
                <c:pt idx="258">
                  <c:v>11.159999999999901</c:v>
                </c:pt>
                <c:pt idx="259">
                  <c:v>11.1799999999999</c:v>
                </c:pt>
                <c:pt idx="260">
                  <c:v>11.1999999999999</c:v>
                </c:pt>
                <c:pt idx="261">
                  <c:v>11.219999999999899</c:v>
                </c:pt>
                <c:pt idx="262">
                  <c:v>11.239999999999901</c:v>
                </c:pt>
                <c:pt idx="263">
                  <c:v>11.2599999999999</c:v>
                </c:pt>
                <c:pt idx="264">
                  <c:v>11.2799999999999</c:v>
                </c:pt>
                <c:pt idx="265">
                  <c:v>11.299999999999899</c:v>
                </c:pt>
                <c:pt idx="266">
                  <c:v>11.319999999999901</c:v>
                </c:pt>
                <c:pt idx="267">
                  <c:v>11.3399999999999</c:v>
                </c:pt>
                <c:pt idx="268">
                  <c:v>11.3599999999999</c:v>
                </c:pt>
                <c:pt idx="269">
                  <c:v>11.3799999999999</c:v>
                </c:pt>
                <c:pt idx="270">
                  <c:v>11.399999999999901</c:v>
                </c:pt>
                <c:pt idx="271">
                  <c:v>11.4199999999999</c:v>
                </c:pt>
                <c:pt idx="272">
                  <c:v>11.4399999999999</c:v>
                </c:pt>
                <c:pt idx="273">
                  <c:v>11.4599999999999</c:v>
                </c:pt>
                <c:pt idx="274">
                  <c:v>11.479999999999899</c:v>
                </c:pt>
                <c:pt idx="275">
                  <c:v>11.499999999999901</c:v>
                </c:pt>
                <c:pt idx="276">
                  <c:v>11.5199999999999</c:v>
                </c:pt>
                <c:pt idx="277">
                  <c:v>11.5399999999999</c:v>
                </c:pt>
                <c:pt idx="278">
                  <c:v>11.559999999999899</c:v>
                </c:pt>
                <c:pt idx="279">
                  <c:v>11.579999999999901</c:v>
                </c:pt>
                <c:pt idx="280">
                  <c:v>11.5999999999999</c:v>
                </c:pt>
                <c:pt idx="281">
                  <c:v>11.6199999999999</c:v>
                </c:pt>
                <c:pt idx="282">
                  <c:v>11.639999999999899</c:v>
                </c:pt>
                <c:pt idx="283">
                  <c:v>11.659999999999901</c:v>
                </c:pt>
                <c:pt idx="284">
                  <c:v>11.6799999999999</c:v>
                </c:pt>
                <c:pt idx="285">
                  <c:v>11.6999999999999</c:v>
                </c:pt>
                <c:pt idx="286">
                  <c:v>11.719999999999899</c:v>
                </c:pt>
                <c:pt idx="287">
                  <c:v>11.739999999999901</c:v>
                </c:pt>
                <c:pt idx="288">
                  <c:v>11.7599999999999</c:v>
                </c:pt>
                <c:pt idx="289">
                  <c:v>11.7799999999999</c:v>
                </c:pt>
                <c:pt idx="290">
                  <c:v>11.799999999999899</c:v>
                </c:pt>
                <c:pt idx="291">
                  <c:v>11.819999999999901</c:v>
                </c:pt>
                <c:pt idx="292">
                  <c:v>11.8399999999999</c:v>
                </c:pt>
                <c:pt idx="293">
                  <c:v>11.8599999999999</c:v>
                </c:pt>
                <c:pt idx="294">
                  <c:v>11.8799999999999</c:v>
                </c:pt>
                <c:pt idx="295">
                  <c:v>11.899999999999901</c:v>
                </c:pt>
                <c:pt idx="296">
                  <c:v>11.9199999999999</c:v>
                </c:pt>
                <c:pt idx="297">
                  <c:v>11.9399999999999</c:v>
                </c:pt>
                <c:pt idx="298">
                  <c:v>11.9599999999999</c:v>
                </c:pt>
                <c:pt idx="299">
                  <c:v>11.979999999999899</c:v>
                </c:pt>
                <c:pt idx="300">
                  <c:v>11.999999999999901</c:v>
                </c:pt>
                <c:pt idx="301">
                  <c:v>12.0199999999999</c:v>
                </c:pt>
                <c:pt idx="302">
                  <c:v>12.0399999999999</c:v>
                </c:pt>
                <c:pt idx="303">
                  <c:v>12.059999999999899</c:v>
                </c:pt>
                <c:pt idx="304">
                  <c:v>12.079999999999901</c:v>
                </c:pt>
                <c:pt idx="305">
                  <c:v>12.0999999999999</c:v>
                </c:pt>
                <c:pt idx="306">
                  <c:v>12.1199999999999</c:v>
                </c:pt>
                <c:pt idx="307">
                  <c:v>12.139999999999899</c:v>
                </c:pt>
                <c:pt idx="308">
                  <c:v>12.159999999999901</c:v>
                </c:pt>
                <c:pt idx="309">
                  <c:v>12.1799999999999</c:v>
                </c:pt>
                <c:pt idx="310">
                  <c:v>12.1999999999999</c:v>
                </c:pt>
                <c:pt idx="311">
                  <c:v>12.219999999999899</c:v>
                </c:pt>
                <c:pt idx="312">
                  <c:v>12.239999999999901</c:v>
                </c:pt>
                <c:pt idx="313">
                  <c:v>12.2599999999999</c:v>
                </c:pt>
                <c:pt idx="314">
                  <c:v>12.2799999999999</c:v>
                </c:pt>
                <c:pt idx="315">
                  <c:v>12.299999999999899</c:v>
                </c:pt>
                <c:pt idx="316">
                  <c:v>12.319999999999901</c:v>
                </c:pt>
                <c:pt idx="317">
                  <c:v>12.3399999999999</c:v>
                </c:pt>
                <c:pt idx="318">
                  <c:v>12.3599999999999</c:v>
                </c:pt>
                <c:pt idx="319">
                  <c:v>12.3799999999999</c:v>
                </c:pt>
                <c:pt idx="320">
                  <c:v>12.399999999999901</c:v>
                </c:pt>
                <c:pt idx="321">
                  <c:v>12.4199999999999</c:v>
                </c:pt>
                <c:pt idx="322">
                  <c:v>12.4399999999999</c:v>
                </c:pt>
                <c:pt idx="323">
                  <c:v>12.4599999999999</c:v>
                </c:pt>
                <c:pt idx="324">
                  <c:v>12.479999999999899</c:v>
                </c:pt>
                <c:pt idx="325">
                  <c:v>12.499999999999901</c:v>
                </c:pt>
                <c:pt idx="326">
                  <c:v>12.5199999999999</c:v>
                </c:pt>
                <c:pt idx="327">
                  <c:v>12.5399999999999</c:v>
                </c:pt>
                <c:pt idx="328">
                  <c:v>12.559999999999899</c:v>
                </c:pt>
                <c:pt idx="329">
                  <c:v>12.579999999999901</c:v>
                </c:pt>
                <c:pt idx="330">
                  <c:v>12.5999999999999</c:v>
                </c:pt>
                <c:pt idx="331">
                  <c:v>12.6199999999999</c:v>
                </c:pt>
                <c:pt idx="332">
                  <c:v>12.639999999999899</c:v>
                </c:pt>
                <c:pt idx="333">
                  <c:v>12.659999999999901</c:v>
                </c:pt>
                <c:pt idx="334">
                  <c:v>12.6799999999999</c:v>
                </c:pt>
                <c:pt idx="335">
                  <c:v>12.6999999999999</c:v>
                </c:pt>
                <c:pt idx="336">
                  <c:v>12.719999999999899</c:v>
                </c:pt>
                <c:pt idx="337">
                  <c:v>12.739999999999901</c:v>
                </c:pt>
                <c:pt idx="338">
                  <c:v>12.7599999999999</c:v>
                </c:pt>
                <c:pt idx="339">
                  <c:v>12.7799999999999</c:v>
                </c:pt>
                <c:pt idx="340">
                  <c:v>12.799999999999899</c:v>
                </c:pt>
                <c:pt idx="341">
                  <c:v>12.819999999999901</c:v>
                </c:pt>
                <c:pt idx="342">
                  <c:v>12.8399999999999</c:v>
                </c:pt>
                <c:pt idx="343">
                  <c:v>12.8599999999999</c:v>
                </c:pt>
                <c:pt idx="344">
                  <c:v>12.8799999999998</c:v>
                </c:pt>
                <c:pt idx="345">
                  <c:v>12.8999999999998</c:v>
                </c:pt>
                <c:pt idx="346">
                  <c:v>12.919999999999799</c:v>
                </c:pt>
                <c:pt idx="347">
                  <c:v>12.9399999999999</c:v>
                </c:pt>
                <c:pt idx="348">
                  <c:v>12.9599999999998</c:v>
                </c:pt>
                <c:pt idx="349">
                  <c:v>12.979999999999899</c:v>
                </c:pt>
                <c:pt idx="350">
                  <c:v>12.999999999999901</c:v>
                </c:pt>
                <c:pt idx="351">
                  <c:v>13.0199999999999</c:v>
                </c:pt>
                <c:pt idx="352">
                  <c:v>13.0399999999998</c:v>
                </c:pt>
                <c:pt idx="353">
                  <c:v>13.0599999999998</c:v>
                </c:pt>
                <c:pt idx="354">
                  <c:v>13.079999999999799</c:v>
                </c:pt>
                <c:pt idx="355">
                  <c:v>13.0999999999999</c:v>
                </c:pt>
                <c:pt idx="356">
                  <c:v>13.1199999999999</c:v>
                </c:pt>
                <c:pt idx="357">
                  <c:v>13.1399999999998</c:v>
                </c:pt>
                <c:pt idx="358">
                  <c:v>13.159999999999901</c:v>
                </c:pt>
                <c:pt idx="359">
                  <c:v>13.1799999999999</c:v>
                </c:pt>
                <c:pt idx="360">
                  <c:v>13.1999999999999</c:v>
                </c:pt>
                <c:pt idx="361">
                  <c:v>13.2199999999998</c:v>
                </c:pt>
                <c:pt idx="362">
                  <c:v>13.239999999999799</c:v>
                </c:pt>
                <c:pt idx="363">
                  <c:v>13.259999999999801</c:v>
                </c:pt>
                <c:pt idx="364">
                  <c:v>13.2799999999998</c:v>
                </c:pt>
                <c:pt idx="365">
                  <c:v>13.2999999999998</c:v>
                </c:pt>
                <c:pt idx="366">
                  <c:v>13.3199999999998</c:v>
                </c:pt>
                <c:pt idx="367">
                  <c:v>13.339999999999799</c:v>
                </c:pt>
                <c:pt idx="368">
                  <c:v>13.3599999999998</c:v>
                </c:pt>
                <c:pt idx="369">
                  <c:v>13.3799999999998</c:v>
                </c:pt>
                <c:pt idx="370">
                  <c:v>13.3999999999998</c:v>
                </c:pt>
                <c:pt idx="371">
                  <c:v>13.419999999999799</c:v>
                </c:pt>
                <c:pt idx="372">
                  <c:v>13.439999999999801</c:v>
                </c:pt>
                <c:pt idx="373">
                  <c:v>13.4599999999998</c:v>
                </c:pt>
                <c:pt idx="374">
                  <c:v>13.4799999999998</c:v>
                </c:pt>
                <c:pt idx="375">
                  <c:v>13.499999999999799</c:v>
                </c:pt>
                <c:pt idx="376">
                  <c:v>13.519999999999801</c:v>
                </c:pt>
                <c:pt idx="377">
                  <c:v>13.5399999999998</c:v>
                </c:pt>
                <c:pt idx="378">
                  <c:v>13.5599999999998</c:v>
                </c:pt>
                <c:pt idx="379">
                  <c:v>13.579999999999799</c:v>
                </c:pt>
                <c:pt idx="380">
                  <c:v>13.599999999999801</c:v>
                </c:pt>
                <c:pt idx="381">
                  <c:v>13.6199999999998</c:v>
                </c:pt>
                <c:pt idx="382">
                  <c:v>13.6399999999998</c:v>
                </c:pt>
                <c:pt idx="383">
                  <c:v>13.659999999999799</c:v>
                </c:pt>
                <c:pt idx="384">
                  <c:v>13.679999999999801</c:v>
                </c:pt>
                <c:pt idx="385">
                  <c:v>13.6999999999998</c:v>
                </c:pt>
                <c:pt idx="386">
                  <c:v>13.7199999999998</c:v>
                </c:pt>
                <c:pt idx="387">
                  <c:v>13.739999999999799</c:v>
                </c:pt>
                <c:pt idx="388">
                  <c:v>13.759999999999801</c:v>
                </c:pt>
                <c:pt idx="389">
                  <c:v>13.7799999999998</c:v>
                </c:pt>
                <c:pt idx="390">
                  <c:v>13.7999999999998</c:v>
                </c:pt>
                <c:pt idx="391">
                  <c:v>13.8199999999998</c:v>
                </c:pt>
                <c:pt idx="392">
                  <c:v>13.839999999999799</c:v>
                </c:pt>
                <c:pt idx="393">
                  <c:v>13.8599999999998</c:v>
                </c:pt>
                <c:pt idx="394">
                  <c:v>13.8799999999998</c:v>
                </c:pt>
                <c:pt idx="395">
                  <c:v>13.8999999999998</c:v>
                </c:pt>
                <c:pt idx="396">
                  <c:v>13.919999999999799</c:v>
                </c:pt>
                <c:pt idx="397">
                  <c:v>13.939999999999801</c:v>
                </c:pt>
                <c:pt idx="398">
                  <c:v>13.9599999999998</c:v>
                </c:pt>
                <c:pt idx="399">
                  <c:v>13.9799999999998</c:v>
                </c:pt>
                <c:pt idx="400">
                  <c:v>13.999999999999799</c:v>
                </c:pt>
                <c:pt idx="401">
                  <c:v>14.019999999999801</c:v>
                </c:pt>
                <c:pt idx="402">
                  <c:v>14.0399999999998</c:v>
                </c:pt>
                <c:pt idx="403">
                  <c:v>14.0599999999998</c:v>
                </c:pt>
                <c:pt idx="404">
                  <c:v>14.079999999999799</c:v>
                </c:pt>
                <c:pt idx="405">
                  <c:v>14.099999999999801</c:v>
                </c:pt>
                <c:pt idx="406">
                  <c:v>14.1199999999998</c:v>
                </c:pt>
                <c:pt idx="407">
                  <c:v>14.1399999999998</c:v>
                </c:pt>
                <c:pt idx="408">
                  <c:v>14.159999999999799</c:v>
                </c:pt>
                <c:pt idx="409">
                  <c:v>14.179999999999801</c:v>
                </c:pt>
                <c:pt idx="410">
                  <c:v>14.1999999999998</c:v>
                </c:pt>
                <c:pt idx="411">
                  <c:v>14.2199999999998</c:v>
                </c:pt>
                <c:pt idx="412">
                  <c:v>14.239999999999799</c:v>
                </c:pt>
                <c:pt idx="413">
                  <c:v>14.259999999999801</c:v>
                </c:pt>
                <c:pt idx="414">
                  <c:v>14.2799999999998</c:v>
                </c:pt>
                <c:pt idx="415">
                  <c:v>14.2999999999998</c:v>
                </c:pt>
                <c:pt idx="416">
                  <c:v>14.3199999999998</c:v>
                </c:pt>
                <c:pt idx="417">
                  <c:v>14.339999999999799</c:v>
                </c:pt>
                <c:pt idx="418">
                  <c:v>14.3599999999998</c:v>
                </c:pt>
                <c:pt idx="419">
                  <c:v>14.3799999999998</c:v>
                </c:pt>
                <c:pt idx="420">
                  <c:v>14.3999999999998</c:v>
                </c:pt>
                <c:pt idx="421">
                  <c:v>14.419999999999799</c:v>
                </c:pt>
                <c:pt idx="422">
                  <c:v>14.439999999999801</c:v>
                </c:pt>
                <c:pt idx="423">
                  <c:v>14.4599999999998</c:v>
                </c:pt>
                <c:pt idx="424">
                  <c:v>14.4799999999998</c:v>
                </c:pt>
                <c:pt idx="425">
                  <c:v>14.499999999999799</c:v>
                </c:pt>
                <c:pt idx="426">
                  <c:v>14.519999999999801</c:v>
                </c:pt>
                <c:pt idx="427">
                  <c:v>14.5399999999998</c:v>
                </c:pt>
                <c:pt idx="428">
                  <c:v>14.5599999999998</c:v>
                </c:pt>
                <c:pt idx="429">
                  <c:v>14.579999999999799</c:v>
                </c:pt>
                <c:pt idx="430">
                  <c:v>14.599999999999801</c:v>
                </c:pt>
                <c:pt idx="431">
                  <c:v>14.6199999999998</c:v>
                </c:pt>
                <c:pt idx="432">
                  <c:v>14.6399999999998</c:v>
                </c:pt>
                <c:pt idx="433">
                  <c:v>14.659999999999799</c:v>
                </c:pt>
                <c:pt idx="434">
                  <c:v>14.679999999999801</c:v>
                </c:pt>
                <c:pt idx="435">
                  <c:v>14.6999999999998</c:v>
                </c:pt>
                <c:pt idx="436">
                  <c:v>14.7199999999998</c:v>
                </c:pt>
                <c:pt idx="437">
                  <c:v>14.739999999999799</c:v>
                </c:pt>
                <c:pt idx="438">
                  <c:v>14.759999999999801</c:v>
                </c:pt>
                <c:pt idx="439">
                  <c:v>14.7799999999998</c:v>
                </c:pt>
                <c:pt idx="440">
                  <c:v>14.7999999999998</c:v>
                </c:pt>
                <c:pt idx="441">
                  <c:v>14.8199999999998</c:v>
                </c:pt>
                <c:pt idx="442">
                  <c:v>14.839999999999799</c:v>
                </c:pt>
                <c:pt idx="443">
                  <c:v>14.8599999999998</c:v>
                </c:pt>
                <c:pt idx="444">
                  <c:v>14.8799999999998</c:v>
                </c:pt>
                <c:pt idx="445">
                  <c:v>14.8999999999998</c:v>
                </c:pt>
                <c:pt idx="446">
                  <c:v>14.919999999999799</c:v>
                </c:pt>
                <c:pt idx="447">
                  <c:v>14.939999999999801</c:v>
                </c:pt>
                <c:pt idx="448">
                  <c:v>14.9599999999998</c:v>
                </c:pt>
                <c:pt idx="449">
                  <c:v>14.9799999999998</c:v>
                </c:pt>
                <c:pt idx="450">
                  <c:v>14.999999999999799</c:v>
                </c:pt>
                <c:pt idx="451">
                  <c:v>15.019999999999801</c:v>
                </c:pt>
                <c:pt idx="452">
                  <c:v>15.0399999999998</c:v>
                </c:pt>
                <c:pt idx="453">
                  <c:v>15.0599999999998</c:v>
                </c:pt>
                <c:pt idx="454">
                  <c:v>15.079999999999799</c:v>
                </c:pt>
                <c:pt idx="455">
                  <c:v>15.099999999999801</c:v>
                </c:pt>
                <c:pt idx="456">
                  <c:v>15.1199999999998</c:v>
                </c:pt>
                <c:pt idx="457">
                  <c:v>15.1399999999998</c:v>
                </c:pt>
                <c:pt idx="458">
                  <c:v>15.159999999999799</c:v>
                </c:pt>
                <c:pt idx="459">
                  <c:v>15.179999999999801</c:v>
                </c:pt>
                <c:pt idx="460">
                  <c:v>15.1999999999998</c:v>
                </c:pt>
                <c:pt idx="461">
                  <c:v>15.2199999999998</c:v>
                </c:pt>
                <c:pt idx="462">
                  <c:v>15.239999999999799</c:v>
                </c:pt>
                <c:pt idx="463">
                  <c:v>15.259999999999801</c:v>
                </c:pt>
                <c:pt idx="464">
                  <c:v>15.2799999999998</c:v>
                </c:pt>
                <c:pt idx="465">
                  <c:v>15.2999999999998</c:v>
                </c:pt>
                <c:pt idx="466">
                  <c:v>15.3199999999998</c:v>
                </c:pt>
                <c:pt idx="467">
                  <c:v>15.339999999999799</c:v>
                </c:pt>
                <c:pt idx="468">
                  <c:v>15.3599999999998</c:v>
                </c:pt>
                <c:pt idx="469">
                  <c:v>15.3799999999998</c:v>
                </c:pt>
                <c:pt idx="470">
                  <c:v>15.3999999999998</c:v>
                </c:pt>
                <c:pt idx="471">
                  <c:v>15.419999999999799</c:v>
                </c:pt>
                <c:pt idx="472">
                  <c:v>15.439999999999801</c:v>
                </c:pt>
                <c:pt idx="473">
                  <c:v>15.4599999999998</c:v>
                </c:pt>
                <c:pt idx="474">
                  <c:v>15.4799999999998</c:v>
                </c:pt>
                <c:pt idx="475">
                  <c:v>15.499999999999799</c:v>
                </c:pt>
                <c:pt idx="476">
                  <c:v>15.519999999999801</c:v>
                </c:pt>
                <c:pt idx="477">
                  <c:v>15.5399999999998</c:v>
                </c:pt>
                <c:pt idx="478">
                  <c:v>15.5599999999998</c:v>
                </c:pt>
                <c:pt idx="479">
                  <c:v>15.579999999999799</c:v>
                </c:pt>
                <c:pt idx="480">
                  <c:v>15.599999999999801</c:v>
                </c:pt>
                <c:pt idx="481">
                  <c:v>15.6199999999998</c:v>
                </c:pt>
                <c:pt idx="482">
                  <c:v>15.6399999999998</c:v>
                </c:pt>
                <c:pt idx="483">
                  <c:v>15.659999999999799</c:v>
                </c:pt>
                <c:pt idx="484">
                  <c:v>15.679999999999801</c:v>
                </c:pt>
                <c:pt idx="485">
                  <c:v>15.6999999999998</c:v>
                </c:pt>
                <c:pt idx="486">
                  <c:v>15.7199999999998</c:v>
                </c:pt>
                <c:pt idx="487">
                  <c:v>15.739999999999799</c:v>
                </c:pt>
                <c:pt idx="488">
                  <c:v>15.759999999999801</c:v>
                </c:pt>
                <c:pt idx="489">
                  <c:v>15.7799999999998</c:v>
                </c:pt>
                <c:pt idx="490">
                  <c:v>15.7999999999998</c:v>
                </c:pt>
                <c:pt idx="491">
                  <c:v>15.8199999999998</c:v>
                </c:pt>
                <c:pt idx="492">
                  <c:v>15.839999999999799</c:v>
                </c:pt>
                <c:pt idx="493">
                  <c:v>15.8599999999998</c:v>
                </c:pt>
                <c:pt idx="494">
                  <c:v>15.8799999999998</c:v>
                </c:pt>
                <c:pt idx="495">
                  <c:v>15.8999999999998</c:v>
                </c:pt>
                <c:pt idx="496">
                  <c:v>15.919999999999799</c:v>
                </c:pt>
                <c:pt idx="497">
                  <c:v>15.939999999999801</c:v>
                </c:pt>
                <c:pt idx="498">
                  <c:v>15.9599999999998</c:v>
                </c:pt>
                <c:pt idx="499">
                  <c:v>15.9799999999998</c:v>
                </c:pt>
                <c:pt idx="500">
                  <c:v>15.999999999999799</c:v>
                </c:pt>
                <c:pt idx="501">
                  <c:v>16.019999999999801</c:v>
                </c:pt>
                <c:pt idx="502">
                  <c:v>16.0399999999998</c:v>
                </c:pt>
                <c:pt idx="503">
                  <c:v>16.0599999999998</c:v>
                </c:pt>
                <c:pt idx="504">
                  <c:v>16.079999999999799</c:v>
                </c:pt>
                <c:pt idx="505">
                  <c:v>16.099999999999799</c:v>
                </c:pt>
                <c:pt idx="506">
                  <c:v>16.119999999999798</c:v>
                </c:pt>
                <c:pt idx="507">
                  <c:v>16.139999999999802</c:v>
                </c:pt>
                <c:pt idx="508">
                  <c:v>16.159999999999801</c:v>
                </c:pt>
                <c:pt idx="509">
                  <c:v>16.179999999999801</c:v>
                </c:pt>
                <c:pt idx="510">
                  <c:v>16.1999999999998</c:v>
                </c:pt>
                <c:pt idx="511">
                  <c:v>16.2199999999998</c:v>
                </c:pt>
                <c:pt idx="512">
                  <c:v>16.239999999999799</c:v>
                </c:pt>
                <c:pt idx="513">
                  <c:v>16.259999999999799</c:v>
                </c:pt>
                <c:pt idx="514">
                  <c:v>16.279999999999799</c:v>
                </c:pt>
                <c:pt idx="515">
                  <c:v>16.299999999999802</c:v>
                </c:pt>
                <c:pt idx="516">
                  <c:v>16.319999999999801</c:v>
                </c:pt>
                <c:pt idx="517">
                  <c:v>16.339999999999801</c:v>
                </c:pt>
                <c:pt idx="518">
                  <c:v>16.3599999999998</c:v>
                </c:pt>
                <c:pt idx="519">
                  <c:v>16.3799999999998</c:v>
                </c:pt>
                <c:pt idx="520">
                  <c:v>16.3999999999998</c:v>
                </c:pt>
                <c:pt idx="521">
                  <c:v>16.419999999999799</c:v>
                </c:pt>
                <c:pt idx="522">
                  <c:v>16.439999999999799</c:v>
                </c:pt>
                <c:pt idx="523">
                  <c:v>16.459999999999798</c:v>
                </c:pt>
                <c:pt idx="524">
                  <c:v>16.479999999999801</c:v>
                </c:pt>
                <c:pt idx="525">
                  <c:v>16.499999999999801</c:v>
                </c:pt>
                <c:pt idx="526">
                  <c:v>16.519999999999801</c:v>
                </c:pt>
                <c:pt idx="527">
                  <c:v>16.5399999999998</c:v>
                </c:pt>
                <c:pt idx="528">
                  <c:v>16.5599999999998</c:v>
                </c:pt>
                <c:pt idx="529">
                  <c:v>16.579999999999799</c:v>
                </c:pt>
                <c:pt idx="530">
                  <c:v>16.599999999999799</c:v>
                </c:pt>
                <c:pt idx="531">
                  <c:v>16.619999999999798</c:v>
                </c:pt>
                <c:pt idx="532">
                  <c:v>16.639999999999802</c:v>
                </c:pt>
                <c:pt idx="533">
                  <c:v>16.659999999999801</c:v>
                </c:pt>
                <c:pt idx="534">
                  <c:v>16.679999999999801</c:v>
                </c:pt>
                <c:pt idx="535">
                  <c:v>16.6999999999998</c:v>
                </c:pt>
                <c:pt idx="536">
                  <c:v>16.7199999999998</c:v>
                </c:pt>
                <c:pt idx="537">
                  <c:v>16.739999999999799</c:v>
                </c:pt>
                <c:pt idx="538">
                  <c:v>16.759999999999799</c:v>
                </c:pt>
                <c:pt idx="539">
                  <c:v>16.779999999999799</c:v>
                </c:pt>
                <c:pt idx="540">
                  <c:v>16.799999999999802</c:v>
                </c:pt>
                <c:pt idx="541">
                  <c:v>16.819999999999801</c:v>
                </c:pt>
                <c:pt idx="542">
                  <c:v>16.839999999999801</c:v>
                </c:pt>
                <c:pt idx="543">
                  <c:v>16.8599999999998</c:v>
                </c:pt>
                <c:pt idx="544">
                  <c:v>16.8799999999998</c:v>
                </c:pt>
                <c:pt idx="545">
                  <c:v>16.8999999999998</c:v>
                </c:pt>
                <c:pt idx="546">
                  <c:v>16.919999999999799</c:v>
                </c:pt>
                <c:pt idx="547">
                  <c:v>16.939999999999799</c:v>
                </c:pt>
                <c:pt idx="548">
                  <c:v>16.959999999999798</c:v>
                </c:pt>
                <c:pt idx="549">
                  <c:v>16.979999999999801</c:v>
                </c:pt>
                <c:pt idx="550">
                  <c:v>16.999999999999801</c:v>
                </c:pt>
                <c:pt idx="551">
                  <c:v>17.019999999999801</c:v>
                </c:pt>
                <c:pt idx="552">
                  <c:v>17.0399999999998</c:v>
                </c:pt>
                <c:pt idx="553">
                  <c:v>17.0599999999998</c:v>
                </c:pt>
                <c:pt idx="554">
                  <c:v>17.079999999999799</c:v>
                </c:pt>
                <c:pt idx="555">
                  <c:v>17.099999999999799</c:v>
                </c:pt>
                <c:pt idx="556">
                  <c:v>17.119999999999798</c:v>
                </c:pt>
                <c:pt idx="557">
                  <c:v>17.139999999999802</c:v>
                </c:pt>
                <c:pt idx="558">
                  <c:v>17.159999999999801</c:v>
                </c:pt>
                <c:pt idx="559">
                  <c:v>17.179999999999801</c:v>
                </c:pt>
                <c:pt idx="560">
                  <c:v>17.1999999999998</c:v>
                </c:pt>
                <c:pt idx="561">
                  <c:v>17.2199999999998</c:v>
                </c:pt>
                <c:pt idx="562">
                  <c:v>17.239999999999799</c:v>
                </c:pt>
                <c:pt idx="563">
                  <c:v>17.259999999999799</c:v>
                </c:pt>
                <c:pt idx="564">
                  <c:v>17.279999999999799</c:v>
                </c:pt>
                <c:pt idx="565">
                  <c:v>17.299999999999802</c:v>
                </c:pt>
                <c:pt idx="566">
                  <c:v>17.319999999999801</c:v>
                </c:pt>
                <c:pt idx="567">
                  <c:v>17.339999999999801</c:v>
                </c:pt>
                <c:pt idx="568">
                  <c:v>17.3599999999998</c:v>
                </c:pt>
                <c:pt idx="569">
                  <c:v>17.3799999999998</c:v>
                </c:pt>
                <c:pt idx="570">
                  <c:v>17.3999999999998</c:v>
                </c:pt>
                <c:pt idx="571">
                  <c:v>17.419999999999799</c:v>
                </c:pt>
                <c:pt idx="572">
                  <c:v>17.439999999999799</c:v>
                </c:pt>
                <c:pt idx="573">
                  <c:v>17.459999999999798</c:v>
                </c:pt>
                <c:pt idx="574">
                  <c:v>17.479999999999801</c:v>
                </c:pt>
                <c:pt idx="575">
                  <c:v>17.499999999999801</c:v>
                </c:pt>
                <c:pt idx="576">
                  <c:v>17.519999999999801</c:v>
                </c:pt>
                <c:pt idx="577">
                  <c:v>17.5399999999998</c:v>
                </c:pt>
                <c:pt idx="578">
                  <c:v>17.5599999999998</c:v>
                </c:pt>
                <c:pt idx="579">
                  <c:v>17.579999999999799</c:v>
                </c:pt>
                <c:pt idx="580">
                  <c:v>17.599999999999799</c:v>
                </c:pt>
                <c:pt idx="581">
                  <c:v>17.619999999999798</c:v>
                </c:pt>
                <c:pt idx="582">
                  <c:v>17.639999999999802</c:v>
                </c:pt>
                <c:pt idx="583">
                  <c:v>17.659999999999801</c:v>
                </c:pt>
                <c:pt idx="584">
                  <c:v>17.679999999999801</c:v>
                </c:pt>
                <c:pt idx="585">
                  <c:v>17.6999999999998</c:v>
                </c:pt>
                <c:pt idx="586">
                  <c:v>17.7199999999998</c:v>
                </c:pt>
                <c:pt idx="587">
                  <c:v>17.7399999999997</c:v>
                </c:pt>
                <c:pt idx="588">
                  <c:v>17.7599999999997</c:v>
                </c:pt>
                <c:pt idx="589">
                  <c:v>17.779999999999699</c:v>
                </c:pt>
                <c:pt idx="590">
                  <c:v>17.799999999999699</c:v>
                </c:pt>
                <c:pt idx="591">
                  <c:v>17.819999999999698</c:v>
                </c:pt>
                <c:pt idx="592">
                  <c:v>17.839999999999701</c:v>
                </c:pt>
                <c:pt idx="593">
                  <c:v>17.859999999999701</c:v>
                </c:pt>
                <c:pt idx="594">
                  <c:v>17.879999999999701</c:v>
                </c:pt>
                <c:pt idx="595">
                  <c:v>17.8999999999997</c:v>
                </c:pt>
                <c:pt idx="596">
                  <c:v>17.9199999999997</c:v>
                </c:pt>
                <c:pt idx="597">
                  <c:v>17.939999999999699</c:v>
                </c:pt>
                <c:pt idx="598">
                  <c:v>17.959999999999699</c:v>
                </c:pt>
                <c:pt idx="599">
                  <c:v>17.979999999999698</c:v>
                </c:pt>
                <c:pt idx="600">
                  <c:v>17.999999999999702</c:v>
                </c:pt>
                <c:pt idx="601">
                  <c:v>18.019999999999701</c:v>
                </c:pt>
                <c:pt idx="602">
                  <c:v>18.039999999999701</c:v>
                </c:pt>
                <c:pt idx="603">
                  <c:v>18.0599999999997</c:v>
                </c:pt>
                <c:pt idx="604">
                  <c:v>18.0799999999997</c:v>
                </c:pt>
                <c:pt idx="605">
                  <c:v>18.099999999999699</c:v>
                </c:pt>
                <c:pt idx="606">
                  <c:v>18.119999999999699</c:v>
                </c:pt>
                <c:pt idx="607">
                  <c:v>18.139999999999699</c:v>
                </c:pt>
                <c:pt idx="608">
                  <c:v>18.159999999999702</c:v>
                </c:pt>
                <c:pt idx="609">
                  <c:v>18.179999999999701</c:v>
                </c:pt>
                <c:pt idx="610">
                  <c:v>18.199999999999701</c:v>
                </c:pt>
                <c:pt idx="611">
                  <c:v>18.2199999999997</c:v>
                </c:pt>
                <c:pt idx="612">
                  <c:v>18.2399999999997</c:v>
                </c:pt>
                <c:pt idx="613">
                  <c:v>18.2599999999997</c:v>
                </c:pt>
                <c:pt idx="614">
                  <c:v>18.279999999999699</c:v>
                </c:pt>
                <c:pt idx="615">
                  <c:v>18.299999999999699</c:v>
                </c:pt>
                <c:pt idx="616">
                  <c:v>18.319999999999698</c:v>
                </c:pt>
                <c:pt idx="617">
                  <c:v>18.339999999999701</c:v>
                </c:pt>
                <c:pt idx="618">
                  <c:v>18.359999999999701</c:v>
                </c:pt>
                <c:pt idx="619">
                  <c:v>18.379999999999701</c:v>
                </c:pt>
                <c:pt idx="620">
                  <c:v>18.3999999999997</c:v>
                </c:pt>
                <c:pt idx="621">
                  <c:v>18.4199999999997</c:v>
                </c:pt>
                <c:pt idx="622">
                  <c:v>18.439999999999699</c:v>
                </c:pt>
                <c:pt idx="623">
                  <c:v>18.459999999999699</c:v>
                </c:pt>
                <c:pt idx="624">
                  <c:v>18.479999999999698</c:v>
                </c:pt>
                <c:pt idx="625">
                  <c:v>18.499999999999702</c:v>
                </c:pt>
                <c:pt idx="626">
                  <c:v>18.519999999999701</c:v>
                </c:pt>
                <c:pt idx="627">
                  <c:v>18.539999999999701</c:v>
                </c:pt>
                <c:pt idx="628">
                  <c:v>18.5599999999997</c:v>
                </c:pt>
                <c:pt idx="629">
                  <c:v>18.5799999999997</c:v>
                </c:pt>
                <c:pt idx="630">
                  <c:v>18.599999999999699</c:v>
                </c:pt>
                <c:pt idx="631">
                  <c:v>18.619999999999699</c:v>
                </c:pt>
                <c:pt idx="632">
                  <c:v>18.639999999999699</c:v>
                </c:pt>
                <c:pt idx="633">
                  <c:v>18.659999999999702</c:v>
                </c:pt>
                <c:pt idx="634">
                  <c:v>18.679999999999701</c:v>
                </c:pt>
                <c:pt idx="635">
                  <c:v>18.699999999999701</c:v>
                </c:pt>
                <c:pt idx="636">
                  <c:v>18.7199999999997</c:v>
                </c:pt>
                <c:pt idx="637">
                  <c:v>18.7399999999997</c:v>
                </c:pt>
                <c:pt idx="638">
                  <c:v>18.7599999999997</c:v>
                </c:pt>
                <c:pt idx="639">
                  <c:v>18.779999999999699</c:v>
                </c:pt>
                <c:pt idx="640">
                  <c:v>18.799999999999699</c:v>
                </c:pt>
                <c:pt idx="641">
                  <c:v>18.819999999999698</c:v>
                </c:pt>
                <c:pt idx="642">
                  <c:v>18.839999999999701</c:v>
                </c:pt>
                <c:pt idx="643">
                  <c:v>18.859999999999701</c:v>
                </c:pt>
                <c:pt idx="644">
                  <c:v>18.879999999999701</c:v>
                </c:pt>
                <c:pt idx="645">
                  <c:v>18.8999999999997</c:v>
                </c:pt>
                <c:pt idx="646">
                  <c:v>18.9199999999997</c:v>
                </c:pt>
                <c:pt idx="647">
                  <c:v>18.939999999999699</c:v>
                </c:pt>
                <c:pt idx="648">
                  <c:v>18.959999999999699</c:v>
                </c:pt>
                <c:pt idx="649">
                  <c:v>18.979999999999698</c:v>
                </c:pt>
                <c:pt idx="650">
                  <c:v>18.999999999999702</c:v>
                </c:pt>
                <c:pt idx="651">
                  <c:v>19.019999999999701</c:v>
                </c:pt>
                <c:pt idx="652">
                  <c:v>19.039999999999701</c:v>
                </c:pt>
                <c:pt idx="653">
                  <c:v>19.0599999999997</c:v>
                </c:pt>
                <c:pt idx="654">
                  <c:v>19.0799999999997</c:v>
                </c:pt>
                <c:pt idx="655">
                  <c:v>19.099999999999699</c:v>
                </c:pt>
                <c:pt idx="656">
                  <c:v>19.119999999999699</c:v>
                </c:pt>
                <c:pt idx="657">
                  <c:v>19.139999999999699</c:v>
                </c:pt>
                <c:pt idx="658">
                  <c:v>19.159999999999702</c:v>
                </c:pt>
                <c:pt idx="659">
                  <c:v>19.179999999999701</c:v>
                </c:pt>
                <c:pt idx="660">
                  <c:v>19.199999999999701</c:v>
                </c:pt>
                <c:pt idx="661">
                  <c:v>19.2199999999997</c:v>
                </c:pt>
                <c:pt idx="662">
                  <c:v>19.2399999999997</c:v>
                </c:pt>
                <c:pt idx="663">
                  <c:v>19.2599999999997</c:v>
                </c:pt>
                <c:pt idx="664">
                  <c:v>19.279999999999699</c:v>
                </c:pt>
                <c:pt idx="665">
                  <c:v>19.299999999999699</c:v>
                </c:pt>
                <c:pt idx="666">
                  <c:v>19.319999999999698</c:v>
                </c:pt>
                <c:pt idx="667">
                  <c:v>19.339999999999701</c:v>
                </c:pt>
                <c:pt idx="668">
                  <c:v>19.359999999999701</c:v>
                </c:pt>
                <c:pt idx="669">
                  <c:v>19.379999999999701</c:v>
                </c:pt>
                <c:pt idx="670">
                  <c:v>19.3999999999997</c:v>
                </c:pt>
                <c:pt idx="671">
                  <c:v>19.4199999999997</c:v>
                </c:pt>
                <c:pt idx="672">
                  <c:v>19.439999999999699</c:v>
                </c:pt>
                <c:pt idx="673">
                  <c:v>19.459999999999699</c:v>
                </c:pt>
                <c:pt idx="674">
                  <c:v>19.479999999999698</c:v>
                </c:pt>
                <c:pt idx="675">
                  <c:v>19.499999999999702</c:v>
                </c:pt>
                <c:pt idx="676">
                  <c:v>19.519999999999701</c:v>
                </c:pt>
                <c:pt idx="677">
                  <c:v>19.539999999999701</c:v>
                </c:pt>
                <c:pt idx="678">
                  <c:v>19.5599999999997</c:v>
                </c:pt>
                <c:pt idx="679">
                  <c:v>19.5799999999997</c:v>
                </c:pt>
                <c:pt idx="680">
                  <c:v>19.599999999999699</c:v>
                </c:pt>
                <c:pt idx="681">
                  <c:v>19.619999999999699</c:v>
                </c:pt>
                <c:pt idx="682">
                  <c:v>19.639999999999699</c:v>
                </c:pt>
                <c:pt idx="683">
                  <c:v>19.659999999999702</c:v>
                </c:pt>
                <c:pt idx="684">
                  <c:v>19.679999999999701</c:v>
                </c:pt>
                <c:pt idx="685">
                  <c:v>19.699999999999701</c:v>
                </c:pt>
                <c:pt idx="686">
                  <c:v>19.7199999999997</c:v>
                </c:pt>
                <c:pt idx="687">
                  <c:v>19.7399999999997</c:v>
                </c:pt>
                <c:pt idx="688">
                  <c:v>19.7599999999997</c:v>
                </c:pt>
                <c:pt idx="689">
                  <c:v>19.779999999999699</c:v>
                </c:pt>
                <c:pt idx="690">
                  <c:v>19.799999999999699</c:v>
                </c:pt>
                <c:pt idx="691">
                  <c:v>19.819999999999698</c:v>
                </c:pt>
                <c:pt idx="692">
                  <c:v>19.839999999999701</c:v>
                </c:pt>
                <c:pt idx="693">
                  <c:v>19.859999999999701</c:v>
                </c:pt>
                <c:pt idx="694">
                  <c:v>19.879999999999701</c:v>
                </c:pt>
                <c:pt idx="695">
                  <c:v>19.8999999999997</c:v>
                </c:pt>
                <c:pt idx="696">
                  <c:v>19.9199999999997</c:v>
                </c:pt>
                <c:pt idx="697">
                  <c:v>19.939999999999699</c:v>
                </c:pt>
                <c:pt idx="698">
                  <c:v>19.959999999999699</c:v>
                </c:pt>
                <c:pt idx="699">
                  <c:v>19.979999999999698</c:v>
                </c:pt>
                <c:pt idx="700">
                  <c:v>19.999999999999702</c:v>
                </c:pt>
                <c:pt idx="701">
                  <c:v>20.019999999999701</c:v>
                </c:pt>
                <c:pt idx="702">
                  <c:v>20.039999999999701</c:v>
                </c:pt>
                <c:pt idx="703">
                  <c:v>20.0599999999997</c:v>
                </c:pt>
                <c:pt idx="704">
                  <c:v>20.0799999999997</c:v>
                </c:pt>
                <c:pt idx="705">
                  <c:v>20.099999999999699</c:v>
                </c:pt>
                <c:pt idx="706">
                  <c:v>20.119999999999699</c:v>
                </c:pt>
                <c:pt idx="707">
                  <c:v>20.139999999999699</c:v>
                </c:pt>
                <c:pt idx="708">
                  <c:v>20.159999999999702</c:v>
                </c:pt>
                <c:pt idx="709">
                  <c:v>20.179999999999701</c:v>
                </c:pt>
                <c:pt idx="710">
                  <c:v>20.199999999999701</c:v>
                </c:pt>
                <c:pt idx="711">
                  <c:v>20.2199999999997</c:v>
                </c:pt>
                <c:pt idx="712">
                  <c:v>20.2399999999997</c:v>
                </c:pt>
                <c:pt idx="713">
                  <c:v>20.2599999999997</c:v>
                </c:pt>
                <c:pt idx="714">
                  <c:v>20.279999999999699</c:v>
                </c:pt>
                <c:pt idx="715">
                  <c:v>20.299999999999699</c:v>
                </c:pt>
                <c:pt idx="716">
                  <c:v>20.319999999999698</c:v>
                </c:pt>
                <c:pt idx="717">
                  <c:v>20.339999999999701</c:v>
                </c:pt>
                <c:pt idx="718">
                  <c:v>20.359999999999701</c:v>
                </c:pt>
                <c:pt idx="719">
                  <c:v>20.379999999999701</c:v>
                </c:pt>
                <c:pt idx="720">
                  <c:v>20.3999999999997</c:v>
                </c:pt>
                <c:pt idx="721">
                  <c:v>20.4199999999997</c:v>
                </c:pt>
                <c:pt idx="722">
                  <c:v>20.439999999999699</c:v>
                </c:pt>
                <c:pt idx="723">
                  <c:v>20.459999999999699</c:v>
                </c:pt>
                <c:pt idx="724">
                  <c:v>20.479999999999698</c:v>
                </c:pt>
                <c:pt idx="725">
                  <c:v>20.499999999999702</c:v>
                </c:pt>
                <c:pt idx="726">
                  <c:v>20.519999999999701</c:v>
                </c:pt>
                <c:pt idx="727">
                  <c:v>20.539999999999701</c:v>
                </c:pt>
                <c:pt idx="728">
                  <c:v>20.5599999999997</c:v>
                </c:pt>
                <c:pt idx="729">
                  <c:v>20.5799999999997</c:v>
                </c:pt>
                <c:pt idx="730">
                  <c:v>20.599999999999699</c:v>
                </c:pt>
                <c:pt idx="731">
                  <c:v>20.619999999999699</c:v>
                </c:pt>
                <c:pt idx="732">
                  <c:v>20.639999999999699</c:v>
                </c:pt>
                <c:pt idx="733">
                  <c:v>20.659999999999702</c:v>
                </c:pt>
                <c:pt idx="734">
                  <c:v>20.679999999999701</c:v>
                </c:pt>
                <c:pt idx="735">
                  <c:v>20.699999999999701</c:v>
                </c:pt>
                <c:pt idx="736">
                  <c:v>20.7199999999997</c:v>
                </c:pt>
                <c:pt idx="737">
                  <c:v>20.7399999999997</c:v>
                </c:pt>
                <c:pt idx="738">
                  <c:v>20.7599999999997</c:v>
                </c:pt>
                <c:pt idx="739">
                  <c:v>20.779999999999699</c:v>
                </c:pt>
                <c:pt idx="740">
                  <c:v>20.799999999999699</c:v>
                </c:pt>
                <c:pt idx="741">
                  <c:v>20.819999999999698</c:v>
                </c:pt>
                <c:pt idx="742">
                  <c:v>20.839999999999701</c:v>
                </c:pt>
                <c:pt idx="743">
                  <c:v>20.859999999999701</c:v>
                </c:pt>
                <c:pt idx="744">
                  <c:v>20.879999999999701</c:v>
                </c:pt>
                <c:pt idx="745">
                  <c:v>20.8999999999997</c:v>
                </c:pt>
                <c:pt idx="746">
                  <c:v>20.9199999999997</c:v>
                </c:pt>
                <c:pt idx="747">
                  <c:v>20.939999999999699</c:v>
                </c:pt>
                <c:pt idx="748">
                  <c:v>20.959999999999699</c:v>
                </c:pt>
                <c:pt idx="749">
                  <c:v>20.979999999999698</c:v>
                </c:pt>
                <c:pt idx="750">
                  <c:v>20.999999999999702</c:v>
                </c:pt>
                <c:pt idx="751">
                  <c:v>21.019999999999701</c:v>
                </c:pt>
                <c:pt idx="752">
                  <c:v>21.039999999999701</c:v>
                </c:pt>
                <c:pt idx="753">
                  <c:v>21.0599999999997</c:v>
                </c:pt>
                <c:pt idx="754">
                  <c:v>21.0799999999997</c:v>
                </c:pt>
                <c:pt idx="755">
                  <c:v>21.099999999999699</c:v>
                </c:pt>
                <c:pt idx="756">
                  <c:v>21.119999999999699</c:v>
                </c:pt>
                <c:pt idx="757">
                  <c:v>21.139999999999699</c:v>
                </c:pt>
                <c:pt idx="758">
                  <c:v>21.159999999999702</c:v>
                </c:pt>
                <c:pt idx="759">
                  <c:v>21.179999999999701</c:v>
                </c:pt>
                <c:pt idx="760">
                  <c:v>21.199999999999701</c:v>
                </c:pt>
                <c:pt idx="761">
                  <c:v>21.2199999999997</c:v>
                </c:pt>
                <c:pt idx="762">
                  <c:v>21.2399999999997</c:v>
                </c:pt>
                <c:pt idx="763">
                  <c:v>21.2599999999997</c:v>
                </c:pt>
                <c:pt idx="764">
                  <c:v>21.279999999999699</c:v>
                </c:pt>
                <c:pt idx="765">
                  <c:v>21.299999999999699</c:v>
                </c:pt>
                <c:pt idx="766">
                  <c:v>21.319999999999698</c:v>
                </c:pt>
                <c:pt idx="767">
                  <c:v>21.339999999999701</c:v>
                </c:pt>
                <c:pt idx="768">
                  <c:v>21.359999999999701</c:v>
                </c:pt>
                <c:pt idx="769">
                  <c:v>21.379999999999701</c:v>
                </c:pt>
                <c:pt idx="770">
                  <c:v>21.3999999999997</c:v>
                </c:pt>
                <c:pt idx="771">
                  <c:v>21.4199999999997</c:v>
                </c:pt>
                <c:pt idx="772">
                  <c:v>21.439999999999699</c:v>
                </c:pt>
                <c:pt idx="773">
                  <c:v>21.459999999999699</c:v>
                </c:pt>
                <c:pt idx="774">
                  <c:v>21.479999999999698</c:v>
                </c:pt>
                <c:pt idx="775">
                  <c:v>21.499999999999702</c:v>
                </c:pt>
                <c:pt idx="776">
                  <c:v>21.519999999999701</c:v>
                </c:pt>
                <c:pt idx="777">
                  <c:v>21.539999999999701</c:v>
                </c:pt>
                <c:pt idx="778">
                  <c:v>21.5599999999997</c:v>
                </c:pt>
                <c:pt idx="779">
                  <c:v>21.5799999999997</c:v>
                </c:pt>
                <c:pt idx="780">
                  <c:v>21.599999999999699</c:v>
                </c:pt>
                <c:pt idx="781">
                  <c:v>21.619999999999699</c:v>
                </c:pt>
                <c:pt idx="782">
                  <c:v>21.639999999999699</c:v>
                </c:pt>
                <c:pt idx="783">
                  <c:v>21.659999999999702</c:v>
                </c:pt>
                <c:pt idx="784">
                  <c:v>21.679999999999701</c:v>
                </c:pt>
                <c:pt idx="785">
                  <c:v>21.699999999999701</c:v>
                </c:pt>
                <c:pt idx="786">
                  <c:v>21.7199999999997</c:v>
                </c:pt>
                <c:pt idx="787">
                  <c:v>21.7399999999997</c:v>
                </c:pt>
                <c:pt idx="788">
                  <c:v>21.7599999999997</c:v>
                </c:pt>
                <c:pt idx="789">
                  <c:v>21.779999999999699</c:v>
                </c:pt>
                <c:pt idx="790">
                  <c:v>21.799999999999699</c:v>
                </c:pt>
                <c:pt idx="791">
                  <c:v>21.819999999999698</c:v>
                </c:pt>
                <c:pt idx="792">
                  <c:v>21.839999999999701</c:v>
                </c:pt>
                <c:pt idx="793">
                  <c:v>21.859999999999701</c:v>
                </c:pt>
                <c:pt idx="794">
                  <c:v>21.879999999999701</c:v>
                </c:pt>
                <c:pt idx="795">
                  <c:v>21.8999999999997</c:v>
                </c:pt>
                <c:pt idx="796">
                  <c:v>21.9199999999997</c:v>
                </c:pt>
                <c:pt idx="797">
                  <c:v>21.939999999999699</c:v>
                </c:pt>
                <c:pt idx="798">
                  <c:v>21.959999999999699</c:v>
                </c:pt>
                <c:pt idx="799">
                  <c:v>21.979999999999698</c:v>
                </c:pt>
                <c:pt idx="800">
                  <c:v>21.999999999999702</c:v>
                </c:pt>
                <c:pt idx="801">
                  <c:v>22.019999999999701</c:v>
                </c:pt>
                <c:pt idx="802">
                  <c:v>22.039999999999701</c:v>
                </c:pt>
                <c:pt idx="803">
                  <c:v>22.0599999999997</c:v>
                </c:pt>
                <c:pt idx="804">
                  <c:v>22.0799999999997</c:v>
                </c:pt>
                <c:pt idx="805">
                  <c:v>22.099999999999699</c:v>
                </c:pt>
                <c:pt idx="806">
                  <c:v>22.119999999999699</c:v>
                </c:pt>
                <c:pt idx="807">
                  <c:v>22.139999999999699</c:v>
                </c:pt>
                <c:pt idx="808">
                  <c:v>22.159999999999702</c:v>
                </c:pt>
                <c:pt idx="809">
                  <c:v>22.179999999999701</c:v>
                </c:pt>
                <c:pt idx="810">
                  <c:v>22.199999999999701</c:v>
                </c:pt>
                <c:pt idx="811">
                  <c:v>22.2199999999997</c:v>
                </c:pt>
                <c:pt idx="812">
                  <c:v>22.2399999999997</c:v>
                </c:pt>
                <c:pt idx="813">
                  <c:v>22.2599999999997</c:v>
                </c:pt>
                <c:pt idx="814">
                  <c:v>22.279999999999699</c:v>
                </c:pt>
                <c:pt idx="815">
                  <c:v>22.299999999999699</c:v>
                </c:pt>
                <c:pt idx="816">
                  <c:v>22.319999999999698</c:v>
                </c:pt>
                <c:pt idx="817">
                  <c:v>22.339999999999701</c:v>
                </c:pt>
                <c:pt idx="818">
                  <c:v>22.359999999999701</c:v>
                </c:pt>
                <c:pt idx="819">
                  <c:v>22.379999999999701</c:v>
                </c:pt>
                <c:pt idx="820">
                  <c:v>22.3999999999997</c:v>
                </c:pt>
                <c:pt idx="821">
                  <c:v>22.4199999999996</c:v>
                </c:pt>
                <c:pt idx="822">
                  <c:v>22.4399999999996</c:v>
                </c:pt>
                <c:pt idx="823">
                  <c:v>22.459999999999599</c:v>
                </c:pt>
                <c:pt idx="824">
                  <c:v>22.479999999999599</c:v>
                </c:pt>
                <c:pt idx="825">
                  <c:v>22.499999999999599</c:v>
                </c:pt>
                <c:pt idx="826">
                  <c:v>22.519999999999602</c:v>
                </c:pt>
                <c:pt idx="827">
                  <c:v>22.539999999999601</c:v>
                </c:pt>
                <c:pt idx="828">
                  <c:v>22.559999999999601</c:v>
                </c:pt>
                <c:pt idx="829">
                  <c:v>22.5799999999996</c:v>
                </c:pt>
                <c:pt idx="830">
                  <c:v>22.5999999999996</c:v>
                </c:pt>
                <c:pt idx="831">
                  <c:v>22.6199999999996</c:v>
                </c:pt>
                <c:pt idx="832">
                  <c:v>22.639999999999599</c:v>
                </c:pt>
                <c:pt idx="833">
                  <c:v>22.659999999999599</c:v>
                </c:pt>
                <c:pt idx="834">
                  <c:v>22.679999999999598</c:v>
                </c:pt>
                <c:pt idx="835">
                  <c:v>22.699999999999601</c:v>
                </c:pt>
                <c:pt idx="836">
                  <c:v>22.719999999999601</c:v>
                </c:pt>
                <c:pt idx="837">
                  <c:v>22.739999999999601</c:v>
                </c:pt>
                <c:pt idx="838">
                  <c:v>22.7599999999996</c:v>
                </c:pt>
                <c:pt idx="839">
                  <c:v>22.7799999999996</c:v>
                </c:pt>
                <c:pt idx="840">
                  <c:v>22.799999999999599</c:v>
                </c:pt>
                <c:pt idx="841">
                  <c:v>22.819999999999599</c:v>
                </c:pt>
                <c:pt idx="842">
                  <c:v>22.839999999999598</c:v>
                </c:pt>
                <c:pt idx="843">
                  <c:v>22.859999999999602</c:v>
                </c:pt>
                <c:pt idx="844">
                  <c:v>22.879999999999601</c:v>
                </c:pt>
                <c:pt idx="845">
                  <c:v>22.899999999999601</c:v>
                </c:pt>
                <c:pt idx="846">
                  <c:v>22.9199999999996</c:v>
                </c:pt>
                <c:pt idx="847">
                  <c:v>22.9399999999996</c:v>
                </c:pt>
                <c:pt idx="848">
                  <c:v>22.959999999999599</c:v>
                </c:pt>
                <c:pt idx="849">
                  <c:v>22.979999999999599</c:v>
                </c:pt>
                <c:pt idx="850">
                  <c:v>22.999999999999599</c:v>
                </c:pt>
                <c:pt idx="851">
                  <c:v>23.019999999999602</c:v>
                </c:pt>
                <c:pt idx="852">
                  <c:v>23.039999999999601</c:v>
                </c:pt>
                <c:pt idx="853">
                  <c:v>23.059999999999601</c:v>
                </c:pt>
                <c:pt idx="854">
                  <c:v>23.0799999999996</c:v>
                </c:pt>
                <c:pt idx="855">
                  <c:v>23.0999999999996</c:v>
                </c:pt>
                <c:pt idx="856">
                  <c:v>23.1199999999996</c:v>
                </c:pt>
                <c:pt idx="857">
                  <c:v>23.139999999999599</c:v>
                </c:pt>
                <c:pt idx="858">
                  <c:v>23.159999999999599</c:v>
                </c:pt>
                <c:pt idx="859">
                  <c:v>23.179999999999598</c:v>
                </c:pt>
                <c:pt idx="860">
                  <c:v>23.199999999999601</c:v>
                </c:pt>
                <c:pt idx="861">
                  <c:v>23.219999999999601</c:v>
                </c:pt>
                <c:pt idx="862">
                  <c:v>23.239999999999601</c:v>
                </c:pt>
                <c:pt idx="863">
                  <c:v>23.2599999999996</c:v>
                </c:pt>
                <c:pt idx="864">
                  <c:v>23.2799999999996</c:v>
                </c:pt>
                <c:pt idx="865">
                  <c:v>23.299999999999599</c:v>
                </c:pt>
                <c:pt idx="866">
                  <c:v>23.319999999999599</c:v>
                </c:pt>
                <c:pt idx="867">
                  <c:v>23.339999999999598</c:v>
                </c:pt>
                <c:pt idx="868">
                  <c:v>23.359999999999602</c:v>
                </c:pt>
                <c:pt idx="869">
                  <c:v>23.379999999999601</c:v>
                </c:pt>
                <c:pt idx="870">
                  <c:v>23.399999999999601</c:v>
                </c:pt>
                <c:pt idx="871">
                  <c:v>23.4199999999996</c:v>
                </c:pt>
                <c:pt idx="872">
                  <c:v>23.4399999999996</c:v>
                </c:pt>
                <c:pt idx="873">
                  <c:v>23.459999999999599</c:v>
                </c:pt>
                <c:pt idx="874">
                  <c:v>23.479999999999599</c:v>
                </c:pt>
                <c:pt idx="875">
                  <c:v>23.499999999999599</c:v>
                </c:pt>
                <c:pt idx="876">
                  <c:v>23.519999999999602</c:v>
                </c:pt>
                <c:pt idx="877">
                  <c:v>23.539999999999601</c:v>
                </c:pt>
                <c:pt idx="878">
                  <c:v>23.559999999999601</c:v>
                </c:pt>
                <c:pt idx="879">
                  <c:v>23.5799999999996</c:v>
                </c:pt>
                <c:pt idx="880">
                  <c:v>23.5999999999996</c:v>
                </c:pt>
                <c:pt idx="881">
                  <c:v>23.6199999999996</c:v>
                </c:pt>
                <c:pt idx="882">
                  <c:v>23.639999999999599</c:v>
                </c:pt>
                <c:pt idx="883">
                  <c:v>23.659999999999599</c:v>
                </c:pt>
                <c:pt idx="884">
                  <c:v>23.679999999999598</c:v>
                </c:pt>
                <c:pt idx="885">
                  <c:v>23.699999999999601</c:v>
                </c:pt>
                <c:pt idx="886">
                  <c:v>23.719999999999601</c:v>
                </c:pt>
                <c:pt idx="887">
                  <c:v>23.739999999999601</c:v>
                </c:pt>
                <c:pt idx="888">
                  <c:v>23.7599999999996</c:v>
                </c:pt>
                <c:pt idx="889">
                  <c:v>23.7799999999996</c:v>
                </c:pt>
                <c:pt idx="890">
                  <c:v>23.799999999999599</c:v>
                </c:pt>
                <c:pt idx="891">
                  <c:v>23.819999999999599</c:v>
                </c:pt>
                <c:pt idx="892">
                  <c:v>23.839999999999598</c:v>
                </c:pt>
                <c:pt idx="893">
                  <c:v>23.859999999999602</c:v>
                </c:pt>
                <c:pt idx="894">
                  <c:v>23.879999999999601</c:v>
                </c:pt>
                <c:pt idx="895">
                  <c:v>23.899999999999601</c:v>
                </c:pt>
                <c:pt idx="896">
                  <c:v>23.9199999999996</c:v>
                </c:pt>
                <c:pt idx="897">
                  <c:v>23.9399999999996</c:v>
                </c:pt>
                <c:pt idx="898">
                  <c:v>23.959999999999599</c:v>
                </c:pt>
                <c:pt idx="899">
                  <c:v>23.979999999999599</c:v>
                </c:pt>
                <c:pt idx="900">
                  <c:v>23.999999999999599</c:v>
                </c:pt>
                <c:pt idx="901">
                  <c:v>24.019999999999602</c:v>
                </c:pt>
                <c:pt idx="902">
                  <c:v>24.039999999999601</c:v>
                </c:pt>
                <c:pt idx="903">
                  <c:v>24.059999999999601</c:v>
                </c:pt>
                <c:pt idx="904">
                  <c:v>24.0799999999996</c:v>
                </c:pt>
                <c:pt idx="905">
                  <c:v>24.0999999999996</c:v>
                </c:pt>
                <c:pt idx="906">
                  <c:v>24.1199999999996</c:v>
                </c:pt>
                <c:pt idx="907">
                  <c:v>24.139999999999599</c:v>
                </c:pt>
                <c:pt idx="908">
                  <c:v>24.159999999999599</c:v>
                </c:pt>
                <c:pt idx="909">
                  <c:v>24.179999999999598</c:v>
                </c:pt>
                <c:pt idx="910">
                  <c:v>24.199999999999601</c:v>
                </c:pt>
                <c:pt idx="911">
                  <c:v>24.219999999999601</c:v>
                </c:pt>
                <c:pt idx="912">
                  <c:v>24.239999999999601</c:v>
                </c:pt>
                <c:pt idx="913">
                  <c:v>24.2599999999996</c:v>
                </c:pt>
                <c:pt idx="914">
                  <c:v>24.2799999999996</c:v>
                </c:pt>
                <c:pt idx="915">
                  <c:v>24.299999999999599</c:v>
                </c:pt>
                <c:pt idx="916">
                  <c:v>24.319999999999599</c:v>
                </c:pt>
                <c:pt idx="917">
                  <c:v>24.339999999999598</c:v>
                </c:pt>
                <c:pt idx="918">
                  <c:v>24.359999999999602</c:v>
                </c:pt>
                <c:pt idx="919">
                  <c:v>24.379999999999601</c:v>
                </c:pt>
                <c:pt idx="920">
                  <c:v>24.399999999999601</c:v>
                </c:pt>
                <c:pt idx="921">
                  <c:v>24.4199999999996</c:v>
                </c:pt>
                <c:pt idx="922">
                  <c:v>24.4399999999996</c:v>
                </c:pt>
                <c:pt idx="923">
                  <c:v>24.459999999999599</c:v>
                </c:pt>
                <c:pt idx="924">
                  <c:v>24.479999999999599</c:v>
                </c:pt>
                <c:pt idx="925">
                  <c:v>24.499999999999599</c:v>
                </c:pt>
                <c:pt idx="926">
                  <c:v>24.519999999999602</c:v>
                </c:pt>
                <c:pt idx="927">
                  <c:v>24.539999999999601</c:v>
                </c:pt>
                <c:pt idx="928">
                  <c:v>24.559999999999601</c:v>
                </c:pt>
                <c:pt idx="929">
                  <c:v>24.5799999999996</c:v>
                </c:pt>
                <c:pt idx="930">
                  <c:v>24.5999999999996</c:v>
                </c:pt>
                <c:pt idx="931">
                  <c:v>24.6199999999996</c:v>
                </c:pt>
                <c:pt idx="932">
                  <c:v>24.639999999999599</c:v>
                </c:pt>
                <c:pt idx="933">
                  <c:v>24.659999999999599</c:v>
                </c:pt>
                <c:pt idx="934">
                  <c:v>24.679999999999598</c:v>
                </c:pt>
                <c:pt idx="935">
                  <c:v>24.699999999999601</c:v>
                </c:pt>
                <c:pt idx="936">
                  <c:v>24.719999999999601</c:v>
                </c:pt>
                <c:pt idx="937">
                  <c:v>24.739999999999601</c:v>
                </c:pt>
                <c:pt idx="938">
                  <c:v>24.7599999999996</c:v>
                </c:pt>
                <c:pt idx="939">
                  <c:v>24.7799999999996</c:v>
                </c:pt>
                <c:pt idx="940">
                  <c:v>24.799999999999599</c:v>
                </c:pt>
                <c:pt idx="941">
                  <c:v>24.819999999999599</c:v>
                </c:pt>
                <c:pt idx="942">
                  <c:v>24.839999999999598</c:v>
                </c:pt>
                <c:pt idx="943">
                  <c:v>24.859999999999602</c:v>
                </c:pt>
                <c:pt idx="944">
                  <c:v>24.879999999999601</c:v>
                </c:pt>
                <c:pt idx="945">
                  <c:v>24.899999999999601</c:v>
                </c:pt>
                <c:pt idx="946">
                  <c:v>24.9199999999996</c:v>
                </c:pt>
                <c:pt idx="947">
                  <c:v>24.9399999999996</c:v>
                </c:pt>
                <c:pt idx="948">
                  <c:v>24.959999999999599</c:v>
                </c:pt>
                <c:pt idx="949">
                  <c:v>24.979999999999599</c:v>
                </c:pt>
                <c:pt idx="950">
                  <c:v>24.999999999999599</c:v>
                </c:pt>
                <c:pt idx="951">
                  <c:v>25.019999999999602</c:v>
                </c:pt>
                <c:pt idx="952">
                  <c:v>25.039999999999601</c:v>
                </c:pt>
                <c:pt idx="953">
                  <c:v>25.059999999999601</c:v>
                </c:pt>
                <c:pt idx="954">
                  <c:v>25.0799999999996</c:v>
                </c:pt>
                <c:pt idx="955">
                  <c:v>25.0999999999996</c:v>
                </c:pt>
                <c:pt idx="956">
                  <c:v>25.1199999999996</c:v>
                </c:pt>
                <c:pt idx="957">
                  <c:v>25.139999999999599</c:v>
                </c:pt>
                <c:pt idx="958">
                  <c:v>25.159999999999599</c:v>
                </c:pt>
                <c:pt idx="959">
                  <c:v>25.179999999999598</c:v>
                </c:pt>
                <c:pt idx="960">
                  <c:v>25.199999999999601</c:v>
                </c:pt>
                <c:pt idx="961">
                  <c:v>25.219999999999601</c:v>
                </c:pt>
                <c:pt idx="962">
                  <c:v>25.239999999999601</c:v>
                </c:pt>
                <c:pt idx="963">
                  <c:v>25.2599999999996</c:v>
                </c:pt>
                <c:pt idx="964">
                  <c:v>25.2799999999996</c:v>
                </c:pt>
                <c:pt idx="965">
                  <c:v>25.299999999999599</c:v>
                </c:pt>
                <c:pt idx="966">
                  <c:v>25.319999999999599</c:v>
                </c:pt>
                <c:pt idx="967">
                  <c:v>25.339999999999598</c:v>
                </c:pt>
                <c:pt idx="968">
                  <c:v>25.359999999999602</c:v>
                </c:pt>
                <c:pt idx="969">
                  <c:v>25.379999999999601</c:v>
                </c:pt>
                <c:pt idx="970">
                  <c:v>25.399999999999601</c:v>
                </c:pt>
                <c:pt idx="971">
                  <c:v>25.4199999999996</c:v>
                </c:pt>
                <c:pt idx="972">
                  <c:v>25.4399999999996</c:v>
                </c:pt>
                <c:pt idx="973">
                  <c:v>25.459999999999599</c:v>
                </c:pt>
                <c:pt idx="974">
                  <c:v>25.479999999999599</c:v>
                </c:pt>
                <c:pt idx="975">
                  <c:v>25.499999999999599</c:v>
                </c:pt>
                <c:pt idx="976">
                  <c:v>25.519999999999602</c:v>
                </c:pt>
                <c:pt idx="977">
                  <c:v>25.539999999999601</c:v>
                </c:pt>
                <c:pt idx="978">
                  <c:v>25.559999999999601</c:v>
                </c:pt>
                <c:pt idx="979">
                  <c:v>25.5799999999996</c:v>
                </c:pt>
                <c:pt idx="980">
                  <c:v>25.5999999999996</c:v>
                </c:pt>
                <c:pt idx="981">
                  <c:v>25.6199999999996</c:v>
                </c:pt>
                <c:pt idx="982">
                  <c:v>25.639999999999599</c:v>
                </c:pt>
                <c:pt idx="983">
                  <c:v>25.659999999999599</c:v>
                </c:pt>
                <c:pt idx="984">
                  <c:v>25.679999999999598</c:v>
                </c:pt>
                <c:pt idx="985">
                  <c:v>25.699999999999601</c:v>
                </c:pt>
                <c:pt idx="986">
                  <c:v>25.719999999999601</c:v>
                </c:pt>
                <c:pt idx="987">
                  <c:v>25.739999999999601</c:v>
                </c:pt>
                <c:pt idx="988">
                  <c:v>25.7599999999996</c:v>
                </c:pt>
                <c:pt idx="989">
                  <c:v>25.7799999999996</c:v>
                </c:pt>
                <c:pt idx="990">
                  <c:v>25.799999999999599</c:v>
                </c:pt>
                <c:pt idx="991">
                  <c:v>25.819999999999599</c:v>
                </c:pt>
                <c:pt idx="992">
                  <c:v>25.839999999999598</c:v>
                </c:pt>
                <c:pt idx="993">
                  <c:v>25.859999999999602</c:v>
                </c:pt>
                <c:pt idx="994">
                  <c:v>25.879999999999601</c:v>
                </c:pt>
                <c:pt idx="995">
                  <c:v>25.899999999999601</c:v>
                </c:pt>
                <c:pt idx="996">
                  <c:v>25.9199999999996</c:v>
                </c:pt>
                <c:pt idx="997">
                  <c:v>25.9399999999996</c:v>
                </c:pt>
                <c:pt idx="998">
                  <c:v>25.959999999999599</c:v>
                </c:pt>
                <c:pt idx="999">
                  <c:v>25.979999999999599</c:v>
                </c:pt>
                <c:pt idx="1000">
                  <c:v>25.999999999999599</c:v>
                </c:pt>
                <c:pt idx="1001">
                  <c:v>26.019999999999602</c:v>
                </c:pt>
                <c:pt idx="1002">
                  <c:v>26.039999999999601</c:v>
                </c:pt>
                <c:pt idx="1003">
                  <c:v>26.059999999999601</c:v>
                </c:pt>
                <c:pt idx="1004">
                  <c:v>26.0799999999996</c:v>
                </c:pt>
                <c:pt idx="1005">
                  <c:v>26.0999999999996</c:v>
                </c:pt>
                <c:pt idx="1006">
                  <c:v>26.1199999999996</c:v>
                </c:pt>
                <c:pt idx="1007">
                  <c:v>26.139999999999599</c:v>
                </c:pt>
                <c:pt idx="1008">
                  <c:v>26.159999999999599</c:v>
                </c:pt>
                <c:pt idx="1009">
                  <c:v>26.179999999999598</c:v>
                </c:pt>
                <c:pt idx="1010">
                  <c:v>26.199999999999601</c:v>
                </c:pt>
                <c:pt idx="1011">
                  <c:v>26.219999999999601</c:v>
                </c:pt>
                <c:pt idx="1012">
                  <c:v>26.239999999999601</c:v>
                </c:pt>
                <c:pt idx="1013">
                  <c:v>26.2599999999996</c:v>
                </c:pt>
                <c:pt idx="1014">
                  <c:v>26.2799999999996</c:v>
                </c:pt>
                <c:pt idx="1015">
                  <c:v>26.299999999999599</c:v>
                </c:pt>
                <c:pt idx="1016">
                  <c:v>26.319999999999599</c:v>
                </c:pt>
                <c:pt idx="1017">
                  <c:v>26.339999999999598</c:v>
                </c:pt>
                <c:pt idx="1018">
                  <c:v>26.359999999999602</c:v>
                </c:pt>
                <c:pt idx="1019">
                  <c:v>26.379999999999601</c:v>
                </c:pt>
                <c:pt idx="1020">
                  <c:v>26.399999999999601</c:v>
                </c:pt>
                <c:pt idx="1021">
                  <c:v>26.4199999999996</c:v>
                </c:pt>
                <c:pt idx="1022">
                  <c:v>26.4399999999996</c:v>
                </c:pt>
                <c:pt idx="1023">
                  <c:v>26.459999999999599</c:v>
                </c:pt>
                <c:pt idx="1024">
                  <c:v>26.479999999999599</c:v>
                </c:pt>
                <c:pt idx="1025">
                  <c:v>26.499999999999599</c:v>
                </c:pt>
                <c:pt idx="1026">
                  <c:v>26.519999999999602</c:v>
                </c:pt>
                <c:pt idx="1027">
                  <c:v>26.539999999999601</c:v>
                </c:pt>
                <c:pt idx="1028">
                  <c:v>26.559999999999601</c:v>
                </c:pt>
                <c:pt idx="1029">
                  <c:v>26.5799999999996</c:v>
                </c:pt>
                <c:pt idx="1030">
                  <c:v>26.5999999999996</c:v>
                </c:pt>
                <c:pt idx="1031">
                  <c:v>26.6199999999996</c:v>
                </c:pt>
                <c:pt idx="1032">
                  <c:v>26.639999999999599</c:v>
                </c:pt>
                <c:pt idx="1033">
                  <c:v>26.659999999999599</c:v>
                </c:pt>
                <c:pt idx="1034">
                  <c:v>26.679999999999598</c:v>
                </c:pt>
                <c:pt idx="1035">
                  <c:v>26.699999999999601</c:v>
                </c:pt>
                <c:pt idx="1036">
                  <c:v>26.719999999999601</c:v>
                </c:pt>
                <c:pt idx="1037">
                  <c:v>26.739999999999601</c:v>
                </c:pt>
                <c:pt idx="1038">
                  <c:v>26.7599999999996</c:v>
                </c:pt>
                <c:pt idx="1039">
                  <c:v>26.7799999999996</c:v>
                </c:pt>
                <c:pt idx="1040">
                  <c:v>26.799999999999599</c:v>
                </c:pt>
                <c:pt idx="1041">
                  <c:v>26.819999999999599</c:v>
                </c:pt>
                <c:pt idx="1042">
                  <c:v>26.839999999999598</c:v>
                </c:pt>
                <c:pt idx="1043">
                  <c:v>26.859999999999602</c:v>
                </c:pt>
                <c:pt idx="1044">
                  <c:v>26.879999999999601</c:v>
                </c:pt>
                <c:pt idx="1045">
                  <c:v>26.899999999999601</c:v>
                </c:pt>
                <c:pt idx="1046">
                  <c:v>26.9199999999996</c:v>
                </c:pt>
                <c:pt idx="1047">
                  <c:v>26.9399999999996</c:v>
                </c:pt>
                <c:pt idx="1048">
                  <c:v>26.959999999999599</c:v>
                </c:pt>
                <c:pt idx="1049">
                  <c:v>26.979999999999599</c:v>
                </c:pt>
                <c:pt idx="1050">
                  <c:v>26.999999999999599</c:v>
                </c:pt>
                <c:pt idx="1051">
                  <c:v>27.019999999999602</c:v>
                </c:pt>
                <c:pt idx="1052">
                  <c:v>27.039999999999601</c:v>
                </c:pt>
                <c:pt idx="1053">
                  <c:v>27.059999999999601</c:v>
                </c:pt>
                <c:pt idx="1054">
                  <c:v>27.0799999999996</c:v>
                </c:pt>
                <c:pt idx="1055">
                  <c:v>27.0999999999996</c:v>
                </c:pt>
                <c:pt idx="1056">
                  <c:v>27.1199999999995</c:v>
                </c:pt>
                <c:pt idx="1057">
                  <c:v>27.1399999999995</c:v>
                </c:pt>
                <c:pt idx="1058">
                  <c:v>27.159999999999499</c:v>
                </c:pt>
                <c:pt idx="1059">
                  <c:v>27.179999999999499</c:v>
                </c:pt>
                <c:pt idx="1060">
                  <c:v>27.199999999999498</c:v>
                </c:pt>
                <c:pt idx="1061">
                  <c:v>27.219999999999501</c:v>
                </c:pt>
                <c:pt idx="1062">
                  <c:v>27.239999999999501</c:v>
                </c:pt>
                <c:pt idx="1063">
                  <c:v>27.259999999999501</c:v>
                </c:pt>
                <c:pt idx="1064">
                  <c:v>27.2799999999995</c:v>
                </c:pt>
                <c:pt idx="1065">
                  <c:v>27.2999999999995</c:v>
                </c:pt>
                <c:pt idx="1066">
                  <c:v>27.319999999999499</c:v>
                </c:pt>
                <c:pt idx="1067">
                  <c:v>27.339999999999499</c:v>
                </c:pt>
                <c:pt idx="1068">
                  <c:v>27.359999999999498</c:v>
                </c:pt>
                <c:pt idx="1069">
                  <c:v>27.379999999999502</c:v>
                </c:pt>
                <c:pt idx="1070">
                  <c:v>27.399999999999501</c:v>
                </c:pt>
                <c:pt idx="1071">
                  <c:v>27.419999999999501</c:v>
                </c:pt>
                <c:pt idx="1072">
                  <c:v>27.4399999999995</c:v>
                </c:pt>
                <c:pt idx="1073">
                  <c:v>27.4599999999995</c:v>
                </c:pt>
                <c:pt idx="1074">
                  <c:v>27.479999999999499</c:v>
                </c:pt>
                <c:pt idx="1075">
                  <c:v>27.499999999999499</c:v>
                </c:pt>
                <c:pt idx="1076">
                  <c:v>27.519999999999499</c:v>
                </c:pt>
                <c:pt idx="1077">
                  <c:v>27.539999999999502</c:v>
                </c:pt>
                <c:pt idx="1078">
                  <c:v>27.559999999999501</c:v>
                </c:pt>
                <c:pt idx="1079">
                  <c:v>27.579999999999501</c:v>
                </c:pt>
                <c:pt idx="1080">
                  <c:v>27.5999999999995</c:v>
                </c:pt>
                <c:pt idx="1081">
                  <c:v>27.6199999999995</c:v>
                </c:pt>
                <c:pt idx="1082">
                  <c:v>27.6399999999995</c:v>
                </c:pt>
                <c:pt idx="1083">
                  <c:v>27.659999999999499</c:v>
                </c:pt>
                <c:pt idx="1084">
                  <c:v>27.679999999999499</c:v>
                </c:pt>
                <c:pt idx="1085">
                  <c:v>27.699999999999498</c:v>
                </c:pt>
                <c:pt idx="1086">
                  <c:v>27.719999999999501</c:v>
                </c:pt>
                <c:pt idx="1087">
                  <c:v>27.739999999999501</c:v>
                </c:pt>
                <c:pt idx="1088">
                  <c:v>27.759999999999501</c:v>
                </c:pt>
                <c:pt idx="1089">
                  <c:v>27.7799999999995</c:v>
                </c:pt>
                <c:pt idx="1090">
                  <c:v>27.7999999999995</c:v>
                </c:pt>
                <c:pt idx="1091">
                  <c:v>27.819999999999499</c:v>
                </c:pt>
                <c:pt idx="1092">
                  <c:v>27.839999999999499</c:v>
                </c:pt>
                <c:pt idx="1093">
                  <c:v>27.859999999999498</c:v>
                </c:pt>
                <c:pt idx="1094">
                  <c:v>27.879999999999502</c:v>
                </c:pt>
                <c:pt idx="1095">
                  <c:v>27.899999999999501</c:v>
                </c:pt>
                <c:pt idx="1096">
                  <c:v>27.919999999999501</c:v>
                </c:pt>
                <c:pt idx="1097">
                  <c:v>27.9399999999995</c:v>
                </c:pt>
                <c:pt idx="1098">
                  <c:v>27.9599999999995</c:v>
                </c:pt>
                <c:pt idx="1099">
                  <c:v>27.979999999999499</c:v>
                </c:pt>
                <c:pt idx="1100">
                  <c:v>27.999999999999499</c:v>
                </c:pt>
                <c:pt idx="1101">
                  <c:v>28.019999999999499</c:v>
                </c:pt>
                <c:pt idx="1102">
                  <c:v>28.039999999999502</c:v>
                </c:pt>
                <c:pt idx="1103">
                  <c:v>28.059999999999501</c:v>
                </c:pt>
                <c:pt idx="1104">
                  <c:v>28.079999999999501</c:v>
                </c:pt>
                <c:pt idx="1105">
                  <c:v>28.0999999999995</c:v>
                </c:pt>
                <c:pt idx="1106">
                  <c:v>28.1199999999995</c:v>
                </c:pt>
                <c:pt idx="1107">
                  <c:v>28.1399999999995</c:v>
                </c:pt>
                <c:pt idx="1108">
                  <c:v>28.159999999999499</c:v>
                </c:pt>
                <c:pt idx="1109">
                  <c:v>28.179999999999499</c:v>
                </c:pt>
                <c:pt idx="1110">
                  <c:v>28.199999999999498</c:v>
                </c:pt>
                <c:pt idx="1111">
                  <c:v>28.219999999999501</c:v>
                </c:pt>
                <c:pt idx="1112">
                  <c:v>28.239999999999501</c:v>
                </c:pt>
                <c:pt idx="1113">
                  <c:v>28.259999999999501</c:v>
                </c:pt>
                <c:pt idx="1114">
                  <c:v>28.2799999999995</c:v>
                </c:pt>
                <c:pt idx="1115">
                  <c:v>28.2999999999995</c:v>
                </c:pt>
                <c:pt idx="1116">
                  <c:v>28.319999999999499</c:v>
                </c:pt>
                <c:pt idx="1117">
                  <c:v>28.339999999999499</c:v>
                </c:pt>
                <c:pt idx="1118">
                  <c:v>28.359999999999498</c:v>
                </c:pt>
                <c:pt idx="1119">
                  <c:v>28.379999999999502</c:v>
                </c:pt>
                <c:pt idx="1120">
                  <c:v>28.399999999999501</c:v>
                </c:pt>
                <c:pt idx="1121">
                  <c:v>28.419999999999501</c:v>
                </c:pt>
                <c:pt idx="1122">
                  <c:v>28.4399999999995</c:v>
                </c:pt>
                <c:pt idx="1123">
                  <c:v>28.4599999999995</c:v>
                </c:pt>
                <c:pt idx="1124">
                  <c:v>28.479999999999499</c:v>
                </c:pt>
                <c:pt idx="1125">
                  <c:v>28.499999999999499</c:v>
                </c:pt>
                <c:pt idx="1126">
                  <c:v>28.519999999999499</c:v>
                </c:pt>
                <c:pt idx="1127">
                  <c:v>28.539999999999502</c:v>
                </c:pt>
                <c:pt idx="1128">
                  <c:v>28.559999999999501</c:v>
                </c:pt>
                <c:pt idx="1129">
                  <c:v>28.579999999999501</c:v>
                </c:pt>
                <c:pt idx="1130">
                  <c:v>28.5999999999995</c:v>
                </c:pt>
                <c:pt idx="1131">
                  <c:v>28.6199999999995</c:v>
                </c:pt>
                <c:pt idx="1132">
                  <c:v>28.6399999999995</c:v>
                </c:pt>
                <c:pt idx="1133">
                  <c:v>28.659999999999499</c:v>
                </c:pt>
                <c:pt idx="1134">
                  <c:v>28.679999999999499</c:v>
                </c:pt>
                <c:pt idx="1135">
                  <c:v>28.699999999999498</c:v>
                </c:pt>
                <c:pt idx="1136">
                  <c:v>28.719999999999501</c:v>
                </c:pt>
                <c:pt idx="1137">
                  <c:v>28.739999999999501</c:v>
                </c:pt>
                <c:pt idx="1138">
                  <c:v>28.759999999999501</c:v>
                </c:pt>
                <c:pt idx="1139">
                  <c:v>28.7799999999995</c:v>
                </c:pt>
                <c:pt idx="1140">
                  <c:v>28.7999999999995</c:v>
                </c:pt>
                <c:pt idx="1141">
                  <c:v>28.819999999999499</c:v>
                </c:pt>
                <c:pt idx="1142">
                  <c:v>28.839999999999499</c:v>
                </c:pt>
                <c:pt idx="1143">
                  <c:v>28.859999999999498</c:v>
                </c:pt>
                <c:pt idx="1144">
                  <c:v>28.879999999999502</c:v>
                </c:pt>
                <c:pt idx="1145">
                  <c:v>28.899999999999501</c:v>
                </c:pt>
                <c:pt idx="1146">
                  <c:v>28.919999999999501</c:v>
                </c:pt>
                <c:pt idx="1147">
                  <c:v>28.9399999999995</c:v>
                </c:pt>
                <c:pt idx="1148">
                  <c:v>28.9599999999995</c:v>
                </c:pt>
                <c:pt idx="1149">
                  <c:v>28.979999999999499</c:v>
                </c:pt>
                <c:pt idx="1150">
                  <c:v>28.999999999999499</c:v>
                </c:pt>
                <c:pt idx="1151">
                  <c:v>29.019999999999499</c:v>
                </c:pt>
                <c:pt idx="1152">
                  <c:v>29.039999999999502</c:v>
                </c:pt>
                <c:pt idx="1153">
                  <c:v>29.059999999999501</c:v>
                </c:pt>
                <c:pt idx="1154">
                  <c:v>29.079999999999501</c:v>
                </c:pt>
                <c:pt idx="1155">
                  <c:v>29.0999999999995</c:v>
                </c:pt>
                <c:pt idx="1156">
                  <c:v>29.1199999999995</c:v>
                </c:pt>
                <c:pt idx="1157">
                  <c:v>29.1399999999995</c:v>
                </c:pt>
                <c:pt idx="1158">
                  <c:v>29.159999999999499</c:v>
                </c:pt>
                <c:pt idx="1159">
                  <c:v>29.179999999999499</c:v>
                </c:pt>
                <c:pt idx="1160">
                  <c:v>29.199999999999498</c:v>
                </c:pt>
                <c:pt idx="1161">
                  <c:v>29.219999999999501</c:v>
                </c:pt>
                <c:pt idx="1162">
                  <c:v>29.239999999999501</c:v>
                </c:pt>
                <c:pt idx="1163">
                  <c:v>29.259999999999501</c:v>
                </c:pt>
                <c:pt idx="1164">
                  <c:v>29.2799999999995</c:v>
                </c:pt>
                <c:pt idx="1165">
                  <c:v>29.2999999999995</c:v>
                </c:pt>
                <c:pt idx="1166">
                  <c:v>29.319999999999499</c:v>
                </c:pt>
                <c:pt idx="1167">
                  <c:v>29.339999999999499</c:v>
                </c:pt>
                <c:pt idx="1168">
                  <c:v>29.359999999999498</c:v>
                </c:pt>
                <c:pt idx="1169">
                  <c:v>29.379999999999502</c:v>
                </c:pt>
                <c:pt idx="1170">
                  <c:v>29.399999999999501</c:v>
                </c:pt>
                <c:pt idx="1171">
                  <c:v>29.419999999999501</c:v>
                </c:pt>
                <c:pt idx="1172">
                  <c:v>29.4399999999995</c:v>
                </c:pt>
                <c:pt idx="1173">
                  <c:v>29.4599999999995</c:v>
                </c:pt>
                <c:pt idx="1174">
                  <c:v>29.479999999999499</c:v>
                </c:pt>
                <c:pt idx="1175">
                  <c:v>29.499999999999499</c:v>
                </c:pt>
                <c:pt idx="1176">
                  <c:v>29.519999999999499</c:v>
                </c:pt>
                <c:pt idx="1177">
                  <c:v>29.539999999999502</c:v>
                </c:pt>
                <c:pt idx="1178">
                  <c:v>29.559999999999501</c:v>
                </c:pt>
                <c:pt idx="1179">
                  <c:v>29.579999999999501</c:v>
                </c:pt>
                <c:pt idx="1180">
                  <c:v>29.5999999999995</c:v>
                </c:pt>
                <c:pt idx="1181">
                  <c:v>29.6199999999995</c:v>
                </c:pt>
                <c:pt idx="1182">
                  <c:v>29.6399999999995</c:v>
                </c:pt>
                <c:pt idx="1183">
                  <c:v>29.659999999999499</c:v>
                </c:pt>
                <c:pt idx="1184">
                  <c:v>29.679999999999499</c:v>
                </c:pt>
                <c:pt idx="1185">
                  <c:v>29.699999999999498</c:v>
                </c:pt>
                <c:pt idx="1186">
                  <c:v>29.719999999999501</c:v>
                </c:pt>
                <c:pt idx="1187">
                  <c:v>29.739999999999501</c:v>
                </c:pt>
                <c:pt idx="1188">
                  <c:v>29.759999999999501</c:v>
                </c:pt>
                <c:pt idx="1189">
                  <c:v>29.7799999999995</c:v>
                </c:pt>
                <c:pt idx="1190">
                  <c:v>29.7999999999995</c:v>
                </c:pt>
                <c:pt idx="1191">
                  <c:v>29.819999999999499</c:v>
                </c:pt>
                <c:pt idx="1192">
                  <c:v>29.839999999999499</c:v>
                </c:pt>
                <c:pt idx="1193">
                  <c:v>29.859999999999498</c:v>
                </c:pt>
                <c:pt idx="1194">
                  <c:v>29.879999999999502</c:v>
                </c:pt>
                <c:pt idx="1195">
                  <c:v>29.899999999999501</c:v>
                </c:pt>
                <c:pt idx="1196">
                  <c:v>29.919999999999501</c:v>
                </c:pt>
                <c:pt idx="1197">
                  <c:v>29.9399999999995</c:v>
                </c:pt>
                <c:pt idx="1198">
                  <c:v>29.9599999999995</c:v>
                </c:pt>
                <c:pt idx="1199">
                  <c:v>29.979999999999499</c:v>
                </c:pt>
                <c:pt idx="1200">
                  <c:v>29.999999999999499</c:v>
                </c:pt>
                <c:pt idx="1201">
                  <c:v>30.019999999999499</c:v>
                </c:pt>
                <c:pt idx="1202">
                  <c:v>30.039999999999502</c:v>
                </c:pt>
                <c:pt idx="1203">
                  <c:v>30.059999999999501</c:v>
                </c:pt>
                <c:pt idx="1204">
                  <c:v>30.079999999999501</c:v>
                </c:pt>
                <c:pt idx="1205">
                  <c:v>30.0999999999995</c:v>
                </c:pt>
                <c:pt idx="1206">
                  <c:v>30.1199999999995</c:v>
                </c:pt>
                <c:pt idx="1207">
                  <c:v>30.1399999999995</c:v>
                </c:pt>
                <c:pt idx="1208">
                  <c:v>30.159999999999499</c:v>
                </c:pt>
                <c:pt idx="1209">
                  <c:v>30.179999999999499</c:v>
                </c:pt>
                <c:pt idx="1210">
                  <c:v>30.199999999999498</c:v>
                </c:pt>
                <c:pt idx="1211">
                  <c:v>30.219999999999501</c:v>
                </c:pt>
                <c:pt idx="1212">
                  <c:v>30.239999999999501</c:v>
                </c:pt>
                <c:pt idx="1213">
                  <c:v>30.259999999999501</c:v>
                </c:pt>
                <c:pt idx="1214">
                  <c:v>30.2799999999995</c:v>
                </c:pt>
                <c:pt idx="1215">
                  <c:v>30.2999999999995</c:v>
                </c:pt>
                <c:pt idx="1216">
                  <c:v>30.319999999999499</c:v>
                </c:pt>
                <c:pt idx="1217">
                  <c:v>30.339999999999499</c:v>
                </c:pt>
                <c:pt idx="1218">
                  <c:v>30.359999999999498</c:v>
                </c:pt>
                <c:pt idx="1219">
                  <c:v>30.379999999999502</c:v>
                </c:pt>
                <c:pt idx="1220">
                  <c:v>30.399999999999501</c:v>
                </c:pt>
                <c:pt idx="1221">
                  <c:v>30.419999999999501</c:v>
                </c:pt>
                <c:pt idx="1222">
                  <c:v>30.4399999999995</c:v>
                </c:pt>
                <c:pt idx="1223">
                  <c:v>30.4599999999995</c:v>
                </c:pt>
                <c:pt idx="1224">
                  <c:v>30.479999999999499</c:v>
                </c:pt>
                <c:pt idx="1225">
                  <c:v>30.499999999999499</c:v>
                </c:pt>
                <c:pt idx="1226">
                  <c:v>30.519999999999499</c:v>
                </c:pt>
                <c:pt idx="1227">
                  <c:v>30.539999999999502</c:v>
                </c:pt>
                <c:pt idx="1228">
                  <c:v>30.559999999999501</c:v>
                </c:pt>
                <c:pt idx="1229">
                  <c:v>30.579999999999501</c:v>
                </c:pt>
                <c:pt idx="1230">
                  <c:v>30.5999999999995</c:v>
                </c:pt>
                <c:pt idx="1231">
                  <c:v>30.6199999999995</c:v>
                </c:pt>
                <c:pt idx="1232">
                  <c:v>30.6399999999995</c:v>
                </c:pt>
                <c:pt idx="1233">
                  <c:v>30.659999999999499</c:v>
                </c:pt>
                <c:pt idx="1234">
                  <c:v>30.679999999999499</c:v>
                </c:pt>
                <c:pt idx="1235">
                  <c:v>30.699999999999498</c:v>
                </c:pt>
                <c:pt idx="1236">
                  <c:v>30.719999999999501</c:v>
                </c:pt>
                <c:pt idx="1237">
                  <c:v>30.739999999999501</c:v>
                </c:pt>
                <c:pt idx="1238">
                  <c:v>30.759999999999501</c:v>
                </c:pt>
                <c:pt idx="1239">
                  <c:v>30.7799999999995</c:v>
                </c:pt>
                <c:pt idx="1240">
                  <c:v>30.7999999999995</c:v>
                </c:pt>
                <c:pt idx="1241">
                  <c:v>30.819999999999499</c:v>
                </c:pt>
                <c:pt idx="1242">
                  <c:v>30.839999999999499</c:v>
                </c:pt>
                <c:pt idx="1243">
                  <c:v>30.859999999999498</c:v>
                </c:pt>
                <c:pt idx="1244">
                  <c:v>30.879999999999502</c:v>
                </c:pt>
                <c:pt idx="1245">
                  <c:v>30.899999999999501</c:v>
                </c:pt>
                <c:pt idx="1246">
                  <c:v>30.919999999999501</c:v>
                </c:pt>
                <c:pt idx="1247">
                  <c:v>30.9399999999995</c:v>
                </c:pt>
                <c:pt idx="1248">
                  <c:v>30.9599999999995</c:v>
                </c:pt>
                <c:pt idx="1249">
                  <c:v>30.979999999999499</c:v>
                </c:pt>
                <c:pt idx="1250">
                  <c:v>30.999999999999499</c:v>
                </c:pt>
                <c:pt idx="1251">
                  <c:v>31.019999999999499</c:v>
                </c:pt>
                <c:pt idx="1252">
                  <c:v>31.039999999999502</c:v>
                </c:pt>
                <c:pt idx="1253">
                  <c:v>31.059999999999501</c:v>
                </c:pt>
                <c:pt idx="1254">
                  <c:v>31.079999999999501</c:v>
                </c:pt>
                <c:pt idx="1255">
                  <c:v>31.0999999999995</c:v>
                </c:pt>
                <c:pt idx="1256">
                  <c:v>31.1199999999995</c:v>
                </c:pt>
                <c:pt idx="1257">
                  <c:v>31.1399999999995</c:v>
                </c:pt>
                <c:pt idx="1258">
                  <c:v>31.159999999999499</c:v>
                </c:pt>
                <c:pt idx="1259">
                  <c:v>31.179999999999499</c:v>
                </c:pt>
                <c:pt idx="1260">
                  <c:v>31.199999999999498</c:v>
                </c:pt>
                <c:pt idx="1261">
                  <c:v>31.219999999999501</c:v>
                </c:pt>
                <c:pt idx="1262">
                  <c:v>31.239999999999501</c:v>
                </c:pt>
                <c:pt idx="1263">
                  <c:v>31.259999999999501</c:v>
                </c:pt>
                <c:pt idx="1264">
                  <c:v>31.2799999999995</c:v>
                </c:pt>
                <c:pt idx="1265">
                  <c:v>31.2999999999995</c:v>
                </c:pt>
                <c:pt idx="1266">
                  <c:v>31.319999999999499</c:v>
                </c:pt>
                <c:pt idx="1267">
                  <c:v>31.339999999999499</c:v>
                </c:pt>
                <c:pt idx="1268">
                  <c:v>31.359999999999498</c:v>
                </c:pt>
                <c:pt idx="1269">
                  <c:v>31.379999999999502</c:v>
                </c:pt>
                <c:pt idx="1270">
                  <c:v>31.399999999999501</c:v>
                </c:pt>
                <c:pt idx="1271">
                  <c:v>31.419999999999501</c:v>
                </c:pt>
                <c:pt idx="1272">
                  <c:v>31.4399999999995</c:v>
                </c:pt>
                <c:pt idx="1273">
                  <c:v>31.4599999999995</c:v>
                </c:pt>
                <c:pt idx="1274">
                  <c:v>31.479999999999499</c:v>
                </c:pt>
                <c:pt idx="1275">
                  <c:v>31.499999999999499</c:v>
                </c:pt>
                <c:pt idx="1276">
                  <c:v>31.519999999999499</c:v>
                </c:pt>
                <c:pt idx="1277">
                  <c:v>31.539999999999502</c:v>
                </c:pt>
                <c:pt idx="1278">
                  <c:v>31.559999999999501</c:v>
                </c:pt>
                <c:pt idx="1279">
                  <c:v>31.579999999999501</c:v>
                </c:pt>
                <c:pt idx="1280">
                  <c:v>31.5999999999995</c:v>
                </c:pt>
                <c:pt idx="1281">
                  <c:v>31.6199999999995</c:v>
                </c:pt>
                <c:pt idx="1282">
                  <c:v>31.6399999999995</c:v>
                </c:pt>
                <c:pt idx="1283">
                  <c:v>31.659999999999499</c:v>
                </c:pt>
                <c:pt idx="1284">
                  <c:v>31.679999999999499</c:v>
                </c:pt>
                <c:pt idx="1285">
                  <c:v>31.699999999999498</c:v>
                </c:pt>
                <c:pt idx="1286">
                  <c:v>31.719999999999501</c:v>
                </c:pt>
                <c:pt idx="1287">
                  <c:v>31.739999999999501</c:v>
                </c:pt>
                <c:pt idx="1288">
                  <c:v>31.759999999999501</c:v>
                </c:pt>
                <c:pt idx="1289">
                  <c:v>31.7799999999995</c:v>
                </c:pt>
                <c:pt idx="1290">
                  <c:v>31.7999999999995</c:v>
                </c:pt>
                <c:pt idx="1291">
                  <c:v>31.8199999999994</c:v>
                </c:pt>
                <c:pt idx="1292">
                  <c:v>31.839999999999399</c:v>
                </c:pt>
                <c:pt idx="1293">
                  <c:v>31.859999999999399</c:v>
                </c:pt>
                <c:pt idx="1294">
                  <c:v>31.879999999999399</c:v>
                </c:pt>
                <c:pt idx="1295">
                  <c:v>31.899999999999402</c:v>
                </c:pt>
                <c:pt idx="1296">
                  <c:v>31.919999999999401</c:v>
                </c:pt>
                <c:pt idx="1297">
                  <c:v>31.939999999999401</c:v>
                </c:pt>
                <c:pt idx="1298">
                  <c:v>31.9599999999994</c:v>
                </c:pt>
                <c:pt idx="1299">
                  <c:v>31.9799999999994</c:v>
                </c:pt>
                <c:pt idx="1300">
                  <c:v>31.9999999999994</c:v>
                </c:pt>
                <c:pt idx="1301">
                  <c:v>32.019999999999399</c:v>
                </c:pt>
                <c:pt idx="1302">
                  <c:v>32.039999999999402</c:v>
                </c:pt>
                <c:pt idx="1303">
                  <c:v>32.059999999999398</c:v>
                </c:pt>
                <c:pt idx="1304">
                  <c:v>32.079999999999401</c:v>
                </c:pt>
                <c:pt idx="1305">
                  <c:v>32.099999999999397</c:v>
                </c:pt>
                <c:pt idx="1306">
                  <c:v>32.119999999999401</c:v>
                </c:pt>
                <c:pt idx="1307">
                  <c:v>32.139999999999397</c:v>
                </c:pt>
                <c:pt idx="1308">
                  <c:v>32.1599999999994</c:v>
                </c:pt>
                <c:pt idx="1309">
                  <c:v>32.179999999999403</c:v>
                </c:pt>
                <c:pt idx="1310">
                  <c:v>32.199999999999399</c:v>
                </c:pt>
                <c:pt idx="1311">
                  <c:v>32.219999999999402</c:v>
                </c:pt>
                <c:pt idx="1312">
                  <c:v>32.239999999999398</c:v>
                </c:pt>
                <c:pt idx="1313">
                  <c:v>32.259999999999401</c:v>
                </c:pt>
                <c:pt idx="1314">
                  <c:v>32.279999999999397</c:v>
                </c:pt>
                <c:pt idx="1315">
                  <c:v>32.2999999999994</c:v>
                </c:pt>
                <c:pt idx="1316">
                  <c:v>32.319999999999403</c:v>
                </c:pt>
                <c:pt idx="1317">
                  <c:v>32.339999999999399</c:v>
                </c:pt>
                <c:pt idx="1318">
                  <c:v>32.359999999999403</c:v>
                </c:pt>
                <c:pt idx="1319">
                  <c:v>32.379999999999399</c:v>
                </c:pt>
                <c:pt idx="1320">
                  <c:v>32.399999999999402</c:v>
                </c:pt>
                <c:pt idx="1321">
                  <c:v>32.419999999999398</c:v>
                </c:pt>
                <c:pt idx="1322">
                  <c:v>32.439999999999401</c:v>
                </c:pt>
                <c:pt idx="1323">
                  <c:v>32.459999999999397</c:v>
                </c:pt>
                <c:pt idx="1324">
                  <c:v>32.4799999999994</c:v>
                </c:pt>
                <c:pt idx="1325">
                  <c:v>32.499999999999403</c:v>
                </c:pt>
                <c:pt idx="1326">
                  <c:v>32.519999999999399</c:v>
                </c:pt>
                <c:pt idx="1327">
                  <c:v>32.539999999999402</c:v>
                </c:pt>
                <c:pt idx="1328">
                  <c:v>32.559999999999398</c:v>
                </c:pt>
                <c:pt idx="1329">
                  <c:v>32.579999999999401</c:v>
                </c:pt>
                <c:pt idx="1330">
                  <c:v>32.599999999999397</c:v>
                </c:pt>
                <c:pt idx="1331">
                  <c:v>32.619999999999401</c:v>
                </c:pt>
                <c:pt idx="1332">
                  <c:v>32.639999999999397</c:v>
                </c:pt>
                <c:pt idx="1333">
                  <c:v>32.6599999999994</c:v>
                </c:pt>
                <c:pt idx="1334">
                  <c:v>32.679999999999403</c:v>
                </c:pt>
                <c:pt idx="1335">
                  <c:v>32.699999999999399</c:v>
                </c:pt>
                <c:pt idx="1336">
                  <c:v>32.719999999999402</c:v>
                </c:pt>
                <c:pt idx="1337">
                  <c:v>32.739999999999398</c:v>
                </c:pt>
                <c:pt idx="1338">
                  <c:v>32.759999999999401</c:v>
                </c:pt>
                <c:pt idx="1339">
                  <c:v>32.779999999999397</c:v>
                </c:pt>
                <c:pt idx="1340">
                  <c:v>32.7999999999994</c:v>
                </c:pt>
                <c:pt idx="1341">
                  <c:v>32.819999999999403</c:v>
                </c:pt>
                <c:pt idx="1342">
                  <c:v>32.839999999999399</c:v>
                </c:pt>
                <c:pt idx="1343">
                  <c:v>32.859999999999403</c:v>
                </c:pt>
                <c:pt idx="1344">
                  <c:v>32.879999999999399</c:v>
                </c:pt>
                <c:pt idx="1345">
                  <c:v>32.899999999999402</c:v>
                </c:pt>
                <c:pt idx="1346">
                  <c:v>32.919999999999398</c:v>
                </c:pt>
                <c:pt idx="1347">
                  <c:v>32.939999999999401</c:v>
                </c:pt>
                <c:pt idx="1348">
                  <c:v>32.959999999999397</c:v>
                </c:pt>
                <c:pt idx="1349">
                  <c:v>32.9799999999994</c:v>
                </c:pt>
                <c:pt idx="1350">
                  <c:v>32.999999999999403</c:v>
                </c:pt>
                <c:pt idx="1351">
                  <c:v>33.019999999999399</c:v>
                </c:pt>
                <c:pt idx="1352">
                  <c:v>33.039999999999402</c:v>
                </c:pt>
                <c:pt idx="1353">
                  <c:v>33.059999999999398</c:v>
                </c:pt>
                <c:pt idx="1354">
                  <c:v>33.079999999999401</c:v>
                </c:pt>
                <c:pt idx="1355">
                  <c:v>33.099999999999397</c:v>
                </c:pt>
                <c:pt idx="1356">
                  <c:v>33.119999999999401</c:v>
                </c:pt>
                <c:pt idx="1357">
                  <c:v>33.139999999999397</c:v>
                </c:pt>
                <c:pt idx="1358">
                  <c:v>33.1599999999994</c:v>
                </c:pt>
                <c:pt idx="1359">
                  <c:v>33.179999999999403</c:v>
                </c:pt>
                <c:pt idx="1360">
                  <c:v>33.199999999999399</c:v>
                </c:pt>
                <c:pt idx="1361">
                  <c:v>33.219999999999402</c:v>
                </c:pt>
                <c:pt idx="1362">
                  <c:v>33.239999999999398</c:v>
                </c:pt>
                <c:pt idx="1363">
                  <c:v>33.259999999999401</c:v>
                </c:pt>
                <c:pt idx="1364">
                  <c:v>33.279999999999397</c:v>
                </c:pt>
                <c:pt idx="1365">
                  <c:v>33.2999999999994</c:v>
                </c:pt>
                <c:pt idx="1366">
                  <c:v>33.319999999999403</c:v>
                </c:pt>
                <c:pt idx="1367">
                  <c:v>33.339999999999399</c:v>
                </c:pt>
                <c:pt idx="1368">
                  <c:v>33.359999999999403</c:v>
                </c:pt>
                <c:pt idx="1369">
                  <c:v>33.379999999999399</c:v>
                </c:pt>
                <c:pt idx="1370">
                  <c:v>33.399999999999402</c:v>
                </c:pt>
                <c:pt idx="1371">
                  <c:v>33.419999999999398</c:v>
                </c:pt>
                <c:pt idx="1372">
                  <c:v>33.439999999999401</c:v>
                </c:pt>
                <c:pt idx="1373">
                  <c:v>33.459999999999397</c:v>
                </c:pt>
                <c:pt idx="1374">
                  <c:v>33.4799999999994</c:v>
                </c:pt>
                <c:pt idx="1375">
                  <c:v>33.499999999999403</c:v>
                </c:pt>
                <c:pt idx="1376">
                  <c:v>33.519999999999399</c:v>
                </c:pt>
                <c:pt idx="1377">
                  <c:v>33.539999999999402</c:v>
                </c:pt>
                <c:pt idx="1378">
                  <c:v>33.559999999999398</c:v>
                </c:pt>
                <c:pt idx="1379">
                  <c:v>33.579999999999401</c:v>
                </c:pt>
                <c:pt idx="1380">
                  <c:v>33.599999999999397</c:v>
                </c:pt>
                <c:pt idx="1381">
                  <c:v>33.619999999999401</c:v>
                </c:pt>
                <c:pt idx="1382">
                  <c:v>33.639999999999397</c:v>
                </c:pt>
                <c:pt idx="1383">
                  <c:v>33.6599999999994</c:v>
                </c:pt>
                <c:pt idx="1384">
                  <c:v>33.679999999999403</c:v>
                </c:pt>
                <c:pt idx="1385">
                  <c:v>33.699999999999399</c:v>
                </c:pt>
                <c:pt idx="1386">
                  <c:v>33.719999999999402</c:v>
                </c:pt>
                <c:pt idx="1387">
                  <c:v>33.739999999999398</c:v>
                </c:pt>
                <c:pt idx="1388">
                  <c:v>33.759999999999401</c:v>
                </c:pt>
                <c:pt idx="1389">
                  <c:v>33.779999999999397</c:v>
                </c:pt>
                <c:pt idx="1390">
                  <c:v>33.7999999999994</c:v>
                </c:pt>
                <c:pt idx="1391">
                  <c:v>33.819999999999403</c:v>
                </c:pt>
                <c:pt idx="1392">
                  <c:v>33.839999999999399</c:v>
                </c:pt>
                <c:pt idx="1393">
                  <c:v>33.859999999999403</c:v>
                </c:pt>
                <c:pt idx="1394">
                  <c:v>33.879999999999399</c:v>
                </c:pt>
                <c:pt idx="1395">
                  <c:v>33.899999999999402</c:v>
                </c:pt>
                <c:pt idx="1396">
                  <c:v>33.919999999999398</c:v>
                </c:pt>
                <c:pt idx="1397">
                  <c:v>33.939999999999401</c:v>
                </c:pt>
                <c:pt idx="1398">
                  <c:v>33.959999999999397</c:v>
                </c:pt>
                <c:pt idx="1399">
                  <c:v>33.9799999999994</c:v>
                </c:pt>
                <c:pt idx="1400">
                  <c:v>33.999999999999403</c:v>
                </c:pt>
                <c:pt idx="1401">
                  <c:v>34.019999999999399</c:v>
                </c:pt>
                <c:pt idx="1402">
                  <c:v>34.039999999999402</c:v>
                </c:pt>
                <c:pt idx="1403">
                  <c:v>34.059999999999398</c:v>
                </c:pt>
                <c:pt idx="1404">
                  <c:v>34.079999999999401</c:v>
                </c:pt>
                <c:pt idx="1405">
                  <c:v>34.099999999999397</c:v>
                </c:pt>
                <c:pt idx="1406">
                  <c:v>34.119999999999401</c:v>
                </c:pt>
                <c:pt idx="1407">
                  <c:v>34.139999999999397</c:v>
                </c:pt>
                <c:pt idx="1408">
                  <c:v>34.1599999999994</c:v>
                </c:pt>
                <c:pt idx="1409">
                  <c:v>34.179999999999403</c:v>
                </c:pt>
                <c:pt idx="1410">
                  <c:v>34.199999999999399</c:v>
                </c:pt>
                <c:pt idx="1411">
                  <c:v>34.219999999999402</c:v>
                </c:pt>
                <c:pt idx="1412">
                  <c:v>34.239999999999398</c:v>
                </c:pt>
                <c:pt idx="1413">
                  <c:v>34.259999999999401</c:v>
                </c:pt>
                <c:pt idx="1414">
                  <c:v>34.279999999999397</c:v>
                </c:pt>
                <c:pt idx="1415">
                  <c:v>34.2999999999994</c:v>
                </c:pt>
                <c:pt idx="1416">
                  <c:v>34.319999999999403</c:v>
                </c:pt>
                <c:pt idx="1417">
                  <c:v>34.339999999999399</c:v>
                </c:pt>
                <c:pt idx="1418">
                  <c:v>34.359999999999403</c:v>
                </c:pt>
                <c:pt idx="1419">
                  <c:v>34.379999999999399</c:v>
                </c:pt>
                <c:pt idx="1420">
                  <c:v>34.399999999999402</c:v>
                </c:pt>
                <c:pt idx="1421">
                  <c:v>34.419999999999398</c:v>
                </c:pt>
                <c:pt idx="1422">
                  <c:v>34.439999999999401</c:v>
                </c:pt>
                <c:pt idx="1423">
                  <c:v>34.459999999999397</c:v>
                </c:pt>
                <c:pt idx="1424">
                  <c:v>34.4799999999994</c:v>
                </c:pt>
                <c:pt idx="1425">
                  <c:v>34.499999999999403</c:v>
                </c:pt>
                <c:pt idx="1426">
                  <c:v>34.519999999999399</c:v>
                </c:pt>
                <c:pt idx="1427">
                  <c:v>34.539999999999402</c:v>
                </c:pt>
                <c:pt idx="1428">
                  <c:v>34.559999999999398</c:v>
                </c:pt>
                <c:pt idx="1429">
                  <c:v>34.579999999999401</c:v>
                </c:pt>
                <c:pt idx="1430">
                  <c:v>34.599999999999397</c:v>
                </c:pt>
                <c:pt idx="1431">
                  <c:v>34.619999999999401</c:v>
                </c:pt>
                <c:pt idx="1432">
                  <c:v>34.639999999999397</c:v>
                </c:pt>
                <c:pt idx="1433">
                  <c:v>34.6599999999994</c:v>
                </c:pt>
                <c:pt idx="1434">
                  <c:v>34.679999999999403</c:v>
                </c:pt>
                <c:pt idx="1435">
                  <c:v>34.699999999999399</c:v>
                </c:pt>
                <c:pt idx="1436">
                  <c:v>34.719999999999402</c:v>
                </c:pt>
                <c:pt idx="1437">
                  <c:v>34.739999999999398</c:v>
                </c:pt>
                <c:pt idx="1438">
                  <c:v>34.759999999999401</c:v>
                </c:pt>
                <c:pt idx="1439">
                  <c:v>34.779999999999397</c:v>
                </c:pt>
                <c:pt idx="1440">
                  <c:v>34.7999999999994</c:v>
                </c:pt>
                <c:pt idx="1441">
                  <c:v>34.819999999999403</c:v>
                </c:pt>
                <c:pt idx="1442">
                  <c:v>34.839999999999399</c:v>
                </c:pt>
                <c:pt idx="1443">
                  <c:v>34.859999999999403</c:v>
                </c:pt>
                <c:pt idx="1444">
                  <c:v>34.879999999999399</c:v>
                </c:pt>
                <c:pt idx="1445">
                  <c:v>34.899999999999402</c:v>
                </c:pt>
                <c:pt idx="1446">
                  <c:v>34.919999999999398</c:v>
                </c:pt>
                <c:pt idx="1447">
                  <c:v>34.939999999999401</c:v>
                </c:pt>
                <c:pt idx="1448">
                  <c:v>34.959999999999397</c:v>
                </c:pt>
                <c:pt idx="1449">
                  <c:v>34.9799999999994</c:v>
                </c:pt>
                <c:pt idx="1450">
                  <c:v>34.999999999999403</c:v>
                </c:pt>
                <c:pt idx="1451">
                  <c:v>35.019999999999399</c:v>
                </c:pt>
                <c:pt idx="1452">
                  <c:v>35.039999999999402</c:v>
                </c:pt>
                <c:pt idx="1453">
                  <c:v>35.059999999999398</c:v>
                </c:pt>
                <c:pt idx="1454">
                  <c:v>35.079999999999401</c:v>
                </c:pt>
                <c:pt idx="1455">
                  <c:v>35.099999999999397</c:v>
                </c:pt>
                <c:pt idx="1456">
                  <c:v>35.119999999999401</c:v>
                </c:pt>
                <c:pt idx="1457">
                  <c:v>35.139999999999397</c:v>
                </c:pt>
                <c:pt idx="1458">
                  <c:v>35.1599999999994</c:v>
                </c:pt>
                <c:pt idx="1459">
                  <c:v>35.179999999999403</c:v>
                </c:pt>
                <c:pt idx="1460">
                  <c:v>35.199999999999399</c:v>
                </c:pt>
                <c:pt idx="1461">
                  <c:v>35.219999999999402</c:v>
                </c:pt>
                <c:pt idx="1462">
                  <c:v>35.239999999999398</c:v>
                </c:pt>
                <c:pt idx="1463">
                  <c:v>35.259999999999401</c:v>
                </c:pt>
                <c:pt idx="1464">
                  <c:v>35.279999999999397</c:v>
                </c:pt>
                <c:pt idx="1465">
                  <c:v>35.2999999999994</c:v>
                </c:pt>
                <c:pt idx="1466">
                  <c:v>35.319999999999403</c:v>
                </c:pt>
                <c:pt idx="1467">
                  <c:v>35.339999999999399</c:v>
                </c:pt>
                <c:pt idx="1468">
                  <c:v>35.359999999999403</c:v>
                </c:pt>
                <c:pt idx="1469">
                  <c:v>35.379999999999399</c:v>
                </c:pt>
                <c:pt idx="1470">
                  <c:v>35.399999999999402</c:v>
                </c:pt>
                <c:pt idx="1471">
                  <c:v>35.419999999999398</c:v>
                </c:pt>
                <c:pt idx="1472">
                  <c:v>35.439999999999401</c:v>
                </c:pt>
                <c:pt idx="1473">
                  <c:v>35.459999999999397</c:v>
                </c:pt>
                <c:pt idx="1474">
                  <c:v>35.4799999999994</c:v>
                </c:pt>
                <c:pt idx="1475">
                  <c:v>35.499999999999403</c:v>
                </c:pt>
                <c:pt idx="1476">
                  <c:v>35.519999999999399</c:v>
                </c:pt>
                <c:pt idx="1477">
                  <c:v>35.539999999999402</c:v>
                </c:pt>
                <c:pt idx="1478">
                  <c:v>35.559999999999398</c:v>
                </c:pt>
                <c:pt idx="1479">
                  <c:v>35.579999999999401</c:v>
                </c:pt>
                <c:pt idx="1480">
                  <c:v>35.599999999999397</c:v>
                </c:pt>
                <c:pt idx="1481">
                  <c:v>35.619999999999401</c:v>
                </c:pt>
                <c:pt idx="1482">
                  <c:v>35.639999999999397</c:v>
                </c:pt>
                <c:pt idx="1483">
                  <c:v>35.6599999999994</c:v>
                </c:pt>
                <c:pt idx="1484">
                  <c:v>35.679999999999403</c:v>
                </c:pt>
                <c:pt idx="1485">
                  <c:v>35.699999999999399</c:v>
                </c:pt>
                <c:pt idx="1486">
                  <c:v>35.719999999999402</c:v>
                </c:pt>
                <c:pt idx="1487">
                  <c:v>35.739999999999398</c:v>
                </c:pt>
                <c:pt idx="1488">
                  <c:v>35.759999999999401</c:v>
                </c:pt>
                <c:pt idx="1489">
                  <c:v>35.779999999999397</c:v>
                </c:pt>
                <c:pt idx="1490">
                  <c:v>35.7999999999994</c:v>
                </c:pt>
                <c:pt idx="1491">
                  <c:v>35.819999999999403</c:v>
                </c:pt>
                <c:pt idx="1492">
                  <c:v>35.839999999999399</c:v>
                </c:pt>
                <c:pt idx="1493">
                  <c:v>35.859999999999403</c:v>
                </c:pt>
                <c:pt idx="1494">
                  <c:v>35.879999999999399</c:v>
                </c:pt>
                <c:pt idx="1495">
                  <c:v>35.899999999999402</c:v>
                </c:pt>
                <c:pt idx="1496">
                  <c:v>35.919999999999398</c:v>
                </c:pt>
                <c:pt idx="1497">
                  <c:v>35.939999999999401</c:v>
                </c:pt>
                <c:pt idx="1498">
                  <c:v>35.959999999999397</c:v>
                </c:pt>
                <c:pt idx="1499">
                  <c:v>35.9799999999994</c:v>
                </c:pt>
                <c:pt idx="1500">
                  <c:v>35.999999999999403</c:v>
                </c:pt>
                <c:pt idx="1501">
                  <c:v>36.019999999999399</c:v>
                </c:pt>
                <c:pt idx="1502">
                  <c:v>36.039999999999402</c:v>
                </c:pt>
                <c:pt idx="1503">
                  <c:v>36.059999999999398</c:v>
                </c:pt>
                <c:pt idx="1504">
                  <c:v>36.079999999999401</c:v>
                </c:pt>
                <c:pt idx="1505">
                  <c:v>36.099999999999397</c:v>
                </c:pt>
                <c:pt idx="1506">
                  <c:v>36.119999999999401</c:v>
                </c:pt>
                <c:pt idx="1507">
                  <c:v>36.139999999999397</c:v>
                </c:pt>
                <c:pt idx="1508">
                  <c:v>36.1599999999994</c:v>
                </c:pt>
                <c:pt idx="1509">
                  <c:v>36.179999999999403</c:v>
                </c:pt>
                <c:pt idx="1510">
                  <c:v>36.199999999999399</c:v>
                </c:pt>
                <c:pt idx="1511">
                  <c:v>36.219999999999402</c:v>
                </c:pt>
                <c:pt idx="1512">
                  <c:v>36.239999999999398</c:v>
                </c:pt>
                <c:pt idx="1513">
                  <c:v>36.259999999999401</c:v>
                </c:pt>
                <c:pt idx="1514">
                  <c:v>36.279999999999397</c:v>
                </c:pt>
                <c:pt idx="1515">
                  <c:v>36.2999999999994</c:v>
                </c:pt>
                <c:pt idx="1516">
                  <c:v>36.319999999999403</c:v>
                </c:pt>
                <c:pt idx="1517">
                  <c:v>36.339999999999399</c:v>
                </c:pt>
                <c:pt idx="1518">
                  <c:v>36.359999999999403</c:v>
                </c:pt>
                <c:pt idx="1519">
                  <c:v>36.379999999999399</c:v>
                </c:pt>
                <c:pt idx="1520">
                  <c:v>36.399999999999402</c:v>
                </c:pt>
                <c:pt idx="1521">
                  <c:v>36.419999999999398</c:v>
                </c:pt>
                <c:pt idx="1522">
                  <c:v>36.439999999999401</c:v>
                </c:pt>
                <c:pt idx="1523">
                  <c:v>36.459999999999397</c:v>
                </c:pt>
                <c:pt idx="1524">
                  <c:v>36.4799999999994</c:v>
                </c:pt>
                <c:pt idx="1525">
                  <c:v>36.499999999999297</c:v>
                </c:pt>
                <c:pt idx="1526">
                  <c:v>36.5199999999993</c:v>
                </c:pt>
                <c:pt idx="1527">
                  <c:v>36.539999999999303</c:v>
                </c:pt>
                <c:pt idx="1528">
                  <c:v>36.559999999999299</c:v>
                </c:pt>
                <c:pt idx="1529">
                  <c:v>36.579999999999302</c:v>
                </c:pt>
                <c:pt idx="1530">
                  <c:v>36.599999999999298</c:v>
                </c:pt>
                <c:pt idx="1531">
                  <c:v>36.619999999999301</c:v>
                </c:pt>
                <c:pt idx="1532">
                  <c:v>36.639999999999297</c:v>
                </c:pt>
                <c:pt idx="1533">
                  <c:v>36.6599999999993</c:v>
                </c:pt>
                <c:pt idx="1534">
                  <c:v>36.679999999999303</c:v>
                </c:pt>
                <c:pt idx="1535">
                  <c:v>36.699999999999299</c:v>
                </c:pt>
                <c:pt idx="1536">
                  <c:v>36.719999999999303</c:v>
                </c:pt>
                <c:pt idx="1537">
                  <c:v>36.739999999999299</c:v>
                </c:pt>
                <c:pt idx="1538">
                  <c:v>36.759999999999302</c:v>
                </c:pt>
                <c:pt idx="1539">
                  <c:v>36.779999999999298</c:v>
                </c:pt>
                <c:pt idx="1540">
                  <c:v>36.799999999999301</c:v>
                </c:pt>
                <c:pt idx="1541">
                  <c:v>36.819999999999297</c:v>
                </c:pt>
                <c:pt idx="1542">
                  <c:v>36.8399999999993</c:v>
                </c:pt>
                <c:pt idx="1543">
                  <c:v>36.859999999999303</c:v>
                </c:pt>
                <c:pt idx="1544">
                  <c:v>36.879999999999299</c:v>
                </c:pt>
                <c:pt idx="1545">
                  <c:v>36.899999999999302</c:v>
                </c:pt>
                <c:pt idx="1546">
                  <c:v>36.919999999999298</c:v>
                </c:pt>
                <c:pt idx="1547">
                  <c:v>36.939999999999301</c:v>
                </c:pt>
                <c:pt idx="1548">
                  <c:v>36.959999999999297</c:v>
                </c:pt>
                <c:pt idx="1549">
                  <c:v>36.979999999999301</c:v>
                </c:pt>
                <c:pt idx="1550">
                  <c:v>36.999999999999297</c:v>
                </c:pt>
                <c:pt idx="1551">
                  <c:v>37.0199999999993</c:v>
                </c:pt>
                <c:pt idx="1552">
                  <c:v>37.039999999999303</c:v>
                </c:pt>
                <c:pt idx="1553">
                  <c:v>37.059999999999299</c:v>
                </c:pt>
                <c:pt idx="1554">
                  <c:v>37.079999999999302</c:v>
                </c:pt>
                <c:pt idx="1555">
                  <c:v>37.099999999999298</c:v>
                </c:pt>
                <c:pt idx="1556">
                  <c:v>37.119999999999301</c:v>
                </c:pt>
                <c:pt idx="1557">
                  <c:v>37.139999999999297</c:v>
                </c:pt>
                <c:pt idx="1558">
                  <c:v>37.1599999999993</c:v>
                </c:pt>
                <c:pt idx="1559">
                  <c:v>37.179999999999303</c:v>
                </c:pt>
                <c:pt idx="1560">
                  <c:v>37.199999999999299</c:v>
                </c:pt>
                <c:pt idx="1561">
                  <c:v>37.219999999999303</c:v>
                </c:pt>
                <c:pt idx="1562">
                  <c:v>37.239999999999299</c:v>
                </c:pt>
                <c:pt idx="1563">
                  <c:v>37.259999999999302</c:v>
                </c:pt>
                <c:pt idx="1564">
                  <c:v>37.279999999999298</c:v>
                </c:pt>
                <c:pt idx="1565">
                  <c:v>37.299999999999301</c:v>
                </c:pt>
                <c:pt idx="1566">
                  <c:v>37.319999999999297</c:v>
                </c:pt>
                <c:pt idx="1567">
                  <c:v>37.3399999999993</c:v>
                </c:pt>
                <c:pt idx="1568">
                  <c:v>37.359999999999303</c:v>
                </c:pt>
                <c:pt idx="1569">
                  <c:v>37.379999999999299</c:v>
                </c:pt>
                <c:pt idx="1570">
                  <c:v>37.399999999999302</c:v>
                </c:pt>
                <c:pt idx="1571">
                  <c:v>37.419999999999298</c:v>
                </c:pt>
                <c:pt idx="1572">
                  <c:v>37.439999999999301</c:v>
                </c:pt>
                <c:pt idx="1573">
                  <c:v>37.459999999999297</c:v>
                </c:pt>
                <c:pt idx="1574">
                  <c:v>37.479999999999301</c:v>
                </c:pt>
                <c:pt idx="1575">
                  <c:v>37.499999999999297</c:v>
                </c:pt>
                <c:pt idx="1576">
                  <c:v>37.5199999999993</c:v>
                </c:pt>
                <c:pt idx="1577">
                  <c:v>37.539999999999303</c:v>
                </c:pt>
                <c:pt idx="1578">
                  <c:v>37.559999999999299</c:v>
                </c:pt>
                <c:pt idx="1579">
                  <c:v>37.579999999999302</c:v>
                </c:pt>
                <c:pt idx="1580">
                  <c:v>37.599999999999298</c:v>
                </c:pt>
                <c:pt idx="1581">
                  <c:v>37.619999999999301</c:v>
                </c:pt>
                <c:pt idx="1582">
                  <c:v>37.639999999999297</c:v>
                </c:pt>
                <c:pt idx="1583">
                  <c:v>37.6599999999993</c:v>
                </c:pt>
                <c:pt idx="1584">
                  <c:v>37.679999999999303</c:v>
                </c:pt>
                <c:pt idx="1585">
                  <c:v>37.699999999999299</c:v>
                </c:pt>
                <c:pt idx="1586">
                  <c:v>37.719999999999303</c:v>
                </c:pt>
                <c:pt idx="1587">
                  <c:v>37.739999999999299</c:v>
                </c:pt>
                <c:pt idx="1588">
                  <c:v>37.759999999999302</c:v>
                </c:pt>
                <c:pt idx="1589">
                  <c:v>37.779999999999298</c:v>
                </c:pt>
                <c:pt idx="1590">
                  <c:v>37.799999999999301</c:v>
                </c:pt>
                <c:pt idx="1591">
                  <c:v>37.819999999999297</c:v>
                </c:pt>
                <c:pt idx="1592">
                  <c:v>37.8399999999993</c:v>
                </c:pt>
                <c:pt idx="1593">
                  <c:v>37.859999999999303</c:v>
                </c:pt>
                <c:pt idx="1594">
                  <c:v>37.879999999999299</c:v>
                </c:pt>
                <c:pt idx="1595">
                  <c:v>37.899999999999302</c:v>
                </c:pt>
                <c:pt idx="1596">
                  <c:v>37.919999999999298</c:v>
                </c:pt>
                <c:pt idx="1597">
                  <c:v>37.939999999999301</c:v>
                </c:pt>
                <c:pt idx="1598">
                  <c:v>37.959999999999297</c:v>
                </c:pt>
                <c:pt idx="1599">
                  <c:v>37.979999999999301</c:v>
                </c:pt>
                <c:pt idx="1600">
                  <c:v>37.999999999999297</c:v>
                </c:pt>
                <c:pt idx="1601">
                  <c:v>38.0199999999993</c:v>
                </c:pt>
                <c:pt idx="1602">
                  <c:v>38.039999999999303</c:v>
                </c:pt>
                <c:pt idx="1603">
                  <c:v>38.059999999999299</c:v>
                </c:pt>
                <c:pt idx="1604">
                  <c:v>38.079999999999302</c:v>
                </c:pt>
                <c:pt idx="1605">
                  <c:v>38.099999999999298</c:v>
                </c:pt>
                <c:pt idx="1606">
                  <c:v>38.119999999999301</c:v>
                </c:pt>
                <c:pt idx="1607">
                  <c:v>38.139999999999297</c:v>
                </c:pt>
                <c:pt idx="1608">
                  <c:v>38.1599999999993</c:v>
                </c:pt>
                <c:pt idx="1609">
                  <c:v>38.179999999999303</c:v>
                </c:pt>
                <c:pt idx="1610">
                  <c:v>38.199999999999299</c:v>
                </c:pt>
                <c:pt idx="1611">
                  <c:v>38.219999999999303</c:v>
                </c:pt>
                <c:pt idx="1612">
                  <c:v>38.239999999999299</c:v>
                </c:pt>
                <c:pt idx="1613">
                  <c:v>38.259999999999302</c:v>
                </c:pt>
                <c:pt idx="1614">
                  <c:v>38.279999999999298</c:v>
                </c:pt>
                <c:pt idx="1615">
                  <c:v>38.299999999999301</c:v>
                </c:pt>
                <c:pt idx="1616">
                  <c:v>38.319999999999297</c:v>
                </c:pt>
                <c:pt idx="1617">
                  <c:v>38.3399999999993</c:v>
                </c:pt>
                <c:pt idx="1618">
                  <c:v>38.359999999999303</c:v>
                </c:pt>
                <c:pt idx="1619">
                  <c:v>38.379999999999299</c:v>
                </c:pt>
                <c:pt idx="1620">
                  <c:v>38.399999999999302</c:v>
                </c:pt>
                <c:pt idx="1621">
                  <c:v>38.419999999999298</c:v>
                </c:pt>
                <c:pt idx="1622">
                  <c:v>38.439999999999301</c:v>
                </c:pt>
                <c:pt idx="1623">
                  <c:v>38.459999999999297</c:v>
                </c:pt>
                <c:pt idx="1624">
                  <c:v>38.479999999999301</c:v>
                </c:pt>
                <c:pt idx="1625">
                  <c:v>38.499999999999297</c:v>
                </c:pt>
                <c:pt idx="1626">
                  <c:v>38.5199999999993</c:v>
                </c:pt>
                <c:pt idx="1627">
                  <c:v>38.539999999999303</c:v>
                </c:pt>
                <c:pt idx="1628">
                  <c:v>38.559999999999299</c:v>
                </c:pt>
                <c:pt idx="1629">
                  <c:v>38.579999999999302</c:v>
                </c:pt>
                <c:pt idx="1630">
                  <c:v>38.599999999999298</c:v>
                </c:pt>
                <c:pt idx="1631">
                  <c:v>38.619999999999301</c:v>
                </c:pt>
                <c:pt idx="1632">
                  <c:v>38.639999999999297</c:v>
                </c:pt>
                <c:pt idx="1633">
                  <c:v>38.6599999999993</c:v>
                </c:pt>
                <c:pt idx="1634">
                  <c:v>38.679999999999303</c:v>
                </c:pt>
                <c:pt idx="1635">
                  <c:v>38.699999999999299</c:v>
                </c:pt>
                <c:pt idx="1636">
                  <c:v>38.719999999999303</c:v>
                </c:pt>
                <c:pt idx="1637">
                  <c:v>38.739999999999299</c:v>
                </c:pt>
                <c:pt idx="1638">
                  <c:v>38.759999999999302</c:v>
                </c:pt>
                <c:pt idx="1639">
                  <c:v>38.779999999999298</c:v>
                </c:pt>
                <c:pt idx="1640">
                  <c:v>38.799999999999301</c:v>
                </c:pt>
                <c:pt idx="1641">
                  <c:v>38.819999999999297</c:v>
                </c:pt>
                <c:pt idx="1642">
                  <c:v>38.8399999999993</c:v>
                </c:pt>
                <c:pt idx="1643">
                  <c:v>38.859999999999303</c:v>
                </c:pt>
                <c:pt idx="1644">
                  <c:v>38.879999999999299</c:v>
                </c:pt>
                <c:pt idx="1645">
                  <c:v>38.899999999999302</c:v>
                </c:pt>
                <c:pt idx="1646">
                  <c:v>38.919999999999298</c:v>
                </c:pt>
                <c:pt idx="1647">
                  <c:v>38.939999999999301</c:v>
                </c:pt>
                <c:pt idx="1648">
                  <c:v>38.959999999999297</c:v>
                </c:pt>
                <c:pt idx="1649">
                  <c:v>38.979999999999301</c:v>
                </c:pt>
                <c:pt idx="1650">
                  <c:v>38.999999999999297</c:v>
                </c:pt>
                <c:pt idx="1651">
                  <c:v>39.0199999999993</c:v>
                </c:pt>
                <c:pt idx="1652">
                  <c:v>39.039999999999303</c:v>
                </c:pt>
                <c:pt idx="1653">
                  <c:v>39.059999999999299</c:v>
                </c:pt>
                <c:pt idx="1654">
                  <c:v>39.079999999999302</c:v>
                </c:pt>
                <c:pt idx="1655">
                  <c:v>39.099999999999298</c:v>
                </c:pt>
                <c:pt idx="1656">
                  <c:v>39.119999999999301</c:v>
                </c:pt>
                <c:pt idx="1657">
                  <c:v>39.139999999999297</c:v>
                </c:pt>
                <c:pt idx="1658">
                  <c:v>39.1599999999993</c:v>
                </c:pt>
                <c:pt idx="1659">
                  <c:v>39.179999999999303</c:v>
                </c:pt>
                <c:pt idx="1660">
                  <c:v>39.199999999999299</c:v>
                </c:pt>
                <c:pt idx="1661">
                  <c:v>39.219999999999303</c:v>
                </c:pt>
                <c:pt idx="1662">
                  <c:v>39.239999999999299</c:v>
                </c:pt>
                <c:pt idx="1663">
                  <c:v>39.259999999999302</c:v>
                </c:pt>
                <c:pt idx="1664">
                  <c:v>39.279999999999298</c:v>
                </c:pt>
                <c:pt idx="1665">
                  <c:v>39.299999999999301</c:v>
                </c:pt>
                <c:pt idx="1666">
                  <c:v>39.319999999999297</c:v>
                </c:pt>
                <c:pt idx="1667">
                  <c:v>39.3399999999993</c:v>
                </c:pt>
                <c:pt idx="1668">
                  <c:v>39.359999999999303</c:v>
                </c:pt>
                <c:pt idx="1669">
                  <c:v>39.379999999999299</c:v>
                </c:pt>
                <c:pt idx="1670">
                  <c:v>39.399999999999302</c:v>
                </c:pt>
                <c:pt idx="1671">
                  <c:v>39.419999999999298</c:v>
                </c:pt>
                <c:pt idx="1672">
                  <c:v>39.439999999999301</c:v>
                </c:pt>
                <c:pt idx="1673">
                  <c:v>39.459999999999297</c:v>
                </c:pt>
                <c:pt idx="1674">
                  <c:v>39.479999999999301</c:v>
                </c:pt>
                <c:pt idx="1675">
                  <c:v>39.499999999999297</c:v>
                </c:pt>
                <c:pt idx="1676">
                  <c:v>39.5199999999993</c:v>
                </c:pt>
                <c:pt idx="1677">
                  <c:v>39.539999999999303</c:v>
                </c:pt>
                <c:pt idx="1678">
                  <c:v>39.559999999999299</c:v>
                </c:pt>
                <c:pt idx="1679">
                  <c:v>39.579999999999302</c:v>
                </c:pt>
                <c:pt idx="1680">
                  <c:v>39.599999999999298</c:v>
                </c:pt>
                <c:pt idx="1681">
                  <c:v>39.619999999999301</c:v>
                </c:pt>
                <c:pt idx="1682">
                  <c:v>39.639999999999297</c:v>
                </c:pt>
                <c:pt idx="1683">
                  <c:v>39.6599999999993</c:v>
                </c:pt>
                <c:pt idx="1684">
                  <c:v>39.679999999999303</c:v>
                </c:pt>
                <c:pt idx="1685">
                  <c:v>39.699999999999299</c:v>
                </c:pt>
                <c:pt idx="1686">
                  <c:v>39.719999999999303</c:v>
                </c:pt>
                <c:pt idx="1687">
                  <c:v>39.739999999999299</c:v>
                </c:pt>
                <c:pt idx="1688">
                  <c:v>39.759999999999302</c:v>
                </c:pt>
                <c:pt idx="1689">
                  <c:v>39.779999999999298</c:v>
                </c:pt>
                <c:pt idx="1690">
                  <c:v>39.799999999999301</c:v>
                </c:pt>
                <c:pt idx="1691">
                  <c:v>39.819999999999297</c:v>
                </c:pt>
                <c:pt idx="1692">
                  <c:v>39.8399999999993</c:v>
                </c:pt>
                <c:pt idx="1693">
                  <c:v>39.859999999999303</c:v>
                </c:pt>
                <c:pt idx="1694">
                  <c:v>39.879999999999299</c:v>
                </c:pt>
                <c:pt idx="1695">
                  <c:v>39.899999999999302</c:v>
                </c:pt>
                <c:pt idx="1696">
                  <c:v>39.919999999999298</c:v>
                </c:pt>
                <c:pt idx="1697">
                  <c:v>39.939999999999301</c:v>
                </c:pt>
                <c:pt idx="1698">
                  <c:v>39.959999999999297</c:v>
                </c:pt>
                <c:pt idx="1699">
                  <c:v>39.979999999999301</c:v>
                </c:pt>
                <c:pt idx="1700">
                  <c:v>39.999999999999297</c:v>
                </c:pt>
                <c:pt idx="1701">
                  <c:v>40.0199999999993</c:v>
                </c:pt>
                <c:pt idx="1702">
                  <c:v>40.039999999999303</c:v>
                </c:pt>
                <c:pt idx="1703">
                  <c:v>40.059999999999299</c:v>
                </c:pt>
                <c:pt idx="1704">
                  <c:v>40.079999999999302</c:v>
                </c:pt>
                <c:pt idx="1705">
                  <c:v>40.099999999999298</c:v>
                </c:pt>
                <c:pt idx="1706">
                  <c:v>40.119999999999301</c:v>
                </c:pt>
                <c:pt idx="1707">
                  <c:v>40.139999999999297</c:v>
                </c:pt>
                <c:pt idx="1708">
                  <c:v>40.1599999999993</c:v>
                </c:pt>
                <c:pt idx="1709">
                  <c:v>40.179999999999303</c:v>
                </c:pt>
                <c:pt idx="1710">
                  <c:v>40.199999999999299</c:v>
                </c:pt>
                <c:pt idx="1711">
                  <c:v>40.219999999999303</c:v>
                </c:pt>
                <c:pt idx="1712">
                  <c:v>40.239999999999299</c:v>
                </c:pt>
                <c:pt idx="1713">
                  <c:v>40.259999999999302</c:v>
                </c:pt>
                <c:pt idx="1714">
                  <c:v>40.279999999999298</c:v>
                </c:pt>
                <c:pt idx="1715">
                  <c:v>40.299999999999301</c:v>
                </c:pt>
                <c:pt idx="1716">
                  <c:v>40.319999999999297</c:v>
                </c:pt>
                <c:pt idx="1717">
                  <c:v>40.3399999999993</c:v>
                </c:pt>
                <c:pt idx="1718">
                  <c:v>40.359999999999303</c:v>
                </c:pt>
                <c:pt idx="1719">
                  <c:v>40.379999999999299</c:v>
                </c:pt>
                <c:pt idx="1720">
                  <c:v>40.399999999999302</c:v>
                </c:pt>
                <c:pt idx="1721">
                  <c:v>40.419999999999298</c:v>
                </c:pt>
                <c:pt idx="1722">
                  <c:v>40.439999999999301</c:v>
                </c:pt>
                <c:pt idx="1723">
                  <c:v>40.459999999999297</c:v>
                </c:pt>
                <c:pt idx="1724">
                  <c:v>40.479999999999301</c:v>
                </c:pt>
                <c:pt idx="1725">
                  <c:v>40.499999999999297</c:v>
                </c:pt>
                <c:pt idx="1726">
                  <c:v>40.5199999999993</c:v>
                </c:pt>
                <c:pt idx="1727">
                  <c:v>40.539999999999303</c:v>
                </c:pt>
                <c:pt idx="1728">
                  <c:v>40.559999999999299</c:v>
                </c:pt>
                <c:pt idx="1729">
                  <c:v>40.579999999999302</c:v>
                </c:pt>
                <c:pt idx="1730">
                  <c:v>40.599999999999298</c:v>
                </c:pt>
                <c:pt idx="1731">
                  <c:v>40.619999999999301</c:v>
                </c:pt>
                <c:pt idx="1732">
                  <c:v>40.639999999999297</c:v>
                </c:pt>
                <c:pt idx="1733">
                  <c:v>40.6599999999993</c:v>
                </c:pt>
                <c:pt idx="1734">
                  <c:v>40.679999999999303</c:v>
                </c:pt>
                <c:pt idx="1735">
                  <c:v>40.699999999999299</c:v>
                </c:pt>
                <c:pt idx="1736">
                  <c:v>40.719999999999303</c:v>
                </c:pt>
                <c:pt idx="1737">
                  <c:v>40.739999999999299</c:v>
                </c:pt>
                <c:pt idx="1738">
                  <c:v>40.759999999999302</c:v>
                </c:pt>
                <c:pt idx="1739">
                  <c:v>40.779999999999298</c:v>
                </c:pt>
                <c:pt idx="1740">
                  <c:v>40.799999999999301</c:v>
                </c:pt>
                <c:pt idx="1741">
                  <c:v>40.819999999999297</c:v>
                </c:pt>
                <c:pt idx="1742">
                  <c:v>40.8399999999993</c:v>
                </c:pt>
                <c:pt idx="1743">
                  <c:v>40.859999999999303</c:v>
                </c:pt>
                <c:pt idx="1744">
                  <c:v>40.879999999999299</c:v>
                </c:pt>
                <c:pt idx="1745">
                  <c:v>40.899999999999302</c:v>
                </c:pt>
                <c:pt idx="1746">
                  <c:v>40.919999999999298</c:v>
                </c:pt>
                <c:pt idx="1747">
                  <c:v>40.939999999999301</c:v>
                </c:pt>
                <c:pt idx="1748">
                  <c:v>40.959999999999297</c:v>
                </c:pt>
                <c:pt idx="1749">
                  <c:v>40.979999999999301</c:v>
                </c:pt>
                <c:pt idx="1750">
                  <c:v>40.999999999999297</c:v>
                </c:pt>
                <c:pt idx="1751">
                  <c:v>41.0199999999993</c:v>
                </c:pt>
                <c:pt idx="1752">
                  <c:v>41.039999999999303</c:v>
                </c:pt>
                <c:pt idx="1753">
                  <c:v>41.059999999999199</c:v>
                </c:pt>
                <c:pt idx="1754">
                  <c:v>41.079999999999302</c:v>
                </c:pt>
                <c:pt idx="1755">
                  <c:v>41.099999999999298</c:v>
                </c:pt>
                <c:pt idx="1756">
                  <c:v>41.119999999999301</c:v>
                </c:pt>
                <c:pt idx="1757">
                  <c:v>41.139999999999198</c:v>
                </c:pt>
                <c:pt idx="1758">
                  <c:v>41.1599999999993</c:v>
                </c:pt>
                <c:pt idx="1759">
                  <c:v>41.179999999999303</c:v>
                </c:pt>
                <c:pt idx="1760">
                  <c:v>41.1999999999992</c:v>
                </c:pt>
                <c:pt idx="1761">
                  <c:v>41.219999999999203</c:v>
                </c:pt>
                <c:pt idx="1762">
                  <c:v>41.239999999999199</c:v>
                </c:pt>
                <c:pt idx="1763">
                  <c:v>41.259999999999302</c:v>
                </c:pt>
                <c:pt idx="1764">
                  <c:v>41.279999999999198</c:v>
                </c:pt>
                <c:pt idx="1765">
                  <c:v>41.299999999999201</c:v>
                </c:pt>
                <c:pt idx="1766">
                  <c:v>41.319999999999197</c:v>
                </c:pt>
                <c:pt idx="1767">
                  <c:v>41.3399999999993</c:v>
                </c:pt>
                <c:pt idx="1768">
                  <c:v>41.359999999999197</c:v>
                </c:pt>
                <c:pt idx="1769">
                  <c:v>41.3799999999992</c:v>
                </c:pt>
                <c:pt idx="1770">
                  <c:v>41.399999999999203</c:v>
                </c:pt>
                <c:pt idx="1771">
                  <c:v>41.419999999999199</c:v>
                </c:pt>
                <c:pt idx="1772">
                  <c:v>41.439999999999202</c:v>
                </c:pt>
                <c:pt idx="1773">
                  <c:v>41.459999999999198</c:v>
                </c:pt>
                <c:pt idx="1774">
                  <c:v>41.479999999999201</c:v>
                </c:pt>
                <c:pt idx="1775">
                  <c:v>41.499999999999197</c:v>
                </c:pt>
                <c:pt idx="1776">
                  <c:v>41.5199999999992</c:v>
                </c:pt>
                <c:pt idx="1777">
                  <c:v>41.539999999999203</c:v>
                </c:pt>
                <c:pt idx="1778">
                  <c:v>41.559999999999199</c:v>
                </c:pt>
                <c:pt idx="1779">
                  <c:v>41.579999999999202</c:v>
                </c:pt>
                <c:pt idx="1780">
                  <c:v>41.599999999999199</c:v>
                </c:pt>
                <c:pt idx="1781">
                  <c:v>41.619999999999202</c:v>
                </c:pt>
                <c:pt idx="1782">
                  <c:v>41.639999999999198</c:v>
                </c:pt>
                <c:pt idx="1783">
                  <c:v>41.659999999999201</c:v>
                </c:pt>
                <c:pt idx="1784">
                  <c:v>41.679999999999197</c:v>
                </c:pt>
                <c:pt idx="1785">
                  <c:v>41.6999999999992</c:v>
                </c:pt>
                <c:pt idx="1786">
                  <c:v>41.719999999999203</c:v>
                </c:pt>
                <c:pt idx="1787">
                  <c:v>41.739999999999199</c:v>
                </c:pt>
                <c:pt idx="1788">
                  <c:v>41.759999999999202</c:v>
                </c:pt>
                <c:pt idx="1789">
                  <c:v>41.779999999999198</c:v>
                </c:pt>
                <c:pt idx="1790">
                  <c:v>41.799999999999201</c:v>
                </c:pt>
                <c:pt idx="1791">
                  <c:v>41.819999999999197</c:v>
                </c:pt>
                <c:pt idx="1792">
                  <c:v>41.8399999999992</c:v>
                </c:pt>
                <c:pt idx="1793">
                  <c:v>41.859999999999197</c:v>
                </c:pt>
                <c:pt idx="1794">
                  <c:v>41.8799999999992</c:v>
                </c:pt>
                <c:pt idx="1795">
                  <c:v>41.899999999999203</c:v>
                </c:pt>
                <c:pt idx="1796">
                  <c:v>41.919999999999199</c:v>
                </c:pt>
                <c:pt idx="1797">
                  <c:v>41.939999999999202</c:v>
                </c:pt>
                <c:pt idx="1798">
                  <c:v>41.959999999999198</c:v>
                </c:pt>
                <c:pt idx="1799">
                  <c:v>41.979999999999201</c:v>
                </c:pt>
                <c:pt idx="1800">
                  <c:v>41.999999999999197</c:v>
                </c:pt>
                <c:pt idx="1801">
                  <c:v>42.0199999999992</c:v>
                </c:pt>
                <c:pt idx="1802">
                  <c:v>42.039999999999203</c:v>
                </c:pt>
                <c:pt idx="1803">
                  <c:v>42.059999999999199</c:v>
                </c:pt>
                <c:pt idx="1804">
                  <c:v>42.079999999999202</c:v>
                </c:pt>
                <c:pt idx="1805">
                  <c:v>42.099999999999199</c:v>
                </c:pt>
                <c:pt idx="1806">
                  <c:v>42.119999999999202</c:v>
                </c:pt>
                <c:pt idx="1807">
                  <c:v>42.139999999999198</c:v>
                </c:pt>
                <c:pt idx="1808">
                  <c:v>42.159999999999201</c:v>
                </c:pt>
                <c:pt idx="1809">
                  <c:v>42.179999999999197</c:v>
                </c:pt>
                <c:pt idx="1810">
                  <c:v>42.1999999999992</c:v>
                </c:pt>
                <c:pt idx="1811">
                  <c:v>42.219999999999203</c:v>
                </c:pt>
                <c:pt idx="1812">
                  <c:v>42.239999999999199</c:v>
                </c:pt>
                <c:pt idx="1813">
                  <c:v>42.259999999999202</c:v>
                </c:pt>
                <c:pt idx="1814">
                  <c:v>42.279999999999198</c:v>
                </c:pt>
                <c:pt idx="1815">
                  <c:v>42.299999999999201</c:v>
                </c:pt>
                <c:pt idx="1816">
                  <c:v>42.319999999999197</c:v>
                </c:pt>
                <c:pt idx="1817">
                  <c:v>42.3399999999992</c:v>
                </c:pt>
                <c:pt idx="1818">
                  <c:v>42.359999999999197</c:v>
                </c:pt>
                <c:pt idx="1819">
                  <c:v>42.3799999999992</c:v>
                </c:pt>
                <c:pt idx="1820">
                  <c:v>42.399999999999203</c:v>
                </c:pt>
                <c:pt idx="1821">
                  <c:v>42.419999999999199</c:v>
                </c:pt>
                <c:pt idx="1822">
                  <c:v>42.439999999999202</c:v>
                </c:pt>
                <c:pt idx="1823">
                  <c:v>42.459999999999198</c:v>
                </c:pt>
                <c:pt idx="1824">
                  <c:v>42.479999999999201</c:v>
                </c:pt>
                <c:pt idx="1825">
                  <c:v>42.499999999999197</c:v>
                </c:pt>
                <c:pt idx="1826">
                  <c:v>42.5199999999992</c:v>
                </c:pt>
                <c:pt idx="1827">
                  <c:v>42.539999999999203</c:v>
                </c:pt>
                <c:pt idx="1828">
                  <c:v>42.559999999999199</c:v>
                </c:pt>
                <c:pt idx="1829">
                  <c:v>42.579999999999202</c:v>
                </c:pt>
                <c:pt idx="1830">
                  <c:v>42.599999999999199</c:v>
                </c:pt>
                <c:pt idx="1831">
                  <c:v>42.619999999999202</c:v>
                </c:pt>
                <c:pt idx="1832">
                  <c:v>42.639999999999198</c:v>
                </c:pt>
                <c:pt idx="1833">
                  <c:v>42.659999999999201</c:v>
                </c:pt>
                <c:pt idx="1834">
                  <c:v>42.679999999999197</c:v>
                </c:pt>
                <c:pt idx="1835">
                  <c:v>42.6999999999992</c:v>
                </c:pt>
                <c:pt idx="1836">
                  <c:v>42.719999999999203</c:v>
                </c:pt>
                <c:pt idx="1837">
                  <c:v>42.739999999999199</c:v>
                </c:pt>
                <c:pt idx="1838">
                  <c:v>42.759999999999202</c:v>
                </c:pt>
                <c:pt idx="1839">
                  <c:v>42.779999999999198</c:v>
                </c:pt>
                <c:pt idx="1840">
                  <c:v>42.799999999999201</c:v>
                </c:pt>
                <c:pt idx="1841">
                  <c:v>42.819999999999197</c:v>
                </c:pt>
                <c:pt idx="1842">
                  <c:v>42.8399999999992</c:v>
                </c:pt>
                <c:pt idx="1843">
                  <c:v>42.859999999999197</c:v>
                </c:pt>
                <c:pt idx="1844">
                  <c:v>42.8799999999992</c:v>
                </c:pt>
                <c:pt idx="1845">
                  <c:v>42.899999999999203</c:v>
                </c:pt>
                <c:pt idx="1846">
                  <c:v>42.919999999999199</c:v>
                </c:pt>
                <c:pt idx="1847">
                  <c:v>42.939999999999202</c:v>
                </c:pt>
                <c:pt idx="1848">
                  <c:v>42.959999999999198</c:v>
                </c:pt>
                <c:pt idx="1849">
                  <c:v>42.979999999999201</c:v>
                </c:pt>
                <c:pt idx="1850">
                  <c:v>42.999999999999197</c:v>
                </c:pt>
                <c:pt idx="1851">
                  <c:v>43.0199999999992</c:v>
                </c:pt>
                <c:pt idx="1852">
                  <c:v>43.039999999999203</c:v>
                </c:pt>
                <c:pt idx="1853">
                  <c:v>43.059999999999199</c:v>
                </c:pt>
                <c:pt idx="1854">
                  <c:v>43.079999999999202</c:v>
                </c:pt>
                <c:pt idx="1855">
                  <c:v>43.099999999999199</c:v>
                </c:pt>
                <c:pt idx="1856">
                  <c:v>43.119999999999202</c:v>
                </c:pt>
                <c:pt idx="1857">
                  <c:v>43.139999999999198</c:v>
                </c:pt>
                <c:pt idx="1858">
                  <c:v>43.159999999999201</c:v>
                </c:pt>
                <c:pt idx="1859">
                  <c:v>43.179999999999197</c:v>
                </c:pt>
                <c:pt idx="1860">
                  <c:v>43.1999999999992</c:v>
                </c:pt>
                <c:pt idx="1861">
                  <c:v>43.219999999999203</c:v>
                </c:pt>
                <c:pt idx="1862">
                  <c:v>43.239999999999199</c:v>
                </c:pt>
                <c:pt idx="1863">
                  <c:v>43.259999999999202</c:v>
                </c:pt>
                <c:pt idx="1864">
                  <c:v>43.279999999999198</c:v>
                </c:pt>
                <c:pt idx="1865">
                  <c:v>43.299999999999201</c:v>
                </c:pt>
                <c:pt idx="1866">
                  <c:v>43.319999999999197</c:v>
                </c:pt>
                <c:pt idx="1867">
                  <c:v>43.3399999999992</c:v>
                </c:pt>
                <c:pt idx="1868">
                  <c:v>43.359999999999197</c:v>
                </c:pt>
                <c:pt idx="1869">
                  <c:v>43.3799999999992</c:v>
                </c:pt>
                <c:pt idx="1870">
                  <c:v>43.399999999999203</c:v>
                </c:pt>
                <c:pt idx="1871">
                  <c:v>43.419999999999199</c:v>
                </c:pt>
                <c:pt idx="1872">
                  <c:v>43.439999999999202</c:v>
                </c:pt>
                <c:pt idx="1873">
                  <c:v>43.459999999999198</c:v>
                </c:pt>
                <c:pt idx="1874">
                  <c:v>43.479999999999201</c:v>
                </c:pt>
                <c:pt idx="1875">
                  <c:v>43.499999999999197</c:v>
                </c:pt>
                <c:pt idx="1876">
                  <c:v>43.5199999999992</c:v>
                </c:pt>
                <c:pt idx="1877">
                  <c:v>43.539999999999203</c:v>
                </c:pt>
                <c:pt idx="1878">
                  <c:v>43.559999999999199</c:v>
                </c:pt>
                <c:pt idx="1879">
                  <c:v>43.579999999999202</c:v>
                </c:pt>
                <c:pt idx="1880">
                  <c:v>43.599999999999199</c:v>
                </c:pt>
                <c:pt idx="1881">
                  <c:v>43.619999999999202</c:v>
                </c:pt>
                <c:pt idx="1882">
                  <c:v>43.639999999999198</c:v>
                </c:pt>
                <c:pt idx="1883">
                  <c:v>43.659999999999201</c:v>
                </c:pt>
                <c:pt idx="1884">
                  <c:v>43.679999999999197</c:v>
                </c:pt>
                <c:pt idx="1885">
                  <c:v>43.6999999999992</c:v>
                </c:pt>
                <c:pt idx="1886">
                  <c:v>43.719999999999203</c:v>
                </c:pt>
                <c:pt idx="1887">
                  <c:v>43.739999999999199</c:v>
                </c:pt>
                <c:pt idx="1888">
                  <c:v>43.759999999999202</c:v>
                </c:pt>
                <c:pt idx="1889">
                  <c:v>43.779999999999198</c:v>
                </c:pt>
                <c:pt idx="1890">
                  <c:v>43.799999999999201</c:v>
                </c:pt>
                <c:pt idx="1891">
                  <c:v>43.819999999999197</c:v>
                </c:pt>
                <c:pt idx="1892">
                  <c:v>43.8399999999992</c:v>
                </c:pt>
                <c:pt idx="1893">
                  <c:v>43.859999999999197</c:v>
                </c:pt>
                <c:pt idx="1894">
                  <c:v>43.8799999999992</c:v>
                </c:pt>
                <c:pt idx="1895">
                  <c:v>43.899999999999203</c:v>
                </c:pt>
                <c:pt idx="1896">
                  <c:v>43.919999999999199</c:v>
                </c:pt>
                <c:pt idx="1897">
                  <c:v>43.939999999999202</c:v>
                </c:pt>
                <c:pt idx="1898">
                  <c:v>43.959999999999198</c:v>
                </c:pt>
                <c:pt idx="1899">
                  <c:v>43.979999999999201</c:v>
                </c:pt>
                <c:pt idx="1900">
                  <c:v>43.999999999999197</c:v>
                </c:pt>
                <c:pt idx="1901">
                  <c:v>44.0199999999992</c:v>
                </c:pt>
                <c:pt idx="1902">
                  <c:v>44.039999999999203</c:v>
                </c:pt>
                <c:pt idx="1903">
                  <c:v>44.059999999999199</c:v>
                </c:pt>
                <c:pt idx="1904">
                  <c:v>44.079999999999202</c:v>
                </c:pt>
                <c:pt idx="1905">
                  <c:v>44.099999999999199</c:v>
                </c:pt>
                <c:pt idx="1906">
                  <c:v>44.119999999999202</c:v>
                </c:pt>
                <c:pt idx="1907">
                  <c:v>44.139999999999198</c:v>
                </c:pt>
                <c:pt idx="1908">
                  <c:v>44.159999999999201</c:v>
                </c:pt>
                <c:pt idx="1909">
                  <c:v>44.179999999999197</c:v>
                </c:pt>
                <c:pt idx="1910">
                  <c:v>44.1999999999992</c:v>
                </c:pt>
                <c:pt idx="1911">
                  <c:v>44.219999999999203</c:v>
                </c:pt>
                <c:pt idx="1912">
                  <c:v>44.239999999999199</c:v>
                </c:pt>
                <c:pt idx="1913">
                  <c:v>44.259999999999202</c:v>
                </c:pt>
                <c:pt idx="1914">
                  <c:v>44.279999999999198</c:v>
                </c:pt>
                <c:pt idx="1915">
                  <c:v>44.299999999999201</c:v>
                </c:pt>
                <c:pt idx="1916">
                  <c:v>44.319999999999197</c:v>
                </c:pt>
                <c:pt idx="1917">
                  <c:v>44.3399999999992</c:v>
                </c:pt>
                <c:pt idx="1918">
                  <c:v>44.359999999999197</c:v>
                </c:pt>
                <c:pt idx="1919">
                  <c:v>44.3799999999992</c:v>
                </c:pt>
                <c:pt idx="1920">
                  <c:v>44.399999999999203</c:v>
                </c:pt>
                <c:pt idx="1921">
                  <c:v>44.419999999999199</c:v>
                </c:pt>
                <c:pt idx="1922">
                  <c:v>44.439999999999202</c:v>
                </c:pt>
                <c:pt idx="1923">
                  <c:v>44.459999999999198</c:v>
                </c:pt>
                <c:pt idx="1924">
                  <c:v>44.479999999999201</c:v>
                </c:pt>
                <c:pt idx="1925">
                  <c:v>44.499999999999197</c:v>
                </c:pt>
                <c:pt idx="1926">
                  <c:v>44.5199999999992</c:v>
                </c:pt>
                <c:pt idx="1927">
                  <c:v>44.539999999999203</c:v>
                </c:pt>
                <c:pt idx="1928">
                  <c:v>44.559999999999199</c:v>
                </c:pt>
                <c:pt idx="1929">
                  <c:v>44.579999999999202</c:v>
                </c:pt>
                <c:pt idx="1930">
                  <c:v>44.599999999999199</c:v>
                </c:pt>
                <c:pt idx="1931">
                  <c:v>44.619999999999202</c:v>
                </c:pt>
                <c:pt idx="1932">
                  <c:v>44.639999999999198</c:v>
                </c:pt>
                <c:pt idx="1933">
                  <c:v>44.659999999999201</c:v>
                </c:pt>
                <c:pt idx="1934">
                  <c:v>44.679999999999197</c:v>
                </c:pt>
                <c:pt idx="1935">
                  <c:v>44.6999999999992</c:v>
                </c:pt>
                <c:pt idx="1936">
                  <c:v>44.719999999999203</c:v>
                </c:pt>
                <c:pt idx="1937">
                  <c:v>44.739999999999199</c:v>
                </c:pt>
                <c:pt idx="1938">
                  <c:v>44.759999999999202</c:v>
                </c:pt>
                <c:pt idx="1939">
                  <c:v>44.779999999999198</c:v>
                </c:pt>
                <c:pt idx="1940">
                  <c:v>44.799999999999201</c:v>
                </c:pt>
                <c:pt idx="1941">
                  <c:v>44.819999999999197</c:v>
                </c:pt>
                <c:pt idx="1942">
                  <c:v>44.8399999999992</c:v>
                </c:pt>
                <c:pt idx="1943">
                  <c:v>44.859999999999197</c:v>
                </c:pt>
                <c:pt idx="1944">
                  <c:v>44.8799999999992</c:v>
                </c:pt>
                <c:pt idx="1945">
                  <c:v>44.899999999999203</c:v>
                </c:pt>
                <c:pt idx="1946">
                  <c:v>44.919999999999199</c:v>
                </c:pt>
                <c:pt idx="1947">
                  <c:v>44.939999999999202</c:v>
                </c:pt>
                <c:pt idx="1948">
                  <c:v>44.959999999999198</c:v>
                </c:pt>
                <c:pt idx="1949">
                  <c:v>44.979999999999201</c:v>
                </c:pt>
                <c:pt idx="1950">
                  <c:v>44.999999999999197</c:v>
                </c:pt>
                <c:pt idx="1951">
                  <c:v>45.0199999999992</c:v>
                </c:pt>
                <c:pt idx="1952">
                  <c:v>45.039999999999203</c:v>
                </c:pt>
                <c:pt idx="1953">
                  <c:v>45.059999999999199</c:v>
                </c:pt>
                <c:pt idx="1954">
                  <c:v>45.079999999999202</c:v>
                </c:pt>
                <c:pt idx="1955">
                  <c:v>45.099999999999199</c:v>
                </c:pt>
                <c:pt idx="1956">
                  <c:v>45.119999999999202</c:v>
                </c:pt>
                <c:pt idx="1957">
                  <c:v>45.139999999999198</c:v>
                </c:pt>
                <c:pt idx="1958">
                  <c:v>45.159999999999201</c:v>
                </c:pt>
                <c:pt idx="1959">
                  <c:v>45.179999999999197</c:v>
                </c:pt>
                <c:pt idx="1960">
                  <c:v>45.1999999999992</c:v>
                </c:pt>
                <c:pt idx="1961">
                  <c:v>45.219999999999203</c:v>
                </c:pt>
                <c:pt idx="1962">
                  <c:v>45.239999999999199</c:v>
                </c:pt>
                <c:pt idx="1963">
                  <c:v>45.259999999999202</c:v>
                </c:pt>
                <c:pt idx="1964">
                  <c:v>45.279999999999198</c:v>
                </c:pt>
                <c:pt idx="1965">
                  <c:v>45.299999999999201</c:v>
                </c:pt>
                <c:pt idx="1966">
                  <c:v>45.319999999999197</c:v>
                </c:pt>
                <c:pt idx="1967">
                  <c:v>45.3399999999992</c:v>
                </c:pt>
                <c:pt idx="1968">
                  <c:v>45.359999999999197</c:v>
                </c:pt>
                <c:pt idx="1969">
                  <c:v>45.3799999999992</c:v>
                </c:pt>
                <c:pt idx="1970">
                  <c:v>45.399999999999203</c:v>
                </c:pt>
                <c:pt idx="1971">
                  <c:v>45.419999999999199</c:v>
                </c:pt>
                <c:pt idx="1972">
                  <c:v>45.439999999999202</c:v>
                </c:pt>
                <c:pt idx="1973">
                  <c:v>45.459999999999198</c:v>
                </c:pt>
                <c:pt idx="1974">
                  <c:v>45.479999999999201</c:v>
                </c:pt>
                <c:pt idx="1975">
                  <c:v>45.499999999999197</c:v>
                </c:pt>
                <c:pt idx="1976">
                  <c:v>45.5199999999992</c:v>
                </c:pt>
                <c:pt idx="1977">
                  <c:v>45.539999999999203</c:v>
                </c:pt>
                <c:pt idx="1978">
                  <c:v>45.559999999999199</c:v>
                </c:pt>
                <c:pt idx="1979">
                  <c:v>45.579999999999202</c:v>
                </c:pt>
                <c:pt idx="1980">
                  <c:v>45.599999999999199</c:v>
                </c:pt>
                <c:pt idx="1981">
                  <c:v>45.619999999999202</c:v>
                </c:pt>
                <c:pt idx="1982">
                  <c:v>45.639999999999198</c:v>
                </c:pt>
                <c:pt idx="1983">
                  <c:v>45.659999999999201</c:v>
                </c:pt>
                <c:pt idx="1984">
                  <c:v>45.679999999999197</c:v>
                </c:pt>
                <c:pt idx="1985">
                  <c:v>45.6999999999992</c:v>
                </c:pt>
                <c:pt idx="1986">
                  <c:v>45.719999999999203</c:v>
                </c:pt>
                <c:pt idx="1987">
                  <c:v>45.739999999999199</c:v>
                </c:pt>
                <c:pt idx="1988">
                  <c:v>45.759999999999202</c:v>
                </c:pt>
                <c:pt idx="1989">
                  <c:v>45.779999999999099</c:v>
                </c:pt>
                <c:pt idx="1990">
                  <c:v>45.799999999999201</c:v>
                </c:pt>
                <c:pt idx="1991">
                  <c:v>45.819999999999197</c:v>
                </c:pt>
                <c:pt idx="1992">
                  <c:v>45.8399999999992</c:v>
                </c:pt>
                <c:pt idx="1993">
                  <c:v>45.859999999999097</c:v>
                </c:pt>
                <c:pt idx="1994">
                  <c:v>45.8799999999991</c:v>
                </c:pt>
                <c:pt idx="1995">
                  <c:v>45.899999999999203</c:v>
                </c:pt>
                <c:pt idx="1996">
                  <c:v>45.919999999999099</c:v>
                </c:pt>
                <c:pt idx="1997">
                  <c:v>45.939999999999102</c:v>
                </c:pt>
                <c:pt idx="1998">
                  <c:v>45.959999999999098</c:v>
                </c:pt>
                <c:pt idx="1999">
                  <c:v>45.979999999999201</c:v>
                </c:pt>
                <c:pt idx="2000">
                  <c:v>45.999999999999098</c:v>
                </c:pt>
                <c:pt idx="2001">
                  <c:v>46.019999999999101</c:v>
                </c:pt>
                <c:pt idx="2002">
                  <c:v>46.039999999999097</c:v>
                </c:pt>
                <c:pt idx="2003">
                  <c:v>46.0599999999991</c:v>
                </c:pt>
                <c:pt idx="2004">
                  <c:v>46.079999999999103</c:v>
                </c:pt>
                <c:pt idx="2005">
                  <c:v>46.099999999999099</c:v>
                </c:pt>
                <c:pt idx="2006">
                  <c:v>46.119999999999102</c:v>
                </c:pt>
                <c:pt idx="2007">
                  <c:v>46.139999999999098</c:v>
                </c:pt>
                <c:pt idx="2008">
                  <c:v>46.159999999999101</c:v>
                </c:pt>
                <c:pt idx="2009">
                  <c:v>46.179999999999097</c:v>
                </c:pt>
                <c:pt idx="2010">
                  <c:v>46.1999999999991</c:v>
                </c:pt>
                <c:pt idx="2011">
                  <c:v>46.219999999999096</c:v>
                </c:pt>
                <c:pt idx="2012">
                  <c:v>46.2399999999991</c:v>
                </c:pt>
                <c:pt idx="2013">
                  <c:v>46.259999999999103</c:v>
                </c:pt>
                <c:pt idx="2014">
                  <c:v>46.279999999999099</c:v>
                </c:pt>
                <c:pt idx="2015">
                  <c:v>46.299999999999102</c:v>
                </c:pt>
                <c:pt idx="2016">
                  <c:v>46.319999999999098</c:v>
                </c:pt>
                <c:pt idx="2017">
                  <c:v>46.339999999999101</c:v>
                </c:pt>
                <c:pt idx="2018">
                  <c:v>46.359999999999097</c:v>
                </c:pt>
                <c:pt idx="2019">
                  <c:v>46.3799999999991</c:v>
                </c:pt>
                <c:pt idx="2020">
                  <c:v>46.399999999999103</c:v>
                </c:pt>
                <c:pt idx="2021">
                  <c:v>46.419999999999099</c:v>
                </c:pt>
                <c:pt idx="2022">
                  <c:v>46.439999999999102</c:v>
                </c:pt>
                <c:pt idx="2023">
                  <c:v>46.459999999999098</c:v>
                </c:pt>
                <c:pt idx="2024">
                  <c:v>46.479999999999102</c:v>
                </c:pt>
                <c:pt idx="2025">
                  <c:v>46.499999999999098</c:v>
                </c:pt>
                <c:pt idx="2026">
                  <c:v>46.519999999999101</c:v>
                </c:pt>
                <c:pt idx="2027">
                  <c:v>46.539999999999097</c:v>
                </c:pt>
                <c:pt idx="2028">
                  <c:v>46.5599999999991</c:v>
                </c:pt>
                <c:pt idx="2029">
                  <c:v>46.579999999999103</c:v>
                </c:pt>
                <c:pt idx="2030">
                  <c:v>46.599999999999099</c:v>
                </c:pt>
                <c:pt idx="2031">
                  <c:v>46.619999999999102</c:v>
                </c:pt>
                <c:pt idx="2032">
                  <c:v>46.639999999999098</c:v>
                </c:pt>
                <c:pt idx="2033">
                  <c:v>46.659999999999101</c:v>
                </c:pt>
                <c:pt idx="2034">
                  <c:v>46.679999999999097</c:v>
                </c:pt>
                <c:pt idx="2035">
                  <c:v>46.6999999999991</c:v>
                </c:pt>
                <c:pt idx="2036">
                  <c:v>46.719999999999096</c:v>
                </c:pt>
                <c:pt idx="2037">
                  <c:v>46.7399999999991</c:v>
                </c:pt>
                <c:pt idx="2038">
                  <c:v>46.759999999999103</c:v>
                </c:pt>
                <c:pt idx="2039">
                  <c:v>46.779999999999099</c:v>
                </c:pt>
                <c:pt idx="2040">
                  <c:v>46.799999999999102</c:v>
                </c:pt>
                <c:pt idx="2041">
                  <c:v>46.819999999999098</c:v>
                </c:pt>
                <c:pt idx="2042">
                  <c:v>46.839999999999101</c:v>
                </c:pt>
                <c:pt idx="2043">
                  <c:v>46.859999999999097</c:v>
                </c:pt>
                <c:pt idx="2044">
                  <c:v>46.8799999999991</c:v>
                </c:pt>
                <c:pt idx="2045">
                  <c:v>46.899999999999103</c:v>
                </c:pt>
                <c:pt idx="2046">
                  <c:v>46.919999999999099</c:v>
                </c:pt>
                <c:pt idx="2047">
                  <c:v>46.939999999999102</c:v>
                </c:pt>
                <c:pt idx="2048">
                  <c:v>46.959999999999098</c:v>
                </c:pt>
                <c:pt idx="2049">
                  <c:v>46.979999999999102</c:v>
                </c:pt>
                <c:pt idx="2050">
                  <c:v>46.999999999999098</c:v>
                </c:pt>
                <c:pt idx="2051">
                  <c:v>47.019999999999101</c:v>
                </c:pt>
                <c:pt idx="2052">
                  <c:v>47.039999999999097</c:v>
                </c:pt>
                <c:pt idx="2053">
                  <c:v>47.0599999999991</c:v>
                </c:pt>
                <c:pt idx="2054">
                  <c:v>47.079999999999103</c:v>
                </c:pt>
                <c:pt idx="2055">
                  <c:v>47.099999999999099</c:v>
                </c:pt>
                <c:pt idx="2056">
                  <c:v>47.119999999999102</c:v>
                </c:pt>
                <c:pt idx="2057">
                  <c:v>47.139999999999098</c:v>
                </c:pt>
                <c:pt idx="2058">
                  <c:v>47.159999999999101</c:v>
                </c:pt>
                <c:pt idx="2059">
                  <c:v>47.179999999999097</c:v>
                </c:pt>
                <c:pt idx="2060">
                  <c:v>47.1999999999991</c:v>
                </c:pt>
                <c:pt idx="2061">
                  <c:v>47.219999999999096</c:v>
                </c:pt>
                <c:pt idx="2062">
                  <c:v>47.2399999999991</c:v>
                </c:pt>
                <c:pt idx="2063">
                  <c:v>47.259999999999103</c:v>
                </c:pt>
                <c:pt idx="2064">
                  <c:v>47.279999999999099</c:v>
                </c:pt>
                <c:pt idx="2065">
                  <c:v>47.299999999999102</c:v>
                </c:pt>
                <c:pt idx="2066">
                  <c:v>47.319999999999098</c:v>
                </c:pt>
                <c:pt idx="2067">
                  <c:v>47.339999999999101</c:v>
                </c:pt>
                <c:pt idx="2068">
                  <c:v>47.359999999999097</c:v>
                </c:pt>
                <c:pt idx="2069">
                  <c:v>47.3799999999991</c:v>
                </c:pt>
                <c:pt idx="2070">
                  <c:v>47.399999999999103</c:v>
                </c:pt>
                <c:pt idx="2071">
                  <c:v>47.419999999999099</c:v>
                </c:pt>
                <c:pt idx="2072">
                  <c:v>47.439999999999102</c:v>
                </c:pt>
                <c:pt idx="2073">
                  <c:v>47.459999999999098</c:v>
                </c:pt>
                <c:pt idx="2074">
                  <c:v>47.479999999999102</c:v>
                </c:pt>
                <c:pt idx="2075">
                  <c:v>47.499999999999098</c:v>
                </c:pt>
                <c:pt idx="2076">
                  <c:v>47.519999999999101</c:v>
                </c:pt>
                <c:pt idx="2077">
                  <c:v>47.539999999999097</c:v>
                </c:pt>
                <c:pt idx="2078">
                  <c:v>47.5599999999991</c:v>
                </c:pt>
                <c:pt idx="2079">
                  <c:v>47.579999999999103</c:v>
                </c:pt>
                <c:pt idx="2080">
                  <c:v>47.599999999999099</c:v>
                </c:pt>
                <c:pt idx="2081">
                  <c:v>47.619999999999102</c:v>
                </c:pt>
                <c:pt idx="2082">
                  <c:v>47.639999999999098</c:v>
                </c:pt>
                <c:pt idx="2083">
                  <c:v>47.659999999999101</c:v>
                </c:pt>
                <c:pt idx="2084">
                  <c:v>47.679999999999097</c:v>
                </c:pt>
                <c:pt idx="2085">
                  <c:v>47.6999999999991</c:v>
                </c:pt>
                <c:pt idx="2086">
                  <c:v>47.719999999999096</c:v>
                </c:pt>
                <c:pt idx="2087">
                  <c:v>47.7399999999991</c:v>
                </c:pt>
                <c:pt idx="2088">
                  <c:v>47.759999999999103</c:v>
                </c:pt>
                <c:pt idx="2089">
                  <c:v>47.779999999999099</c:v>
                </c:pt>
                <c:pt idx="2090">
                  <c:v>47.799999999999102</c:v>
                </c:pt>
                <c:pt idx="2091">
                  <c:v>47.819999999999098</c:v>
                </c:pt>
                <c:pt idx="2092">
                  <c:v>47.839999999999101</c:v>
                </c:pt>
                <c:pt idx="2093">
                  <c:v>47.859999999999097</c:v>
                </c:pt>
                <c:pt idx="2094">
                  <c:v>47.8799999999991</c:v>
                </c:pt>
                <c:pt idx="2095">
                  <c:v>47.899999999999103</c:v>
                </c:pt>
                <c:pt idx="2096">
                  <c:v>47.919999999999099</c:v>
                </c:pt>
                <c:pt idx="2097">
                  <c:v>47.939999999999102</c:v>
                </c:pt>
                <c:pt idx="2098">
                  <c:v>47.959999999999098</c:v>
                </c:pt>
                <c:pt idx="2099">
                  <c:v>47.979999999999102</c:v>
                </c:pt>
                <c:pt idx="2100">
                  <c:v>47.999999999999098</c:v>
                </c:pt>
                <c:pt idx="2101">
                  <c:v>48.019999999999101</c:v>
                </c:pt>
                <c:pt idx="2102">
                  <c:v>48.039999999999097</c:v>
                </c:pt>
                <c:pt idx="2103">
                  <c:v>48.0599999999991</c:v>
                </c:pt>
                <c:pt idx="2104">
                  <c:v>48.079999999999103</c:v>
                </c:pt>
                <c:pt idx="2105">
                  <c:v>48.099999999999099</c:v>
                </c:pt>
                <c:pt idx="2106">
                  <c:v>48.119999999999102</c:v>
                </c:pt>
                <c:pt idx="2107">
                  <c:v>48.139999999999098</c:v>
                </c:pt>
                <c:pt idx="2108">
                  <c:v>48.159999999999101</c:v>
                </c:pt>
                <c:pt idx="2109">
                  <c:v>48.179999999999097</c:v>
                </c:pt>
                <c:pt idx="2110">
                  <c:v>48.1999999999991</c:v>
                </c:pt>
                <c:pt idx="2111">
                  <c:v>48.219999999999096</c:v>
                </c:pt>
                <c:pt idx="2112">
                  <c:v>48.2399999999991</c:v>
                </c:pt>
                <c:pt idx="2113">
                  <c:v>48.259999999999103</c:v>
                </c:pt>
                <c:pt idx="2114">
                  <c:v>48.279999999999099</c:v>
                </c:pt>
                <c:pt idx="2115">
                  <c:v>48.299999999999102</c:v>
                </c:pt>
                <c:pt idx="2116">
                  <c:v>48.319999999999098</c:v>
                </c:pt>
                <c:pt idx="2117">
                  <c:v>48.339999999999101</c:v>
                </c:pt>
                <c:pt idx="2118">
                  <c:v>48.359999999999097</c:v>
                </c:pt>
                <c:pt idx="2119">
                  <c:v>48.3799999999991</c:v>
                </c:pt>
                <c:pt idx="2120">
                  <c:v>48.399999999999103</c:v>
                </c:pt>
                <c:pt idx="2121">
                  <c:v>48.419999999999099</c:v>
                </c:pt>
                <c:pt idx="2122">
                  <c:v>48.439999999999102</c:v>
                </c:pt>
                <c:pt idx="2123">
                  <c:v>48.459999999999098</c:v>
                </c:pt>
                <c:pt idx="2124">
                  <c:v>48.479999999999102</c:v>
                </c:pt>
                <c:pt idx="2125">
                  <c:v>48.499999999999098</c:v>
                </c:pt>
                <c:pt idx="2126">
                  <c:v>48.519999999999101</c:v>
                </c:pt>
                <c:pt idx="2127">
                  <c:v>48.539999999999097</c:v>
                </c:pt>
                <c:pt idx="2128">
                  <c:v>48.5599999999991</c:v>
                </c:pt>
                <c:pt idx="2129">
                  <c:v>48.579999999999103</c:v>
                </c:pt>
                <c:pt idx="2130">
                  <c:v>48.599999999999099</c:v>
                </c:pt>
                <c:pt idx="2131">
                  <c:v>48.619999999999102</c:v>
                </c:pt>
                <c:pt idx="2132">
                  <c:v>48.639999999999098</c:v>
                </c:pt>
                <c:pt idx="2133">
                  <c:v>48.659999999999101</c:v>
                </c:pt>
                <c:pt idx="2134">
                  <c:v>48.679999999999097</c:v>
                </c:pt>
                <c:pt idx="2135">
                  <c:v>48.6999999999991</c:v>
                </c:pt>
                <c:pt idx="2136">
                  <c:v>48.719999999999096</c:v>
                </c:pt>
                <c:pt idx="2137">
                  <c:v>48.7399999999991</c:v>
                </c:pt>
                <c:pt idx="2138">
                  <c:v>48.759999999999103</c:v>
                </c:pt>
                <c:pt idx="2139">
                  <c:v>48.779999999999099</c:v>
                </c:pt>
                <c:pt idx="2140">
                  <c:v>48.799999999999102</c:v>
                </c:pt>
                <c:pt idx="2141">
                  <c:v>48.819999999999098</c:v>
                </c:pt>
                <c:pt idx="2142">
                  <c:v>48.839999999999101</c:v>
                </c:pt>
                <c:pt idx="2143">
                  <c:v>48.859999999999097</c:v>
                </c:pt>
                <c:pt idx="2144">
                  <c:v>48.8799999999991</c:v>
                </c:pt>
                <c:pt idx="2145">
                  <c:v>48.899999999999103</c:v>
                </c:pt>
                <c:pt idx="2146">
                  <c:v>48.919999999999099</c:v>
                </c:pt>
                <c:pt idx="2147">
                  <c:v>48.939999999999102</c:v>
                </c:pt>
                <c:pt idx="2148">
                  <c:v>48.959999999999098</c:v>
                </c:pt>
                <c:pt idx="2149">
                  <c:v>48.979999999999102</c:v>
                </c:pt>
                <c:pt idx="2150">
                  <c:v>48.999999999999098</c:v>
                </c:pt>
                <c:pt idx="2151">
                  <c:v>49.019999999999101</c:v>
                </c:pt>
                <c:pt idx="2152">
                  <c:v>49.039999999999097</c:v>
                </c:pt>
                <c:pt idx="2153">
                  <c:v>49.0599999999991</c:v>
                </c:pt>
                <c:pt idx="2154">
                  <c:v>49.079999999999103</c:v>
                </c:pt>
                <c:pt idx="2155">
                  <c:v>49.099999999999099</c:v>
                </c:pt>
                <c:pt idx="2156">
                  <c:v>49.119999999999102</c:v>
                </c:pt>
                <c:pt idx="2157">
                  <c:v>49.139999999999098</c:v>
                </c:pt>
                <c:pt idx="2158">
                  <c:v>49.159999999999101</c:v>
                </c:pt>
                <c:pt idx="2159">
                  <c:v>49.179999999999097</c:v>
                </c:pt>
                <c:pt idx="2160">
                  <c:v>49.1999999999991</c:v>
                </c:pt>
                <c:pt idx="2161">
                  <c:v>49.219999999999096</c:v>
                </c:pt>
                <c:pt idx="2162">
                  <c:v>49.2399999999991</c:v>
                </c:pt>
                <c:pt idx="2163">
                  <c:v>49.259999999999103</c:v>
                </c:pt>
                <c:pt idx="2164">
                  <c:v>49.279999999999099</c:v>
                </c:pt>
                <c:pt idx="2165">
                  <c:v>49.299999999999102</c:v>
                </c:pt>
                <c:pt idx="2166">
                  <c:v>49.319999999999098</c:v>
                </c:pt>
                <c:pt idx="2167">
                  <c:v>49.339999999999101</c:v>
                </c:pt>
                <c:pt idx="2168">
                  <c:v>49.359999999999097</c:v>
                </c:pt>
                <c:pt idx="2169">
                  <c:v>49.3799999999991</c:v>
                </c:pt>
                <c:pt idx="2170">
                  <c:v>49.399999999999103</c:v>
                </c:pt>
                <c:pt idx="2171">
                  <c:v>49.419999999999099</c:v>
                </c:pt>
                <c:pt idx="2172">
                  <c:v>49.439999999999102</c:v>
                </c:pt>
                <c:pt idx="2173">
                  <c:v>49.459999999999098</c:v>
                </c:pt>
                <c:pt idx="2174">
                  <c:v>49.479999999999102</c:v>
                </c:pt>
                <c:pt idx="2175">
                  <c:v>49.499999999999098</c:v>
                </c:pt>
                <c:pt idx="2176">
                  <c:v>49.519999999999101</c:v>
                </c:pt>
                <c:pt idx="2177">
                  <c:v>49.539999999999097</c:v>
                </c:pt>
                <c:pt idx="2178">
                  <c:v>49.5599999999991</c:v>
                </c:pt>
                <c:pt idx="2179">
                  <c:v>49.579999999999103</c:v>
                </c:pt>
                <c:pt idx="2180">
                  <c:v>49.599999999999099</c:v>
                </c:pt>
                <c:pt idx="2181">
                  <c:v>49.619999999999102</c:v>
                </c:pt>
                <c:pt idx="2182">
                  <c:v>49.639999999999098</c:v>
                </c:pt>
                <c:pt idx="2183">
                  <c:v>49.659999999999101</c:v>
                </c:pt>
                <c:pt idx="2184">
                  <c:v>49.679999999999097</c:v>
                </c:pt>
                <c:pt idx="2185">
                  <c:v>49.6999999999991</c:v>
                </c:pt>
                <c:pt idx="2186">
                  <c:v>49.719999999999096</c:v>
                </c:pt>
                <c:pt idx="2187">
                  <c:v>49.7399999999991</c:v>
                </c:pt>
                <c:pt idx="2188">
                  <c:v>49.759999999999103</c:v>
                </c:pt>
                <c:pt idx="2189">
                  <c:v>49.779999999999099</c:v>
                </c:pt>
                <c:pt idx="2190">
                  <c:v>49.799999999999102</c:v>
                </c:pt>
                <c:pt idx="2191">
                  <c:v>49.819999999999098</c:v>
                </c:pt>
                <c:pt idx="2192">
                  <c:v>49.839999999999101</c:v>
                </c:pt>
                <c:pt idx="2193">
                  <c:v>49.859999999999097</c:v>
                </c:pt>
                <c:pt idx="2194">
                  <c:v>49.8799999999991</c:v>
                </c:pt>
                <c:pt idx="2195">
                  <c:v>49.899999999999103</c:v>
                </c:pt>
                <c:pt idx="2196">
                  <c:v>49.919999999999099</c:v>
                </c:pt>
                <c:pt idx="2197">
                  <c:v>49.939999999999102</c:v>
                </c:pt>
                <c:pt idx="2198">
                  <c:v>49.959999999999098</c:v>
                </c:pt>
                <c:pt idx="2199">
                  <c:v>49.979999999999102</c:v>
                </c:pt>
                <c:pt idx="2200">
                  <c:v>49.999999999999098</c:v>
                </c:pt>
                <c:pt idx="2201">
                  <c:v>50.019999999999101</c:v>
                </c:pt>
                <c:pt idx="2202">
                  <c:v>50.039999999999097</c:v>
                </c:pt>
                <c:pt idx="2203">
                  <c:v>50.0599999999991</c:v>
                </c:pt>
                <c:pt idx="2204">
                  <c:v>50.079999999999103</c:v>
                </c:pt>
                <c:pt idx="2205">
                  <c:v>50.099999999999099</c:v>
                </c:pt>
                <c:pt idx="2206">
                  <c:v>50.119999999999102</c:v>
                </c:pt>
                <c:pt idx="2207">
                  <c:v>50.139999999999098</c:v>
                </c:pt>
                <c:pt idx="2208">
                  <c:v>50.159999999999101</c:v>
                </c:pt>
                <c:pt idx="2209">
                  <c:v>50.179999999999097</c:v>
                </c:pt>
                <c:pt idx="2210">
                  <c:v>50.1999999999991</c:v>
                </c:pt>
                <c:pt idx="2211">
                  <c:v>50.219999999999096</c:v>
                </c:pt>
                <c:pt idx="2212">
                  <c:v>50.2399999999991</c:v>
                </c:pt>
                <c:pt idx="2213">
                  <c:v>50.259999999999103</c:v>
                </c:pt>
                <c:pt idx="2214">
                  <c:v>50.279999999999099</c:v>
                </c:pt>
                <c:pt idx="2215">
                  <c:v>50.299999999999102</c:v>
                </c:pt>
                <c:pt idx="2216">
                  <c:v>50.319999999999098</c:v>
                </c:pt>
                <c:pt idx="2217">
                  <c:v>50.339999999999101</c:v>
                </c:pt>
                <c:pt idx="2218">
                  <c:v>50.359999999999097</c:v>
                </c:pt>
                <c:pt idx="2219">
                  <c:v>50.3799999999991</c:v>
                </c:pt>
                <c:pt idx="2220">
                  <c:v>50.399999999999103</c:v>
                </c:pt>
                <c:pt idx="2221">
                  <c:v>50.419999999999</c:v>
                </c:pt>
                <c:pt idx="2222">
                  <c:v>50.439999999999102</c:v>
                </c:pt>
                <c:pt idx="2223">
                  <c:v>50.459999999999098</c:v>
                </c:pt>
                <c:pt idx="2224">
                  <c:v>50.479999999999102</c:v>
                </c:pt>
                <c:pt idx="2225">
                  <c:v>50.499999999998998</c:v>
                </c:pt>
                <c:pt idx="2226">
                  <c:v>50.519999999999101</c:v>
                </c:pt>
                <c:pt idx="2227">
                  <c:v>50.539999999999097</c:v>
                </c:pt>
                <c:pt idx="2228">
                  <c:v>50.5599999999991</c:v>
                </c:pt>
                <c:pt idx="2229">
                  <c:v>50.579999999999004</c:v>
                </c:pt>
                <c:pt idx="2230">
                  <c:v>50.599999999999</c:v>
                </c:pt>
                <c:pt idx="2231">
                  <c:v>50.619999999999102</c:v>
                </c:pt>
                <c:pt idx="2232">
                  <c:v>50.639999999998999</c:v>
                </c:pt>
                <c:pt idx="2233">
                  <c:v>50.659999999999002</c:v>
                </c:pt>
                <c:pt idx="2234">
                  <c:v>50.679999999998998</c:v>
                </c:pt>
                <c:pt idx="2235">
                  <c:v>50.6999999999991</c:v>
                </c:pt>
                <c:pt idx="2236">
                  <c:v>50.719999999998997</c:v>
                </c:pt>
                <c:pt idx="2237">
                  <c:v>50.739999999999</c:v>
                </c:pt>
                <c:pt idx="2238">
                  <c:v>50.759999999999003</c:v>
                </c:pt>
                <c:pt idx="2239">
                  <c:v>50.779999999998999</c:v>
                </c:pt>
                <c:pt idx="2240">
                  <c:v>50.799999999999002</c:v>
                </c:pt>
                <c:pt idx="2241">
                  <c:v>50.819999999998998</c:v>
                </c:pt>
                <c:pt idx="2242">
                  <c:v>50.839999999999002</c:v>
                </c:pt>
                <c:pt idx="2243">
                  <c:v>50.859999999998998</c:v>
                </c:pt>
                <c:pt idx="2244">
                  <c:v>50.879999999999001</c:v>
                </c:pt>
                <c:pt idx="2245">
                  <c:v>50.899999999998997</c:v>
                </c:pt>
                <c:pt idx="2246">
                  <c:v>50.919999999999</c:v>
                </c:pt>
                <c:pt idx="2247">
                  <c:v>50.939999999999003</c:v>
                </c:pt>
                <c:pt idx="2248">
                  <c:v>50.959999999998999</c:v>
                </c:pt>
                <c:pt idx="2249">
                  <c:v>50.979999999999002</c:v>
                </c:pt>
                <c:pt idx="2250">
                  <c:v>50.999999999998998</c:v>
                </c:pt>
                <c:pt idx="2251">
                  <c:v>51.019999999999001</c:v>
                </c:pt>
                <c:pt idx="2252">
                  <c:v>51.039999999998997</c:v>
                </c:pt>
                <c:pt idx="2253">
                  <c:v>51.059999999999</c:v>
                </c:pt>
                <c:pt idx="2254">
                  <c:v>51.079999999999004</c:v>
                </c:pt>
                <c:pt idx="2255">
                  <c:v>51.099999999999</c:v>
                </c:pt>
                <c:pt idx="2256">
                  <c:v>51.119999999999003</c:v>
                </c:pt>
                <c:pt idx="2257">
                  <c:v>51.139999999998999</c:v>
                </c:pt>
                <c:pt idx="2258">
                  <c:v>51.159999999999002</c:v>
                </c:pt>
                <c:pt idx="2259">
                  <c:v>51.179999999998998</c:v>
                </c:pt>
                <c:pt idx="2260">
                  <c:v>51.199999999999001</c:v>
                </c:pt>
                <c:pt idx="2261">
                  <c:v>51.219999999998997</c:v>
                </c:pt>
                <c:pt idx="2262">
                  <c:v>51.239999999999</c:v>
                </c:pt>
                <c:pt idx="2263">
                  <c:v>51.259999999999003</c:v>
                </c:pt>
                <c:pt idx="2264">
                  <c:v>51.279999999998999</c:v>
                </c:pt>
                <c:pt idx="2265">
                  <c:v>51.299999999999002</c:v>
                </c:pt>
                <c:pt idx="2266">
                  <c:v>51.319999999998998</c:v>
                </c:pt>
                <c:pt idx="2267">
                  <c:v>51.339999999999002</c:v>
                </c:pt>
                <c:pt idx="2268">
                  <c:v>51.359999999998998</c:v>
                </c:pt>
                <c:pt idx="2269">
                  <c:v>51.379999999999001</c:v>
                </c:pt>
                <c:pt idx="2270">
                  <c:v>51.399999999998997</c:v>
                </c:pt>
                <c:pt idx="2271">
                  <c:v>51.419999999999</c:v>
                </c:pt>
                <c:pt idx="2272">
                  <c:v>51.439999999999003</c:v>
                </c:pt>
                <c:pt idx="2273">
                  <c:v>51.459999999998999</c:v>
                </c:pt>
                <c:pt idx="2274">
                  <c:v>51.479999999999002</c:v>
                </c:pt>
                <c:pt idx="2275">
                  <c:v>51.499999999998998</c:v>
                </c:pt>
                <c:pt idx="2276">
                  <c:v>51.519999999999001</c:v>
                </c:pt>
                <c:pt idx="2277">
                  <c:v>51.539999999998997</c:v>
                </c:pt>
                <c:pt idx="2278">
                  <c:v>51.559999999999</c:v>
                </c:pt>
                <c:pt idx="2279">
                  <c:v>51.579999999999004</c:v>
                </c:pt>
                <c:pt idx="2280">
                  <c:v>51.599999999999</c:v>
                </c:pt>
                <c:pt idx="2281">
                  <c:v>51.619999999999003</c:v>
                </c:pt>
                <c:pt idx="2282">
                  <c:v>51.639999999998999</c:v>
                </c:pt>
                <c:pt idx="2283">
                  <c:v>51.659999999999002</c:v>
                </c:pt>
                <c:pt idx="2284">
                  <c:v>51.679999999998998</c:v>
                </c:pt>
                <c:pt idx="2285">
                  <c:v>51.699999999999001</c:v>
                </c:pt>
                <c:pt idx="2286">
                  <c:v>51.719999999998997</c:v>
                </c:pt>
                <c:pt idx="2287">
                  <c:v>51.739999999999</c:v>
                </c:pt>
                <c:pt idx="2288">
                  <c:v>51.759999999999003</c:v>
                </c:pt>
                <c:pt idx="2289">
                  <c:v>51.779999999998999</c:v>
                </c:pt>
                <c:pt idx="2290">
                  <c:v>51.799999999999002</c:v>
                </c:pt>
                <c:pt idx="2291">
                  <c:v>51.819999999998998</c:v>
                </c:pt>
                <c:pt idx="2292">
                  <c:v>51.839999999999002</c:v>
                </c:pt>
                <c:pt idx="2293">
                  <c:v>51.859999999998998</c:v>
                </c:pt>
                <c:pt idx="2294">
                  <c:v>51.879999999999001</c:v>
                </c:pt>
                <c:pt idx="2295">
                  <c:v>51.899999999998997</c:v>
                </c:pt>
                <c:pt idx="2296">
                  <c:v>51.919999999999</c:v>
                </c:pt>
                <c:pt idx="2297">
                  <c:v>51.939999999999003</c:v>
                </c:pt>
                <c:pt idx="2298">
                  <c:v>51.959999999998999</c:v>
                </c:pt>
                <c:pt idx="2299">
                  <c:v>51.979999999999002</c:v>
                </c:pt>
                <c:pt idx="2300">
                  <c:v>51.999999999998998</c:v>
                </c:pt>
                <c:pt idx="2301">
                  <c:v>52.019999999999001</c:v>
                </c:pt>
                <c:pt idx="2302">
                  <c:v>52.039999999998997</c:v>
                </c:pt>
                <c:pt idx="2303">
                  <c:v>52.059999999999</c:v>
                </c:pt>
                <c:pt idx="2304">
                  <c:v>52.079999999999004</c:v>
                </c:pt>
                <c:pt idx="2305">
                  <c:v>52.099999999999</c:v>
                </c:pt>
                <c:pt idx="2306">
                  <c:v>52.119999999999003</c:v>
                </c:pt>
                <c:pt idx="2307">
                  <c:v>52.139999999998999</c:v>
                </c:pt>
                <c:pt idx="2308">
                  <c:v>52.159999999999002</c:v>
                </c:pt>
                <c:pt idx="2309">
                  <c:v>52.179999999998998</c:v>
                </c:pt>
                <c:pt idx="2310">
                  <c:v>52.199999999999001</c:v>
                </c:pt>
                <c:pt idx="2311">
                  <c:v>52.219999999998997</c:v>
                </c:pt>
                <c:pt idx="2312">
                  <c:v>52.239999999999</c:v>
                </c:pt>
                <c:pt idx="2313">
                  <c:v>52.259999999999003</c:v>
                </c:pt>
                <c:pt idx="2314">
                  <c:v>52.279999999998999</c:v>
                </c:pt>
                <c:pt idx="2315">
                  <c:v>52.299999999999002</c:v>
                </c:pt>
                <c:pt idx="2316">
                  <c:v>52.319999999998998</c:v>
                </c:pt>
                <c:pt idx="2317">
                  <c:v>52.339999999999002</c:v>
                </c:pt>
                <c:pt idx="2318">
                  <c:v>52.359999999998998</c:v>
                </c:pt>
                <c:pt idx="2319">
                  <c:v>52.379999999999001</c:v>
                </c:pt>
                <c:pt idx="2320">
                  <c:v>52.399999999998997</c:v>
                </c:pt>
                <c:pt idx="2321">
                  <c:v>52.419999999999</c:v>
                </c:pt>
                <c:pt idx="2322">
                  <c:v>52.439999999999003</c:v>
                </c:pt>
                <c:pt idx="2323">
                  <c:v>52.459999999998999</c:v>
                </c:pt>
                <c:pt idx="2324">
                  <c:v>52.479999999999002</c:v>
                </c:pt>
                <c:pt idx="2325">
                  <c:v>52.499999999998998</c:v>
                </c:pt>
                <c:pt idx="2326">
                  <c:v>52.519999999999001</c:v>
                </c:pt>
                <c:pt idx="2327">
                  <c:v>52.539999999998997</c:v>
                </c:pt>
                <c:pt idx="2328">
                  <c:v>52.559999999999</c:v>
                </c:pt>
                <c:pt idx="2329">
                  <c:v>52.579999999999004</c:v>
                </c:pt>
                <c:pt idx="2330">
                  <c:v>52.599999999999</c:v>
                </c:pt>
                <c:pt idx="2331">
                  <c:v>52.619999999999003</c:v>
                </c:pt>
                <c:pt idx="2332">
                  <c:v>52.639999999998999</c:v>
                </c:pt>
                <c:pt idx="2333">
                  <c:v>52.659999999999002</c:v>
                </c:pt>
                <c:pt idx="2334">
                  <c:v>52.679999999998998</c:v>
                </c:pt>
                <c:pt idx="2335">
                  <c:v>52.699999999999001</c:v>
                </c:pt>
                <c:pt idx="2336">
                  <c:v>52.719999999998997</c:v>
                </c:pt>
                <c:pt idx="2337">
                  <c:v>52.739999999999</c:v>
                </c:pt>
                <c:pt idx="2338">
                  <c:v>52.759999999999003</c:v>
                </c:pt>
                <c:pt idx="2339">
                  <c:v>52.779999999998999</c:v>
                </c:pt>
                <c:pt idx="2340">
                  <c:v>52.799999999999002</c:v>
                </c:pt>
                <c:pt idx="2341">
                  <c:v>52.819999999998998</c:v>
                </c:pt>
                <c:pt idx="2342">
                  <c:v>52.839999999999002</c:v>
                </c:pt>
                <c:pt idx="2343">
                  <c:v>52.859999999998998</c:v>
                </c:pt>
                <c:pt idx="2344">
                  <c:v>52.879999999999001</c:v>
                </c:pt>
                <c:pt idx="2345">
                  <c:v>52.899999999998997</c:v>
                </c:pt>
                <c:pt idx="2346">
                  <c:v>52.919999999999</c:v>
                </c:pt>
                <c:pt idx="2347">
                  <c:v>52.939999999999003</c:v>
                </c:pt>
                <c:pt idx="2348">
                  <c:v>52.959999999998999</c:v>
                </c:pt>
                <c:pt idx="2349">
                  <c:v>52.979999999999002</c:v>
                </c:pt>
                <c:pt idx="2350">
                  <c:v>52.999999999998998</c:v>
                </c:pt>
                <c:pt idx="2351">
                  <c:v>53.019999999999001</c:v>
                </c:pt>
                <c:pt idx="2352">
                  <c:v>53.039999999998997</c:v>
                </c:pt>
                <c:pt idx="2353">
                  <c:v>53.059999999999</c:v>
                </c:pt>
                <c:pt idx="2354">
                  <c:v>53.079999999999004</c:v>
                </c:pt>
                <c:pt idx="2355">
                  <c:v>53.099999999999</c:v>
                </c:pt>
                <c:pt idx="2356">
                  <c:v>53.119999999999003</c:v>
                </c:pt>
                <c:pt idx="2357">
                  <c:v>53.139999999998999</c:v>
                </c:pt>
                <c:pt idx="2358">
                  <c:v>53.159999999999002</c:v>
                </c:pt>
                <c:pt idx="2359">
                  <c:v>53.179999999998998</c:v>
                </c:pt>
                <c:pt idx="2360">
                  <c:v>53.199999999999001</c:v>
                </c:pt>
                <c:pt idx="2361">
                  <c:v>53.219999999998997</c:v>
                </c:pt>
                <c:pt idx="2362">
                  <c:v>53.239999999999</c:v>
                </c:pt>
                <c:pt idx="2363">
                  <c:v>53.259999999999003</c:v>
                </c:pt>
                <c:pt idx="2364">
                  <c:v>53.279999999998999</c:v>
                </c:pt>
                <c:pt idx="2365">
                  <c:v>53.299999999999002</c:v>
                </c:pt>
                <c:pt idx="2366">
                  <c:v>53.319999999998998</c:v>
                </c:pt>
                <c:pt idx="2367">
                  <c:v>53.339999999999002</c:v>
                </c:pt>
                <c:pt idx="2368">
                  <c:v>53.359999999998998</c:v>
                </c:pt>
                <c:pt idx="2369">
                  <c:v>53.379999999999001</c:v>
                </c:pt>
                <c:pt idx="2370">
                  <c:v>53.399999999998997</c:v>
                </c:pt>
                <c:pt idx="2371">
                  <c:v>53.419999999999</c:v>
                </c:pt>
                <c:pt idx="2372">
                  <c:v>53.439999999999003</c:v>
                </c:pt>
                <c:pt idx="2373">
                  <c:v>53.459999999998999</c:v>
                </c:pt>
                <c:pt idx="2374">
                  <c:v>53.479999999999002</c:v>
                </c:pt>
                <c:pt idx="2375">
                  <c:v>53.499999999998998</c:v>
                </c:pt>
                <c:pt idx="2376">
                  <c:v>53.519999999999001</c:v>
                </c:pt>
                <c:pt idx="2377">
                  <c:v>53.539999999998997</c:v>
                </c:pt>
                <c:pt idx="2378">
                  <c:v>53.559999999999</c:v>
                </c:pt>
                <c:pt idx="2379">
                  <c:v>53.579999999999004</c:v>
                </c:pt>
                <c:pt idx="2380">
                  <c:v>53.599999999999</c:v>
                </c:pt>
                <c:pt idx="2381">
                  <c:v>53.619999999999003</c:v>
                </c:pt>
                <c:pt idx="2382">
                  <c:v>53.639999999998999</c:v>
                </c:pt>
                <c:pt idx="2383">
                  <c:v>53.659999999999002</c:v>
                </c:pt>
                <c:pt idx="2384">
                  <c:v>53.679999999998998</c:v>
                </c:pt>
                <c:pt idx="2385">
                  <c:v>53.699999999999001</c:v>
                </c:pt>
                <c:pt idx="2386">
                  <c:v>53.719999999998997</c:v>
                </c:pt>
                <c:pt idx="2387">
                  <c:v>53.739999999999</c:v>
                </c:pt>
                <c:pt idx="2388">
                  <c:v>53.759999999999003</c:v>
                </c:pt>
                <c:pt idx="2389">
                  <c:v>53.779999999998999</c:v>
                </c:pt>
                <c:pt idx="2390">
                  <c:v>53.799999999999002</c:v>
                </c:pt>
                <c:pt idx="2391">
                  <c:v>53.819999999998998</c:v>
                </c:pt>
                <c:pt idx="2392">
                  <c:v>53.839999999999002</c:v>
                </c:pt>
                <c:pt idx="2393">
                  <c:v>53.859999999998998</c:v>
                </c:pt>
                <c:pt idx="2394">
                  <c:v>53.879999999999001</c:v>
                </c:pt>
                <c:pt idx="2395">
                  <c:v>53.899999999998997</c:v>
                </c:pt>
                <c:pt idx="2396">
                  <c:v>53.919999999999</c:v>
                </c:pt>
                <c:pt idx="2397">
                  <c:v>53.939999999999003</c:v>
                </c:pt>
                <c:pt idx="2398">
                  <c:v>53.959999999998999</c:v>
                </c:pt>
                <c:pt idx="2399">
                  <c:v>53.979999999999002</c:v>
                </c:pt>
                <c:pt idx="2400">
                  <c:v>53.999999999998998</c:v>
                </c:pt>
                <c:pt idx="2401">
                  <c:v>54.019999999999001</c:v>
                </c:pt>
                <c:pt idx="2402">
                  <c:v>54.039999999998997</c:v>
                </c:pt>
                <c:pt idx="2403">
                  <c:v>54.059999999999</c:v>
                </c:pt>
                <c:pt idx="2404">
                  <c:v>54.079999999999004</c:v>
                </c:pt>
                <c:pt idx="2405">
                  <c:v>54.099999999999</c:v>
                </c:pt>
                <c:pt idx="2406">
                  <c:v>54.119999999999003</c:v>
                </c:pt>
                <c:pt idx="2407">
                  <c:v>54.139999999998999</c:v>
                </c:pt>
                <c:pt idx="2408">
                  <c:v>54.159999999999002</c:v>
                </c:pt>
                <c:pt idx="2409">
                  <c:v>54.179999999998998</c:v>
                </c:pt>
                <c:pt idx="2410">
                  <c:v>54.199999999999001</c:v>
                </c:pt>
                <c:pt idx="2411">
                  <c:v>54.219999999998997</c:v>
                </c:pt>
                <c:pt idx="2412">
                  <c:v>54.239999999999</c:v>
                </c:pt>
                <c:pt idx="2413">
                  <c:v>54.259999999999003</c:v>
                </c:pt>
                <c:pt idx="2414">
                  <c:v>54.279999999998999</c:v>
                </c:pt>
                <c:pt idx="2415">
                  <c:v>54.299999999999002</c:v>
                </c:pt>
                <c:pt idx="2416">
                  <c:v>54.319999999998998</c:v>
                </c:pt>
                <c:pt idx="2417">
                  <c:v>54.339999999999002</c:v>
                </c:pt>
                <c:pt idx="2418">
                  <c:v>54.359999999998998</c:v>
                </c:pt>
                <c:pt idx="2419">
                  <c:v>54.379999999999001</c:v>
                </c:pt>
                <c:pt idx="2420">
                  <c:v>54.399999999998997</c:v>
                </c:pt>
                <c:pt idx="2421">
                  <c:v>54.419999999999</c:v>
                </c:pt>
                <c:pt idx="2422">
                  <c:v>54.439999999999003</c:v>
                </c:pt>
                <c:pt idx="2423">
                  <c:v>54.459999999998999</c:v>
                </c:pt>
                <c:pt idx="2424">
                  <c:v>54.479999999999002</c:v>
                </c:pt>
                <c:pt idx="2425">
                  <c:v>54.499999999998998</c:v>
                </c:pt>
                <c:pt idx="2426">
                  <c:v>54.519999999999001</c:v>
                </c:pt>
                <c:pt idx="2427">
                  <c:v>54.539999999998997</c:v>
                </c:pt>
                <c:pt idx="2428">
                  <c:v>54.559999999999</c:v>
                </c:pt>
                <c:pt idx="2429">
                  <c:v>54.579999999999004</c:v>
                </c:pt>
                <c:pt idx="2430">
                  <c:v>54.599999999999</c:v>
                </c:pt>
                <c:pt idx="2431">
                  <c:v>54.619999999999003</c:v>
                </c:pt>
                <c:pt idx="2432">
                  <c:v>54.639999999998999</c:v>
                </c:pt>
                <c:pt idx="2433">
                  <c:v>54.659999999999002</c:v>
                </c:pt>
                <c:pt idx="2434">
                  <c:v>54.679999999998998</c:v>
                </c:pt>
                <c:pt idx="2435">
                  <c:v>54.699999999999001</c:v>
                </c:pt>
                <c:pt idx="2436">
                  <c:v>54.719999999998997</c:v>
                </c:pt>
                <c:pt idx="2437">
                  <c:v>54.739999999999</c:v>
                </c:pt>
                <c:pt idx="2438">
                  <c:v>54.759999999999003</c:v>
                </c:pt>
                <c:pt idx="2439">
                  <c:v>54.779999999998999</c:v>
                </c:pt>
                <c:pt idx="2440">
                  <c:v>54.799999999999002</c:v>
                </c:pt>
                <c:pt idx="2441">
                  <c:v>54.819999999998998</c:v>
                </c:pt>
                <c:pt idx="2442">
                  <c:v>54.839999999999002</c:v>
                </c:pt>
                <c:pt idx="2443">
                  <c:v>54.859999999998998</c:v>
                </c:pt>
                <c:pt idx="2444">
                  <c:v>54.879999999999001</c:v>
                </c:pt>
                <c:pt idx="2445">
                  <c:v>54.899999999998997</c:v>
                </c:pt>
                <c:pt idx="2446">
                  <c:v>54.919999999999</c:v>
                </c:pt>
                <c:pt idx="2447">
                  <c:v>54.939999999999003</c:v>
                </c:pt>
                <c:pt idx="2448">
                  <c:v>54.959999999998999</c:v>
                </c:pt>
                <c:pt idx="2449">
                  <c:v>54.979999999999002</c:v>
                </c:pt>
                <c:pt idx="2450">
                  <c:v>54.999999999998998</c:v>
                </c:pt>
                <c:pt idx="2451">
                  <c:v>55.019999999999001</c:v>
                </c:pt>
                <c:pt idx="2452">
                  <c:v>55.039999999998997</c:v>
                </c:pt>
                <c:pt idx="2453">
                  <c:v>55.059999999999</c:v>
                </c:pt>
                <c:pt idx="2454">
                  <c:v>55.079999999999004</c:v>
                </c:pt>
                <c:pt idx="2455">
                  <c:v>55.099999999999</c:v>
                </c:pt>
                <c:pt idx="2456">
                  <c:v>55.119999999999003</c:v>
                </c:pt>
                <c:pt idx="2457">
                  <c:v>55.139999999998899</c:v>
                </c:pt>
                <c:pt idx="2458">
                  <c:v>55.159999999999002</c:v>
                </c:pt>
                <c:pt idx="2459">
                  <c:v>55.179999999998998</c:v>
                </c:pt>
                <c:pt idx="2460">
                  <c:v>55.199999999999001</c:v>
                </c:pt>
                <c:pt idx="2461">
                  <c:v>55.219999999998898</c:v>
                </c:pt>
                <c:pt idx="2462">
                  <c:v>55.239999999999</c:v>
                </c:pt>
                <c:pt idx="2463">
                  <c:v>55.259999999999003</c:v>
                </c:pt>
                <c:pt idx="2464">
                  <c:v>55.2799999999989</c:v>
                </c:pt>
                <c:pt idx="2465">
                  <c:v>55.299999999998903</c:v>
                </c:pt>
                <c:pt idx="2466">
                  <c:v>55.319999999998899</c:v>
                </c:pt>
                <c:pt idx="2467">
                  <c:v>55.339999999999002</c:v>
                </c:pt>
                <c:pt idx="2468">
                  <c:v>55.359999999998898</c:v>
                </c:pt>
                <c:pt idx="2469">
                  <c:v>55.379999999998901</c:v>
                </c:pt>
                <c:pt idx="2470">
                  <c:v>55.399999999998897</c:v>
                </c:pt>
                <c:pt idx="2471">
                  <c:v>55.419999999999</c:v>
                </c:pt>
                <c:pt idx="2472">
                  <c:v>55.439999999998903</c:v>
                </c:pt>
                <c:pt idx="2473">
                  <c:v>55.4599999999989</c:v>
                </c:pt>
                <c:pt idx="2474">
                  <c:v>55.479999999998903</c:v>
                </c:pt>
                <c:pt idx="2475">
                  <c:v>55.499999999998899</c:v>
                </c:pt>
                <c:pt idx="2476">
                  <c:v>55.519999999998902</c:v>
                </c:pt>
                <c:pt idx="2477">
                  <c:v>55.539999999998898</c:v>
                </c:pt>
                <c:pt idx="2478">
                  <c:v>55.559999999998901</c:v>
                </c:pt>
                <c:pt idx="2479">
                  <c:v>55.579999999998897</c:v>
                </c:pt>
                <c:pt idx="2480">
                  <c:v>55.5999999999989</c:v>
                </c:pt>
                <c:pt idx="2481">
                  <c:v>55.619999999998903</c:v>
                </c:pt>
                <c:pt idx="2482">
                  <c:v>55.639999999998899</c:v>
                </c:pt>
                <c:pt idx="2483">
                  <c:v>55.659999999998902</c:v>
                </c:pt>
                <c:pt idx="2484">
                  <c:v>55.679999999998898</c:v>
                </c:pt>
                <c:pt idx="2485">
                  <c:v>55.699999999998902</c:v>
                </c:pt>
                <c:pt idx="2486">
                  <c:v>55.719999999998898</c:v>
                </c:pt>
                <c:pt idx="2487">
                  <c:v>55.739999999998901</c:v>
                </c:pt>
                <c:pt idx="2488">
                  <c:v>55.759999999998897</c:v>
                </c:pt>
                <c:pt idx="2489">
                  <c:v>55.7799999999989</c:v>
                </c:pt>
                <c:pt idx="2490">
                  <c:v>55.799999999998903</c:v>
                </c:pt>
                <c:pt idx="2491">
                  <c:v>55.819999999998899</c:v>
                </c:pt>
                <c:pt idx="2492">
                  <c:v>55.839999999998902</c:v>
                </c:pt>
                <c:pt idx="2493">
                  <c:v>55.859999999998898</c:v>
                </c:pt>
                <c:pt idx="2494">
                  <c:v>55.879999999998901</c:v>
                </c:pt>
                <c:pt idx="2495">
                  <c:v>55.899999999998897</c:v>
                </c:pt>
                <c:pt idx="2496">
                  <c:v>55.9199999999989</c:v>
                </c:pt>
                <c:pt idx="2497">
                  <c:v>55.939999999998903</c:v>
                </c:pt>
                <c:pt idx="2498">
                  <c:v>55.9599999999989</c:v>
                </c:pt>
                <c:pt idx="2499">
                  <c:v>55.979999999998903</c:v>
                </c:pt>
                <c:pt idx="2500">
                  <c:v>55.999999999998899</c:v>
                </c:pt>
                <c:pt idx="2501">
                  <c:v>56.019999999998902</c:v>
                </c:pt>
                <c:pt idx="2502">
                  <c:v>56.039999999998898</c:v>
                </c:pt>
                <c:pt idx="2503">
                  <c:v>56.059999999998901</c:v>
                </c:pt>
                <c:pt idx="2504">
                  <c:v>56.079999999998897</c:v>
                </c:pt>
                <c:pt idx="2505">
                  <c:v>56.0999999999989</c:v>
                </c:pt>
                <c:pt idx="2506">
                  <c:v>56.119999999998903</c:v>
                </c:pt>
                <c:pt idx="2507">
                  <c:v>56.139999999998899</c:v>
                </c:pt>
                <c:pt idx="2508">
                  <c:v>56.159999999998902</c:v>
                </c:pt>
                <c:pt idx="2509">
                  <c:v>56.179999999998898</c:v>
                </c:pt>
                <c:pt idx="2510">
                  <c:v>56.199999999998902</c:v>
                </c:pt>
                <c:pt idx="2511">
                  <c:v>56.219999999998898</c:v>
                </c:pt>
                <c:pt idx="2512">
                  <c:v>56.239999999998901</c:v>
                </c:pt>
                <c:pt idx="2513">
                  <c:v>56.259999999998897</c:v>
                </c:pt>
                <c:pt idx="2514">
                  <c:v>56.2799999999989</c:v>
                </c:pt>
                <c:pt idx="2515">
                  <c:v>56.299999999998903</c:v>
                </c:pt>
                <c:pt idx="2516">
                  <c:v>56.319999999998899</c:v>
                </c:pt>
                <c:pt idx="2517">
                  <c:v>56.339999999998902</c:v>
                </c:pt>
                <c:pt idx="2518">
                  <c:v>56.359999999998898</c:v>
                </c:pt>
                <c:pt idx="2519">
                  <c:v>56.379999999998901</c:v>
                </c:pt>
                <c:pt idx="2520">
                  <c:v>56.399999999998897</c:v>
                </c:pt>
                <c:pt idx="2521">
                  <c:v>56.4199999999989</c:v>
                </c:pt>
                <c:pt idx="2522">
                  <c:v>56.439999999998903</c:v>
                </c:pt>
                <c:pt idx="2523">
                  <c:v>56.4599999999989</c:v>
                </c:pt>
                <c:pt idx="2524">
                  <c:v>56.479999999998903</c:v>
                </c:pt>
                <c:pt idx="2525">
                  <c:v>56.499999999998899</c:v>
                </c:pt>
                <c:pt idx="2526">
                  <c:v>56.519999999998902</c:v>
                </c:pt>
                <c:pt idx="2527">
                  <c:v>56.539999999998898</c:v>
                </c:pt>
                <c:pt idx="2528">
                  <c:v>56.559999999998901</c:v>
                </c:pt>
                <c:pt idx="2529">
                  <c:v>56.579999999998897</c:v>
                </c:pt>
                <c:pt idx="2530">
                  <c:v>56.5999999999989</c:v>
                </c:pt>
                <c:pt idx="2531">
                  <c:v>56.619999999998903</c:v>
                </c:pt>
                <c:pt idx="2532">
                  <c:v>56.639999999998899</c:v>
                </c:pt>
                <c:pt idx="2533">
                  <c:v>56.659999999998902</c:v>
                </c:pt>
                <c:pt idx="2534">
                  <c:v>56.679999999998898</c:v>
                </c:pt>
                <c:pt idx="2535">
                  <c:v>56.699999999998902</c:v>
                </c:pt>
                <c:pt idx="2536">
                  <c:v>56.719999999998898</c:v>
                </c:pt>
                <c:pt idx="2537">
                  <c:v>56.739999999998901</c:v>
                </c:pt>
                <c:pt idx="2538">
                  <c:v>56.759999999998897</c:v>
                </c:pt>
                <c:pt idx="2539">
                  <c:v>56.7799999999989</c:v>
                </c:pt>
                <c:pt idx="2540">
                  <c:v>56.799999999998903</c:v>
                </c:pt>
                <c:pt idx="2541">
                  <c:v>56.819999999998899</c:v>
                </c:pt>
                <c:pt idx="2542">
                  <c:v>56.839999999998902</c:v>
                </c:pt>
                <c:pt idx="2543">
                  <c:v>56.859999999998898</c:v>
                </c:pt>
                <c:pt idx="2544">
                  <c:v>56.879999999998901</c:v>
                </c:pt>
                <c:pt idx="2545">
                  <c:v>56.899999999998897</c:v>
                </c:pt>
                <c:pt idx="2546">
                  <c:v>56.9199999999989</c:v>
                </c:pt>
                <c:pt idx="2547">
                  <c:v>56.939999999998903</c:v>
                </c:pt>
                <c:pt idx="2548">
                  <c:v>56.9599999999989</c:v>
                </c:pt>
                <c:pt idx="2549">
                  <c:v>56.979999999998903</c:v>
                </c:pt>
                <c:pt idx="2550">
                  <c:v>56.999999999998899</c:v>
                </c:pt>
                <c:pt idx="2551">
                  <c:v>57.019999999998902</c:v>
                </c:pt>
                <c:pt idx="2552">
                  <c:v>57.039999999998898</c:v>
                </c:pt>
                <c:pt idx="2553">
                  <c:v>57.059999999998901</c:v>
                </c:pt>
                <c:pt idx="2554">
                  <c:v>57.079999999998897</c:v>
                </c:pt>
                <c:pt idx="2555">
                  <c:v>57.0999999999989</c:v>
                </c:pt>
                <c:pt idx="2556">
                  <c:v>57.119999999998903</c:v>
                </c:pt>
                <c:pt idx="2557">
                  <c:v>57.139999999998899</c:v>
                </c:pt>
                <c:pt idx="2558">
                  <c:v>57.159999999998902</c:v>
                </c:pt>
                <c:pt idx="2559">
                  <c:v>57.179999999998898</c:v>
                </c:pt>
                <c:pt idx="2560">
                  <c:v>57.199999999998902</c:v>
                </c:pt>
                <c:pt idx="2561">
                  <c:v>57.219999999998898</c:v>
                </c:pt>
                <c:pt idx="2562">
                  <c:v>57.239999999998901</c:v>
                </c:pt>
                <c:pt idx="2563">
                  <c:v>57.259999999998897</c:v>
                </c:pt>
                <c:pt idx="2564">
                  <c:v>57.2799999999989</c:v>
                </c:pt>
                <c:pt idx="2565">
                  <c:v>57.299999999998903</c:v>
                </c:pt>
                <c:pt idx="2566">
                  <c:v>57.319999999998899</c:v>
                </c:pt>
                <c:pt idx="2567">
                  <c:v>57.339999999998902</c:v>
                </c:pt>
                <c:pt idx="2568">
                  <c:v>57.359999999998898</c:v>
                </c:pt>
                <c:pt idx="2569">
                  <c:v>57.379999999998901</c:v>
                </c:pt>
                <c:pt idx="2570">
                  <c:v>57.399999999998897</c:v>
                </c:pt>
                <c:pt idx="2571">
                  <c:v>57.4199999999989</c:v>
                </c:pt>
                <c:pt idx="2572">
                  <c:v>57.439999999998903</c:v>
                </c:pt>
                <c:pt idx="2573">
                  <c:v>57.4599999999989</c:v>
                </c:pt>
                <c:pt idx="2574">
                  <c:v>57.479999999998903</c:v>
                </c:pt>
                <c:pt idx="2575">
                  <c:v>57.499999999998899</c:v>
                </c:pt>
                <c:pt idx="2576">
                  <c:v>57.519999999998902</c:v>
                </c:pt>
                <c:pt idx="2577">
                  <c:v>57.539999999998898</c:v>
                </c:pt>
                <c:pt idx="2578">
                  <c:v>57.559999999998901</c:v>
                </c:pt>
                <c:pt idx="2579">
                  <c:v>57.579999999998897</c:v>
                </c:pt>
                <c:pt idx="2580">
                  <c:v>57.5999999999989</c:v>
                </c:pt>
                <c:pt idx="2581">
                  <c:v>57.619999999998903</c:v>
                </c:pt>
                <c:pt idx="2582">
                  <c:v>57.639999999998899</c:v>
                </c:pt>
                <c:pt idx="2583">
                  <c:v>57.659999999998902</c:v>
                </c:pt>
                <c:pt idx="2584">
                  <c:v>57.679999999998898</c:v>
                </c:pt>
                <c:pt idx="2585">
                  <c:v>57.699999999998902</c:v>
                </c:pt>
                <c:pt idx="2586">
                  <c:v>57.719999999998898</c:v>
                </c:pt>
                <c:pt idx="2587">
                  <c:v>57.739999999998901</c:v>
                </c:pt>
                <c:pt idx="2588">
                  <c:v>57.759999999998897</c:v>
                </c:pt>
                <c:pt idx="2589">
                  <c:v>57.7799999999989</c:v>
                </c:pt>
                <c:pt idx="2590">
                  <c:v>57.799999999998903</c:v>
                </c:pt>
                <c:pt idx="2591">
                  <c:v>57.819999999998899</c:v>
                </c:pt>
                <c:pt idx="2592">
                  <c:v>57.839999999998902</c:v>
                </c:pt>
                <c:pt idx="2593">
                  <c:v>57.859999999998898</c:v>
                </c:pt>
                <c:pt idx="2594">
                  <c:v>57.879999999998901</c:v>
                </c:pt>
                <c:pt idx="2595">
                  <c:v>57.899999999998897</c:v>
                </c:pt>
                <c:pt idx="2596">
                  <c:v>57.9199999999989</c:v>
                </c:pt>
                <c:pt idx="2597">
                  <c:v>57.939999999998903</c:v>
                </c:pt>
                <c:pt idx="2598">
                  <c:v>57.9599999999989</c:v>
                </c:pt>
                <c:pt idx="2599">
                  <c:v>57.979999999998903</c:v>
                </c:pt>
                <c:pt idx="2600">
                  <c:v>57.999999999998899</c:v>
                </c:pt>
                <c:pt idx="2601">
                  <c:v>58.019999999998902</c:v>
                </c:pt>
                <c:pt idx="2602">
                  <c:v>58.039999999998898</c:v>
                </c:pt>
                <c:pt idx="2603">
                  <c:v>58.059999999998901</c:v>
                </c:pt>
                <c:pt idx="2604">
                  <c:v>58.079999999998897</c:v>
                </c:pt>
                <c:pt idx="2605">
                  <c:v>58.0999999999989</c:v>
                </c:pt>
                <c:pt idx="2606">
                  <c:v>58.119999999998903</c:v>
                </c:pt>
                <c:pt idx="2607">
                  <c:v>58.139999999998899</c:v>
                </c:pt>
                <c:pt idx="2608">
                  <c:v>58.159999999998902</c:v>
                </c:pt>
                <c:pt idx="2609">
                  <c:v>58.179999999998898</c:v>
                </c:pt>
                <c:pt idx="2610">
                  <c:v>58.199999999998902</c:v>
                </c:pt>
                <c:pt idx="2611">
                  <c:v>58.219999999998898</c:v>
                </c:pt>
                <c:pt idx="2612">
                  <c:v>58.239999999998901</c:v>
                </c:pt>
                <c:pt idx="2613">
                  <c:v>58.259999999998897</c:v>
                </c:pt>
                <c:pt idx="2614">
                  <c:v>58.2799999999989</c:v>
                </c:pt>
                <c:pt idx="2615">
                  <c:v>58.299999999998903</c:v>
                </c:pt>
                <c:pt idx="2616">
                  <c:v>58.319999999998899</c:v>
                </c:pt>
                <c:pt idx="2617">
                  <c:v>58.339999999998902</c:v>
                </c:pt>
                <c:pt idx="2618">
                  <c:v>58.359999999998898</c:v>
                </c:pt>
                <c:pt idx="2619">
                  <c:v>58.379999999998901</c:v>
                </c:pt>
                <c:pt idx="2620">
                  <c:v>58.399999999998897</c:v>
                </c:pt>
                <c:pt idx="2621">
                  <c:v>58.4199999999989</c:v>
                </c:pt>
                <c:pt idx="2622">
                  <c:v>58.439999999998903</c:v>
                </c:pt>
                <c:pt idx="2623">
                  <c:v>58.4599999999989</c:v>
                </c:pt>
                <c:pt idx="2624">
                  <c:v>58.479999999998903</c:v>
                </c:pt>
                <c:pt idx="2625">
                  <c:v>58.499999999998899</c:v>
                </c:pt>
                <c:pt idx="2626">
                  <c:v>58.519999999998902</c:v>
                </c:pt>
                <c:pt idx="2627">
                  <c:v>58.539999999998898</c:v>
                </c:pt>
                <c:pt idx="2628">
                  <c:v>58.559999999998901</c:v>
                </c:pt>
                <c:pt idx="2629">
                  <c:v>58.579999999998897</c:v>
                </c:pt>
                <c:pt idx="2630">
                  <c:v>58.5999999999989</c:v>
                </c:pt>
                <c:pt idx="2631">
                  <c:v>58.619999999998903</c:v>
                </c:pt>
                <c:pt idx="2632">
                  <c:v>58.639999999998899</c:v>
                </c:pt>
                <c:pt idx="2633">
                  <c:v>58.659999999998902</c:v>
                </c:pt>
                <c:pt idx="2634">
                  <c:v>58.679999999998898</c:v>
                </c:pt>
                <c:pt idx="2635">
                  <c:v>58.699999999998902</c:v>
                </c:pt>
                <c:pt idx="2636">
                  <c:v>58.719999999998898</c:v>
                </c:pt>
                <c:pt idx="2637">
                  <c:v>58.739999999998901</c:v>
                </c:pt>
                <c:pt idx="2638">
                  <c:v>58.759999999998897</c:v>
                </c:pt>
                <c:pt idx="2639">
                  <c:v>58.7799999999989</c:v>
                </c:pt>
                <c:pt idx="2640">
                  <c:v>58.799999999998903</c:v>
                </c:pt>
                <c:pt idx="2641">
                  <c:v>58.819999999998899</c:v>
                </c:pt>
                <c:pt idx="2642">
                  <c:v>58.839999999998902</c:v>
                </c:pt>
                <c:pt idx="2643">
                  <c:v>58.859999999998898</c:v>
                </c:pt>
                <c:pt idx="2644">
                  <c:v>58.879999999998901</c:v>
                </c:pt>
                <c:pt idx="2645">
                  <c:v>58.899999999998897</c:v>
                </c:pt>
                <c:pt idx="2646">
                  <c:v>58.9199999999989</c:v>
                </c:pt>
                <c:pt idx="2647">
                  <c:v>58.939999999998903</c:v>
                </c:pt>
                <c:pt idx="2648">
                  <c:v>58.9599999999989</c:v>
                </c:pt>
                <c:pt idx="2649">
                  <c:v>58.979999999998903</c:v>
                </c:pt>
                <c:pt idx="2650">
                  <c:v>58.999999999998899</c:v>
                </c:pt>
                <c:pt idx="2651">
                  <c:v>59.019999999998902</c:v>
                </c:pt>
                <c:pt idx="2652">
                  <c:v>59.039999999998898</c:v>
                </c:pt>
                <c:pt idx="2653">
                  <c:v>59.059999999998901</c:v>
                </c:pt>
                <c:pt idx="2654">
                  <c:v>59.079999999998897</c:v>
                </c:pt>
                <c:pt idx="2655">
                  <c:v>59.0999999999989</c:v>
                </c:pt>
                <c:pt idx="2656">
                  <c:v>59.119999999998903</c:v>
                </c:pt>
                <c:pt idx="2657">
                  <c:v>59.139999999998899</c:v>
                </c:pt>
                <c:pt idx="2658">
                  <c:v>59.159999999998902</c:v>
                </c:pt>
                <c:pt idx="2659">
                  <c:v>59.179999999998898</c:v>
                </c:pt>
                <c:pt idx="2660">
                  <c:v>59.199999999998902</c:v>
                </c:pt>
                <c:pt idx="2661">
                  <c:v>59.219999999998898</c:v>
                </c:pt>
                <c:pt idx="2662">
                  <c:v>59.239999999998901</c:v>
                </c:pt>
                <c:pt idx="2663">
                  <c:v>59.259999999998897</c:v>
                </c:pt>
                <c:pt idx="2664">
                  <c:v>59.2799999999989</c:v>
                </c:pt>
                <c:pt idx="2665">
                  <c:v>59.299999999998903</c:v>
                </c:pt>
                <c:pt idx="2666">
                  <c:v>59.319999999998899</c:v>
                </c:pt>
                <c:pt idx="2667">
                  <c:v>59.339999999998902</c:v>
                </c:pt>
                <c:pt idx="2668">
                  <c:v>59.359999999998898</c:v>
                </c:pt>
                <c:pt idx="2669">
                  <c:v>59.379999999998901</c:v>
                </c:pt>
                <c:pt idx="2670">
                  <c:v>59.399999999998897</c:v>
                </c:pt>
                <c:pt idx="2671">
                  <c:v>59.4199999999989</c:v>
                </c:pt>
                <c:pt idx="2672">
                  <c:v>59.439999999998903</c:v>
                </c:pt>
                <c:pt idx="2673">
                  <c:v>59.4599999999989</c:v>
                </c:pt>
                <c:pt idx="2674">
                  <c:v>59.479999999998903</c:v>
                </c:pt>
                <c:pt idx="2675">
                  <c:v>59.499999999998899</c:v>
                </c:pt>
                <c:pt idx="2676">
                  <c:v>59.519999999998902</c:v>
                </c:pt>
                <c:pt idx="2677">
                  <c:v>59.539999999998898</c:v>
                </c:pt>
                <c:pt idx="2678">
                  <c:v>59.559999999998901</c:v>
                </c:pt>
                <c:pt idx="2679">
                  <c:v>59.579999999998897</c:v>
                </c:pt>
                <c:pt idx="2680">
                  <c:v>59.5999999999989</c:v>
                </c:pt>
                <c:pt idx="2681">
                  <c:v>59.619999999998903</c:v>
                </c:pt>
                <c:pt idx="2682">
                  <c:v>59.639999999998899</c:v>
                </c:pt>
                <c:pt idx="2683">
                  <c:v>59.659999999998902</c:v>
                </c:pt>
                <c:pt idx="2684">
                  <c:v>59.679999999998898</c:v>
                </c:pt>
                <c:pt idx="2685">
                  <c:v>59.699999999998902</c:v>
                </c:pt>
                <c:pt idx="2686">
                  <c:v>59.719999999998898</c:v>
                </c:pt>
                <c:pt idx="2687">
                  <c:v>59.739999999998901</c:v>
                </c:pt>
                <c:pt idx="2688">
                  <c:v>59.759999999998897</c:v>
                </c:pt>
                <c:pt idx="2689">
                  <c:v>59.7799999999989</c:v>
                </c:pt>
                <c:pt idx="2690">
                  <c:v>59.799999999998903</c:v>
                </c:pt>
                <c:pt idx="2691">
                  <c:v>59.819999999998899</c:v>
                </c:pt>
                <c:pt idx="2692">
                  <c:v>59.839999999998902</c:v>
                </c:pt>
                <c:pt idx="2693">
                  <c:v>59.859999999998799</c:v>
                </c:pt>
                <c:pt idx="2694">
                  <c:v>59.879999999998901</c:v>
                </c:pt>
                <c:pt idx="2695">
                  <c:v>59.899999999998897</c:v>
                </c:pt>
                <c:pt idx="2696">
                  <c:v>59.9199999999989</c:v>
                </c:pt>
                <c:pt idx="2697">
                  <c:v>59.939999999998797</c:v>
                </c:pt>
                <c:pt idx="2698">
                  <c:v>59.9599999999988</c:v>
                </c:pt>
                <c:pt idx="2699">
                  <c:v>59.979999999998903</c:v>
                </c:pt>
                <c:pt idx="2700">
                  <c:v>59.999999999998799</c:v>
                </c:pt>
                <c:pt idx="2701">
                  <c:v>60.019999999998802</c:v>
                </c:pt>
                <c:pt idx="2702">
                  <c:v>60.039999999998798</c:v>
                </c:pt>
                <c:pt idx="2703">
                  <c:v>60.059999999998901</c:v>
                </c:pt>
                <c:pt idx="2704">
                  <c:v>60.079999999998797</c:v>
                </c:pt>
                <c:pt idx="2705">
                  <c:v>60.099999999998801</c:v>
                </c:pt>
                <c:pt idx="2706">
                  <c:v>60.119999999998797</c:v>
                </c:pt>
                <c:pt idx="2707">
                  <c:v>60.1399999999988</c:v>
                </c:pt>
                <c:pt idx="2708">
                  <c:v>60.159999999998803</c:v>
                </c:pt>
                <c:pt idx="2709">
                  <c:v>60.179999999998799</c:v>
                </c:pt>
                <c:pt idx="2710">
                  <c:v>60.199999999998802</c:v>
                </c:pt>
                <c:pt idx="2711">
                  <c:v>60.219999999998798</c:v>
                </c:pt>
                <c:pt idx="2712">
                  <c:v>60.239999999998801</c:v>
                </c:pt>
                <c:pt idx="2713">
                  <c:v>60.259999999998797</c:v>
                </c:pt>
                <c:pt idx="2714">
                  <c:v>60.2799999999988</c:v>
                </c:pt>
                <c:pt idx="2715">
                  <c:v>60.299999999998803</c:v>
                </c:pt>
                <c:pt idx="2716">
                  <c:v>60.319999999998799</c:v>
                </c:pt>
                <c:pt idx="2717">
                  <c:v>60.339999999998803</c:v>
                </c:pt>
                <c:pt idx="2718">
                  <c:v>60.359999999998799</c:v>
                </c:pt>
                <c:pt idx="2719">
                  <c:v>60.379999999998802</c:v>
                </c:pt>
                <c:pt idx="2720">
                  <c:v>60.399999999998798</c:v>
                </c:pt>
                <c:pt idx="2721">
                  <c:v>60.419999999998801</c:v>
                </c:pt>
                <c:pt idx="2722">
                  <c:v>60.439999999998797</c:v>
                </c:pt>
                <c:pt idx="2723">
                  <c:v>60.4599999999988</c:v>
                </c:pt>
                <c:pt idx="2724">
                  <c:v>60.479999999998803</c:v>
                </c:pt>
                <c:pt idx="2725">
                  <c:v>60.499999999998799</c:v>
                </c:pt>
                <c:pt idx="2726">
                  <c:v>60.519999999998802</c:v>
                </c:pt>
                <c:pt idx="2727">
                  <c:v>60.539999999998798</c:v>
                </c:pt>
                <c:pt idx="2728">
                  <c:v>60.559999999998801</c:v>
                </c:pt>
                <c:pt idx="2729">
                  <c:v>60.579999999998797</c:v>
                </c:pt>
                <c:pt idx="2730">
                  <c:v>60.599999999998801</c:v>
                </c:pt>
                <c:pt idx="2731">
                  <c:v>60.619999999998797</c:v>
                </c:pt>
                <c:pt idx="2732">
                  <c:v>60.6399999999988</c:v>
                </c:pt>
                <c:pt idx="2733">
                  <c:v>60.659999999998803</c:v>
                </c:pt>
                <c:pt idx="2734">
                  <c:v>60.679999999998799</c:v>
                </c:pt>
                <c:pt idx="2735">
                  <c:v>60.699999999998802</c:v>
                </c:pt>
                <c:pt idx="2736">
                  <c:v>60.719999999998798</c:v>
                </c:pt>
                <c:pt idx="2737">
                  <c:v>60.739999999998801</c:v>
                </c:pt>
                <c:pt idx="2738">
                  <c:v>60.759999999998797</c:v>
                </c:pt>
                <c:pt idx="2739">
                  <c:v>60.7799999999988</c:v>
                </c:pt>
                <c:pt idx="2740">
                  <c:v>60.799999999998803</c:v>
                </c:pt>
                <c:pt idx="2741">
                  <c:v>60.819999999998799</c:v>
                </c:pt>
                <c:pt idx="2742">
                  <c:v>60.839999999998803</c:v>
                </c:pt>
                <c:pt idx="2743">
                  <c:v>60.859999999998799</c:v>
                </c:pt>
                <c:pt idx="2744">
                  <c:v>60.879999999998802</c:v>
                </c:pt>
                <c:pt idx="2745">
                  <c:v>60.899999999998798</c:v>
                </c:pt>
                <c:pt idx="2746">
                  <c:v>60.919999999998801</c:v>
                </c:pt>
                <c:pt idx="2747">
                  <c:v>60.939999999998797</c:v>
                </c:pt>
                <c:pt idx="2748">
                  <c:v>60.9599999999988</c:v>
                </c:pt>
                <c:pt idx="2749">
                  <c:v>60.979999999998803</c:v>
                </c:pt>
                <c:pt idx="2750">
                  <c:v>60.999999999998799</c:v>
                </c:pt>
                <c:pt idx="2751">
                  <c:v>61.019999999998802</c:v>
                </c:pt>
                <c:pt idx="2752">
                  <c:v>61.039999999998798</c:v>
                </c:pt>
                <c:pt idx="2753">
                  <c:v>61.059999999998801</c:v>
                </c:pt>
                <c:pt idx="2754">
                  <c:v>61.079999999998797</c:v>
                </c:pt>
                <c:pt idx="2755">
                  <c:v>61.099999999998801</c:v>
                </c:pt>
                <c:pt idx="2756">
                  <c:v>61.119999999998797</c:v>
                </c:pt>
                <c:pt idx="2757">
                  <c:v>61.1399999999988</c:v>
                </c:pt>
                <c:pt idx="2758">
                  <c:v>61.159999999998803</c:v>
                </c:pt>
                <c:pt idx="2759">
                  <c:v>61.179999999998799</c:v>
                </c:pt>
                <c:pt idx="2760">
                  <c:v>61.199999999998802</c:v>
                </c:pt>
                <c:pt idx="2761">
                  <c:v>61.219999999998798</c:v>
                </c:pt>
                <c:pt idx="2762">
                  <c:v>61.239999999998801</c:v>
                </c:pt>
                <c:pt idx="2763">
                  <c:v>61.259999999998797</c:v>
                </c:pt>
                <c:pt idx="2764">
                  <c:v>61.2799999999988</c:v>
                </c:pt>
                <c:pt idx="2765">
                  <c:v>61.299999999998803</c:v>
                </c:pt>
                <c:pt idx="2766">
                  <c:v>61.319999999998799</c:v>
                </c:pt>
                <c:pt idx="2767">
                  <c:v>61.339999999998803</c:v>
                </c:pt>
                <c:pt idx="2768">
                  <c:v>61.359999999998799</c:v>
                </c:pt>
                <c:pt idx="2769">
                  <c:v>61.379999999998802</c:v>
                </c:pt>
                <c:pt idx="2770">
                  <c:v>61.399999999998798</c:v>
                </c:pt>
                <c:pt idx="2771">
                  <c:v>61.419999999998801</c:v>
                </c:pt>
                <c:pt idx="2772">
                  <c:v>61.439999999998797</c:v>
                </c:pt>
                <c:pt idx="2773">
                  <c:v>61.4599999999988</c:v>
                </c:pt>
                <c:pt idx="2774">
                  <c:v>61.479999999998803</c:v>
                </c:pt>
                <c:pt idx="2775">
                  <c:v>61.499999999998799</c:v>
                </c:pt>
                <c:pt idx="2776">
                  <c:v>61.519999999998802</c:v>
                </c:pt>
                <c:pt idx="2777">
                  <c:v>61.539999999998798</c:v>
                </c:pt>
                <c:pt idx="2778">
                  <c:v>61.559999999998801</c:v>
                </c:pt>
                <c:pt idx="2779">
                  <c:v>61.579999999998797</c:v>
                </c:pt>
                <c:pt idx="2780">
                  <c:v>61.599999999998801</c:v>
                </c:pt>
                <c:pt idx="2781">
                  <c:v>61.619999999998797</c:v>
                </c:pt>
                <c:pt idx="2782">
                  <c:v>61.6399999999988</c:v>
                </c:pt>
                <c:pt idx="2783">
                  <c:v>61.659999999998803</c:v>
                </c:pt>
                <c:pt idx="2784">
                  <c:v>61.679999999998799</c:v>
                </c:pt>
                <c:pt idx="2785">
                  <c:v>61.699999999998802</c:v>
                </c:pt>
                <c:pt idx="2786">
                  <c:v>61.719999999998798</c:v>
                </c:pt>
                <c:pt idx="2787">
                  <c:v>61.739999999998801</c:v>
                </c:pt>
                <c:pt idx="2788">
                  <c:v>61.759999999998797</c:v>
                </c:pt>
                <c:pt idx="2789">
                  <c:v>61.7799999999988</c:v>
                </c:pt>
                <c:pt idx="2790">
                  <c:v>61.799999999998803</c:v>
                </c:pt>
                <c:pt idx="2791">
                  <c:v>61.819999999998799</c:v>
                </c:pt>
                <c:pt idx="2792">
                  <c:v>61.839999999998803</c:v>
                </c:pt>
                <c:pt idx="2793">
                  <c:v>61.859999999998799</c:v>
                </c:pt>
                <c:pt idx="2794">
                  <c:v>61.879999999998802</c:v>
                </c:pt>
                <c:pt idx="2795">
                  <c:v>61.899999999998798</c:v>
                </c:pt>
                <c:pt idx="2796">
                  <c:v>61.919999999998801</c:v>
                </c:pt>
                <c:pt idx="2797">
                  <c:v>61.939999999998797</c:v>
                </c:pt>
                <c:pt idx="2798">
                  <c:v>61.9599999999988</c:v>
                </c:pt>
                <c:pt idx="2799">
                  <c:v>61.979999999998803</c:v>
                </c:pt>
                <c:pt idx="2800">
                  <c:v>61.999999999998799</c:v>
                </c:pt>
                <c:pt idx="2801">
                  <c:v>62.019999999998802</c:v>
                </c:pt>
                <c:pt idx="2802">
                  <c:v>62.039999999998798</c:v>
                </c:pt>
                <c:pt idx="2803">
                  <c:v>62.059999999998801</c:v>
                </c:pt>
                <c:pt idx="2804">
                  <c:v>62.079999999998797</c:v>
                </c:pt>
                <c:pt idx="2805">
                  <c:v>62.099999999998801</c:v>
                </c:pt>
                <c:pt idx="2806">
                  <c:v>62.119999999998797</c:v>
                </c:pt>
                <c:pt idx="2807">
                  <c:v>62.1399999999988</c:v>
                </c:pt>
                <c:pt idx="2808">
                  <c:v>62.159999999998803</c:v>
                </c:pt>
                <c:pt idx="2809">
                  <c:v>62.179999999998799</c:v>
                </c:pt>
                <c:pt idx="2810">
                  <c:v>62.199999999998802</c:v>
                </c:pt>
                <c:pt idx="2811">
                  <c:v>62.219999999998798</c:v>
                </c:pt>
                <c:pt idx="2812">
                  <c:v>62.239999999998801</c:v>
                </c:pt>
                <c:pt idx="2813">
                  <c:v>62.259999999998797</c:v>
                </c:pt>
                <c:pt idx="2814">
                  <c:v>62.2799999999988</c:v>
                </c:pt>
                <c:pt idx="2815">
                  <c:v>62.299999999998803</c:v>
                </c:pt>
                <c:pt idx="2816">
                  <c:v>62.319999999998799</c:v>
                </c:pt>
                <c:pt idx="2817">
                  <c:v>62.339999999998803</c:v>
                </c:pt>
                <c:pt idx="2818">
                  <c:v>62.359999999998799</c:v>
                </c:pt>
                <c:pt idx="2819">
                  <c:v>62.379999999998802</c:v>
                </c:pt>
                <c:pt idx="2820">
                  <c:v>62.399999999998798</c:v>
                </c:pt>
                <c:pt idx="2821">
                  <c:v>62.419999999998801</c:v>
                </c:pt>
                <c:pt idx="2822">
                  <c:v>62.439999999998797</c:v>
                </c:pt>
                <c:pt idx="2823">
                  <c:v>62.4599999999988</c:v>
                </c:pt>
                <c:pt idx="2824">
                  <c:v>62.479999999998803</c:v>
                </c:pt>
                <c:pt idx="2825">
                  <c:v>62.499999999998799</c:v>
                </c:pt>
                <c:pt idx="2826">
                  <c:v>62.519999999998802</c:v>
                </c:pt>
                <c:pt idx="2827">
                  <c:v>62.539999999998798</c:v>
                </c:pt>
                <c:pt idx="2828">
                  <c:v>62.559999999998801</c:v>
                </c:pt>
                <c:pt idx="2829">
                  <c:v>62.579999999998797</c:v>
                </c:pt>
                <c:pt idx="2830">
                  <c:v>62.599999999998801</c:v>
                </c:pt>
                <c:pt idx="2831">
                  <c:v>62.619999999998797</c:v>
                </c:pt>
                <c:pt idx="2832">
                  <c:v>62.6399999999988</c:v>
                </c:pt>
                <c:pt idx="2833">
                  <c:v>62.659999999998803</c:v>
                </c:pt>
                <c:pt idx="2834">
                  <c:v>62.679999999998799</c:v>
                </c:pt>
                <c:pt idx="2835">
                  <c:v>62.699999999998802</c:v>
                </c:pt>
                <c:pt idx="2836">
                  <c:v>62.719999999998798</c:v>
                </c:pt>
                <c:pt idx="2837">
                  <c:v>62.739999999998801</c:v>
                </c:pt>
                <c:pt idx="2838">
                  <c:v>62.759999999998797</c:v>
                </c:pt>
                <c:pt idx="2839">
                  <c:v>62.7799999999988</c:v>
                </c:pt>
                <c:pt idx="2840">
                  <c:v>62.799999999998803</c:v>
                </c:pt>
                <c:pt idx="2841">
                  <c:v>62.819999999998799</c:v>
                </c:pt>
                <c:pt idx="2842">
                  <c:v>62.839999999998803</c:v>
                </c:pt>
                <c:pt idx="2843">
                  <c:v>62.859999999998799</c:v>
                </c:pt>
                <c:pt idx="2844">
                  <c:v>62.879999999998802</c:v>
                </c:pt>
                <c:pt idx="2845">
                  <c:v>62.899999999998798</c:v>
                </c:pt>
                <c:pt idx="2846">
                  <c:v>62.919999999998801</c:v>
                </c:pt>
                <c:pt idx="2847">
                  <c:v>62.939999999998797</c:v>
                </c:pt>
                <c:pt idx="2848">
                  <c:v>62.9599999999988</c:v>
                </c:pt>
                <c:pt idx="2849">
                  <c:v>62.979999999998803</c:v>
                </c:pt>
                <c:pt idx="2850">
                  <c:v>62.999999999998799</c:v>
                </c:pt>
                <c:pt idx="2851">
                  <c:v>63.019999999998802</c:v>
                </c:pt>
                <c:pt idx="2852">
                  <c:v>63.039999999998798</c:v>
                </c:pt>
                <c:pt idx="2853">
                  <c:v>63.059999999998801</c:v>
                </c:pt>
                <c:pt idx="2854">
                  <c:v>63.079999999998797</c:v>
                </c:pt>
                <c:pt idx="2855">
                  <c:v>63.099999999998801</c:v>
                </c:pt>
                <c:pt idx="2856">
                  <c:v>63.119999999998797</c:v>
                </c:pt>
                <c:pt idx="2857">
                  <c:v>63.1399999999988</c:v>
                </c:pt>
                <c:pt idx="2858">
                  <c:v>63.159999999998803</c:v>
                </c:pt>
                <c:pt idx="2859">
                  <c:v>63.179999999998799</c:v>
                </c:pt>
                <c:pt idx="2860">
                  <c:v>63.199999999998802</c:v>
                </c:pt>
                <c:pt idx="2861">
                  <c:v>63.219999999998798</c:v>
                </c:pt>
                <c:pt idx="2862">
                  <c:v>63.239999999998801</c:v>
                </c:pt>
                <c:pt idx="2863">
                  <c:v>63.259999999998797</c:v>
                </c:pt>
                <c:pt idx="2864">
                  <c:v>63.2799999999988</c:v>
                </c:pt>
                <c:pt idx="2865">
                  <c:v>63.299999999998803</c:v>
                </c:pt>
                <c:pt idx="2866">
                  <c:v>63.319999999998799</c:v>
                </c:pt>
                <c:pt idx="2867">
                  <c:v>63.339999999998803</c:v>
                </c:pt>
                <c:pt idx="2868">
                  <c:v>63.359999999998799</c:v>
                </c:pt>
                <c:pt idx="2869">
                  <c:v>63.379999999998802</c:v>
                </c:pt>
                <c:pt idx="2870">
                  <c:v>63.399999999998798</c:v>
                </c:pt>
                <c:pt idx="2871">
                  <c:v>63.419999999998801</c:v>
                </c:pt>
                <c:pt idx="2872">
                  <c:v>63.439999999998797</c:v>
                </c:pt>
                <c:pt idx="2873">
                  <c:v>63.4599999999988</c:v>
                </c:pt>
                <c:pt idx="2874">
                  <c:v>63.479999999998803</c:v>
                </c:pt>
                <c:pt idx="2875">
                  <c:v>63.499999999998799</c:v>
                </c:pt>
                <c:pt idx="2876">
                  <c:v>63.519999999998802</c:v>
                </c:pt>
                <c:pt idx="2877">
                  <c:v>63.539999999998798</c:v>
                </c:pt>
                <c:pt idx="2878">
                  <c:v>63.559999999998801</c:v>
                </c:pt>
                <c:pt idx="2879">
                  <c:v>63.579999999998797</c:v>
                </c:pt>
                <c:pt idx="2880">
                  <c:v>63.599999999998801</c:v>
                </c:pt>
                <c:pt idx="2881">
                  <c:v>63.619999999998797</c:v>
                </c:pt>
                <c:pt idx="2882">
                  <c:v>63.6399999999988</c:v>
                </c:pt>
                <c:pt idx="2883">
                  <c:v>63.659999999998803</c:v>
                </c:pt>
                <c:pt idx="2884">
                  <c:v>63.679999999998799</c:v>
                </c:pt>
                <c:pt idx="2885">
                  <c:v>63.699999999998802</c:v>
                </c:pt>
                <c:pt idx="2886">
                  <c:v>63.719999999998798</c:v>
                </c:pt>
                <c:pt idx="2887">
                  <c:v>63.739999999998801</c:v>
                </c:pt>
                <c:pt idx="2888">
                  <c:v>63.759999999998797</c:v>
                </c:pt>
                <c:pt idx="2889">
                  <c:v>63.7799999999988</c:v>
                </c:pt>
                <c:pt idx="2890">
                  <c:v>63.799999999998803</c:v>
                </c:pt>
                <c:pt idx="2891">
                  <c:v>63.819999999998799</c:v>
                </c:pt>
                <c:pt idx="2892">
                  <c:v>63.839999999998803</c:v>
                </c:pt>
                <c:pt idx="2893">
                  <c:v>63.859999999998799</c:v>
                </c:pt>
                <c:pt idx="2894">
                  <c:v>63.879999999998802</c:v>
                </c:pt>
                <c:pt idx="2895">
                  <c:v>63.899999999998798</c:v>
                </c:pt>
                <c:pt idx="2896">
                  <c:v>63.919999999998801</c:v>
                </c:pt>
                <c:pt idx="2897">
                  <c:v>63.939999999998797</c:v>
                </c:pt>
                <c:pt idx="2898">
                  <c:v>63.9599999999988</c:v>
                </c:pt>
                <c:pt idx="2899">
                  <c:v>63.979999999998803</c:v>
                </c:pt>
                <c:pt idx="2900">
                  <c:v>63.999999999998799</c:v>
                </c:pt>
                <c:pt idx="2901">
                  <c:v>64.019999999998802</c:v>
                </c:pt>
                <c:pt idx="2902">
                  <c:v>64.039999999998798</c:v>
                </c:pt>
                <c:pt idx="2903">
                  <c:v>64.059999999998794</c:v>
                </c:pt>
                <c:pt idx="2904">
                  <c:v>64.079999999998805</c:v>
                </c:pt>
                <c:pt idx="2905">
                  <c:v>64.099999999998801</c:v>
                </c:pt>
                <c:pt idx="2906">
                  <c:v>64.119999999998797</c:v>
                </c:pt>
                <c:pt idx="2907">
                  <c:v>64.139999999998807</c:v>
                </c:pt>
                <c:pt idx="2908">
                  <c:v>64.159999999998803</c:v>
                </c:pt>
                <c:pt idx="2909">
                  <c:v>64.179999999998799</c:v>
                </c:pt>
                <c:pt idx="2910">
                  <c:v>64.199999999998795</c:v>
                </c:pt>
                <c:pt idx="2911">
                  <c:v>64.219999999998805</c:v>
                </c:pt>
                <c:pt idx="2912">
                  <c:v>64.239999999998801</c:v>
                </c:pt>
                <c:pt idx="2913">
                  <c:v>64.259999999998797</c:v>
                </c:pt>
                <c:pt idx="2914">
                  <c:v>64.279999999998793</c:v>
                </c:pt>
                <c:pt idx="2915">
                  <c:v>64.299999999998803</c:v>
                </c:pt>
                <c:pt idx="2916">
                  <c:v>64.319999999998799</c:v>
                </c:pt>
                <c:pt idx="2917">
                  <c:v>64.339999999998795</c:v>
                </c:pt>
                <c:pt idx="2918">
                  <c:v>64.359999999998806</c:v>
                </c:pt>
                <c:pt idx="2919">
                  <c:v>64.379999999998802</c:v>
                </c:pt>
                <c:pt idx="2920">
                  <c:v>64.399999999998798</c:v>
                </c:pt>
                <c:pt idx="2921">
                  <c:v>64.419999999998794</c:v>
                </c:pt>
                <c:pt idx="2922">
                  <c:v>64.439999999998804</c:v>
                </c:pt>
                <c:pt idx="2923">
                  <c:v>64.4599999999988</c:v>
                </c:pt>
                <c:pt idx="2924">
                  <c:v>64.479999999998796</c:v>
                </c:pt>
                <c:pt idx="2925">
                  <c:v>64.499999999998707</c:v>
                </c:pt>
                <c:pt idx="2926">
                  <c:v>64.519999999998802</c:v>
                </c:pt>
                <c:pt idx="2927">
                  <c:v>64.539999999998798</c:v>
                </c:pt>
                <c:pt idx="2928">
                  <c:v>64.559999999998794</c:v>
                </c:pt>
                <c:pt idx="2929">
                  <c:v>64.579999999998705</c:v>
                </c:pt>
                <c:pt idx="2930">
                  <c:v>64.599999999998801</c:v>
                </c:pt>
                <c:pt idx="2931">
                  <c:v>64.619999999998797</c:v>
                </c:pt>
                <c:pt idx="2932">
                  <c:v>64.639999999998807</c:v>
                </c:pt>
                <c:pt idx="2933">
                  <c:v>64.659999999998703</c:v>
                </c:pt>
                <c:pt idx="2934">
                  <c:v>64.679999999998699</c:v>
                </c:pt>
                <c:pt idx="2935">
                  <c:v>64.699999999998795</c:v>
                </c:pt>
                <c:pt idx="2936">
                  <c:v>64.719999999998706</c:v>
                </c:pt>
                <c:pt idx="2937">
                  <c:v>64.739999999998702</c:v>
                </c:pt>
                <c:pt idx="2938">
                  <c:v>64.759999999998698</c:v>
                </c:pt>
                <c:pt idx="2939">
                  <c:v>64.779999999998793</c:v>
                </c:pt>
                <c:pt idx="2940">
                  <c:v>64.799999999998704</c:v>
                </c:pt>
                <c:pt idx="2941">
                  <c:v>64.8199999999987</c:v>
                </c:pt>
                <c:pt idx="2942">
                  <c:v>64.839999999998696</c:v>
                </c:pt>
                <c:pt idx="2943">
                  <c:v>64.859999999998706</c:v>
                </c:pt>
                <c:pt idx="2944">
                  <c:v>64.879999999998702</c:v>
                </c:pt>
                <c:pt idx="2945">
                  <c:v>64.899999999998698</c:v>
                </c:pt>
                <c:pt idx="2946">
                  <c:v>64.919999999998694</c:v>
                </c:pt>
                <c:pt idx="2947">
                  <c:v>64.939999999998705</c:v>
                </c:pt>
                <c:pt idx="2948">
                  <c:v>64.959999999998701</c:v>
                </c:pt>
                <c:pt idx="2949">
                  <c:v>64.979999999998697</c:v>
                </c:pt>
                <c:pt idx="2950">
                  <c:v>64.999999999998707</c:v>
                </c:pt>
                <c:pt idx="2951">
                  <c:v>65.019999999998703</c:v>
                </c:pt>
                <c:pt idx="2952">
                  <c:v>65.039999999998699</c:v>
                </c:pt>
                <c:pt idx="2953">
                  <c:v>65.059999999998695</c:v>
                </c:pt>
                <c:pt idx="2954">
                  <c:v>65.079999999998705</c:v>
                </c:pt>
                <c:pt idx="2955">
                  <c:v>65.099999999998701</c:v>
                </c:pt>
                <c:pt idx="2956">
                  <c:v>65.119999999998697</c:v>
                </c:pt>
                <c:pt idx="2957">
                  <c:v>65.139999999998693</c:v>
                </c:pt>
                <c:pt idx="2958">
                  <c:v>65.159999999998703</c:v>
                </c:pt>
                <c:pt idx="2959">
                  <c:v>65.179999999998699</c:v>
                </c:pt>
                <c:pt idx="2960">
                  <c:v>65.199999999998695</c:v>
                </c:pt>
                <c:pt idx="2961">
                  <c:v>65.219999999998706</c:v>
                </c:pt>
                <c:pt idx="2962">
                  <c:v>65.239999999998702</c:v>
                </c:pt>
                <c:pt idx="2963">
                  <c:v>65.259999999998698</c:v>
                </c:pt>
                <c:pt idx="2964">
                  <c:v>65.279999999998694</c:v>
                </c:pt>
                <c:pt idx="2965">
                  <c:v>65.299999999998704</c:v>
                </c:pt>
                <c:pt idx="2966">
                  <c:v>65.3199999999987</c:v>
                </c:pt>
                <c:pt idx="2967">
                  <c:v>65.339999999998696</c:v>
                </c:pt>
                <c:pt idx="2968">
                  <c:v>65.359999999998706</c:v>
                </c:pt>
                <c:pt idx="2969">
                  <c:v>65.379999999998702</c:v>
                </c:pt>
                <c:pt idx="2970">
                  <c:v>65.399999999998698</c:v>
                </c:pt>
                <c:pt idx="2971">
                  <c:v>65.419999999998694</c:v>
                </c:pt>
                <c:pt idx="2972">
                  <c:v>65.439999999998705</c:v>
                </c:pt>
                <c:pt idx="2973">
                  <c:v>65.459999999998701</c:v>
                </c:pt>
                <c:pt idx="2974">
                  <c:v>65.479999999998697</c:v>
                </c:pt>
                <c:pt idx="2975">
                  <c:v>65.499999999998707</c:v>
                </c:pt>
                <c:pt idx="2976">
                  <c:v>65.519999999998703</c:v>
                </c:pt>
                <c:pt idx="2977">
                  <c:v>65.539999999998699</c:v>
                </c:pt>
                <c:pt idx="2978">
                  <c:v>65.559999999998695</c:v>
                </c:pt>
                <c:pt idx="2979">
                  <c:v>65.579999999998705</c:v>
                </c:pt>
                <c:pt idx="2980">
                  <c:v>65.599999999998701</c:v>
                </c:pt>
                <c:pt idx="2981">
                  <c:v>65.619999999998697</c:v>
                </c:pt>
                <c:pt idx="2982">
                  <c:v>65.639999999998693</c:v>
                </c:pt>
                <c:pt idx="2983">
                  <c:v>65.659999999998703</c:v>
                </c:pt>
                <c:pt idx="2984">
                  <c:v>65.679999999998699</c:v>
                </c:pt>
                <c:pt idx="2985">
                  <c:v>65.699999999998695</c:v>
                </c:pt>
                <c:pt idx="2986">
                  <c:v>65.719999999998706</c:v>
                </c:pt>
                <c:pt idx="2987">
                  <c:v>65.739999999998702</c:v>
                </c:pt>
                <c:pt idx="2988">
                  <c:v>65.759999999998698</c:v>
                </c:pt>
                <c:pt idx="2989">
                  <c:v>65.779999999998694</c:v>
                </c:pt>
                <c:pt idx="2990">
                  <c:v>65.799999999998704</c:v>
                </c:pt>
                <c:pt idx="2991">
                  <c:v>65.8199999999987</c:v>
                </c:pt>
                <c:pt idx="2992">
                  <c:v>65.839999999998696</c:v>
                </c:pt>
                <c:pt idx="2993">
                  <c:v>65.859999999998706</c:v>
                </c:pt>
                <c:pt idx="2994">
                  <c:v>65.879999999998702</c:v>
                </c:pt>
                <c:pt idx="2995">
                  <c:v>65.899999999998698</c:v>
                </c:pt>
                <c:pt idx="2996">
                  <c:v>65.919999999998694</c:v>
                </c:pt>
                <c:pt idx="2997">
                  <c:v>65.939999999998705</c:v>
                </c:pt>
                <c:pt idx="2998">
                  <c:v>65.959999999998701</c:v>
                </c:pt>
                <c:pt idx="2999">
                  <c:v>65.979999999998697</c:v>
                </c:pt>
                <c:pt idx="3000">
                  <c:v>65.999999999998707</c:v>
                </c:pt>
                <c:pt idx="3001">
                  <c:v>66.019999999998703</c:v>
                </c:pt>
                <c:pt idx="3002">
                  <c:v>66.039999999998699</c:v>
                </c:pt>
                <c:pt idx="3003">
                  <c:v>66.059999999998695</c:v>
                </c:pt>
                <c:pt idx="3004">
                  <c:v>66.079999999998705</c:v>
                </c:pt>
                <c:pt idx="3005">
                  <c:v>66.099999999998701</c:v>
                </c:pt>
                <c:pt idx="3006">
                  <c:v>66.119999999998697</c:v>
                </c:pt>
                <c:pt idx="3007">
                  <c:v>66.139999999998693</c:v>
                </c:pt>
                <c:pt idx="3008">
                  <c:v>66.159999999998703</c:v>
                </c:pt>
                <c:pt idx="3009">
                  <c:v>66.179999999998699</c:v>
                </c:pt>
                <c:pt idx="3010">
                  <c:v>66.199999999998695</c:v>
                </c:pt>
                <c:pt idx="3011">
                  <c:v>66.219999999998706</c:v>
                </c:pt>
                <c:pt idx="3012">
                  <c:v>66.239999999998702</c:v>
                </c:pt>
                <c:pt idx="3013">
                  <c:v>66.259999999998698</c:v>
                </c:pt>
                <c:pt idx="3014">
                  <c:v>66.279999999998694</c:v>
                </c:pt>
                <c:pt idx="3015">
                  <c:v>66.299999999998704</c:v>
                </c:pt>
                <c:pt idx="3016">
                  <c:v>66.3199999999987</c:v>
                </c:pt>
                <c:pt idx="3017">
                  <c:v>66.339999999998696</c:v>
                </c:pt>
                <c:pt idx="3018">
                  <c:v>66.359999999998706</c:v>
                </c:pt>
                <c:pt idx="3019">
                  <c:v>66.379999999998702</c:v>
                </c:pt>
                <c:pt idx="3020">
                  <c:v>66.399999999998698</c:v>
                </c:pt>
                <c:pt idx="3021">
                  <c:v>66.419999999998694</c:v>
                </c:pt>
                <c:pt idx="3022">
                  <c:v>66.439999999998705</c:v>
                </c:pt>
                <c:pt idx="3023">
                  <c:v>66.459999999998701</c:v>
                </c:pt>
                <c:pt idx="3024">
                  <c:v>66.479999999998697</c:v>
                </c:pt>
                <c:pt idx="3025">
                  <c:v>66.499999999998707</c:v>
                </c:pt>
                <c:pt idx="3026">
                  <c:v>66.519999999998703</c:v>
                </c:pt>
                <c:pt idx="3027">
                  <c:v>66.539999999998699</c:v>
                </c:pt>
                <c:pt idx="3028">
                  <c:v>66.559999999998695</c:v>
                </c:pt>
                <c:pt idx="3029">
                  <c:v>66.579999999998705</c:v>
                </c:pt>
                <c:pt idx="3030">
                  <c:v>66.599999999998701</c:v>
                </c:pt>
                <c:pt idx="3031">
                  <c:v>66.619999999998697</c:v>
                </c:pt>
                <c:pt idx="3032">
                  <c:v>66.639999999998693</c:v>
                </c:pt>
                <c:pt idx="3033">
                  <c:v>66.659999999998703</c:v>
                </c:pt>
                <c:pt idx="3034">
                  <c:v>66.679999999998699</c:v>
                </c:pt>
                <c:pt idx="3035">
                  <c:v>66.699999999998695</c:v>
                </c:pt>
                <c:pt idx="3036">
                  <c:v>66.719999999998706</c:v>
                </c:pt>
                <c:pt idx="3037">
                  <c:v>66.739999999998702</c:v>
                </c:pt>
                <c:pt idx="3038">
                  <c:v>66.759999999998698</c:v>
                </c:pt>
                <c:pt idx="3039">
                  <c:v>66.779999999998694</c:v>
                </c:pt>
                <c:pt idx="3040">
                  <c:v>66.799999999998704</c:v>
                </c:pt>
                <c:pt idx="3041">
                  <c:v>66.8199999999987</c:v>
                </c:pt>
                <c:pt idx="3042">
                  <c:v>66.839999999998696</c:v>
                </c:pt>
                <c:pt idx="3043">
                  <c:v>66.859999999998706</c:v>
                </c:pt>
                <c:pt idx="3044">
                  <c:v>66.879999999998702</c:v>
                </c:pt>
                <c:pt idx="3045">
                  <c:v>66.899999999998698</c:v>
                </c:pt>
                <c:pt idx="3046">
                  <c:v>66.919999999998694</c:v>
                </c:pt>
                <c:pt idx="3047">
                  <c:v>66.939999999998705</c:v>
                </c:pt>
                <c:pt idx="3048">
                  <c:v>66.959999999998701</c:v>
                </c:pt>
                <c:pt idx="3049">
                  <c:v>66.979999999998697</c:v>
                </c:pt>
                <c:pt idx="3050">
                  <c:v>66.999999999998707</c:v>
                </c:pt>
                <c:pt idx="3051">
                  <c:v>67.019999999998703</c:v>
                </c:pt>
                <c:pt idx="3052">
                  <c:v>67.039999999998699</c:v>
                </c:pt>
                <c:pt idx="3053">
                  <c:v>67.059999999998695</c:v>
                </c:pt>
                <c:pt idx="3054">
                  <c:v>67.079999999998705</c:v>
                </c:pt>
                <c:pt idx="3055">
                  <c:v>67.099999999998701</c:v>
                </c:pt>
                <c:pt idx="3056">
                  <c:v>67.119999999998697</c:v>
                </c:pt>
                <c:pt idx="3057">
                  <c:v>67.139999999998693</c:v>
                </c:pt>
                <c:pt idx="3058">
                  <c:v>67.159999999998703</c:v>
                </c:pt>
                <c:pt idx="3059">
                  <c:v>67.179999999998699</c:v>
                </c:pt>
                <c:pt idx="3060">
                  <c:v>67.199999999998695</c:v>
                </c:pt>
                <c:pt idx="3061">
                  <c:v>67.219999999998706</c:v>
                </c:pt>
                <c:pt idx="3062">
                  <c:v>67.239999999998702</c:v>
                </c:pt>
                <c:pt idx="3063">
                  <c:v>67.259999999998698</c:v>
                </c:pt>
                <c:pt idx="3064">
                  <c:v>67.279999999998694</c:v>
                </c:pt>
                <c:pt idx="3065">
                  <c:v>67.299999999998704</c:v>
                </c:pt>
                <c:pt idx="3066">
                  <c:v>67.3199999999987</c:v>
                </c:pt>
                <c:pt idx="3067">
                  <c:v>67.339999999998696</c:v>
                </c:pt>
                <c:pt idx="3068">
                  <c:v>67.359999999998706</c:v>
                </c:pt>
                <c:pt idx="3069">
                  <c:v>67.379999999998702</c:v>
                </c:pt>
                <c:pt idx="3070">
                  <c:v>67.399999999998698</c:v>
                </c:pt>
                <c:pt idx="3071">
                  <c:v>67.419999999998694</c:v>
                </c:pt>
                <c:pt idx="3072">
                  <c:v>67.439999999998705</c:v>
                </c:pt>
                <c:pt idx="3073">
                  <c:v>67.459999999998701</c:v>
                </c:pt>
                <c:pt idx="3074">
                  <c:v>67.479999999998697</c:v>
                </c:pt>
                <c:pt idx="3075">
                  <c:v>67.499999999998707</c:v>
                </c:pt>
                <c:pt idx="3076">
                  <c:v>67.519999999998703</c:v>
                </c:pt>
                <c:pt idx="3077">
                  <c:v>67.539999999998699</c:v>
                </c:pt>
                <c:pt idx="3078">
                  <c:v>67.559999999998695</c:v>
                </c:pt>
                <c:pt idx="3079">
                  <c:v>67.579999999998705</c:v>
                </c:pt>
                <c:pt idx="3080">
                  <c:v>67.599999999998701</c:v>
                </c:pt>
                <c:pt idx="3081">
                  <c:v>67.619999999998697</c:v>
                </c:pt>
                <c:pt idx="3082">
                  <c:v>67.639999999998693</c:v>
                </c:pt>
                <c:pt idx="3083">
                  <c:v>67.659999999998703</c:v>
                </c:pt>
                <c:pt idx="3084">
                  <c:v>67.679999999998699</c:v>
                </c:pt>
                <c:pt idx="3085">
                  <c:v>67.699999999998695</c:v>
                </c:pt>
                <c:pt idx="3086">
                  <c:v>67.719999999998706</c:v>
                </c:pt>
                <c:pt idx="3087">
                  <c:v>67.739999999998702</c:v>
                </c:pt>
                <c:pt idx="3088">
                  <c:v>67.759999999998698</c:v>
                </c:pt>
                <c:pt idx="3089">
                  <c:v>67.779999999998694</c:v>
                </c:pt>
                <c:pt idx="3090">
                  <c:v>67.799999999998704</c:v>
                </c:pt>
                <c:pt idx="3091">
                  <c:v>67.8199999999987</c:v>
                </c:pt>
                <c:pt idx="3092">
                  <c:v>67.839999999998696</c:v>
                </c:pt>
                <c:pt idx="3093">
                  <c:v>67.859999999998706</c:v>
                </c:pt>
                <c:pt idx="3094">
                  <c:v>67.879999999998702</c:v>
                </c:pt>
                <c:pt idx="3095">
                  <c:v>67.899999999998698</c:v>
                </c:pt>
                <c:pt idx="3096">
                  <c:v>67.919999999998694</c:v>
                </c:pt>
                <c:pt idx="3097">
                  <c:v>67.939999999998705</c:v>
                </c:pt>
                <c:pt idx="3098">
                  <c:v>67.959999999998701</c:v>
                </c:pt>
                <c:pt idx="3099">
                  <c:v>67.979999999998697</c:v>
                </c:pt>
                <c:pt idx="3100">
                  <c:v>67.999999999998707</c:v>
                </c:pt>
                <c:pt idx="3101">
                  <c:v>68.019999999998703</c:v>
                </c:pt>
                <c:pt idx="3102">
                  <c:v>68.039999999998699</c:v>
                </c:pt>
                <c:pt idx="3103">
                  <c:v>68.059999999998695</c:v>
                </c:pt>
                <c:pt idx="3104">
                  <c:v>68.079999999998705</c:v>
                </c:pt>
                <c:pt idx="3105">
                  <c:v>68.099999999998701</c:v>
                </c:pt>
                <c:pt idx="3106">
                  <c:v>68.119999999998697</c:v>
                </c:pt>
                <c:pt idx="3107">
                  <c:v>68.139999999998693</c:v>
                </c:pt>
                <c:pt idx="3108">
                  <c:v>68.159999999998703</c:v>
                </c:pt>
                <c:pt idx="3109">
                  <c:v>68.179999999998699</c:v>
                </c:pt>
                <c:pt idx="3110">
                  <c:v>68.199999999998695</c:v>
                </c:pt>
                <c:pt idx="3111">
                  <c:v>68.219999999998706</c:v>
                </c:pt>
                <c:pt idx="3112">
                  <c:v>68.239999999998702</c:v>
                </c:pt>
                <c:pt idx="3113">
                  <c:v>68.259999999998698</c:v>
                </c:pt>
                <c:pt idx="3114">
                  <c:v>68.279999999998694</c:v>
                </c:pt>
                <c:pt idx="3115">
                  <c:v>68.299999999998704</c:v>
                </c:pt>
                <c:pt idx="3116">
                  <c:v>68.3199999999987</c:v>
                </c:pt>
                <c:pt idx="3117">
                  <c:v>68.339999999998696</c:v>
                </c:pt>
                <c:pt idx="3118">
                  <c:v>68.359999999998706</c:v>
                </c:pt>
                <c:pt idx="3119">
                  <c:v>68.379999999998702</c:v>
                </c:pt>
                <c:pt idx="3120">
                  <c:v>68.399999999998698</c:v>
                </c:pt>
                <c:pt idx="3121">
                  <c:v>68.419999999998694</c:v>
                </c:pt>
                <c:pt idx="3122">
                  <c:v>68.439999999998705</c:v>
                </c:pt>
                <c:pt idx="3123">
                  <c:v>68.459999999998701</c:v>
                </c:pt>
                <c:pt idx="3124">
                  <c:v>68.479999999998697</c:v>
                </c:pt>
                <c:pt idx="3125">
                  <c:v>68.499999999998707</c:v>
                </c:pt>
                <c:pt idx="3126">
                  <c:v>68.519999999998703</c:v>
                </c:pt>
                <c:pt idx="3127">
                  <c:v>68.539999999998699</c:v>
                </c:pt>
                <c:pt idx="3128">
                  <c:v>68.559999999998695</c:v>
                </c:pt>
                <c:pt idx="3129">
                  <c:v>68.579999999998705</c:v>
                </c:pt>
                <c:pt idx="3130">
                  <c:v>68.599999999998701</c:v>
                </c:pt>
                <c:pt idx="3131">
                  <c:v>68.619999999998697</c:v>
                </c:pt>
                <c:pt idx="3132">
                  <c:v>68.639999999998693</c:v>
                </c:pt>
                <c:pt idx="3133">
                  <c:v>68.659999999998703</c:v>
                </c:pt>
                <c:pt idx="3134">
                  <c:v>68.679999999998699</c:v>
                </c:pt>
                <c:pt idx="3135">
                  <c:v>68.699999999998695</c:v>
                </c:pt>
                <c:pt idx="3136">
                  <c:v>68.719999999998706</c:v>
                </c:pt>
                <c:pt idx="3137">
                  <c:v>68.739999999998702</c:v>
                </c:pt>
                <c:pt idx="3138">
                  <c:v>68.759999999998698</c:v>
                </c:pt>
                <c:pt idx="3139">
                  <c:v>68.779999999998694</c:v>
                </c:pt>
                <c:pt idx="3140">
                  <c:v>68.799999999998704</c:v>
                </c:pt>
                <c:pt idx="3141">
                  <c:v>68.8199999999987</c:v>
                </c:pt>
                <c:pt idx="3142">
                  <c:v>68.839999999998696</c:v>
                </c:pt>
                <c:pt idx="3143">
                  <c:v>68.859999999998706</c:v>
                </c:pt>
                <c:pt idx="3144">
                  <c:v>68.879999999998702</c:v>
                </c:pt>
                <c:pt idx="3145">
                  <c:v>68.899999999998698</c:v>
                </c:pt>
                <c:pt idx="3146">
                  <c:v>68.919999999998694</c:v>
                </c:pt>
                <c:pt idx="3147">
                  <c:v>68.939999999998705</c:v>
                </c:pt>
                <c:pt idx="3148">
                  <c:v>68.959999999998701</c:v>
                </c:pt>
                <c:pt idx="3149">
                  <c:v>68.979999999998697</c:v>
                </c:pt>
                <c:pt idx="3150">
                  <c:v>68.999999999998707</c:v>
                </c:pt>
                <c:pt idx="3151">
                  <c:v>69.019999999998703</c:v>
                </c:pt>
                <c:pt idx="3152">
                  <c:v>69.039999999998699</c:v>
                </c:pt>
                <c:pt idx="3153">
                  <c:v>69.059999999998695</c:v>
                </c:pt>
                <c:pt idx="3154">
                  <c:v>69.079999999998705</c:v>
                </c:pt>
                <c:pt idx="3155">
                  <c:v>69.099999999998701</c:v>
                </c:pt>
                <c:pt idx="3156">
                  <c:v>69.119999999998697</c:v>
                </c:pt>
                <c:pt idx="3157">
                  <c:v>69.139999999998693</c:v>
                </c:pt>
                <c:pt idx="3158">
                  <c:v>69.159999999998703</c:v>
                </c:pt>
                <c:pt idx="3159">
                  <c:v>69.179999999998699</c:v>
                </c:pt>
                <c:pt idx="3160">
                  <c:v>69.199999999998695</c:v>
                </c:pt>
                <c:pt idx="3161">
                  <c:v>69.219999999998606</c:v>
                </c:pt>
                <c:pt idx="3162">
                  <c:v>69.239999999998702</c:v>
                </c:pt>
                <c:pt idx="3163">
                  <c:v>69.259999999998698</c:v>
                </c:pt>
                <c:pt idx="3164">
                  <c:v>69.279999999998694</c:v>
                </c:pt>
                <c:pt idx="3165">
                  <c:v>69.299999999998604</c:v>
                </c:pt>
                <c:pt idx="3166">
                  <c:v>69.3199999999987</c:v>
                </c:pt>
                <c:pt idx="3167">
                  <c:v>69.339999999998696</c:v>
                </c:pt>
                <c:pt idx="3168">
                  <c:v>69.359999999998607</c:v>
                </c:pt>
                <c:pt idx="3169">
                  <c:v>69.379999999998603</c:v>
                </c:pt>
                <c:pt idx="3170">
                  <c:v>69.399999999998599</c:v>
                </c:pt>
                <c:pt idx="3171">
                  <c:v>69.419999999998694</c:v>
                </c:pt>
                <c:pt idx="3172">
                  <c:v>69.439999999998605</c:v>
                </c:pt>
                <c:pt idx="3173">
                  <c:v>69.459999999998601</c:v>
                </c:pt>
                <c:pt idx="3174">
                  <c:v>69.479999999998597</c:v>
                </c:pt>
                <c:pt idx="3175">
                  <c:v>69.499999999998593</c:v>
                </c:pt>
                <c:pt idx="3176">
                  <c:v>69.519999999998603</c:v>
                </c:pt>
                <c:pt idx="3177">
                  <c:v>69.539999999998599</c:v>
                </c:pt>
                <c:pt idx="3178">
                  <c:v>69.559999999998595</c:v>
                </c:pt>
                <c:pt idx="3179">
                  <c:v>69.579999999998606</c:v>
                </c:pt>
                <c:pt idx="3180">
                  <c:v>69.599999999998602</c:v>
                </c:pt>
                <c:pt idx="3181">
                  <c:v>69.619999999998598</c:v>
                </c:pt>
                <c:pt idx="3182">
                  <c:v>69.639999999998594</c:v>
                </c:pt>
                <c:pt idx="3183">
                  <c:v>69.659999999998604</c:v>
                </c:pt>
                <c:pt idx="3184">
                  <c:v>69.6799999999986</c:v>
                </c:pt>
                <c:pt idx="3185">
                  <c:v>69.699999999998596</c:v>
                </c:pt>
                <c:pt idx="3186">
                  <c:v>69.719999999998606</c:v>
                </c:pt>
                <c:pt idx="3187">
                  <c:v>69.739999999998602</c:v>
                </c:pt>
                <c:pt idx="3188">
                  <c:v>69.759999999998598</c:v>
                </c:pt>
                <c:pt idx="3189">
                  <c:v>69.779999999998594</c:v>
                </c:pt>
                <c:pt idx="3190">
                  <c:v>69.799999999998604</c:v>
                </c:pt>
                <c:pt idx="3191">
                  <c:v>69.819999999998601</c:v>
                </c:pt>
                <c:pt idx="3192">
                  <c:v>69.839999999998597</c:v>
                </c:pt>
                <c:pt idx="3193">
                  <c:v>69.859999999998607</c:v>
                </c:pt>
                <c:pt idx="3194">
                  <c:v>69.879999999998603</c:v>
                </c:pt>
                <c:pt idx="3195">
                  <c:v>69.899999999998599</c:v>
                </c:pt>
                <c:pt idx="3196">
                  <c:v>69.919999999998595</c:v>
                </c:pt>
                <c:pt idx="3197">
                  <c:v>69.939999999998605</c:v>
                </c:pt>
                <c:pt idx="3198">
                  <c:v>69.959999999998601</c:v>
                </c:pt>
                <c:pt idx="3199">
                  <c:v>69.979999999998597</c:v>
                </c:pt>
                <c:pt idx="3200">
                  <c:v>69.999999999998593</c:v>
                </c:pt>
                <c:pt idx="3201">
                  <c:v>70.019999999998603</c:v>
                </c:pt>
                <c:pt idx="3202">
                  <c:v>70.039999999998599</c:v>
                </c:pt>
                <c:pt idx="3203">
                  <c:v>70.059999999998595</c:v>
                </c:pt>
                <c:pt idx="3204">
                  <c:v>70.079999999998606</c:v>
                </c:pt>
                <c:pt idx="3205">
                  <c:v>70.099999999998602</c:v>
                </c:pt>
                <c:pt idx="3206">
                  <c:v>70.119999999998598</c:v>
                </c:pt>
                <c:pt idx="3207">
                  <c:v>70.139999999998594</c:v>
                </c:pt>
                <c:pt idx="3208">
                  <c:v>70.159999999998604</c:v>
                </c:pt>
                <c:pt idx="3209">
                  <c:v>70.1799999999986</c:v>
                </c:pt>
                <c:pt idx="3210">
                  <c:v>70.199999999998596</c:v>
                </c:pt>
                <c:pt idx="3211">
                  <c:v>70.219999999998606</c:v>
                </c:pt>
                <c:pt idx="3212">
                  <c:v>70.239999999998602</c:v>
                </c:pt>
                <c:pt idx="3213">
                  <c:v>70.259999999998598</c:v>
                </c:pt>
                <c:pt idx="3214">
                  <c:v>70.279999999998594</c:v>
                </c:pt>
                <c:pt idx="3215">
                  <c:v>70.299999999998604</c:v>
                </c:pt>
                <c:pt idx="3216">
                  <c:v>70.319999999998601</c:v>
                </c:pt>
                <c:pt idx="3217">
                  <c:v>70.339999999998597</c:v>
                </c:pt>
                <c:pt idx="3218">
                  <c:v>70.359999999998607</c:v>
                </c:pt>
                <c:pt idx="3219">
                  <c:v>70.379999999998603</c:v>
                </c:pt>
                <c:pt idx="3220">
                  <c:v>70.399999999998599</c:v>
                </c:pt>
                <c:pt idx="3221">
                  <c:v>70.419999999998595</c:v>
                </c:pt>
                <c:pt idx="3222">
                  <c:v>70.439999999998605</c:v>
                </c:pt>
                <c:pt idx="3223">
                  <c:v>70.459999999998601</c:v>
                </c:pt>
                <c:pt idx="3224">
                  <c:v>70.479999999998597</c:v>
                </c:pt>
                <c:pt idx="3225">
                  <c:v>70.499999999998593</c:v>
                </c:pt>
                <c:pt idx="3226">
                  <c:v>70.519999999998603</c:v>
                </c:pt>
                <c:pt idx="3227">
                  <c:v>70.539999999998599</c:v>
                </c:pt>
                <c:pt idx="3228">
                  <c:v>70.559999999998595</c:v>
                </c:pt>
                <c:pt idx="3229">
                  <c:v>70.579999999998606</c:v>
                </c:pt>
                <c:pt idx="3230">
                  <c:v>70.599999999998602</c:v>
                </c:pt>
                <c:pt idx="3231">
                  <c:v>70.619999999998598</c:v>
                </c:pt>
                <c:pt idx="3232">
                  <c:v>70.639999999998594</c:v>
                </c:pt>
                <c:pt idx="3233">
                  <c:v>70.659999999998604</c:v>
                </c:pt>
                <c:pt idx="3234">
                  <c:v>70.6799999999986</c:v>
                </c:pt>
                <c:pt idx="3235">
                  <c:v>70.699999999998596</c:v>
                </c:pt>
                <c:pt idx="3236">
                  <c:v>70.719999999998606</c:v>
                </c:pt>
                <c:pt idx="3237">
                  <c:v>70.739999999998602</c:v>
                </c:pt>
                <c:pt idx="3238">
                  <c:v>70.759999999998598</c:v>
                </c:pt>
                <c:pt idx="3239">
                  <c:v>70.779999999998594</c:v>
                </c:pt>
                <c:pt idx="3240">
                  <c:v>70.799999999998604</c:v>
                </c:pt>
                <c:pt idx="3241">
                  <c:v>70.819999999998601</c:v>
                </c:pt>
                <c:pt idx="3242">
                  <c:v>70.839999999998597</c:v>
                </c:pt>
                <c:pt idx="3243">
                  <c:v>70.859999999998607</c:v>
                </c:pt>
                <c:pt idx="3244">
                  <c:v>70.879999999998603</c:v>
                </c:pt>
                <c:pt idx="3245">
                  <c:v>70.899999999998599</c:v>
                </c:pt>
                <c:pt idx="3246">
                  <c:v>70.919999999998595</c:v>
                </c:pt>
                <c:pt idx="3247">
                  <c:v>70.939999999998605</c:v>
                </c:pt>
                <c:pt idx="3248">
                  <c:v>70.959999999998601</c:v>
                </c:pt>
                <c:pt idx="3249">
                  <c:v>70.979999999998597</c:v>
                </c:pt>
              </c:numCache>
            </c:numRef>
          </c:xVal>
          <c:yVal>
            <c:numRef>
              <c:f>РЕНТГЕН!$T$4:$T$3703</c:f>
              <c:numCache>
                <c:formatCode>General</c:formatCode>
                <c:ptCount val="3700"/>
                <c:pt idx="0">
                  <c:v>17004</c:v>
                </c:pt>
                <c:pt idx="1">
                  <c:v>17065</c:v>
                </c:pt>
                <c:pt idx="2">
                  <c:v>17025</c:v>
                </c:pt>
                <c:pt idx="3">
                  <c:v>17033</c:v>
                </c:pt>
                <c:pt idx="4">
                  <c:v>16995</c:v>
                </c:pt>
                <c:pt idx="5">
                  <c:v>17015</c:v>
                </c:pt>
                <c:pt idx="6">
                  <c:v>17041</c:v>
                </c:pt>
                <c:pt idx="7">
                  <c:v>17031</c:v>
                </c:pt>
                <c:pt idx="8">
                  <c:v>17018</c:v>
                </c:pt>
                <c:pt idx="9">
                  <c:v>17005</c:v>
                </c:pt>
                <c:pt idx="10">
                  <c:v>17002</c:v>
                </c:pt>
                <c:pt idx="11">
                  <c:v>17019</c:v>
                </c:pt>
                <c:pt idx="12">
                  <c:v>17002</c:v>
                </c:pt>
                <c:pt idx="13">
                  <c:v>17021</c:v>
                </c:pt>
                <c:pt idx="14">
                  <c:v>17012</c:v>
                </c:pt>
                <c:pt idx="15">
                  <c:v>17007</c:v>
                </c:pt>
                <c:pt idx="16">
                  <c:v>16992</c:v>
                </c:pt>
                <c:pt idx="17">
                  <c:v>17005</c:v>
                </c:pt>
                <c:pt idx="18">
                  <c:v>16980</c:v>
                </c:pt>
                <c:pt idx="19">
                  <c:v>16999</c:v>
                </c:pt>
                <c:pt idx="20">
                  <c:v>17046</c:v>
                </c:pt>
                <c:pt idx="21">
                  <c:v>17056</c:v>
                </c:pt>
                <c:pt idx="22">
                  <c:v>16986</c:v>
                </c:pt>
                <c:pt idx="23">
                  <c:v>16975</c:v>
                </c:pt>
                <c:pt idx="24">
                  <c:v>16978</c:v>
                </c:pt>
                <c:pt idx="25">
                  <c:v>17005</c:v>
                </c:pt>
                <c:pt idx="26">
                  <c:v>17015</c:v>
                </c:pt>
                <c:pt idx="27">
                  <c:v>17030</c:v>
                </c:pt>
                <c:pt idx="28">
                  <c:v>17050</c:v>
                </c:pt>
                <c:pt idx="29">
                  <c:v>16984</c:v>
                </c:pt>
                <c:pt idx="30">
                  <c:v>17018</c:v>
                </c:pt>
                <c:pt idx="31">
                  <c:v>16987</c:v>
                </c:pt>
                <c:pt idx="32">
                  <c:v>17047</c:v>
                </c:pt>
                <c:pt idx="33">
                  <c:v>17056</c:v>
                </c:pt>
                <c:pt idx="34">
                  <c:v>17047</c:v>
                </c:pt>
                <c:pt idx="35">
                  <c:v>16994</c:v>
                </c:pt>
                <c:pt idx="36">
                  <c:v>17031</c:v>
                </c:pt>
                <c:pt idx="37">
                  <c:v>17059</c:v>
                </c:pt>
                <c:pt idx="38">
                  <c:v>17028</c:v>
                </c:pt>
                <c:pt idx="39">
                  <c:v>17024</c:v>
                </c:pt>
                <c:pt idx="40">
                  <c:v>16978</c:v>
                </c:pt>
                <c:pt idx="41">
                  <c:v>17027</c:v>
                </c:pt>
                <c:pt idx="42">
                  <c:v>17025</c:v>
                </c:pt>
                <c:pt idx="43">
                  <c:v>17015</c:v>
                </c:pt>
                <c:pt idx="44">
                  <c:v>17041</c:v>
                </c:pt>
                <c:pt idx="45">
                  <c:v>17037</c:v>
                </c:pt>
                <c:pt idx="46">
                  <c:v>17020</c:v>
                </c:pt>
                <c:pt idx="47">
                  <c:v>17020</c:v>
                </c:pt>
                <c:pt idx="48">
                  <c:v>16982</c:v>
                </c:pt>
                <c:pt idx="49">
                  <c:v>17041</c:v>
                </c:pt>
                <c:pt idx="50">
                  <c:v>17008</c:v>
                </c:pt>
                <c:pt idx="51">
                  <c:v>17031</c:v>
                </c:pt>
                <c:pt idx="52">
                  <c:v>16998</c:v>
                </c:pt>
                <c:pt idx="53">
                  <c:v>17051</c:v>
                </c:pt>
                <c:pt idx="54">
                  <c:v>17041</c:v>
                </c:pt>
                <c:pt idx="55">
                  <c:v>17017</c:v>
                </c:pt>
                <c:pt idx="56">
                  <c:v>17016</c:v>
                </c:pt>
                <c:pt idx="57">
                  <c:v>17096</c:v>
                </c:pt>
                <c:pt idx="58">
                  <c:v>16978</c:v>
                </c:pt>
                <c:pt idx="59">
                  <c:v>17034</c:v>
                </c:pt>
                <c:pt idx="60">
                  <c:v>16993</c:v>
                </c:pt>
                <c:pt idx="61">
                  <c:v>16992</c:v>
                </c:pt>
                <c:pt idx="62">
                  <c:v>17028</c:v>
                </c:pt>
                <c:pt idx="63">
                  <c:v>17007</c:v>
                </c:pt>
                <c:pt idx="64">
                  <c:v>16988</c:v>
                </c:pt>
                <c:pt idx="65">
                  <c:v>16997</c:v>
                </c:pt>
                <c:pt idx="66">
                  <c:v>17004</c:v>
                </c:pt>
                <c:pt idx="67">
                  <c:v>17027</c:v>
                </c:pt>
                <c:pt idx="68">
                  <c:v>17014</c:v>
                </c:pt>
                <c:pt idx="69">
                  <c:v>16991</c:v>
                </c:pt>
                <c:pt idx="70">
                  <c:v>17031</c:v>
                </c:pt>
                <c:pt idx="71">
                  <c:v>16983</c:v>
                </c:pt>
                <c:pt idx="72">
                  <c:v>17010</c:v>
                </c:pt>
                <c:pt idx="73">
                  <c:v>17033</c:v>
                </c:pt>
                <c:pt idx="74">
                  <c:v>17016</c:v>
                </c:pt>
                <c:pt idx="75">
                  <c:v>16989</c:v>
                </c:pt>
                <c:pt idx="76">
                  <c:v>16968</c:v>
                </c:pt>
                <c:pt idx="77">
                  <c:v>17018</c:v>
                </c:pt>
                <c:pt idx="78">
                  <c:v>16999</c:v>
                </c:pt>
                <c:pt idx="79">
                  <c:v>16992</c:v>
                </c:pt>
                <c:pt idx="80">
                  <c:v>16951</c:v>
                </c:pt>
                <c:pt idx="81">
                  <c:v>16997</c:v>
                </c:pt>
                <c:pt idx="82">
                  <c:v>17011</c:v>
                </c:pt>
                <c:pt idx="83">
                  <c:v>16983</c:v>
                </c:pt>
                <c:pt idx="84">
                  <c:v>16995</c:v>
                </c:pt>
                <c:pt idx="85">
                  <c:v>16986</c:v>
                </c:pt>
                <c:pt idx="86">
                  <c:v>16982</c:v>
                </c:pt>
                <c:pt idx="87">
                  <c:v>16994</c:v>
                </c:pt>
                <c:pt idx="88">
                  <c:v>16963</c:v>
                </c:pt>
                <c:pt idx="89">
                  <c:v>16975</c:v>
                </c:pt>
                <c:pt idx="90">
                  <c:v>17008</c:v>
                </c:pt>
                <c:pt idx="91">
                  <c:v>16982</c:v>
                </c:pt>
                <c:pt idx="92">
                  <c:v>16969</c:v>
                </c:pt>
                <c:pt idx="93">
                  <c:v>16960</c:v>
                </c:pt>
                <c:pt idx="94">
                  <c:v>16990</c:v>
                </c:pt>
                <c:pt idx="95">
                  <c:v>16988</c:v>
                </c:pt>
                <c:pt idx="96">
                  <c:v>16993</c:v>
                </c:pt>
                <c:pt idx="97">
                  <c:v>16973</c:v>
                </c:pt>
                <c:pt idx="98">
                  <c:v>16996</c:v>
                </c:pt>
                <c:pt idx="99">
                  <c:v>16967</c:v>
                </c:pt>
                <c:pt idx="100">
                  <c:v>16976</c:v>
                </c:pt>
                <c:pt idx="101">
                  <c:v>16977</c:v>
                </c:pt>
                <c:pt idx="102">
                  <c:v>16979</c:v>
                </c:pt>
                <c:pt idx="103">
                  <c:v>16973</c:v>
                </c:pt>
                <c:pt idx="104">
                  <c:v>16980</c:v>
                </c:pt>
                <c:pt idx="105">
                  <c:v>16974</c:v>
                </c:pt>
                <c:pt idx="106">
                  <c:v>16969</c:v>
                </c:pt>
                <c:pt idx="107">
                  <c:v>16954</c:v>
                </c:pt>
                <c:pt idx="108">
                  <c:v>16968</c:v>
                </c:pt>
                <c:pt idx="109">
                  <c:v>16950</c:v>
                </c:pt>
                <c:pt idx="110">
                  <c:v>16949</c:v>
                </c:pt>
                <c:pt idx="111">
                  <c:v>16932</c:v>
                </c:pt>
                <c:pt idx="112">
                  <c:v>16986</c:v>
                </c:pt>
                <c:pt idx="113">
                  <c:v>16978</c:v>
                </c:pt>
                <c:pt idx="114">
                  <c:v>16922</c:v>
                </c:pt>
                <c:pt idx="115">
                  <c:v>16958</c:v>
                </c:pt>
                <c:pt idx="116">
                  <c:v>16978</c:v>
                </c:pt>
                <c:pt idx="117">
                  <c:v>16962</c:v>
                </c:pt>
                <c:pt idx="118">
                  <c:v>16980</c:v>
                </c:pt>
                <c:pt idx="119">
                  <c:v>16962</c:v>
                </c:pt>
                <c:pt idx="120">
                  <c:v>16983</c:v>
                </c:pt>
                <c:pt idx="121">
                  <c:v>16955</c:v>
                </c:pt>
                <c:pt idx="122">
                  <c:v>16980</c:v>
                </c:pt>
                <c:pt idx="123">
                  <c:v>16941</c:v>
                </c:pt>
                <c:pt idx="124">
                  <c:v>17011</c:v>
                </c:pt>
                <c:pt idx="125">
                  <c:v>16982</c:v>
                </c:pt>
                <c:pt idx="126">
                  <c:v>16980</c:v>
                </c:pt>
                <c:pt idx="127">
                  <c:v>16964</c:v>
                </c:pt>
                <c:pt idx="128">
                  <c:v>16977</c:v>
                </c:pt>
                <c:pt idx="129">
                  <c:v>16966</c:v>
                </c:pt>
                <c:pt idx="130">
                  <c:v>16969</c:v>
                </c:pt>
                <c:pt idx="131">
                  <c:v>16966</c:v>
                </c:pt>
                <c:pt idx="132">
                  <c:v>16967</c:v>
                </c:pt>
                <c:pt idx="133">
                  <c:v>16975</c:v>
                </c:pt>
                <c:pt idx="134">
                  <c:v>16935</c:v>
                </c:pt>
                <c:pt idx="135">
                  <c:v>16926</c:v>
                </c:pt>
                <c:pt idx="136">
                  <c:v>16986</c:v>
                </c:pt>
                <c:pt idx="137">
                  <c:v>16973</c:v>
                </c:pt>
                <c:pt idx="138">
                  <c:v>16940</c:v>
                </c:pt>
                <c:pt idx="139">
                  <c:v>16950</c:v>
                </c:pt>
                <c:pt idx="140">
                  <c:v>16988</c:v>
                </c:pt>
                <c:pt idx="141">
                  <c:v>16955</c:v>
                </c:pt>
                <c:pt idx="142">
                  <c:v>16956</c:v>
                </c:pt>
                <c:pt idx="143">
                  <c:v>16977</c:v>
                </c:pt>
                <c:pt idx="144">
                  <c:v>16941</c:v>
                </c:pt>
                <c:pt idx="145">
                  <c:v>16945</c:v>
                </c:pt>
                <c:pt idx="146">
                  <c:v>16940</c:v>
                </c:pt>
                <c:pt idx="147">
                  <c:v>16981</c:v>
                </c:pt>
                <c:pt idx="148">
                  <c:v>16960</c:v>
                </c:pt>
                <c:pt idx="149">
                  <c:v>16961</c:v>
                </c:pt>
                <c:pt idx="150">
                  <c:v>16937</c:v>
                </c:pt>
                <c:pt idx="151">
                  <c:v>16968</c:v>
                </c:pt>
                <c:pt idx="152">
                  <c:v>16937</c:v>
                </c:pt>
                <c:pt idx="153">
                  <c:v>16951</c:v>
                </c:pt>
                <c:pt idx="154">
                  <c:v>16958</c:v>
                </c:pt>
                <c:pt idx="155">
                  <c:v>17003</c:v>
                </c:pt>
                <c:pt idx="156">
                  <c:v>17009</c:v>
                </c:pt>
                <c:pt idx="157">
                  <c:v>16973</c:v>
                </c:pt>
                <c:pt idx="158">
                  <c:v>17010</c:v>
                </c:pt>
                <c:pt idx="159">
                  <c:v>16964</c:v>
                </c:pt>
                <c:pt idx="160">
                  <c:v>16950</c:v>
                </c:pt>
                <c:pt idx="161">
                  <c:v>16931</c:v>
                </c:pt>
                <c:pt idx="162">
                  <c:v>16950</c:v>
                </c:pt>
                <c:pt idx="163">
                  <c:v>16981</c:v>
                </c:pt>
                <c:pt idx="164">
                  <c:v>16943</c:v>
                </c:pt>
                <c:pt idx="165">
                  <c:v>16974</c:v>
                </c:pt>
                <c:pt idx="166">
                  <c:v>16938</c:v>
                </c:pt>
                <c:pt idx="167">
                  <c:v>16989</c:v>
                </c:pt>
                <c:pt idx="168">
                  <c:v>16980</c:v>
                </c:pt>
                <c:pt idx="169">
                  <c:v>16951</c:v>
                </c:pt>
                <c:pt idx="170">
                  <c:v>16967</c:v>
                </c:pt>
                <c:pt idx="171">
                  <c:v>16925</c:v>
                </c:pt>
                <c:pt idx="172">
                  <c:v>16962</c:v>
                </c:pt>
                <c:pt idx="173">
                  <c:v>16904</c:v>
                </c:pt>
                <c:pt idx="174">
                  <c:v>16899</c:v>
                </c:pt>
                <c:pt idx="175">
                  <c:v>16993</c:v>
                </c:pt>
                <c:pt idx="176">
                  <c:v>16967</c:v>
                </c:pt>
                <c:pt idx="177">
                  <c:v>16958</c:v>
                </c:pt>
                <c:pt idx="178">
                  <c:v>16958</c:v>
                </c:pt>
                <c:pt idx="179">
                  <c:v>16961</c:v>
                </c:pt>
                <c:pt idx="180">
                  <c:v>16962</c:v>
                </c:pt>
                <c:pt idx="181">
                  <c:v>16993</c:v>
                </c:pt>
                <c:pt idx="182">
                  <c:v>16976</c:v>
                </c:pt>
                <c:pt idx="183">
                  <c:v>16916</c:v>
                </c:pt>
                <c:pt idx="184">
                  <c:v>16937</c:v>
                </c:pt>
                <c:pt idx="185">
                  <c:v>16930</c:v>
                </c:pt>
                <c:pt idx="186">
                  <c:v>16920</c:v>
                </c:pt>
                <c:pt idx="187">
                  <c:v>16929</c:v>
                </c:pt>
                <c:pt idx="188">
                  <c:v>16974</c:v>
                </c:pt>
                <c:pt idx="189">
                  <c:v>16969</c:v>
                </c:pt>
                <c:pt idx="190">
                  <c:v>16962</c:v>
                </c:pt>
                <c:pt idx="191">
                  <c:v>16966</c:v>
                </c:pt>
                <c:pt idx="192">
                  <c:v>16913</c:v>
                </c:pt>
                <c:pt idx="193">
                  <c:v>16926</c:v>
                </c:pt>
                <c:pt idx="194">
                  <c:v>16943</c:v>
                </c:pt>
                <c:pt idx="195">
                  <c:v>16926</c:v>
                </c:pt>
                <c:pt idx="196">
                  <c:v>16947</c:v>
                </c:pt>
                <c:pt idx="197">
                  <c:v>16922</c:v>
                </c:pt>
                <c:pt idx="198">
                  <c:v>16938</c:v>
                </c:pt>
                <c:pt idx="199">
                  <c:v>16919</c:v>
                </c:pt>
                <c:pt idx="200">
                  <c:v>16934</c:v>
                </c:pt>
                <c:pt idx="201">
                  <c:v>16947</c:v>
                </c:pt>
                <c:pt idx="202">
                  <c:v>16937</c:v>
                </c:pt>
                <c:pt idx="203">
                  <c:v>16941</c:v>
                </c:pt>
                <c:pt idx="204">
                  <c:v>16914</c:v>
                </c:pt>
                <c:pt idx="205">
                  <c:v>16920</c:v>
                </c:pt>
                <c:pt idx="206">
                  <c:v>16908</c:v>
                </c:pt>
                <c:pt idx="207">
                  <c:v>16914</c:v>
                </c:pt>
                <c:pt idx="208">
                  <c:v>16936</c:v>
                </c:pt>
                <c:pt idx="209">
                  <c:v>16971</c:v>
                </c:pt>
                <c:pt idx="210">
                  <c:v>16907</c:v>
                </c:pt>
                <c:pt idx="211">
                  <c:v>16923</c:v>
                </c:pt>
                <c:pt idx="212">
                  <c:v>16907</c:v>
                </c:pt>
                <c:pt idx="213">
                  <c:v>16919</c:v>
                </c:pt>
                <c:pt idx="214">
                  <c:v>16946</c:v>
                </c:pt>
                <c:pt idx="215">
                  <c:v>16954</c:v>
                </c:pt>
                <c:pt idx="216">
                  <c:v>16901</c:v>
                </c:pt>
                <c:pt idx="217">
                  <c:v>16900</c:v>
                </c:pt>
                <c:pt idx="218">
                  <c:v>16934</c:v>
                </c:pt>
                <c:pt idx="219">
                  <c:v>16984</c:v>
                </c:pt>
                <c:pt idx="220">
                  <c:v>16939</c:v>
                </c:pt>
                <c:pt idx="221">
                  <c:v>16900</c:v>
                </c:pt>
                <c:pt idx="222">
                  <c:v>16901</c:v>
                </c:pt>
                <c:pt idx="223">
                  <c:v>16874</c:v>
                </c:pt>
                <c:pt idx="224">
                  <c:v>16933</c:v>
                </c:pt>
                <c:pt idx="225">
                  <c:v>16897</c:v>
                </c:pt>
                <c:pt idx="226">
                  <c:v>16909</c:v>
                </c:pt>
                <c:pt idx="227">
                  <c:v>16923</c:v>
                </c:pt>
                <c:pt idx="228">
                  <c:v>16900</c:v>
                </c:pt>
                <c:pt idx="229">
                  <c:v>16880</c:v>
                </c:pt>
                <c:pt idx="230">
                  <c:v>16893</c:v>
                </c:pt>
                <c:pt idx="231">
                  <c:v>16895</c:v>
                </c:pt>
                <c:pt idx="232">
                  <c:v>16897</c:v>
                </c:pt>
                <c:pt idx="233">
                  <c:v>16893</c:v>
                </c:pt>
                <c:pt idx="234">
                  <c:v>16918</c:v>
                </c:pt>
                <c:pt idx="235">
                  <c:v>16887</c:v>
                </c:pt>
                <c:pt idx="236">
                  <c:v>16893</c:v>
                </c:pt>
                <c:pt idx="237">
                  <c:v>16910</c:v>
                </c:pt>
                <c:pt idx="238">
                  <c:v>16900</c:v>
                </c:pt>
                <c:pt idx="239">
                  <c:v>16906</c:v>
                </c:pt>
                <c:pt idx="240">
                  <c:v>16910</c:v>
                </c:pt>
                <c:pt idx="241">
                  <c:v>16907</c:v>
                </c:pt>
                <c:pt idx="242">
                  <c:v>16884</c:v>
                </c:pt>
                <c:pt idx="243">
                  <c:v>16917</c:v>
                </c:pt>
                <c:pt idx="244">
                  <c:v>16922</c:v>
                </c:pt>
                <c:pt idx="245">
                  <c:v>16892</c:v>
                </c:pt>
                <c:pt idx="246">
                  <c:v>16888</c:v>
                </c:pt>
                <c:pt idx="247">
                  <c:v>16921</c:v>
                </c:pt>
                <c:pt idx="248">
                  <c:v>16940</c:v>
                </c:pt>
                <c:pt idx="249">
                  <c:v>16947</c:v>
                </c:pt>
                <c:pt idx="250">
                  <c:v>16935</c:v>
                </c:pt>
                <c:pt idx="251">
                  <c:v>16909</c:v>
                </c:pt>
                <c:pt idx="252">
                  <c:v>16947</c:v>
                </c:pt>
                <c:pt idx="253">
                  <c:v>16923</c:v>
                </c:pt>
                <c:pt idx="254">
                  <c:v>16937</c:v>
                </c:pt>
                <c:pt idx="255">
                  <c:v>16917</c:v>
                </c:pt>
                <c:pt idx="256">
                  <c:v>16932</c:v>
                </c:pt>
                <c:pt idx="257">
                  <c:v>16951</c:v>
                </c:pt>
                <c:pt idx="258">
                  <c:v>16922</c:v>
                </c:pt>
                <c:pt idx="259">
                  <c:v>16906</c:v>
                </c:pt>
                <c:pt idx="260">
                  <c:v>16922</c:v>
                </c:pt>
                <c:pt idx="261">
                  <c:v>16910</c:v>
                </c:pt>
                <c:pt idx="262">
                  <c:v>16876</c:v>
                </c:pt>
                <c:pt idx="263">
                  <c:v>16898</c:v>
                </c:pt>
                <c:pt idx="264">
                  <c:v>16878</c:v>
                </c:pt>
                <c:pt idx="265">
                  <c:v>16920</c:v>
                </c:pt>
                <c:pt idx="266">
                  <c:v>16903</c:v>
                </c:pt>
                <c:pt idx="267">
                  <c:v>16883</c:v>
                </c:pt>
                <c:pt idx="268">
                  <c:v>16898</c:v>
                </c:pt>
                <c:pt idx="269">
                  <c:v>16896</c:v>
                </c:pt>
                <c:pt idx="270">
                  <c:v>16872</c:v>
                </c:pt>
                <c:pt idx="271">
                  <c:v>16887</c:v>
                </c:pt>
                <c:pt idx="272">
                  <c:v>16927</c:v>
                </c:pt>
                <c:pt idx="273">
                  <c:v>16926</c:v>
                </c:pt>
                <c:pt idx="274">
                  <c:v>16937</c:v>
                </c:pt>
                <c:pt idx="275">
                  <c:v>16925</c:v>
                </c:pt>
                <c:pt idx="276">
                  <c:v>16947</c:v>
                </c:pt>
                <c:pt idx="277">
                  <c:v>16946</c:v>
                </c:pt>
                <c:pt idx="278">
                  <c:v>16933</c:v>
                </c:pt>
                <c:pt idx="279">
                  <c:v>16947</c:v>
                </c:pt>
                <c:pt idx="280">
                  <c:v>16992</c:v>
                </c:pt>
                <c:pt idx="281">
                  <c:v>16941</c:v>
                </c:pt>
                <c:pt idx="282">
                  <c:v>16984</c:v>
                </c:pt>
                <c:pt idx="283">
                  <c:v>16962</c:v>
                </c:pt>
                <c:pt idx="284">
                  <c:v>17013</c:v>
                </c:pt>
                <c:pt idx="285">
                  <c:v>16994</c:v>
                </c:pt>
                <c:pt idx="286">
                  <c:v>16944</c:v>
                </c:pt>
                <c:pt idx="287">
                  <c:v>16919</c:v>
                </c:pt>
                <c:pt idx="288">
                  <c:v>16932</c:v>
                </c:pt>
                <c:pt idx="289">
                  <c:v>16909</c:v>
                </c:pt>
                <c:pt idx="290">
                  <c:v>16949</c:v>
                </c:pt>
                <c:pt idx="291">
                  <c:v>16906</c:v>
                </c:pt>
                <c:pt idx="292">
                  <c:v>16887</c:v>
                </c:pt>
                <c:pt idx="293">
                  <c:v>16912</c:v>
                </c:pt>
                <c:pt idx="294">
                  <c:v>16895</c:v>
                </c:pt>
                <c:pt idx="295">
                  <c:v>16868</c:v>
                </c:pt>
                <c:pt idx="296">
                  <c:v>16923</c:v>
                </c:pt>
                <c:pt idx="297">
                  <c:v>16909</c:v>
                </c:pt>
                <c:pt idx="298">
                  <c:v>16890</c:v>
                </c:pt>
                <c:pt idx="299">
                  <c:v>16876</c:v>
                </c:pt>
                <c:pt idx="300">
                  <c:v>16874</c:v>
                </c:pt>
                <c:pt idx="301">
                  <c:v>16910</c:v>
                </c:pt>
                <c:pt idx="302">
                  <c:v>16883</c:v>
                </c:pt>
                <c:pt idx="303">
                  <c:v>16893</c:v>
                </c:pt>
                <c:pt idx="304">
                  <c:v>16868</c:v>
                </c:pt>
                <c:pt idx="305">
                  <c:v>16923</c:v>
                </c:pt>
                <c:pt idx="306">
                  <c:v>16873</c:v>
                </c:pt>
                <c:pt idx="307">
                  <c:v>16909</c:v>
                </c:pt>
                <c:pt idx="308">
                  <c:v>16904</c:v>
                </c:pt>
                <c:pt idx="309">
                  <c:v>16915</c:v>
                </c:pt>
                <c:pt idx="310">
                  <c:v>16884</c:v>
                </c:pt>
                <c:pt idx="311">
                  <c:v>16878</c:v>
                </c:pt>
                <c:pt idx="312">
                  <c:v>16911</c:v>
                </c:pt>
                <c:pt idx="313">
                  <c:v>16929</c:v>
                </c:pt>
                <c:pt idx="314">
                  <c:v>16900</c:v>
                </c:pt>
                <c:pt idx="315">
                  <c:v>16883</c:v>
                </c:pt>
                <c:pt idx="316">
                  <c:v>16894</c:v>
                </c:pt>
                <c:pt idx="317">
                  <c:v>16872</c:v>
                </c:pt>
                <c:pt idx="318">
                  <c:v>16880</c:v>
                </c:pt>
                <c:pt idx="319">
                  <c:v>16874</c:v>
                </c:pt>
                <c:pt idx="320">
                  <c:v>16888</c:v>
                </c:pt>
                <c:pt idx="321">
                  <c:v>16883</c:v>
                </c:pt>
                <c:pt idx="322">
                  <c:v>16866</c:v>
                </c:pt>
                <c:pt idx="323">
                  <c:v>16874</c:v>
                </c:pt>
                <c:pt idx="324">
                  <c:v>16881</c:v>
                </c:pt>
                <c:pt idx="325">
                  <c:v>16859</c:v>
                </c:pt>
                <c:pt idx="326">
                  <c:v>16887</c:v>
                </c:pt>
                <c:pt idx="327">
                  <c:v>16877</c:v>
                </c:pt>
                <c:pt idx="328">
                  <c:v>16874</c:v>
                </c:pt>
                <c:pt idx="329">
                  <c:v>16860</c:v>
                </c:pt>
                <c:pt idx="330">
                  <c:v>16861</c:v>
                </c:pt>
                <c:pt idx="331">
                  <c:v>16882</c:v>
                </c:pt>
                <c:pt idx="332">
                  <c:v>16888</c:v>
                </c:pt>
                <c:pt idx="333">
                  <c:v>16846</c:v>
                </c:pt>
                <c:pt idx="334">
                  <c:v>16857</c:v>
                </c:pt>
                <c:pt idx="335">
                  <c:v>16851</c:v>
                </c:pt>
                <c:pt idx="336">
                  <c:v>16894</c:v>
                </c:pt>
                <c:pt idx="337">
                  <c:v>16855</c:v>
                </c:pt>
                <c:pt idx="338">
                  <c:v>16882</c:v>
                </c:pt>
                <c:pt idx="339">
                  <c:v>16866</c:v>
                </c:pt>
                <c:pt idx="340">
                  <c:v>16871</c:v>
                </c:pt>
                <c:pt idx="341">
                  <c:v>16862</c:v>
                </c:pt>
                <c:pt idx="342">
                  <c:v>16847</c:v>
                </c:pt>
                <c:pt idx="343">
                  <c:v>16871</c:v>
                </c:pt>
                <c:pt idx="344">
                  <c:v>16869</c:v>
                </c:pt>
                <c:pt idx="345">
                  <c:v>16887</c:v>
                </c:pt>
                <c:pt idx="346">
                  <c:v>16874</c:v>
                </c:pt>
                <c:pt idx="347">
                  <c:v>16875</c:v>
                </c:pt>
                <c:pt idx="348">
                  <c:v>16849</c:v>
                </c:pt>
                <c:pt idx="349">
                  <c:v>16844</c:v>
                </c:pt>
                <c:pt idx="350">
                  <c:v>16854</c:v>
                </c:pt>
                <c:pt idx="351">
                  <c:v>16833</c:v>
                </c:pt>
                <c:pt idx="352">
                  <c:v>16854</c:v>
                </c:pt>
                <c:pt idx="353">
                  <c:v>16869</c:v>
                </c:pt>
                <c:pt idx="354">
                  <c:v>16869</c:v>
                </c:pt>
                <c:pt idx="355">
                  <c:v>16852</c:v>
                </c:pt>
                <c:pt idx="356">
                  <c:v>16836</c:v>
                </c:pt>
                <c:pt idx="357">
                  <c:v>16824</c:v>
                </c:pt>
                <c:pt idx="358">
                  <c:v>16855</c:v>
                </c:pt>
                <c:pt idx="359">
                  <c:v>16862</c:v>
                </c:pt>
                <c:pt idx="360">
                  <c:v>16838</c:v>
                </c:pt>
                <c:pt idx="361">
                  <c:v>16860</c:v>
                </c:pt>
                <c:pt idx="362">
                  <c:v>16859</c:v>
                </c:pt>
                <c:pt idx="363">
                  <c:v>16826</c:v>
                </c:pt>
                <c:pt idx="364">
                  <c:v>16902</c:v>
                </c:pt>
                <c:pt idx="365">
                  <c:v>16850</c:v>
                </c:pt>
                <c:pt idx="366">
                  <c:v>16864</c:v>
                </c:pt>
                <c:pt idx="367">
                  <c:v>16879</c:v>
                </c:pt>
                <c:pt idx="368">
                  <c:v>16882</c:v>
                </c:pt>
                <c:pt idx="369">
                  <c:v>16849</c:v>
                </c:pt>
                <c:pt idx="370">
                  <c:v>16827</c:v>
                </c:pt>
                <c:pt idx="371">
                  <c:v>16893</c:v>
                </c:pt>
                <c:pt idx="372">
                  <c:v>16855</c:v>
                </c:pt>
                <c:pt idx="373">
                  <c:v>16838</c:v>
                </c:pt>
                <c:pt idx="374">
                  <c:v>16861</c:v>
                </c:pt>
                <c:pt idx="375">
                  <c:v>16882</c:v>
                </c:pt>
                <c:pt idx="376">
                  <c:v>16834</c:v>
                </c:pt>
                <c:pt idx="377">
                  <c:v>16869</c:v>
                </c:pt>
                <c:pt idx="378">
                  <c:v>16880</c:v>
                </c:pt>
                <c:pt idx="379">
                  <c:v>16868</c:v>
                </c:pt>
                <c:pt idx="380">
                  <c:v>16840</c:v>
                </c:pt>
                <c:pt idx="381">
                  <c:v>16856</c:v>
                </c:pt>
                <c:pt idx="382">
                  <c:v>16859</c:v>
                </c:pt>
                <c:pt idx="383">
                  <c:v>16858</c:v>
                </c:pt>
                <c:pt idx="384">
                  <c:v>16863</c:v>
                </c:pt>
                <c:pt idx="385">
                  <c:v>16857</c:v>
                </c:pt>
                <c:pt idx="386">
                  <c:v>16885</c:v>
                </c:pt>
                <c:pt idx="387">
                  <c:v>16843</c:v>
                </c:pt>
                <c:pt idx="388">
                  <c:v>16879</c:v>
                </c:pt>
                <c:pt idx="389">
                  <c:v>16866</c:v>
                </c:pt>
                <c:pt idx="390">
                  <c:v>16850</c:v>
                </c:pt>
                <c:pt idx="391">
                  <c:v>16837</c:v>
                </c:pt>
                <c:pt idx="392">
                  <c:v>16876</c:v>
                </c:pt>
                <c:pt idx="393">
                  <c:v>16851</c:v>
                </c:pt>
                <c:pt idx="394">
                  <c:v>16840</c:v>
                </c:pt>
                <c:pt idx="395">
                  <c:v>16835</c:v>
                </c:pt>
                <c:pt idx="396">
                  <c:v>16849</c:v>
                </c:pt>
                <c:pt idx="397">
                  <c:v>16866</c:v>
                </c:pt>
                <c:pt idx="398">
                  <c:v>16839</c:v>
                </c:pt>
                <c:pt idx="399">
                  <c:v>16848</c:v>
                </c:pt>
                <c:pt idx="400">
                  <c:v>16847</c:v>
                </c:pt>
                <c:pt idx="401">
                  <c:v>16851</c:v>
                </c:pt>
                <c:pt idx="402">
                  <c:v>16843</c:v>
                </c:pt>
                <c:pt idx="403">
                  <c:v>16881</c:v>
                </c:pt>
                <c:pt idx="404">
                  <c:v>16862</c:v>
                </c:pt>
                <c:pt idx="405">
                  <c:v>16831</c:v>
                </c:pt>
                <c:pt idx="406">
                  <c:v>16862</c:v>
                </c:pt>
                <c:pt idx="407">
                  <c:v>16867</c:v>
                </c:pt>
                <c:pt idx="408">
                  <c:v>16851</c:v>
                </c:pt>
                <c:pt idx="409">
                  <c:v>16859</c:v>
                </c:pt>
                <c:pt idx="410">
                  <c:v>16878</c:v>
                </c:pt>
                <c:pt idx="411">
                  <c:v>16864</c:v>
                </c:pt>
                <c:pt idx="412">
                  <c:v>16881</c:v>
                </c:pt>
                <c:pt idx="413">
                  <c:v>16859</c:v>
                </c:pt>
                <c:pt idx="414">
                  <c:v>16840</c:v>
                </c:pt>
                <c:pt idx="415">
                  <c:v>16867</c:v>
                </c:pt>
                <c:pt idx="416">
                  <c:v>16898</c:v>
                </c:pt>
                <c:pt idx="417">
                  <c:v>16845</c:v>
                </c:pt>
                <c:pt idx="418">
                  <c:v>16846</c:v>
                </c:pt>
                <c:pt idx="419">
                  <c:v>16826</c:v>
                </c:pt>
                <c:pt idx="420">
                  <c:v>16852</c:v>
                </c:pt>
                <c:pt idx="421">
                  <c:v>16889</c:v>
                </c:pt>
                <c:pt idx="422">
                  <c:v>16867</c:v>
                </c:pt>
                <c:pt idx="423">
                  <c:v>16845</c:v>
                </c:pt>
                <c:pt idx="424">
                  <c:v>16843</c:v>
                </c:pt>
                <c:pt idx="425">
                  <c:v>16861</c:v>
                </c:pt>
                <c:pt idx="426">
                  <c:v>16860</c:v>
                </c:pt>
                <c:pt idx="427">
                  <c:v>16843</c:v>
                </c:pt>
                <c:pt idx="428">
                  <c:v>16838</c:v>
                </c:pt>
                <c:pt idx="429">
                  <c:v>16860</c:v>
                </c:pt>
                <c:pt idx="430">
                  <c:v>16836</c:v>
                </c:pt>
                <c:pt idx="431">
                  <c:v>16871</c:v>
                </c:pt>
                <c:pt idx="432">
                  <c:v>16878</c:v>
                </c:pt>
                <c:pt idx="433">
                  <c:v>16847</c:v>
                </c:pt>
                <c:pt idx="434">
                  <c:v>16859</c:v>
                </c:pt>
                <c:pt idx="435">
                  <c:v>16840</c:v>
                </c:pt>
                <c:pt idx="436">
                  <c:v>16846</c:v>
                </c:pt>
                <c:pt idx="437">
                  <c:v>16864</c:v>
                </c:pt>
                <c:pt idx="438">
                  <c:v>16869</c:v>
                </c:pt>
                <c:pt idx="439">
                  <c:v>16873</c:v>
                </c:pt>
                <c:pt idx="440">
                  <c:v>16854</c:v>
                </c:pt>
                <c:pt idx="441">
                  <c:v>16887</c:v>
                </c:pt>
                <c:pt idx="442">
                  <c:v>16882</c:v>
                </c:pt>
                <c:pt idx="443">
                  <c:v>16903</c:v>
                </c:pt>
                <c:pt idx="444">
                  <c:v>16897</c:v>
                </c:pt>
                <c:pt idx="445">
                  <c:v>16875</c:v>
                </c:pt>
                <c:pt idx="446">
                  <c:v>16872</c:v>
                </c:pt>
                <c:pt idx="447">
                  <c:v>16914</c:v>
                </c:pt>
                <c:pt idx="448">
                  <c:v>16880</c:v>
                </c:pt>
                <c:pt idx="449">
                  <c:v>16885</c:v>
                </c:pt>
                <c:pt idx="450">
                  <c:v>16879</c:v>
                </c:pt>
                <c:pt idx="451">
                  <c:v>16880.333333333332</c:v>
                </c:pt>
                <c:pt idx="452">
                  <c:v>16879.833333333332</c:v>
                </c:pt>
                <c:pt idx="453">
                  <c:v>16879.333333333332</c:v>
                </c:pt>
                <c:pt idx="454">
                  <c:v>16878.833333333332</c:v>
                </c:pt>
                <c:pt idx="455">
                  <c:v>16878.333333333332</c:v>
                </c:pt>
                <c:pt idx="456">
                  <c:v>16877.833333333332</c:v>
                </c:pt>
                <c:pt idx="457">
                  <c:v>16877.333333333332</c:v>
                </c:pt>
                <c:pt idx="458">
                  <c:v>16876.833333333332</c:v>
                </c:pt>
                <c:pt idx="459">
                  <c:v>16876.333333333332</c:v>
                </c:pt>
                <c:pt idx="460">
                  <c:v>16875.833333333332</c:v>
                </c:pt>
                <c:pt idx="461">
                  <c:v>16875.333333333332</c:v>
                </c:pt>
                <c:pt idx="462">
                  <c:v>16874.833333333332</c:v>
                </c:pt>
                <c:pt idx="463">
                  <c:v>16874.333333333332</c:v>
                </c:pt>
                <c:pt idx="464">
                  <c:v>16897</c:v>
                </c:pt>
                <c:pt idx="465">
                  <c:v>16870</c:v>
                </c:pt>
                <c:pt idx="466">
                  <c:v>16857</c:v>
                </c:pt>
                <c:pt idx="467">
                  <c:v>16865</c:v>
                </c:pt>
                <c:pt idx="468">
                  <c:v>16899</c:v>
                </c:pt>
                <c:pt idx="469">
                  <c:v>16822</c:v>
                </c:pt>
                <c:pt idx="470">
                  <c:v>16897</c:v>
                </c:pt>
                <c:pt idx="471">
                  <c:v>16832</c:v>
                </c:pt>
                <c:pt idx="472">
                  <c:v>16888</c:v>
                </c:pt>
                <c:pt idx="473">
                  <c:v>16831</c:v>
                </c:pt>
                <c:pt idx="474">
                  <c:v>16854</c:v>
                </c:pt>
                <c:pt idx="475">
                  <c:v>16872</c:v>
                </c:pt>
                <c:pt idx="476">
                  <c:v>16819</c:v>
                </c:pt>
                <c:pt idx="477">
                  <c:v>16873</c:v>
                </c:pt>
                <c:pt idx="478">
                  <c:v>16841</c:v>
                </c:pt>
                <c:pt idx="479">
                  <c:v>16852</c:v>
                </c:pt>
                <c:pt idx="480">
                  <c:v>16812</c:v>
                </c:pt>
                <c:pt idx="481">
                  <c:v>16832</c:v>
                </c:pt>
                <c:pt idx="482">
                  <c:v>16862</c:v>
                </c:pt>
                <c:pt idx="483">
                  <c:v>16839</c:v>
                </c:pt>
                <c:pt idx="484">
                  <c:v>16864</c:v>
                </c:pt>
                <c:pt idx="485">
                  <c:v>16821</c:v>
                </c:pt>
                <c:pt idx="486">
                  <c:v>16835</c:v>
                </c:pt>
                <c:pt idx="487">
                  <c:v>16843</c:v>
                </c:pt>
                <c:pt idx="488">
                  <c:v>16850</c:v>
                </c:pt>
                <c:pt idx="489">
                  <c:v>16831</c:v>
                </c:pt>
                <c:pt idx="490">
                  <c:v>16816</c:v>
                </c:pt>
                <c:pt idx="491">
                  <c:v>16849</c:v>
                </c:pt>
                <c:pt idx="492">
                  <c:v>16804</c:v>
                </c:pt>
                <c:pt idx="493">
                  <c:v>16864</c:v>
                </c:pt>
                <c:pt idx="494">
                  <c:v>16817</c:v>
                </c:pt>
                <c:pt idx="495">
                  <c:v>16817</c:v>
                </c:pt>
                <c:pt idx="496">
                  <c:v>16844</c:v>
                </c:pt>
                <c:pt idx="497">
                  <c:v>16841</c:v>
                </c:pt>
                <c:pt idx="498">
                  <c:v>16821</c:v>
                </c:pt>
                <c:pt idx="499">
                  <c:v>16843</c:v>
                </c:pt>
                <c:pt idx="500">
                  <c:v>16840</c:v>
                </c:pt>
                <c:pt idx="501">
                  <c:v>16864</c:v>
                </c:pt>
                <c:pt idx="502">
                  <c:v>16838</c:v>
                </c:pt>
                <c:pt idx="503">
                  <c:v>16813</c:v>
                </c:pt>
                <c:pt idx="504">
                  <c:v>16831</c:v>
                </c:pt>
                <c:pt idx="505">
                  <c:v>16813</c:v>
                </c:pt>
                <c:pt idx="506">
                  <c:v>16862</c:v>
                </c:pt>
                <c:pt idx="507">
                  <c:v>16830</c:v>
                </c:pt>
                <c:pt idx="508">
                  <c:v>16838</c:v>
                </c:pt>
                <c:pt idx="509">
                  <c:v>16863</c:v>
                </c:pt>
                <c:pt idx="510">
                  <c:v>16825</c:v>
                </c:pt>
                <c:pt idx="511">
                  <c:v>16849</c:v>
                </c:pt>
                <c:pt idx="512">
                  <c:v>16905</c:v>
                </c:pt>
                <c:pt idx="513">
                  <c:v>16854</c:v>
                </c:pt>
                <c:pt idx="514">
                  <c:v>16851</c:v>
                </c:pt>
                <c:pt idx="515">
                  <c:v>16848</c:v>
                </c:pt>
                <c:pt idx="516">
                  <c:v>16852</c:v>
                </c:pt>
                <c:pt idx="517">
                  <c:v>16937</c:v>
                </c:pt>
                <c:pt idx="518">
                  <c:v>16884</c:v>
                </c:pt>
                <c:pt idx="519">
                  <c:v>16899</c:v>
                </c:pt>
                <c:pt idx="520">
                  <c:v>16958</c:v>
                </c:pt>
                <c:pt idx="521">
                  <c:v>16918</c:v>
                </c:pt>
                <c:pt idx="522">
                  <c:v>16992</c:v>
                </c:pt>
                <c:pt idx="523">
                  <c:v>17006</c:v>
                </c:pt>
                <c:pt idx="524">
                  <c:v>17057</c:v>
                </c:pt>
                <c:pt idx="525">
                  <c:v>17124</c:v>
                </c:pt>
                <c:pt idx="526">
                  <c:v>17221</c:v>
                </c:pt>
                <c:pt idx="527">
                  <c:v>17264</c:v>
                </c:pt>
                <c:pt idx="528">
                  <c:v>17283</c:v>
                </c:pt>
                <c:pt idx="529">
                  <c:v>17312</c:v>
                </c:pt>
                <c:pt idx="530">
                  <c:v>17428</c:v>
                </c:pt>
                <c:pt idx="531">
                  <c:v>17535</c:v>
                </c:pt>
                <c:pt idx="532">
                  <c:v>17670</c:v>
                </c:pt>
                <c:pt idx="533">
                  <c:v>17717</c:v>
                </c:pt>
                <c:pt idx="534">
                  <c:v>17613</c:v>
                </c:pt>
                <c:pt idx="535">
                  <c:v>17422</c:v>
                </c:pt>
                <c:pt idx="536">
                  <c:v>17274</c:v>
                </c:pt>
                <c:pt idx="537">
                  <c:v>17142</c:v>
                </c:pt>
                <c:pt idx="538">
                  <c:v>17057</c:v>
                </c:pt>
                <c:pt idx="539">
                  <c:v>17033</c:v>
                </c:pt>
                <c:pt idx="540">
                  <c:v>16985</c:v>
                </c:pt>
                <c:pt idx="541">
                  <c:v>17046</c:v>
                </c:pt>
                <c:pt idx="542">
                  <c:v>17087</c:v>
                </c:pt>
                <c:pt idx="543">
                  <c:v>17139</c:v>
                </c:pt>
                <c:pt idx="544">
                  <c:v>17181</c:v>
                </c:pt>
                <c:pt idx="545">
                  <c:v>17173</c:v>
                </c:pt>
                <c:pt idx="546">
                  <c:v>17132</c:v>
                </c:pt>
                <c:pt idx="547">
                  <c:v>17064</c:v>
                </c:pt>
                <c:pt idx="548">
                  <c:v>16991</c:v>
                </c:pt>
                <c:pt idx="549">
                  <c:v>16943</c:v>
                </c:pt>
                <c:pt idx="550">
                  <c:v>16876</c:v>
                </c:pt>
                <c:pt idx="551">
                  <c:v>16914</c:v>
                </c:pt>
                <c:pt idx="552">
                  <c:v>16883</c:v>
                </c:pt>
                <c:pt idx="553">
                  <c:v>16869</c:v>
                </c:pt>
                <c:pt idx="554">
                  <c:v>16842</c:v>
                </c:pt>
                <c:pt idx="555">
                  <c:v>16846</c:v>
                </c:pt>
                <c:pt idx="556">
                  <c:v>16823</c:v>
                </c:pt>
                <c:pt idx="557">
                  <c:v>16832</c:v>
                </c:pt>
                <c:pt idx="558">
                  <c:v>16863</c:v>
                </c:pt>
                <c:pt idx="559">
                  <c:v>16823</c:v>
                </c:pt>
                <c:pt idx="560">
                  <c:v>16864</c:v>
                </c:pt>
                <c:pt idx="561">
                  <c:v>16862</c:v>
                </c:pt>
                <c:pt idx="562">
                  <c:v>16914</c:v>
                </c:pt>
                <c:pt idx="563">
                  <c:v>16931</c:v>
                </c:pt>
                <c:pt idx="564">
                  <c:v>16913</c:v>
                </c:pt>
                <c:pt idx="565">
                  <c:v>16982</c:v>
                </c:pt>
                <c:pt idx="566">
                  <c:v>17012</c:v>
                </c:pt>
                <c:pt idx="567">
                  <c:v>17069</c:v>
                </c:pt>
                <c:pt idx="568">
                  <c:v>17111</c:v>
                </c:pt>
                <c:pt idx="569">
                  <c:v>17121</c:v>
                </c:pt>
                <c:pt idx="570">
                  <c:v>17140</c:v>
                </c:pt>
                <c:pt idx="571">
                  <c:v>17025</c:v>
                </c:pt>
                <c:pt idx="572">
                  <c:v>16970</c:v>
                </c:pt>
                <c:pt idx="573">
                  <c:v>16950</c:v>
                </c:pt>
                <c:pt idx="574">
                  <c:v>16916</c:v>
                </c:pt>
                <c:pt idx="575">
                  <c:v>16850</c:v>
                </c:pt>
                <c:pt idx="576">
                  <c:v>16809</c:v>
                </c:pt>
                <c:pt idx="577">
                  <c:v>16821</c:v>
                </c:pt>
                <c:pt idx="578">
                  <c:v>16801</c:v>
                </c:pt>
                <c:pt idx="579">
                  <c:v>16808</c:v>
                </c:pt>
                <c:pt idx="580">
                  <c:v>16819</c:v>
                </c:pt>
                <c:pt idx="581">
                  <c:v>16792</c:v>
                </c:pt>
                <c:pt idx="582">
                  <c:v>16840</c:v>
                </c:pt>
                <c:pt idx="583">
                  <c:v>16846</c:v>
                </c:pt>
                <c:pt idx="584">
                  <c:v>16839</c:v>
                </c:pt>
                <c:pt idx="585">
                  <c:v>16871</c:v>
                </c:pt>
                <c:pt idx="586">
                  <c:v>16891</c:v>
                </c:pt>
                <c:pt idx="587">
                  <c:v>16966</c:v>
                </c:pt>
                <c:pt idx="588">
                  <c:v>16963</c:v>
                </c:pt>
                <c:pt idx="589">
                  <c:v>17020</c:v>
                </c:pt>
                <c:pt idx="590">
                  <c:v>17035</c:v>
                </c:pt>
                <c:pt idx="591">
                  <c:v>17072</c:v>
                </c:pt>
                <c:pt idx="592">
                  <c:v>17046</c:v>
                </c:pt>
                <c:pt idx="593">
                  <c:v>17061</c:v>
                </c:pt>
                <c:pt idx="594">
                  <c:v>17036</c:v>
                </c:pt>
                <c:pt idx="595">
                  <c:v>17036</c:v>
                </c:pt>
                <c:pt idx="596">
                  <c:v>17136</c:v>
                </c:pt>
                <c:pt idx="597">
                  <c:v>17219</c:v>
                </c:pt>
                <c:pt idx="598">
                  <c:v>17351</c:v>
                </c:pt>
                <c:pt idx="599">
                  <c:v>17500</c:v>
                </c:pt>
                <c:pt idx="600">
                  <c:v>17533</c:v>
                </c:pt>
                <c:pt idx="601">
                  <c:v>17421</c:v>
                </c:pt>
                <c:pt idx="602">
                  <c:v>17258</c:v>
                </c:pt>
                <c:pt idx="603">
                  <c:v>17064</c:v>
                </c:pt>
                <c:pt idx="604">
                  <c:v>16949</c:v>
                </c:pt>
                <c:pt idx="605">
                  <c:v>16922</c:v>
                </c:pt>
                <c:pt idx="606">
                  <c:v>16859</c:v>
                </c:pt>
                <c:pt idx="607">
                  <c:v>16851</c:v>
                </c:pt>
                <c:pt idx="608">
                  <c:v>16835</c:v>
                </c:pt>
                <c:pt idx="609">
                  <c:v>16818</c:v>
                </c:pt>
                <c:pt idx="610">
                  <c:v>16822</c:v>
                </c:pt>
                <c:pt idx="611">
                  <c:v>16822</c:v>
                </c:pt>
                <c:pt idx="612">
                  <c:v>16827</c:v>
                </c:pt>
                <c:pt idx="613">
                  <c:v>16860</c:v>
                </c:pt>
                <c:pt idx="614">
                  <c:v>16871</c:v>
                </c:pt>
                <c:pt idx="615">
                  <c:v>16898</c:v>
                </c:pt>
                <c:pt idx="616">
                  <c:v>16915</c:v>
                </c:pt>
                <c:pt idx="617">
                  <c:v>16947</c:v>
                </c:pt>
                <c:pt idx="618">
                  <c:v>17060</c:v>
                </c:pt>
                <c:pt idx="619">
                  <c:v>17078</c:v>
                </c:pt>
                <c:pt idx="620">
                  <c:v>17140</c:v>
                </c:pt>
                <c:pt idx="621">
                  <c:v>17138</c:v>
                </c:pt>
                <c:pt idx="622">
                  <c:v>17168</c:v>
                </c:pt>
                <c:pt idx="623">
                  <c:v>17164</c:v>
                </c:pt>
                <c:pt idx="624">
                  <c:v>17198</c:v>
                </c:pt>
                <c:pt idx="625">
                  <c:v>17125</c:v>
                </c:pt>
                <c:pt idx="626">
                  <c:v>17184</c:v>
                </c:pt>
                <c:pt idx="627">
                  <c:v>17172</c:v>
                </c:pt>
                <c:pt idx="628">
                  <c:v>17284</c:v>
                </c:pt>
                <c:pt idx="629">
                  <c:v>17443</c:v>
                </c:pt>
                <c:pt idx="630">
                  <c:v>17571</c:v>
                </c:pt>
                <c:pt idx="631">
                  <c:v>17669</c:v>
                </c:pt>
                <c:pt idx="632">
                  <c:v>17610</c:v>
                </c:pt>
                <c:pt idx="633">
                  <c:v>17580</c:v>
                </c:pt>
                <c:pt idx="634">
                  <c:v>17374</c:v>
                </c:pt>
                <c:pt idx="635">
                  <c:v>17217</c:v>
                </c:pt>
                <c:pt idx="636">
                  <c:v>17082</c:v>
                </c:pt>
                <c:pt idx="637">
                  <c:v>17041</c:v>
                </c:pt>
                <c:pt idx="638">
                  <c:v>16977</c:v>
                </c:pt>
                <c:pt idx="639">
                  <c:v>16956</c:v>
                </c:pt>
                <c:pt idx="640">
                  <c:v>16937</c:v>
                </c:pt>
                <c:pt idx="641">
                  <c:v>16937</c:v>
                </c:pt>
                <c:pt idx="642">
                  <c:v>16922</c:v>
                </c:pt>
                <c:pt idx="643">
                  <c:v>16971</c:v>
                </c:pt>
                <c:pt idx="644">
                  <c:v>16987</c:v>
                </c:pt>
                <c:pt idx="645">
                  <c:v>17025</c:v>
                </c:pt>
                <c:pt idx="646">
                  <c:v>17071</c:v>
                </c:pt>
                <c:pt idx="647">
                  <c:v>17113</c:v>
                </c:pt>
                <c:pt idx="648">
                  <c:v>17157</c:v>
                </c:pt>
                <c:pt idx="649">
                  <c:v>17166</c:v>
                </c:pt>
                <c:pt idx="650">
                  <c:v>17100</c:v>
                </c:pt>
                <c:pt idx="651">
                  <c:v>17052</c:v>
                </c:pt>
                <c:pt idx="652">
                  <c:v>17081</c:v>
                </c:pt>
                <c:pt idx="653">
                  <c:v>17067</c:v>
                </c:pt>
                <c:pt idx="654">
                  <c:v>17091</c:v>
                </c:pt>
                <c:pt idx="655">
                  <c:v>17172</c:v>
                </c:pt>
                <c:pt idx="656">
                  <c:v>17202</c:v>
                </c:pt>
                <c:pt idx="657">
                  <c:v>17307</c:v>
                </c:pt>
                <c:pt idx="658">
                  <c:v>17504</c:v>
                </c:pt>
                <c:pt idx="659">
                  <c:v>17557</c:v>
                </c:pt>
                <c:pt idx="660">
                  <c:v>17730</c:v>
                </c:pt>
                <c:pt idx="661">
                  <c:v>17707</c:v>
                </c:pt>
                <c:pt idx="662">
                  <c:v>17548</c:v>
                </c:pt>
                <c:pt idx="663">
                  <c:v>17316</c:v>
                </c:pt>
                <c:pt idx="664">
                  <c:v>17271</c:v>
                </c:pt>
                <c:pt idx="665">
                  <c:v>17091</c:v>
                </c:pt>
                <c:pt idx="666">
                  <c:v>17031</c:v>
                </c:pt>
                <c:pt idx="667">
                  <c:v>17021</c:v>
                </c:pt>
                <c:pt idx="668">
                  <c:v>16967</c:v>
                </c:pt>
                <c:pt idx="669">
                  <c:v>16947</c:v>
                </c:pt>
                <c:pt idx="670">
                  <c:v>16930</c:v>
                </c:pt>
                <c:pt idx="671">
                  <c:v>16949</c:v>
                </c:pt>
                <c:pt idx="672">
                  <c:v>17010</c:v>
                </c:pt>
                <c:pt idx="673">
                  <c:v>17038</c:v>
                </c:pt>
                <c:pt idx="674">
                  <c:v>17110</c:v>
                </c:pt>
                <c:pt idx="675">
                  <c:v>17104</c:v>
                </c:pt>
                <c:pt idx="676">
                  <c:v>17240</c:v>
                </c:pt>
                <c:pt idx="677">
                  <c:v>17183</c:v>
                </c:pt>
                <c:pt idx="678">
                  <c:v>17141</c:v>
                </c:pt>
                <c:pt idx="679">
                  <c:v>17040</c:v>
                </c:pt>
                <c:pt idx="680">
                  <c:v>17006</c:v>
                </c:pt>
                <c:pt idx="681">
                  <c:v>16936</c:v>
                </c:pt>
                <c:pt idx="682">
                  <c:v>16900</c:v>
                </c:pt>
                <c:pt idx="683">
                  <c:v>16892</c:v>
                </c:pt>
                <c:pt idx="684">
                  <c:v>16875</c:v>
                </c:pt>
                <c:pt idx="685">
                  <c:v>16796</c:v>
                </c:pt>
                <c:pt idx="686">
                  <c:v>16837</c:v>
                </c:pt>
                <c:pt idx="687">
                  <c:v>16815</c:v>
                </c:pt>
                <c:pt idx="688">
                  <c:v>16827</c:v>
                </c:pt>
                <c:pt idx="689">
                  <c:v>16764</c:v>
                </c:pt>
                <c:pt idx="690">
                  <c:v>16789</c:v>
                </c:pt>
                <c:pt idx="691">
                  <c:v>16803</c:v>
                </c:pt>
                <c:pt idx="692">
                  <c:v>16807</c:v>
                </c:pt>
                <c:pt idx="693">
                  <c:v>16814</c:v>
                </c:pt>
                <c:pt idx="694">
                  <c:v>16822</c:v>
                </c:pt>
                <c:pt idx="695">
                  <c:v>16802</c:v>
                </c:pt>
                <c:pt idx="696">
                  <c:v>16808</c:v>
                </c:pt>
                <c:pt idx="697">
                  <c:v>16799</c:v>
                </c:pt>
                <c:pt idx="698">
                  <c:v>16791</c:v>
                </c:pt>
                <c:pt idx="699">
                  <c:v>16795</c:v>
                </c:pt>
                <c:pt idx="700">
                  <c:v>16786</c:v>
                </c:pt>
                <c:pt idx="701">
                  <c:v>16782</c:v>
                </c:pt>
                <c:pt idx="702">
                  <c:v>16788</c:v>
                </c:pt>
                <c:pt idx="703">
                  <c:v>16779</c:v>
                </c:pt>
                <c:pt idx="704">
                  <c:v>16741</c:v>
                </c:pt>
                <c:pt idx="705">
                  <c:v>16762</c:v>
                </c:pt>
                <c:pt idx="706">
                  <c:v>16773</c:v>
                </c:pt>
                <c:pt idx="707">
                  <c:v>16751</c:v>
                </c:pt>
                <c:pt idx="708">
                  <c:v>16772</c:v>
                </c:pt>
                <c:pt idx="709">
                  <c:v>16790</c:v>
                </c:pt>
                <c:pt idx="710">
                  <c:v>16797</c:v>
                </c:pt>
                <c:pt idx="711">
                  <c:v>16849</c:v>
                </c:pt>
                <c:pt idx="712">
                  <c:v>16798</c:v>
                </c:pt>
                <c:pt idx="713">
                  <c:v>16803</c:v>
                </c:pt>
                <c:pt idx="714">
                  <c:v>16777</c:v>
                </c:pt>
                <c:pt idx="715">
                  <c:v>16783</c:v>
                </c:pt>
                <c:pt idx="716">
                  <c:v>16775</c:v>
                </c:pt>
                <c:pt idx="717">
                  <c:v>16765</c:v>
                </c:pt>
                <c:pt idx="718">
                  <c:v>16798</c:v>
                </c:pt>
                <c:pt idx="719">
                  <c:v>16782</c:v>
                </c:pt>
                <c:pt idx="720">
                  <c:v>16815</c:v>
                </c:pt>
                <c:pt idx="721">
                  <c:v>16773</c:v>
                </c:pt>
                <c:pt idx="722">
                  <c:v>16793</c:v>
                </c:pt>
                <c:pt idx="723">
                  <c:v>16815</c:v>
                </c:pt>
                <c:pt idx="724">
                  <c:v>16800</c:v>
                </c:pt>
                <c:pt idx="725">
                  <c:v>16845</c:v>
                </c:pt>
                <c:pt idx="726">
                  <c:v>16811</c:v>
                </c:pt>
                <c:pt idx="727">
                  <c:v>16813</c:v>
                </c:pt>
                <c:pt idx="728">
                  <c:v>16796</c:v>
                </c:pt>
                <c:pt idx="729">
                  <c:v>16774</c:v>
                </c:pt>
                <c:pt idx="730">
                  <c:v>16744</c:v>
                </c:pt>
                <c:pt idx="731">
                  <c:v>16762</c:v>
                </c:pt>
                <c:pt idx="732">
                  <c:v>16759</c:v>
                </c:pt>
                <c:pt idx="733">
                  <c:v>16780</c:v>
                </c:pt>
                <c:pt idx="734">
                  <c:v>16769</c:v>
                </c:pt>
                <c:pt idx="735">
                  <c:v>16786</c:v>
                </c:pt>
                <c:pt idx="736">
                  <c:v>16777</c:v>
                </c:pt>
                <c:pt idx="737">
                  <c:v>16773</c:v>
                </c:pt>
                <c:pt idx="738">
                  <c:v>16778</c:v>
                </c:pt>
                <c:pt idx="739">
                  <c:v>16795</c:v>
                </c:pt>
                <c:pt idx="740">
                  <c:v>16763</c:v>
                </c:pt>
                <c:pt idx="741">
                  <c:v>16755</c:v>
                </c:pt>
                <c:pt idx="742">
                  <c:v>16747</c:v>
                </c:pt>
                <c:pt idx="743">
                  <c:v>16769</c:v>
                </c:pt>
                <c:pt idx="744">
                  <c:v>16770</c:v>
                </c:pt>
                <c:pt idx="745">
                  <c:v>16774</c:v>
                </c:pt>
                <c:pt idx="746">
                  <c:v>16748</c:v>
                </c:pt>
                <c:pt idx="747">
                  <c:v>16801</c:v>
                </c:pt>
                <c:pt idx="748">
                  <c:v>16747</c:v>
                </c:pt>
                <c:pt idx="749">
                  <c:v>16793</c:v>
                </c:pt>
                <c:pt idx="750">
                  <c:v>16756</c:v>
                </c:pt>
                <c:pt idx="751">
                  <c:v>16751</c:v>
                </c:pt>
                <c:pt idx="752">
                  <c:v>16782</c:v>
                </c:pt>
                <c:pt idx="753">
                  <c:v>16773</c:v>
                </c:pt>
                <c:pt idx="754">
                  <c:v>16781</c:v>
                </c:pt>
                <c:pt idx="755">
                  <c:v>16804</c:v>
                </c:pt>
                <c:pt idx="756">
                  <c:v>16797</c:v>
                </c:pt>
                <c:pt idx="757">
                  <c:v>16789</c:v>
                </c:pt>
                <c:pt idx="758">
                  <c:v>16801</c:v>
                </c:pt>
                <c:pt idx="759">
                  <c:v>16775</c:v>
                </c:pt>
                <c:pt idx="760">
                  <c:v>16762</c:v>
                </c:pt>
                <c:pt idx="761">
                  <c:v>16797</c:v>
                </c:pt>
                <c:pt idx="762">
                  <c:v>16791</c:v>
                </c:pt>
                <c:pt idx="763">
                  <c:v>16768</c:v>
                </c:pt>
                <c:pt idx="764">
                  <c:v>16769</c:v>
                </c:pt>
                <c:pt idx="765">
                  <c:v>16769</c:v>
                </c:pt>
                <c:pt idx="766">
                  <c:v>16803</c:v>
                </c:pt>
                <c:pt idx="767">
                  <c:v>16818</c:v>
                </c:pt>
                <c:pt idx="768">
                  <c:v>16770</c:v>
                </c:pt>
                <c:pt idx="769">
                  <c:v>16805</c:v>
                </c:pt>
                <c:pt idx="770">
                  <c:v>16823</c:v>
                </c:pt>
                <c:pt idx="771">
                  <c:v>16849</c:v>
                </c:pt>
                <c:pt idx="772">
                  <c:v>16874</c:v>
                </c:pt>
                <c:pt idx="773">
                  <c:v>16879</c:v>
                </c:pt>
                <c:pt idx="774">
                  <c:v>16866</c:v>
                </c:pt>
                <c:pt idx="775">
                  <c:v>16836</c:v>
                </c:pt>
                <c:pt idx="776">
                  <c:v>16864</c:v>
                </c:pt>
                <c:pt idx="777">
                  <c:v>16818</c:v>
                </c:pt>
                <c:pt idx="778">
                  <c:v>16831</c:v>
                </c:pt>
                <c:pt idx="779">
                  <c:v>16846</c:v>
                </c:pt>
                <c:pt idx="780">
                  <c:v>16815</c:v>
                </c:pt>
                <c:pt idx="781">
                  <c:v>16798</c:v>
                </c:pt>
                <c:pt idx="782">
                  <c:v>16827</c:v>
                </c:pt>
                <c:pt idx="783">
                  <c:v>16774</c:v>
                </c:pt>
                <c:pt idx="784">
                  <c:v>16802</c:v>
                </c:pt>
                <c:pt idx="785">
                  <c:v>16831</c:v>
                </c:pt>
                <c:pt idx="786">
                  <c:v>16834</c:v>
                </c:pt>
                <c:pt idx="787">
                  <c:v>16859</c:v>
                </c:pt>
                <c:pt idx="788">
                  <c:v>16871</c:v>
                </c:pt>
                <c:pt idx="789">
                  <c:v>16944</c:v>
                </c:pt>
                <c:pt idx="790">
                  <c:v>17000</c:v>
                </c:pt>
                <c:pt idx="791">
                  <c:v>17051</c:v>
                </c:pt>
                <c:pt idx="792">
                  <c:v>17162</c:v>
                </c:pt>
                <c:pt idx="793">
                  <c:v>17289</c:v>
                </c:pt>
                <c:pt idx="794">
                  <c:v>17377</c:v>
                </c:pt>
                <c:pt idx="795">
                  <c:v>17501</c:v>
                </c:pt>
                <c:pt idx="796">
                  <c:v>17569</c:v>
                </c:pt>
                <c:pt idx="797">
                  <c:v>17460</c:v>
                </c:pt>
                <c:pt idx="798">
                  <c:v>17364</c:v>
                </c:pt>
                <c:pt idx="799">
                  <c:v>17289</c:v>
                </c:pt>
                <c:pt idx="800">
                  <c:v>17127</c:v>
                </c:pt>
                <c:pt idx="801">
                  <c:v>17056</c:v>
                </c:pt>
                <c:pt idx="802">
                  <c:v>17001</c:v>
                </c:pt>
                <c:pt idx="803">
                  <c:v>16925</c:v>
                </c:pt>
                <c:pt idx="804">
                  <c:v>16915</c:v>
                </c:pt>
                <c:pt idx="805">
                  <c:v>16891</c:v>
                </c:pt>
                <c:pt idx="806">
                  <c:v>16878</c:v>
                </c:pt>
                <c:pt idx="807">
                  <c:v>16831</c:v>
                </c:pt>
                <c:pt idx="808">
                  <c:v>16860</c:v>
                </c:pt>
                <c:pt idx="809">
                  <c:v>16892</c:v>
                </c:pt>
                <c:pt idx="810">
                  <c:v>16919</c:v>
                </c:pt>
                <c:pt idx="811">
                  <c:v>16936</c:v>
                </c:pt>
                <c:pt idx="812">
                  <c:v>16970</c:v>
                </c:pt>
                <c:pt idx="813">
                  <c:v>16989</c:v>
                </c:pt>
                <c:pt idx="814">
                  <c:v>17001</c:v>
                </c:pt>
                <c:pt idx="815">
                  <c:v>16960</c:v>
                </c:pt>
                <c:pt idx="816">
                  <c:v>16944</c:v>
                </c:pt>
                <c:pt idx="817">
                  <c:v>16971</c:v>
                </c:pt>
                <c:pt idx="818">
                  <c:v>16996</c:v>
                </c:pt>
                <c:pt idx="819">
                  <c:v>17042</c:v>
                </c:pt>
                <c:pt idx="820">
                  <c:v>17193</c:v>
                </c:pt>
                <c:pt idx="821">
                  <c:v>17269</c:v>
                </c:pt>
                <c:pt idx="822">
                  <c:v>17475</c:v>
                </c:pt>
                <c:pt idx="823">
                  <c:v>17659</c:v>
                </c:pt>
                <c:pt idx="824">
                  <c:v>17798</c:v>
                </c:pt>
                <c:pt idx="825">
                  <c:v>17685</c:v>
                </c:pt>
                <c:pt idx="826">
                  <c:v>17494</c:v>
                </c:pt>
                <c:pt idx="827">
                  <c:v>17320</c:v>
                </c:pt>
                <c:pt idx="828">
                  <c:v>17071</c:v>
                </c:pt>
                <c:pt idx="829">
                  <c:v>16979</c:v>
                </c:pt>
                <c:pt idx="830">
                  <c:v>16916</c:v>
                </c:pt>
                <c:pt idx="831">
                  <c:v>16843</c:v>
                </c:pt>
                <c:pt idx="832">
                  <c:v>16828</c:v>
                </c:pt>
                <c:pt idx="833">
                  <c:v>16778</c:v>
                </c:pt>
                <c:pt idx="834">
                  <c:v>16791</c:v>
                </c:pt>
                <c:pt idx="835">
                  <c:v>16766</c:v>
                </c:pt>
                <c:pt idx="836">
                  <c:v>16771</c:v>
                </c:pt>
                <c:pt idx="837">
                  <c:v>16798</c:v>
                </c:pt>
                <c:pt idx="838">
                  <c:v>16786</c:v>
                </c:pt>
                <c:pt idx="839">
                  <c:v>16834</c:v>
                </c:pt>
                <c:pt idx="840">
                  <c:v>16888</c:v>
                </c:pt>
                <c:pt idx="841">
                  <c:v>16903</c:v>
                </c:pt>
                <c:pt idx="842">
                  <c:v>16864</c:v>
                </c:pt>
                <c:pt idx="843">
                  <c:v>16856</c:v>
                </c:pt>
                <c:pt idx="844">
                  <c:v>16822</c:v>
                </c:pt>
                <c:pt idx="845">
                  <c:v>16811</c:v>
                </c:pt>
                <c:pt idx="846">
                  <c:v>16787</c:v>
                </c:pt>
                <c:pt idx="847">
                  <c:v>16803</c:v>
                </c:pt>
                <c:pt idx="848">
                  <c:v>16785</c:v>
                </c:pt>
                <c:pt idx="849">
                  <c:v>16779</c:v>
                </c:pt>
                <c:pt idx="850">
                  <c:v>16724</c:v>
                </c:pt>
                <c:pt idx="851">
                  <c:v>16756</c:v>
                </c:pt>
                <c:pt idx="852">
                  <c:v>16762</c:v>
                </c:pt>
                <c:pt idx="853">
                  <c:v>16734</c:v>
                </c:pt>
                <c:pt idx="854">
                  <c:v>16757</c:v>
                </c:pt>
                <c:pt idx="855">
                  <c:v>16774</c:v>
                </c:pt>
                <c:pt idx="856">
                  <c:v>16748</c:v>
                </c:pt>
                <c:pt idx="857">
                  <c:v>16735</c:v>
                </c:pt>
                <c:pt idx="858">
                  <c:v>16736</c:v>
                </c:pt>
                <c:pt idx="859">
                  <c:v>16757</c:v>
                </c:pt>
                <c:pt idx="860">
                  <c:v>16753</c:v>
                </c:pt>
                <c:pt idx="861">
                  <c:v>16757</c:v>
                </c:pt>
                <c:pt idx="862">
                  <c:v>16751</c:v>
                </c:pt>
                <c:pt idx="863">
                  <c:v>16780</c:v>
                </c:pt>
                <c:pt idx="864">
                  <c:v>16813</c:v>
                </c:pt>
                <c:pt idx="865">
                  <c:v>16789</c:v>
                </c:pt>
                <c:pt idx="866">
                  <c:v>16821</c:v>
                </c:pt>
                <c:pt idx="867">
                  <c:v>16826</c:v>
                </c:pt>
                <c:pt idx="868">
                  <c:v>16874</c:v>
                </c:pt>
                <c:pt idx="869">
                  <c:v>16913</c:v>
                </c:pt>
                <c:pt idx="870">
                  <c:v>17022</c:v>
                </c:pt>
                <c:pt idx="871">
                  <c:v>17052</c:v>
                </c:pt>
                <c:pt idx="872">
                  <c:v>17110</c:v>
                </c:pt>
                <c:pt idx="873">
                  <c:v>17238</c:v>
                </c:pt>
                <c:pt idx="874">
                  <c:v>17377</c:v>
                </c:pt>
                <c:pt idx="875">
                  <c:v>17485</c:v>
                </c:pt>
                <c:pt idx="876">
                  <c:v>17649</c:v>
                </c:pt>
                <c:pt idx="877">
                  <c:v>17858</c:v>
                </c:pt>
                <c:pt idx="878">
                  <c:v>18012</c:v>
                </c:pt>
                <c:pt idx="879">
                  <c:v>17900</c:v>
                </c:pt>
                <c:pt idx="880">
                  <c:v>17881</c:v>
                </c:pt>
                <c:pt idx="881">
                  <c:v>17841</c:v>
                </c:pt>
                <c:pt idx="882">
                  <c:v>17966</c:v>
                </c:pt>
                <c:pt idx="883">
                  <c:v>17985</c:v>
                </c:pt>
                <c:pt idx="884">
                  <c:v>17881</c:v>
                </c:pt>
                <c:pt idx="885">
                  <c:v>17780</c:v>
                </c:pt>
                <c:pt idx="886">
                  <c:v>17628</c:v>
                </c:pt>
                <c:pt idx="887">
                  <c:v>17410</c:v>
                </c:pt>
                <c:pt idx="888">
                  <c:v>17195</c:v>
                </c:pt>
                <c:pt idx="889">
                  <c:v>17060</c:v>
                </c:pt>
                <c:pt idx="890">
                  <c:v>16938</c:v>
                </c:pt>
                <c:pt idx="891">
                  <c:v>16882</c:v>
                </c:pt>
                <c:pt idx="892">
                  <c:v>16860</c:v>
                </c:pt>
                <c:pt idx="893">
                  <c:v>16801</c:v>
                </c:pt>
                <c:pt idx="894">
                  <c:v>16770</c:v>
                </c:pt>
                <c:pt idx="895">
                  <c:v>16738</c:v>
                </c:pt>
                <c:pt idx="896">
                  <c:v>16764</c:v>
                </c:pt>
                <c:pt idx="897">
                  <c:v>16763</c:v>
                </c:pt>
                <c:pt idx="898">
                  <c:v>16759</c:v>
                </c:pt>
                <c:pt idx="899">
                  <c:v>16761</c:v>
                </c:pt>
                <c:pt idx="900">
                  <c:v>16791</c:v>
                </c:pt>
                <c:pt idx="901">
                  <c:v>16785</c:v>
                </c:pt>
                <c:pt idx="902">
                  <c:v>16781</c:v>
                </c:pt>
                <c:pt idx="903">
                  <c:v>16821</c:v>
                </c:pt>
                <c:pt idx="904">
                  <c:v>16852</c:v>
                </c:pt>
                <c:pt idx="905">
                  <c:v>16866</c:v>
                </c:pt>
                <c:pt idx="906">
                  <c:v>16911</c:v>
                </c:pt>
                <c:pt idx="907">
                  <c:v>16868</c:v>
                </c:pt>
                <c:pt idx="908">
                  <c:v>16856</c:v>
                </c:pt>
                <c:pt idx="909">
                  <c:v>16810</c:v>
                </c:pt>
                <c:pt idx="910">
                  <c:v>16828</c:v>
                </c:pt>
                <c:pt idx="911">
                  <c:v>16815</c:v>
                </c:pt>
                <c:pt idx="912">
                  <c:v>16845</c:v>
                </c:pt>
                <c:pt idx="913">
                  <c:v>16898</c:v>
                </c:pt>
                <c:pt idx="914">
                  <c:v>16848</c:v>
                </c:pt>
                <c:pt idx="915">
                  <c:v>16823</c:v>
                </c:pt>
                <c:pt idx="916">
                  <c:v>16818</c:v>
                </c:pt>
                <c:pt idx="917">
                  <c:v>16832</c:v>
                </c:pt>
                <c:pt idx="918">
                  <c:v>16807</c:v>
                </c:pt>
                <c:pt idx="919">
                  <c:v>16809</c:v>
                </c:pt>
                <c:pt idx="920">
                  <c:v>16824</c:v>
                </c:pt>
                <c:pt idx="921">
                  <c:v>16802</c:v>
                </c:pt>
                <c:pt idx="922">
                  <c:v>16764</c:v>
                </c:pt>
                <c:pt idx="923">
                  <c:v>16740</c:v>
                </c:pt>
                <c:pt idx="924">
                  <c:v>16762</c:v>
                </c:pt>
                <c:pt idx="925">
                  <c:v>16763</c:v>
                </c:pt>
                <c:pt idx="926">
                  <c:v>16745</c:v>
                </c:pt>
                <c:pt idx="927">
                  <c:v>16756</c:v>
                </c:pt>
                <c:pt idx="928">
                  <c:v>16792</c:v>
                </c:pt>
                <c:pt idx="929">
                  <c:v>16789</c:v>
                </c:pt>
                <c:pt idx="930">
                  <c:v>16755</c:v>
                </c:pt>
                <c:pt idx="931">
                  <c:v>16803</c:v>
                </c:pt>
                <c:pt idx="932">
                  <c:v>16820</c:v>
                </c:pt>
                <c:pt idx="933">
                  <c:v>16799</c:v>
                </c:pt>
                <c:pt idx="934">
                  <c:v>16773</c:v>
                </c:pt>
                <c:pt idx="935">
                  <c:v>16766</c:v>
                </c:pt>
                <c:pt idx="936">
                  <c:v>16760</c:v>
                </c:pt>
                <c:pt idx="937">
                  <c:v>16753</c:v>
                </c:pt>
                <c:pt idx="938">
                  <c:v>16767</c:v>
                </c:pt>
                <c:pt idx="939">
                  <c:v>16773</c:v>
                </c:pt>
                <c:pt idx="940">
                  <c:v>16718</c:v>
                </c:pt>
                <c:pt idx="941">
                  <c:v>16733</c:v>
                </c:pt>
                <c:pt idx="942">
                  <c:v>16765</c:v>
                </c:pt>
                <c:pt idx="943">
                  <c:v>16732</c:v>
                </c:pt>
                <c:pt idx="944">
                  <c:v>16702</c:v>
                </c:pt>
                <c:pt idx="945">
                  <c:v>16728</c:v>
                </c:pt>
                <c:pt idx="946">
                  <c:v>16738</c:v>
                </c:pt>
                <c:pt idx="947">
                  <c:v>16704</c:v>
                </c:pt>
                <c:pt idx="948">
                  <c:v>16752</c:v>
                </c:pt>
                <c:pt idx="949">
                  <c:v>16731</c:v>
                </c:pt>
                <c:pt idx="950">
                  <c:v>16752</c:v>
                </c:pt>
                <c:pt idx="951">
                  <c:v>16705</c:v>
                </c:pt>
                <c:pt idx="952">
                  <c:v>16714</c:v>
                </c:pt>
                <c:pt idx="953">
                  <c:v>16700</c:v>
                </c:pt>
                <c:pt idx="954">
                  <c:v>16697</c:v>
                </c:pt>
                <c:pt idx="955">
                  <c:v>16693</c:v>
                </c:pt>
                <c:pt idx="956">
                  <c:v>16739</c:v>
                </c:pt>
                <c:pt idx="957">
                  <c:v>16701</c:v>
                </c:pt>
                <c:pt idx="958">
                  <c:v>16718</c:v>
                </c:pt>
                <c:pt idx="959">
                  <c:v>16725</c:v>
                </c:pt>
                <c:pt idx="960">
                  <c:v>16717</c:v>
                </c:pt>
                <c:pt idx="961">
                  <c:v>16701</c:v>
                </c:pt>
                <c:pt idx="962">
                  <c:v>16727</c:v>
                </c:pt>
                <c:pt idx="963">
                  <c:v>16681</c:v>
                </c:pt>
                <c:pt idx="964">
                  <c:v>16710</c:v>
                </c:pt>
                <c:pt idx="965">
                  <c:v>16728</c:v>
                </c:pt>
                <c:pt idx="966">
                  <c:v>16731</c:v>
                </c:pt>
                <c:pt idx="967">
                  <c:v>16719</c:v>
                </c:pt>
                <c:pt idx="968">
                  <c:v>16701</c:v>
                </c:pt>
                <c:pt idx="969">
                  <c:v>16724</c:v>
                </c:pt>
                <c:pt idx="970">
                  <c:v>16694</c:v>
                </c:pt>
                <c:pt idx="971">
                  <c:v>16755</c:v>
                </c:pt>
                <c:pt idx="972">
                  <c:v>16723</c:v>
                </c:pt>
                <c:pt idx="973">
                  <c:v>16705</c:v>
                </c:pt>
                <c:pt idx="974">
                  <c:v>16724</c:v>
                </c:pt>
                <c:pt idx="975">
                  <c:v>16708</c:v>
                </c:pt>
                <c:pt idx="976">
                  <c:v>16700</c:v>
                </c:pt>
                <c:pt idx="977">
                  <c:v>16715</c:v>
                </c:pt>
                <c:pt idx="978">
                  <c:v>16712</c:v>
                </c:pt>
                <c:pt idx="979">
                  <c:v>16690</c:v>
                </c:pt>
                <c:pt idx="980">
                  <c:v>16710</c:v>
                </c:pt>
                <c:pt idx="981">
                  <c:v>16709</c:v>
                </c:pt>
                <c:pt idx="982">
                  <c:v>16704</c:v>
                </c:pt>
                <c:pt idx="983">
                  <c:v>16707</c:v>
                </c:pt>
                <c:pt idx="984">
                  <c:v>16706</c:v>
                </c:pt>
                <c:pt idx="985">
                  <c:v>16705</c:v>
                </c:pt>
                <c:pt idx="986">
                  <c:v>16707</c:v>
                </c:pt>
                <c:pt idx="987">
                  <c:v>16735</c:v>
                </c:pt>
                <c:pt idx="988">
                  <c:v>16707</c:v>
                </c:pt>
                <c:pt idx="989">
                  <c:v>16712</c:v>
                </c:pt>
                <c:pt idx="990">
                  <c:v>16700</c:v>
                </c:pt>
                <c:pt idx="991">
                  <c:v>16716</c:v>
                </c:pt>
                <c:pt idx="992">
                  <c:v>16712</c:v>
                </c:pt>
                <c:pt idx="993">
                  <c:v>16710</c:v>
                </c:pt>
                <c:pt idx="994">
                  <c:v>16694</c:v>
                </c:pt>
                <c:pt idx="995">
                  <c:v>16702</c:v>
                </c:pt>
                <c:pt idx="996">
                  <c:v>16744</c:v>
                </c:pt>
                <c:pt idx="997">
                  <c:v>16691</c:v>
                </c:pt>
                <c:pt idx="998">
                  <c:v>16717</c:v>
                </c:pt>
                <c:pt idx="999">
                  <c:v>16709</c:v>
                </c:pt>
                <c:pt idx="1000">
                  <c:v>16725</c:v>
                </c:pt>
                <c:pt idx="1001">
                  <c:v>16736</c:v>
                </c:pt>
                <c:pt idx="1002">
                  <c:v>16722</c:v>
                </c:pt>
                <c:pt idx="1003">
                  <c:v>16726</c:v>
                </c:pt>
                <c:pt idx="1004">
                  <c:v>16733</c:v>
                </c:pt>
                <c:pt idx="1005">
                  <c:v>16743</c:v>
                </c:pt>
                <c:pt idx="1006">
                  <c:v>16732</c:v>
                </c:pt>
                <c:pt idx="1007">
                  <c:v>16742</c:v>
                </c:pt>
                <c:pt idx="1008">
                  <c:v>16761</c:v>
                </c:pt>
                <c:pt idx="1009">
                  <c:v>16770</c:v>
                </c:pt>
                <c:pt idx="1010">
                  <c:v>16785</c:v>
                </c:pt>
                <c:pt idx="1011">
                  <c:v>16829</c:v>
                </c:pt>
                <c:pt idx="1012">
                  <c:v>16826</c:v>
                </c:pt>
                <c:pt idx="1013">
                  <c:v>16798</c:v>
                </c:pt>
                <c:pt idx="1014">
                  <c:v>16844</c:v>
                </c:pt>
                <c:pt idx="1015">
                  <c:v>16865</c:v>
                </c:pt>
                <c:pt idx="1016">
                  <c:v>16868</c:v>
                </c:pt>
                <c:pt idx="1017">
                  <c:v>16881</c:v>
                </c:pt>
                <c:pt idx="1018">
                  <c:v>16899</c:v>
                </c:pt>
                <c:pt idx="1019">
                  <c:v>17006</c:v>
                </c:pt>
                <c:pt idx="1020">
                  <c:v>17119</c:v>
                </c:pt>
                <c:pt idx="1021">
                  <c:v>17278</c:v>
                </c:pt>
                <c:pt idx="1022">
                  <c:v>17395</c:v>
                </c:pt>
                <c:pt idx="1023">
                  <c:v>17497</c:v>
                </c:pt>
                <c:pt idx="1024">
                  <c:v>17501</c:v>
                </c:pt>
                <c:pt idx="1025">
                  <c:v>17402</c:v>
                </c:pt>
                <c:pt idx="1026">
                  <c:v>17321</c:v>
                </c:pt>
                <c:pt idx="1027">
                  <c:v>17167</c:v>
                </c:pt>
                <c:pt idx="1028">
                  <c:v>17070</c:v>
                </c:pt>
                <c:pt idx="1029">
                  <c:v>17029</c:v>
                </c:pt>
                <c:pt idx="1030">
                  <c:v>17016</c:v>
                </c:pt>
                <c:pt idx="1031">
                  <c:v>16993</c:v>
                </c:pt>
                <c:pt idx="1032">
                  <c:v>16956</c:v>
                </c:pt>
                <c:pt idx="1033">
                  <c:v>16967</c:v>
                </c:pt>
                <c:pt idx="1034">
                  <c:v>16861</c:v>
                </c:pt>
                <c:pt idx="1035">
                  <c:v>16879</c:v>
                </c:pt>
                <c:pt idx="1036">
                  <c:v>16829</c:v>
                </c:pt>
                <c:pt idx="1037">
                  <c:v>16835</c:v>
                </c:pt>
                <c:pt idx="1038">
                  <c:v>16853</c:v>
                </c:pt>
                <c:pt idx="1039">
                  <c:v>16836</c:v>
                </c:pt>
                <c:pt idx="1040">
                  <c:v>16837</c:v>
                </c:pt>
                <c:pt idx="1041">
                  <c:v>16861</c:v>
                </c:pt>
                <c:pt idx="1042">
                  <c:v>16827</c:v>
                </c:pt>
                <c:pt idx="1043">
                  <c:v>16886</c:v>
                </c:pt>
                <c:pt idx="1044">
                  <c:v>16888</c:v>
                </c:pt>
                <c:pt idx="1045">
                  <c:v>16935</c:v>
                </c:pt>
                <c:pt idx="1046">
                  <c:v>17037</c:v>
                </c:pt>
                <c:pt idx="1047">
                  <c:v>17041</c:v>
                </c:pt>
                <c:pt idx="1048">
                  <c:v>17186</c:v>
                </c:pt>
                <c:pt idx="1049">
                  <c:v>17318</c:v>
                </c:pt>
                <c:pt idx="1050">
                  <c:v>17550</c:v>
                </c:pt>
                <c:pt idx="1051">
                  <c:v>17820</c:v>
                </c:pt>
                <c:pt idx="1052">
                  <c:v>18009</c:v>
                </c:pt>
                <c:pt idx="1053">
                  <c:v>18140</c:v>
                </c:pt>
                <c:pt idx="1054">
                  <c:v>18090</c:v>
                </c:pt>
                <c:pt idx="1055">
                  <c:v>17901</c:v>
                </c:pt>
                <c:pt idx="1056">
                  <c:v>17680</c:v>
                </c:pt>
                <c:pt idx="1057">
                  <c:v>17512</c:v>
                </c:pt>
                <c:pt idx="1058">
                  <c:v>17343</c:v>
                </c:pt>
                <c:pt idx="1059">
                  <c:v>17188</c:v>
                </c:pt>
                <c:pt idx="1060">
                  <c:v>17092</c:v>
                </c:pt>
                <c:pt idx="1061">
                  <c:v>17137</c:v>
                </c:pt>
                <c:pt idx="1062">
                  <c:v>17112</c:v>
                </c:pt>
                <c:pt idx="1063">
                  <c:v>17206</c:v>
                </c:pt>
                <c:pt idx="1064">
                  <c:v>17313</c:v>
                </c:pt>
                <c:pt idx="1065">
                  <c:v>17325</c:v>
                </c:pt>
                <c:pt idx="1066">
                  <c:v>17467</c:v>
                </c:pt>
                <c:pt idx="1067">
                  <c:v>17439</c:v>
                </c:pt>
                <c:pt idx="1068">
                  <c:v>17418</c:v>
                </c:pt>
                <c:pt idx="1069">
                  <c:v>17290</c:v>
                </c:pt>
                <c:pt idx="1070">
                  <c:v>17232</c:v>
                </c:pt>
                <c:pt idx="1071">
                  <c:v>17159</c:v>
                </c:pt>
                <c:pt idx="1072">
                  <c:v>17161</c:v>
                </c:pt>
                <c:pt idx="1073">
                  <c:v>17177</c:v>
                </c:pt>
                <c:pt idx="1074">
                  <c:v>17222</c:v>
                </c:pt>
                <c:pt idx="1075">
                  <c:v>17222</c:v>
                </c:pt>
                <c:pt idx="1076">
                  <c:v>17271</c:v>
                </c:pt>
                <c:pt idx="1077">
                  <c:v>17340</c:v>
                </c:pt>
                <c:pt idx="1078">
                  <c:v>17492</c:v>
                </c:pt>
                <c:pt idx="1079">
                  <c:v>17461</c:v>
                </c:pt>
                <c:pt idx="1080">
                  <c:v>17388</c:v>
                </c:pt>
                <c:pt idx="1081">
                  <c:v>17316</c:v>
                </c:pt>
                <c:pt idx="1082">
                  <c:v>17150</c:v>
                </c:pt>
                <c:pt idx="1083">
                  <c:v>17061</c:v>
                </c:pt>
                <c:pt idx="1084">
                  <c:v>16992</c:v>
                </c:pt>
                <c:pt idx="1085">
                  <c:v>16904</c:v>
                </c:pt>
                <c:pt idx="1086">
                  <c:v>16874</c:v>
                </c:pt>
                <c:pt idx="1087">
                  <c:v>16840</c:v>
                </c:pt>
                <c:pt idx="1088">
                  <c:v>16843</c:v>
                </c:pt>
                <c:pt idx="1089">
                  <c:v>16799</c:v>
                </c:pt>
                <c:pt idx="1090">
                  <c:v>16890</c:v>
                </c:pt>
                <c:pt idx="1091">
                  <c:v>16809</c:v>
                </c:pt>
                <c:pt idx="1092">
                  <c:v>16804</c:v>
                </c:pt>
                <c:pt idx="1093">
                  <c:v>16812</c:v>
                </c:pt>
                <c:pt idx="1094">
                  <c:v>16818</c:v>
                </c:pt>
                <c:pt idx="1095">
                  <c:v>16832</c:v>
                </c:pt>
                <c:pt idx="1096">
                  <c:v>16830</c:v>
                </c:pt>
                <c:pt idx="1097">
                  <c:v>16855</c:v>
                </c:pt>
                <c:pt idx="1098">
                  <c:v>16982</c:v>
                </c:pt>
                <c:pt idx="1099">
                  <c:v>17076</c:v>
                </c:pt>
                <c:pt idx="1100">
                  <c:v>17250</c:v>
                </c:pt>
                <c:pt idx="1101">
                  <c:v>17430</c:v>
                </c:pt>
                <c:pt idx="1102">
                  <c:v>17742</c:v>
                </c:pt>
                <c:pt idx="1103">
                  <c:v>18085</c:v>
                </c:pt>
                <c:pt idx="1104">
                  <c:v>18207</c:v>
                </c:pt>
                <c:pt idx="1105">
                  <c:v>18064</c:v>
                </c:pt>
                <c:pt idx="1106">
                  <c:v>17763</c:v>
                </c:pt>
                <c:pt idx="1107">
                  <c:v>17407</c:v>
                </c:pt>
                <c:pt idx="1108">
                  <c:v>17192</c:v>
                </c:pt>
                <c:pt idx="1109">
                  <c:v>17054</c:v>
                </c:pt>
                <c:pt idx="1110">
                  <c:v>16972</c:v>
                </c:pt>
                <c:pt idx="1111">
                  <c:v>16876</c:v>
                </c:pt>
                <c:pt idx="1112">
                  <c:v>16809</c:v>
                </c:pt>
                <c:pt idx="1113">
                  <c:v>16781</c:v>
                </c:pt>
                <c:pt idx="1114">
                  <c:v>16778</c:v>
                </c:pt>
                <c:pt idx="1115">
                  <c:v>16753</c:v>
                </c:pt>
                <c:pt idx="1116">
                  <c:v>16725</c:v>
                </c:pt>
                <c:pt idx="1117">
                  <c:v>16725</c:v>
                </c:pt>
                <c:pt idx="1118">
                  <c:v>16714</c:v>
                </c:pt>
                <c:pt idx="1119">
                  <c:v>16722</c:v>
                </c:pt>
                <c:pt idx="1120">
                  <c:v>16718</c:v>
                </c:pt>
                <c:pt idx="1121">
                  <c:v>16688</c:v>
                </c:pt>
                <c:pt idx="1122">
                  <c:v>16745</c:v>
                </c:pt>
                <c:pt idx="1123">
                  <c:v>16700</c:v>
                </c:pt>
                <c:pt idx="1124">
                  <c:v>16710</c:v>
                </c:pt>
                <c:pt idx="1125">
                  <c:v>16716</c:v>
                </c:pt>
                <c:pt idx="1126">
                  <c:v>16727</c:v>
                </c:pt>
                <c:pt idx="1127">
                  <c:v>16736</c:v>
                </c:pt>
                <c:pt idx="1128">
                  <c:v>16750</c:v>
                </c:pt>
                <c:pt idx="1129">
                  <c:v>16750</c:v>
                </c:pt>
                <c:pt idx="1130">
                  <c:v>16750</c:v>
                </c:pt>
                <c:pt idx="1131">
                  <c:v>16757</c:v>
                </c:pt>
                <c:pt idx="1132">
                  <c:v>16757</c:v>
                </c:pt>
                <c:pt idx="1133">
                  <c:v>16823</c:v>
                </c:pt>
                <c:pt idx="1134">
                  <c:v>16880</c:v>
                </c:pt>
                <c:pt idx="1135">
                  <c:v>16920</c:v>
                </c:pt>
                <c:pt idx="1136">
                  <c:v>16935</c:v>
                </c:pt>
                <c:pt idx="1137">
                  <c:v>16983</c:v>
                </c:pt>
                <c:pt idx="1138">
                  <c:v>16982</c:v>
                </c:pt>
                <c:pt idx="1139">
                  <c:v>16985</c:v>
                </c:pt>
                <c:pt idx="1140">
                  <c:v>17009</c:v>
                </c:pt>
                <c:pt idx="1141">
                  <c:v>17017</c:v>
                </c:pt>
                <c:pt idx="1142">
                  <c:v>17138</c:v>
                </c:pt>
                <c:pt idx="1143">
                  <c:v>17341</c:v>
                </c:pt>
                <c:pt idx="1144">
                  <c:v>17631</c:v>
                </c:pt>
                <c:pt idx="1145">
                  <c:v>18115</c:v>
                </c:pt>
                <c:pt idx="1146">
                  <c:v>18587</c:v>
                </c:pt>
                <c:pt idx="1147">
                  <c:v>18845</c:v>
                </c:pt>
                <c:pt idx="1148">
                  <c:v>18775</c:v>
                </c:pt>
                <c:pt idx="1149">
                  <c:v>18647</c:v>
                </c:pt>
                <c:pt idx="1150">
                  <c:v>18276</c:v>
                </c:pt>
                <c:pt idx="1151">
                  <c:v>18063</c:v>
                </c:pt>
                <c:pt idx="1152">
                  <c:v>17863</c:v>
                </c:pt>
                <c:pt idx="1153">
                  <c:v>17571</c:v>
                </c:pt>
                <c:pt idx="1154">
                  <c:v>17413</c:v>
                </c:pt>
                <c:pt idx="1155">
                  <c:v>17330</c:v>
                </c:pt>
                <c:pt idx="1156">
                  <c:v>17195</c:v>
                </c:pt>
                <c:pt idx="1157">
                  <c:v>17091</c:v>
                </c:pt>
                <c:pt idx="1158">
                  <c:v>16957</c:v>
                </c:pt>
                <c:pt idx="1159">
                  <c:v>16873</c:v>
                </c:pt>
                <c:pt idx="1160">
                  <c:v>16802</c:v>
                </c:pt>
                <c:pt idx="1161">
                  <c:v>16777</c:v>
                </c:pt>
                <c:pt idx="1162">
                  <c:v>16772</c:v>
                </c:pt>
                <c:pt idx="1163">
                  <c:v>16735</c:v>
                </c:pt>
                <c:pt idx="1164">
                  <c:v>16755</c:v>
                </c:pt>
                <c:pt idx="1165">
                  <c:v>16778</c:v>
                </c:pt>
                <c:pt idx="1166">
                  <c:v>16727</c:v>
                </c:pt>
                <c:pt idx="1167">
                  <c:v>16756</c:v>
                </c:pt>
                <c:pt idx="1168">
                  <c:v>16708</c:v>
                </c:pt>
                <c:pt idx="1169">
                  <c:v>16696</c:v>
                </c:pt>
                <c:pt idx="1170">
                  <c:v>16716</c:v>
                </c:pt>
                <c:pt idx="1171">
                  <c:v>16719</c:v>
                </c:pt>
                <c:pt idx="1172">
                  <c:v>16726</c:v>
                </c:pt>
                <c:pt idx="1173">
                  <c:v>16700</c:v>
                </c:pt>
                <c:pt idx="1174">
                  <c:v>16696</c:v>
                </c:pt>
                <c:pt idx="1175">
                  <c:v>16722</c:v>
                </c:pt>
                <c:pt idx="1176">
                  <c:v>16705</c:v>
                </c:pt>
                <c:pt idx="1177">
                  <c:v>16726</c:v>
                </c:pt>
                <c:pt idx="1178">
                  <c:v>16690</c:v>
                </c:pt>
                <c:pt idx="1179">
                  <c:v>16695</c:v>
                </c:pt>
                <c:pt idx="1180">
                  <c:v>16711</c:v>
                </c:pt>
                <c:pt idx="1181">
                  <c:v>16694</c:v>
                </c:pt>
                <c:pt idx="1182">
                  <c:v>16716</c:v>
                </c:pt>
                <c:pt idx="1183">
                  <c:v>16708</c:v>
                </c:pt>
                <c:pt idx="1184">
                  <c:v>16739</c:v>
                </c:pt>
                <c:pt idx="1185">
                  <c:v>16738</c:v>
                </c:pt>
                <c:pt idx="1186">
                  <c:v>16704</c:v>
                </c:pt>
                <c:pt idx="1187">
                  <c:v>16702</c:v>
                </c:pt>
                <c:pt idx="1188">
                  <c:v>16721</c:v>
                </c:pt>
                <c:pt idx="1189">
                  <c:v>16699</c:v>
                </c:pt>
                <c:pt idx="1190">
                  <c:v>16707</c:v>
                </c:pt>
                <c:pt idx="1191">
                  <c:v>16718</c:v>
                </c:pt>
                <c:pt idx="1192">
                  <c:v>16692</c:v>
                </c:pt>
                <c:pt idx="1193">
                  <c:v>16705</c:v>
                </c:pt>
                <c:pt idx="1194">
                  <c:v>16704</c:v>
                </c:pt>
                <c:pt idx="1195">
                  <c:v>16735</c:v>
                </c:pt>
                <c:pt idx="1196">
                  <c:v>16784</c:v>
                </c:pt>
                <c:pt idx="1197">
                  <c:v>16748</c:v>
                </c:pt>
                <c:pt idx="1198">
                  <c:v>16812</c:v>
                </c:pt>
                <c:pt idx="1199">
                  <c:v>16898</c:v>
                </c:pt>
                <c:pt idx="1200">
                  <c:v>16939</c:v>
                </c:pt>
                <c:pt idx="1201">
                  <c:v>17019</c:v>
                </c:pt>
                <c:pt idx="1202">
                  <c:v>17165</c:v>
                </c:pt>
                <c:pt idx="1203">
                  <c:v>17221</c:v>
                </c:pt>
                <c:pt idx="1204">
                  <c:v>17221</c:v>
                </c:pt>
                <c:pt idx="1205">
                  <c:v>17182</c:v>
                </c:pt>
                <c:pt idx="1206">
                  <c:v>17170</c:v>
                </c:pt>
                <c:pt idx="1207">
                  <c:v>17056</c:v>
                </c:pt>
                <c:pt idx="1208">
                  <c:v>17035</c:v>
                </c:pt>
                <c:pt idx="1209">
                  <c:v>17011</c:v>
                </c:pt>
                <c:pt idx="1210">
                  <c:v>16923</c:v>
                </c:pt>
                <c:pt idx="1211">
                  <c:v>16859</c:v>
                </c:pt>
                <c:pt idx="1212">
                  <c:v>16811</c:v>
                </c:pt>
                <c:pt idx="1213">
                  <c:v>16790</c:v>
                </c:pt>
                <c:pt idx="1214">
                  <c:v>16767</c:v>
                </c:pt>
                <c:pt idx="1215">
                  <c:v>16722</c:v>
                </c:pt>
                <c:pt idx="1216">
                  <c:v>16710</c:v>
                </c:pt>
                <c:pt idx="1217">
                  <c:v>16737</c:v>
                </c:pt>
                <c:pt idx="1218">
                  <c:v>16723</c:v>
                </c:pt>
                <c:pt idx="1219">
                  <c:v>16727</c:v>
                </c:pt>
                <c:pt idx="1220">
                  <c:v>16697</c:v>
                </c:pt>
                <c:pt idx="1221">
                  <c:v>16714</c:v>
                </c:pt>
                <c:pt idx="1222">
                  <c:v>16716</c:v>
                </c:pt>
                <c:pt idx="1223">
                  <c:v>16726</c:v>
                </c:pt>
                <c:pt idx="1224">
                  <c:v>16744</c:v>
                </c:pt>
                <c:pt idx="1225">
                  <c:v>16756</c:v>
                </c:pt>
                <c:pt idx="1226">
                  <c:v>16756</c:v>
                </c:pt>
                <c:pt idx="1227">
                  <c:v>16747</c:v>
                </c:pt>
                <c:pt idx="1228">
                  <c:v>16761</c:v>
                </c:pt>
                <c:pt idx="1229">
                  <c:v>16774</c:v>
                </c:pt>
                <c:pt idx="1230">
                  <c:v>16764</c:v>
                </c:pt>
                <c:pt idx="1231">
                  <c:v>16728</c:v>
                </c:pt>
                <c:pt idx="1232">
                  <c:v>16731</c:v>
                </c:pt>
                <c:pt idx="1233">
                  <c:v>16753</c:v>
                </c:pt>
                <c:pt idx="1234">
                  <c:v>16798</c:v>
                </c:pt>
                <c:pt idx="1235">
                  <c:v>16803</c:v>
                </c:pt>
                <c:pt idx="1236">
                  <c:v>16850</c:v>
                </c:pt>
                <c:pt idx="1237">
                  <c:v>16927</c:v>
                </c:pt>
                <c:pt idx="1238">
                  <c:v>17059</c:v>
                </c:pt>
                <c:pt idx="1239">
                  <c:v>17208</c:v>
                </c:pt>
                <c:pt idx="1240">
                  <c:v>17454</c:v>
                </c:pt>
                <c:pt idx="1241">
                  <c:v>17626</c:v>
                </c:pt>
                <c:pt idx="1242">
                  <c:v>17653</c:v>
                </c:pt>
                <c:pt idx="1243">
                  <c:v>17591</c:v>
                </c:pt>
                <c:pt idx="1244">
                  <c:v>17481</c:v>
                </c:pt>
                <c:pt idx="1245">
                  <c:v>17199</c:v>
                </c:pt>
                <c:pt idx="1246">
                  <c:v>17075</c:v>
                </c:pt>
                <c:pt idx="1247">
                  <c:v>16942</c:v>
                </c:pt>
                <c:pt idx="1248">
                  <c:v>16920</c:v>
                </c:pt>
                <c:pt idx="1249">
                  <c:v>16884</c:v>
                </c:pt>
                <c:pt idx="1250">
                  <c:v>16869</c:v>
                </c:pt>
                <c:pt idx="1251">
                  <c:v>16868</c:v>
                </c:pt>
                <c:pt idx="1252">
                  <c:v>16948</c:v>
                </c:pt>
                <c:pt idx="1253">
                  <c:v>16903</c:v>
                </c:pt>
                <c:pt idx="1254">
                  <c:v>16967</c:v>
                </c:pt>
                <c:pt idx="1255">
                  <c:v>16947</c:v>
                </c:pt>
                <c:pt idx="1256">
                  <c:v>16876</c:v>
                </c:pt>
                <c:pt idx="1257">
                  <c:v>16833</c:v>
                </c:pt>
                <c:pt idx="1258">
                  <c:v>16770</c:v>
                </c:pt>
                <c:pt idx="1259">
                  <c:v>16717</c:v>
                </c:pt>
                <c:pt idx="1260">
                  <c:v>16732</c:v>
                </c:pt>
                <c:pt idx="1261">
                  <c:v>16723</c:v>
                </c:pt>
                <c:pt idx="1262">
                  <c:v>16737</c:v>
                </c:pt>
                <c:pt idx="1263">
                  <c:v>16714</c:v>
                </c:pt>
                <c:pt idx="1264">
                  <c:v>16737</c:v>
                </c:pt>
                <c:pt idx="1265">
                  <c:v>16743</c:v>
                </c:pt>
                <c:pt idx="1266">
                  <c:v>16703</c:v>
                </c:pt>
                <c:pt idx="1267">
                  <c:v>16738</c:v>
                </c:pt>
                <c:pt idx="1268">
                  <c:v>16730</c:v>
                </c:pt>
                <c:pt idx="1269">
                  <c:v>16727</c:v>
                </c:pt>
                <c:pt idx="1270">
                  <c:v>16703</c:v>
                </c:pt>
                <c:pt idx="1271">
                  <c:v>16706</c:v>
                </c:pt>
                <c:pt idx="1272">
                  <c:v>16728</c:v>
                </c:pt>
                <c:pt idx="1273">
                  <c:v>16725</c:v>
                </c:pt>
                <c:pt idx="1274">
                  <c:v>16697</c:v>
                </c:pt>
                <c:pt idx="1275">
                  <c:v>16717</c:v>
                </c:pt>
                <c:pt idx="1276">
                  <c:v>16725</c:v>
                </c:pt>
                <c:pt idx="1277">
                  <c:v>16695</c:v>
                </c:pt>
                <c:pt idx="1278">
                  <c:v>16718</c:v>
                </c:pt>
                <c:pt idx="1279">
                  <c:v>16743</c:v>
                </c:pt>
                <c:pt idx="1280">
                  <c:v>16677</c:v>
                </c:pt>
                <c:pt idx="1281">
                  <c:v>16678</c:v>
                </c:pt>
                <c:pt idx="1282">
                  <c:v>16665</c:v>
                </c:pt>
                <c:pt idx="1283">
                  <c:v>16678</c:v>
                </c:pt>
                <c:pt idx="1284">
                  <c:v>16655</c:v>
                </c:pt>
                <c:pt idx="1285">
                  <c:v>16665</c:v>
                </c:pt>
                <c:pt idx="1286">
                  <c:v>16696</c:v>
                </c:pt>
                <c:pt idx="1287">
                  <c:v>16667</c:v>
                </c:pt>
                <c:pt idx="1288">
                  <c:v>16709</c:v>
                </c:pt>
                <c:pt idx="1289">
                  <c:v>16662</c:v>
                </c:pt>
                <c:pt idx="1290">
                  <c:v>16675</c:v>
                </c:pt>
                <c:pt idx="1291">
                  <c:v>16678</c:v>
                </c:pt>
                <c:pt idx="1292">
                  <c:v>16669</c:v>
                </c:pt>
                <c:pt idx="1293">
                  <c:v>16650</c:v>
                </c:pt>
                <c:pt idx="1294">
                  <c:v>16668</c:v>
                </c:pt>
                <c:pt idx="1295">
                  <c:v>16713</c:v>
                </c:pt>
                <c:pt idx="1296">
                  <c:v>16696</c:v>
                </c:pt>
                <c:pt idx="1297">
                  <c:v>16680</c:v>
                </c:pt>
                <c:pt idx="1298">
                  <c:v>16698</c:v>
                </c:pt>
                <c:pt idx="1299">
                  <c:v>16689</c:v>
                </c:pt>
                <c:pt idx="1300">
                  <c:v>16720</c:v>
                </c:pt>
                <c:pt idx="1301">
                  <c:v>16690</c:v>
                </c:pt>
                <c:pt idx="1302">
                  <c:v>16705</c:v>
                </c:pt>
                <c:pt idx="1303">
                  <c:v>16720</c:v>
                </c:pt>
                <c:pt idx="1304">
                  <c:v>16731</c:v>
                </c:pt>
                <c:pt idx="1305">
                  <c:v>16763</c:v>
                </c:pt>
                <c:pt idx="1306">
                  <c:v>16775</c:v>
                </c:pt>
                <c:pt idx="1307">
                  <c:v>16799</c:v>
                </c:pt>
                <c:pt idx="1308">
                  <c:v>16779</c:v>
                </c:pt>
                <c:pt idx="1309">
                  <c:v>16767</c:v>
                </c:pt>
                <c:pt idx="1310">
                  <c:v>16721</c:v>
                </c:pt>
                <c:pt idx="1311">
                  <c:v>16713</c:v>
                </c:pt>
                <c:pt idx="1312">
                  <c:v>16714</c:v>
                </c:pt>
                <c:pt idx="1313">
                  <c:v>16709</c:v>
                </c:pt>
                <c:pt idx="1314">
                  <c:v>16707</c:v>
                </c:pt>
                <c:pt idx="1315">
                  <c:v>16725</c:v>
                </c:pt>
                <c:pt idx="1316">
                  <c:v>16761</c:v>
                </c:pt>
                <c:pt idx="1317">
                  <c:v>16729</c:v>
                </c:pt>
                <c:pt idx="1318">
                  <c:v>16738</c:v>
                </c:pt>
                <c:pt idx="1319">
                  <c:v>16709</c:v>
                </c:pt>
                <c:pt idx="1320">
                  <c:v>16738</c:v>
                </c:pt>
                <c:pt idx="1321">
                  <c:v>16717</c:v>
                </c:pt>
                <c:pt idx="1322">
                  <c:v>16771</c:v>
                </c:pt>
                <c:pt idx="1323">
                  <c:v>16745</c:v>
                </c:pt>
                <c:pt idx="1324">
                  <c:v>16749</c:v>
                </c:pt>
                <c:pt idx="1325">
                  <c:v>16728</c:v>
                </c:pt>
                <c:pt idx="1326">
                  <c:v>16734</c:v>
                </c:pt>
                <c:pt idx="1327">
                  <c:v>16723</c:v>
                </c:pt>
                <c:pt idx="1328">
                  <c:v>16693</c:v>
                </c:pt>
                <c:pt idx="1329">
                  <c:v>16690</c:v>
                </c:pt>
                <c:pt idx="1330">
                  <c:v>16678</c:v>
                </c:pt>
                <c:pt idx="1331">
                  <c:v>16686</c:v>
                </c:pt>
                <c:pt idx="1332">
                  <c:v>16688</c:v>
                </c:pt>
                <c:pt idx="1333">
                  <c:v>16689</c:v>
                </c:pt>
                <c:pt idx="1334">
                  <c:v>16695</c:v>
                </c:pt>
                <c:pt idx="1335">
                  <c:v>16711</c:v>
                </c:pt>
                <c:pt idx="1336">
                  <c:v>16757</c:v>
                </c:pt>
                <c:pt idx="1337">
                  <c:v>16799</c:v>
                </c:pt>
                <c:pt idx="1338">
                  <c:v>16817</c:v>
                </c:pt>
                <c:pt idx="1339">
                  <c:v>16865</c:v>
                </c:pt>
                <c:pt idx="1340">
                  <c:v>16957</c:v>
                </c:pt>
                <c:pt idx="1341">
                  <c:v>17101</c:v>
                </c:pt>
                <c:pt idx="1342">
                  <c:v>17309</c:v>
                </c:pt>
                <c:pt idx="1343">
                  <c:v>17596</c:v>
                </c:pt>
                <c:pt idx="1344">
                  <c:v>17901</c:v>
                </c:pt>
                <c:pt idx="1345">
                  <c:v>18007</c:v>
                </c:pt>
                <c:pt idx="1346">
                  <c:v>18149</c:v>
                </c:pt>
                <c:pt idx="1347">
                  <c:v>17800</c:v>
                </c:pt>
                <c:pt idx="1348">
                  <c:v>17426</c:v>
                </c:pt>
                <c:pt idx="1349">
                  <c:v>17170</c:v>
                </c:pt>
                <c:pt idx="1350">
                  <c:v>16960</c:v>
                </c:pt>
                <c:pt idx="1351">
                  <c:v>16872</c:v>
                </c:pt>
                <c:pt idx="1352">
                  <c:v>16809</c:v>
                </c:pt>
                <c:pt idx="1353">
                  <c:v>16798</c:v>
                </c:pt>
                <c:pt idx="1354">
                  <c:v>16749</c:v>
                </c:pt>
                <c:pt idx="1355">
                  <c:v>16692</c:v>
                </c:pt>
                <c:pt idx="1356">
                  <c:v>16702</c:v>
                </c:pt>
                <c:pt idx="1357">
                  <c:v>16715</c:v>
                </c:pt>
                <c:pt idx="1358">
                  <c:v>16689</c:v>
                </c:pt>
                <c:pt idx="1359">
                  <c:v>16679</c:v>
                </c:pt>
                <c:pt idx="1360">
                  <c:v>16693</c:v>
                </c:pt>
                <c:pt idx="1361">
                  <c:v>16684</c:v>
                </c:pt>
                <c:pt idx="1362">
                  <c:v>16703</c:v>
                </c:pt>
                <c:pt idx="1363">
                  <c:v>16717</c:v>
                </c:pt>
                <c:pt idx="1364">
                  <c:v>16663</c:v>
                </c:pt>
                <c:pt idx="1365">
                  <c:v>16699</c:v>
                </c:pt>
                <c:pt idx="1366">
                  <c:v>16715</c:v>
                </c:pt>
                <c:pt idx="1367">
                  <c:v>16701</c:v>
                </c:pt>
                <c:pt idx="1368">
                  <c:v>16711</c:v>
                </c:pt>
                <c:pt idx="1369">
                  <c:v>16720</c:v>
                </c:pt>
                <c:pt idx="1370">
                  <c:v>16736</c:v>
                </c:pt>
                <c:pt idx="1371">
                  <c:v>16713</c:v>
                </c:pt>
                <c:pt idx="1372">
                  <c:v>16753</c:v>
                </c:pt>
                <c:pt idx="1373">
                  <c:v>16728</c:v>
                </c:pt>
                <c:pt idx="1374">
                  <c:v>16713</c:v>
                </c:pt>
                <c:pt idx="1375">
                  <c:v>16722</c:v>
                </c:pt>
                <c:pt idx="1376">
                  <c:v>16737</c:v>
                </c:pt>
                <c:pt idx="1377">
                  <c:v>16776</c:v>
                </c:pt>
                <c:pt idx="1378">
                  <c:v>16790</c:v>
                </c:pt>
                <c:pt idx="1379">
                  <c:v>16824</c:v>
                </c:pt>
                <c:pt idx="1380">
                  <c:v>16850</c:v>
                </c:pt>
                <c:pt idx="1381">
                  <c:v>16900</c:v>
                </c:pt>
                <c:pt idx="1382">
                  <c:v>16900</c:v>
                </c:pt>
                <c:pt idx="1383">
                  <c:v>16906</c:v>
                </c:pt>
                <c:pt idx="1384">
                  <c:v>16869</c:v>
                </c:pt>
                <c:pt idx="1385">
                  <c:v>16862</c:v>
                </c:pt>
                <c:pt idx="1386">
                  <c:v>16850</c:v>
                </c:pt>
                <c:pt idx="1387">
                  <c:v>16798</c:v>
                </c:pt>
                <c:pt idx="1388">
                  <c:v>16834</c:v>
                </c:pt>
                <c:pt idx="1389">
                  <c:v>16804</c:v>
                </c:pt>
                <c:pt idx="1390">
                  <c:v>16754</c:v>
                </c:pt>
                <c:pt idx="1391">
                  <c:v>16734</c:v>
                </c:pt>
                <c:pt idx="1392">
                  <c:v>16710</c:v>
                </c:pt>
                <c:pt idx="1393">
                  <c:v>16686</c:v>
                </c:pt>
                <c:pt idx="1394">
                  <c:v>16668</c:v>
                </c:pt>
                <c:pt idx="1395">
                  <c:v>16669</c:v>
                </c:pt>
                <c:pt idx="1396">
                  <c:v>16650</c:v>
                </c:pt>
                <c:pt idx="1397">
                  <c:v>16667</c:v>
                </c:pt>
                <c:pt idx="1398">
                  <c:v>16668</c:v>
                </c:pt>
                <c:pt idx="1399">
                  <c:v>16659</c:v>
                </c:pt>
                <c:pt idx="1400">
                  <c:v>16657</c:v>
                </c:pt>
                <c:pt idx="1401">
                  <c:v>16664</c:v>
                </c:pt>
                <c:pt idx="1402">
                  <c:v>16667</c:v>
                </c:pt>
                <c:pt idx="1403">
                  <c:v>16660</c:v>
                </c:pt>
                <c:pt idx="1404">
                  <c:v>16680</c:v>
                </c:pt>
                <c:pt idx="1405">
                  <c:v>16681</c:v>
                </c:pt>
                <c:pt idx="1406">
                  <c:v>16702</c:v>
                </c:pt>
                <c:pt idx="1407">
                  <c:v>16706</c:v>
                </c:pt>
                <c:pt idx="1408">
                  <c:v>16733</c:v>
                </c:pt>
                <c:pt idx="1409">
                  <c:v>16722</c:v>
                </c:pt>
                <c:pt idx="1410">
                  <c:v>16744</c:v>
                </c:pt>
                <c:pt idx="1411">
                  <c:v>16779</c:v>
                </c:pt>
                <c:pt idx="1412">
                  <c:v>16728</c:v>
                </c:pt>
                <c:pt idx="1413">
                  <c:v>16699</c:v>
                </c:pt>
                <c:pt idx="1414">
                  <c:v>16700</c:v>
                </c:pt>
                <c:pt idx="1415">
                  <c:v>16664</c:v>
                </c:pt>
                <c:pt idx="1416">
                  <c:v>16658</c:v>
                </c:pt>
                <c:pt idx="1417">
                  <c:v>16672</c:v>
                </c:pt>
                <c:pt idx="1418">
                  <c:v>16671</c:v>
                </c:pt>
                <c:pt idx="1419">
                  <c:v>16663</c:v>
                </c:pt>
                <c:pt idx="1420">
                  <c:v>16654</c:v>
                </c:pt>
                <c:pt idx="1421">
                  <c:v>16683</c:v>
                </c:pt>
                <c:pt idx="1422">
                  <c:v>16695</c:v>
                </c:pt>
                <c:pt idx="1423">
                  <c:v>16689</c:v>
                </c:pt>
                <c:pt idx="1424">
                  <c:v>16662</c:v>
                </c:pt>
                <c:pt idx="1425">
                  <c:v>16659</c:v>
                </c:pt>
                <c:pt idx="1426">
                  <c:v>16657</c:v>
                </c:pt>
                <c:pt idx="1427">
                  <c:v>16676</c:v>
                </c:pt>
                <c:pt idx="1428">
                  <c:v>16651</c:v>
                </c:pt>
                <c:pt idx="1429">
                  <c:v>16655</c:v>
                </c:pt>
                <c:pt idx="1430">
                  <c:v>16667</c:v>
                </c:pt>
                <c:pt idx="1431">
                  <c:v>16654</c:v>
                </c:pt>
                <c:pt idx="1432">
                  <c:v>16661</c:v>
                </c:pt>
                <c:pt idx="1433">
                  <c:v>16642</c:v>
                </c:pt>
                <c:pt idx="1434">
                  <c:v>16656</c:v>
                </c:pt>
                <c:pt idx="1435">
                  <c:v>16654</c:v>
                </c:pt>
                <c:pt idx="1436">
                  <c:v>16667</c:v>
                </c:pt>
                <c:pt idx="1437">
                  <c:v>16672</c:v>
                </c:pt>
                <c:pt idx="1438">
                  <c:v>16676</c:v>
                </c:pt>
                <c:pt idx="1439">
                  <c:v>16659</c:v>
                </c:pt>
                <c:pt idx="1440">
                  <c:v>16658</c:v>
                </c:pt>
                <c:pt idx="1441">
                  <c:v>16648</c:v>
                </c:pt>
                <c:pt idx="1442">
                  <c:v>16674</c:v>
                </c:pt>
                <c:pt idx="1443">
                  <c:v>16658</c:v>
                </c:pt>
                <c:pt idx="1444">
                  <c:v>16654</c:v>
                </c:pt>
                <c:pt idx="1445">
                  <c:v>16651</c:v>
                </c:pt>
                <c:pt idx="1446">
                  <c:v>16642</c:v>
                </c:pt>
                <c:pt idx="1447">
                  <c:v>16675</c:v>
                </c:pt>
                <c:pt idx="1448">
                  <c:v>16685</c:v>
                </c:pt>
                <c:pt idx="1449">
                  <c:v>16662</c:v>
                </c:pt>
                <c:pt idx="1450">
                  <c:v>16639</c:v>
                </c:pt>
                <c:pt idx="1451">
                  <c:v>16633</c:v>
                </c:pt>
                <c:pt idx="1452">
                  <c:v>16652</c:v>
                </c:pt>
                <c:pt idx="1453">
                  <c:v>16670</c:v>
                </c:pt>
                <c:pt idx="1454">
                  <c:v>16641</c:v>
                </c:pt>
                <c:pt idx="1455">
                  <c:v>16659</c:v>
                </c:pt>
                <c:pt idx="1456">
                  <c:v>16660</c:v>
                </c:pt>
                <c:pt idx="1457">
                  <c:v>16691</c:v>
                </c:pt>
                <c:pt idx="1458">
                  <c:v>16652</c:v>
                </c:pt>
                <c:pt idx="1459">
                  <c:v>16661</c:v>
                </c:pt>
                <c:pt idx="1460">
                  <c:v>16670</c:v>
                </c:pt>
                <c:pt idx="1461">
                  <c:v>16646</c:v>
                </c:pt>
                <c:pt idx="1462">
                  <c:v>16635</c:v>
                </c:pt>
                <c:pt idx="1463">
                  <c:v>16647</c:v>
                </c:pt>
                <c:pt idx="1464">
                  <c:v>16666</c:v>
                </c:pt>
                <c:pt idx="1465">
                  <c:v>16654</c:v>
                </c:pt>
                <c:pt idx="1466">
                  <c:v>16667</c:v>
                </c:pt>
                <c:pt idx="1467">
                  <c:v>16696</c:v>
                </c:pt>
                <c:pt idx="1468">
                  <c:v>16690</c:v>
                </c:pt>
                <c:pt idx="1469">
                  <c:v>16682</c:v>
                </c:pt>
                <c:pt idx="1470">
                  <c:v>16675</c:v>
                </c:pt>
                <c:pt idx="1471">
                  <c:v>16672</c:v>
                </c:pt>
                <c:pt idx="1472">
                  <c:v>16673</c:v>
                </c:pt>
                <c:pt idx="1473">
                  <c:v>16663</c:v>
                </c:pt>
                <c:pt idx="1474">
                  <c:v>16667</c:v>
                </c:pt>
                <c:pt idx="1475">
                  <c:v>16640</c:v>
                </c:pt>
                <c:pt idx="1476">
                  <c:v>16636</c:v>
                </c:pt>
                <c:pt idx="1477">
                  <c:v>16660</c:v>
                </c:pt>
                <c:pt idx="1478">
                  <c:v>16674</c:v>
                </c:pt>
                <c:pt idx="1479">
                  <c:v>16664</c:v>
                </c:pt>
                <c:pt idx="1480">
                  <c:v>16648</c:v>
                </c:pt>
                <c:pt idx="1481">
                  <c:v>16663</c:v>
                </c:pt>
                <c:pt idx="1482">
                  <c:v>16658</c:v>
                </c:pt>
                <c:pt idx="1483">
                  <c:v>16676</c:v>
                </c:pt>
                <c:pt idx="1484">
                  <c:v>16666</c:v>
                </c:pt>
                <c:pt idx="1485">
                  <c:v>16678</c:v>
                </c:pt>
                <c:pt idx="1486">
                  <c:v>16694</c:v>
                </c:pt>
                <c:pt idx="1487">
                  <c:v>16738</c:v>
                </c:pt>
                <c:pt idx="1488">
                  <c:v>16696</c:v>
                </c:pt>
                <c:pt idx="1489">
                  <c:v>16678</c:v>
                </c:pt>
                <c:pt idx="1490">
                  <c:v>16660</c:v>
                </c:pt>
                <c:pt idx="1491">
                  <c:v>16661</c:v>
                </c:pt>
                <c:pt idx="1492">
                  <c:v>16656</c:v>
                </c:pt>
                <c:pt idx="1493">
                  <c:v>16673</c:v>
                </c:pt>
                <c:pt idx="1494">
                  <c:v>16669</c:v>
                </c:pt>
                <c:pt idx="1495">
                  <c:v>16669</c:v>
                </c:pt>
                <c:pt idx="1496">
                  <c:v>16671</c:v>
                </c:pt>
                <c:pt idx="1497">
                  <c:v>16662</c:v>
                </c:pt>
                <c:pt idx="1498">
                  <c:v>16643</c:v>
                </c:pt>
                <c:pt idx="1499">
                  <c:v>16696</c:v>
                </c:pt>
                <c:pt idx="1500">
                  <c:v>16675</c:v>
                </c:pt>
                <c:pt idx="1501">
                  <c:v>16683</c:v>
                </c:pt>
                <c:pt idx="1502">
                  <c:v>16714</c:v>
                </c:pt>
                <c:pt idx="1503">
                  <c:v>16753</c:v>
                </c:pt>
                <c:pt idx="1504">
                  <c:v>16813</c:v>
                </c:pt>
                <c:pt idx="1505">
                  <c:v>16859</c:v>
                </c:pt>
                <c:pt idx="1506">
                  <c:v>16988</c:v>
                </c:pt>
                <c:pt idx="1507">
                  <c:v>17016</c:v>
                </c:pt>
                <c:pt idx="1508">
                  <c:v>16936</c:v>
                </c:pt>
                <c:pt idx="1509">
                  <c:v>16878</c:v>
                </c:pt>
                <c:pt idx="1510">
                  <c:v>16829</c:v>
                </c:pt>
                <c:pt idx="1511">
                  <c:v>16787</c:v>
                </c:pt>
                <c:pt idx="1512">
                  <c:v>16723</c:v>
                </c:pt>
                <c:pt idx="1513">
                  <c:v>16710</c:v>
                </c:pt>
                <c:pt idx="1514">
                  <c:v>16709</c:v>
                </c:pt>
                <c:pt idx="1515">
                  <c:v>16681</c:v>
                </c:pt>
                <c:pt idx="1516">
                  <c:v>16689</c:v>
                </c:pt>
                <c:pt idx="1517">
                  <c:v>16698</c:v>
                </c:pt>
                <c:pt idx="1518">
                  <c:v>16663</c:v>
                </c:pt>
                <c:pt idx="1519">
                  <c:v>16685</c:v>
                </c:pt>
                <c:pt idx="1520">
                  <c:v>16676</c:v>
                </c:pt>
                <c:pt idx="1521">
                  <c:v>16668</c:v>
                </c:pt>
                <c:pt idx="1522">
                  <c:v>16672</c:v>
                </c:pt>
                <c:pt idx="1523">
                  <c:v>16676</c:v>
                </c:pt>
                <c:pt idx="1524">
                  <c:v>16662</c:v>
                </c:pt>
                <c:pt idx="1525">
                  <c:v>16665</c:v>
                </c:pt>
                <c:pt idx="1526">
                  <c:v>16660</c:v>
                </c:pt>
                <c:pt idx="1527">
                  <c:v>16642</c:v>
                </c:pt>
                <c:pt idx="1528">
                  <c:v>16659</c:v>
                </c:pt>
                <c:pt idx="1529">
                  <c:v>16698</c:v>
                </c:pt>
                <c:pt idx="1530">
                  <c:v>16656</c:v>
                </c:pt>
                <c:pt idx="1531">
                  <c:v>16647</c:v>
                </c:pt>
                <c:pt idx="1532">
                  <c:v>16656</c:v>
                </c:pt>
                <c:pt idx="1533">
                  <c:v>16665</c:v>
                </c:pt>
                <c:pt idx="1534">
                  <c:v>16635</c:v>
                </c:pt>
                <c:pt idx="1535">
                  <c:v>16664</c:v>
                </c:pt>
                <c:pt idx="1536">
                  <c:v>16615</c:v>
                </c:pt>
                <c:pt idx="1537">
                  <c:v>16651</c:v>
                </c:pt>
                <c:pt idx="1538">
                  <c:v>16637</c:v>
                </c:pt>
                <c:pt idx="1539">
                  <c:v>16660</c:v>
                </c:pt>
                <c:pt idx="1540">
                  <c:v>16639</c:v>
                </c:pt>
                <c:pt idx="1541">
                  <c:v>16642</c:v>
                </c:pt>
                <c:pt idx="1542">
                  <c:v>16636</c:v>
                </c:pt>
                <c:pt idx="1543">
                  <c:v>16664</c:v>
                </c:pt>
                <c:pt idx="1544">
                  <c:v>16645</c:v>
                </c:pt>
                <c:pt idx="1545">
                  <c:v>16654</c:v>
                </c:pt>
                <c:pt idx="1546">
                  <c:v>16636</c:v>
                </c:pt>
                <c:pt idx="1547">
                  <c:v>16645</c:v>
                </c:pt>
                <c:pt idx="1548">
                  <c:v>16660</c:v>
                </c:pt>
                <c:pt idx="1549">
                  <c:v>16666</c:v>
                </c:pt>
                <c:pt idx="1550">
                  <c:v>16629</c:v>
                </c:pt>
                <c:pt idx="1551">
                  <c:v>16647</c:v>
                </c:pt>
                <c:pt idx="1552">
                  <c:v>16668</c:v>
                </c:pt>
                <c:pt idx="1553">
                  <c:v>16675</c:v>
                </c:pt>
                <c:pt idx="1554">
                  <c:v>16657</c:v>
                </c:pt>
                <c:pt idx="1555">
                  <c:v>16662</c:v>
                </c:pt>
                <c:pt idx="1556">
                  <c:v>16674</c:v>
                </c:pt>
                <c:pt idx="1557">
                  <c:v>16684</c:v>
                </c:pt>
                <c:pt idx="1558">
                  <c:v>16670</c:v>
                </c:pt>
                <c:pt idx="1559">
                  <c:v>16727</c:v>
                </c:pt>
                <c:pt idx="1560">
                  <c:v>16705</c:v>
                </c:pt>
                <c:pt idx="1561">
                  <c:v>16712</c:v>
                </c:pt>
                <c:pt idx="1562">
                  <c:v>16725</c:v>
                </c:pt>
                <c:pt idx="1563">
                  <c:v>16752</c:v>
                </c:pt>
                <c:pt idx="1564">
                  <c:v>16753</c:v>
                </c:pt>
                <c:pt idx="1565">
                  <c:v>16742</c:v>
                </c:pt>
                <c:pt idx="1566">
                  <c:v>16804</c:v>
                </c:pt>
                <c:pt idx="1567">
                  <c:v>16776</c:v>
                </c:pt>
                <c:pt idx="1568">
                  <c:v>16784</c:v>
                </c:pt>
                <c:pt idx="1569">
                  <c:v>16799</c:v>
                </c:pt>
                <c:pt idx="1570">
                  <c:v>16758</c:v>
                </c:pt>
                <c:pt idx="1571">
                  <c:v>16752</c:v>
                </c:pt>
                <c:pt idx="1572">
                  <c:v>16717</c:v>
                </c:pt>
                <c:pt idx="1573">
                  <c:v>16732</c:v>
                </c:pt>
                <c:pt idx="1574">
                  <c:v>16698</c:v>
                </c:pt>
                <c:pt idx="1575">
                  <c:v>16680</c:v>
                </c:pt>
                <c:pt idx="1576">
                  <c:v>16667</c:v>
                </c:pt>
                <c:pt idx="1577">
                  <c:v>16650</c:v>
                </c:pt>
                <c:pt idx="1578">
                  <c:v>16671</c:v>
                </c:pt>
                <c:pt idx="1579">
                  <c:v>16682</c:v>
                </c:pt>
                <c:pt idx="1580">
                  <c:v>16657</c:v>
                </c:pt>
                <c:pt idx="1581">
                  <c:v>16681</c:v>
                </c:pt>
                <c:pt idx="1582">
                  <c:v>16706</c:v>
                </c:pt>
                <c:pt idx="1583">
                  <c:v>16723</c:v>
                </c:pt>
                <c:pt idx="1584">
                  <c:v>16764</c:v>
                </c:pt>
                <c:pt idx="1585">
                  <c:v>16812</c:v>
                </c:pt>
                <c:pt idx="1586">
                  <c:v>16862</c:v>
                </c:pt>
                <c:pt idx="1587">
                  <c:v>16884</c:v>
                </c:pt>
                <c:pt idx="1588">
                  <c:v>16883</c:v>
                </c:pt>
                <c:pt idx="1589">
                  <c:v>16875</c:v>
                </c:pt>
                <c:pt idx="1590">
                  <c:v>16853</c:v>
                </c:pt>
                <c:pt idx="1591">
                  <c:v>16835</c:v>
                </c:pt>
                <c:pt idx="1592">
                  <c:v>16780</c:v>
                </c:pt>
                <c:pt idx="1593">
                  <c:v>16818</c:v>
                </c:pt>
                <c:pt idx="1594">
                  <c:v>16789</c:v>
                </c:pt>
                <c:pt idx="1595">
                  <c:v>16770</c:v>
                </c:pt>
                <c:pt idx="1596">
                  <c:v>16771</c:v>
                </c:pt>
                <c:pt idx="1597">
                  <c:v>16754</c:v>
                </c:pt>
                <c:pt idx="1598">
                  <c:v>16733</c:v>
                </c:pt>
                <c:pt idx="1599">
                  <c:v>16718</c:v>
                </c:pt>
                <c:pt idx="1600">
                  <c:v>16719</c:v>
                </c:pt>
                <c:pt idx="1601">
                  <c:v>16695</c:v>
                </c:pt>
                <c:pt idx="1602">
                  <c:v>16666</c:v>
                </c:pt>
                <c:pt idx="1603">
                  <c:v>16668</c:v>
                </c:pt>
                <c:pt idx="1604">
                  <c:v>16673</c:v>
                </c:pt>
                <c:pt idx="1605">
                  <c:v>16634</c:v>
                </c:pt>
                <c:pt idx="1606">
                  <c:v>16654</c:v>
                </c:pt>
                <c:pt idx="1607">
                  <c:v>16649</c:v>
                </c:pt>
                <c:pt idx="1608">
                  <c:v>16657</c:v>
                </c:pt>
                <c:pt idx="1609">
                  <c:v>16654</c:v>
                </c:pt>
                <c:pt idx="1610">
                  <c:v>16668</c:v>
                </c:pt>
                <c:pt idx="1611">
                  <c:v>16708</c:v>
                </c:pt>
                <c:pt idx="1612">
                  <c:v>16718</c:v>
                </c:pt>
                <c:pt idx="1613">
                  <c:v>16754</c:v>
                </c:pt>
                <c:pt idx="1614">
                  <c:v>16716</c:v>
                </c:pt>
                <c:pt idx="1615">
                  <c:v>16740</c:v>
                </c:pt>
                <c:pt idx="1616">
                  <c:v>16676</c:v>
                </c:pt>
                <c:pt idx="1617">
                  <c:v>16693</c:v>
                </c:pt>
                <c:pt idx="1618">
                  <c:v>16678</c:v>
                </c:pt>
                <c:pt idx="1619">
                  <c:v>16694</c:v>
                </c:pt>
                <c:pt idx="1620">
                  <c:v>16699</c:v>
                </c:pt>
                <c:pt idx="1621">
                  <c:v>16727</c:v>
                </c:pt>
                <c:pt idx="1622">
                  <c:v>16795</c:v>
                </c:pt>
                <c:pt idx="1623">
                  <c:v>16718</c:v>
                </c:pt>
                <c:pt idx="1624">
                  <c:v>16768</c:v>
                </c:pt>
                <c:pt idx="1625">
                  <c:v>16732</c:v>
                </c:pt>
                <c:pt idx="1626">
                  <c:v>16695</c:v>
                </c:pt>
                <c:pt idx="1627">
                  <c:v>16711</c:v>
                </c:pt>
                <c:pt idx="1628">
                  <c:v>16670</c:v>
                </c:pt>
                <c:pt idx="1629">
                  <c:v>16685</c:v>
                </c:pt>
                <c:pt idx="1630">
                  <c:v>16685</c:v>
                </c:pt>
                <c:pt idx="1631">
                  <c:v>16672</c:v>
                </c:pt>
                <c:pt idx="1632">
                  <c:v>16674</c:v>
                </c:pt>
                <c:pt idx="1633">
                  <c:v>16700</c:v>
                </c:pt>
                <c:pt idx="1634">
                  <c:v>16675</c:v>
                </c:pt>
                <c:pt idx="1635">
                  <c:v>16664</c:v>
                </c:pt>
                <c:pt idx="1636">
                  <c:v>16691</c:v>
                </c:pt>
                <c:pt idx="1637">
                  <c:v>16693</c:v>
                </c:pt>
                <c:pt idx="1638">
                  <c:v>16695</c:v>
                </c:pt>
                <c:pt idx="1639">
                  <c:v>16668</c:v>
                </c:pt>
                <c:pt idx="1640">
                  <c:v>16652</c:v>
                </c:pt>
                <c:pt idx="1641">
                  <c:v>16653</c:v>
                </c:pt>
                <c:pt idx="1642">
                  <c:v>16655</c:v>
                </c:pt>
                <c:pt idx="1643">
                  <c:v>16629</c:v>
                </c:pt>
                <c:pt idx="1644">
                  <c:v>16638</c:v>
                </c:pt>
                <c:pt idx="1645">
                  <c:v>16646</c:v>
                </c:pt>
                <c:pt idx="1646">
                  <c:v>16653</c:v>
                </c:pt>
                <c:pt idx="1647">
                  <c:v>16646</c:v>
                </c:pt>
                <c:pt idx="1648">
                  <c:v>16642</c:v>
                </c:pt>
                <c:pt idx="1649">
                  <c:v>16657</c:v>
                </c:pt>
                <c:pt idx="1650">
                  <c:v>16667</c:v>
                </c:pt>
                <c:pt idx="1651">
                  <c:v>16686</c:v>
                </c:pt>
                <c:pt idx="1652">
                  <c:v>16690</c:v>
                </c:pt>
                <c:pt idx="1653">
                  <c:v>16685</c:v>
                </c:pt>
                <c:pt idx="1654">
                  <c:v>16673</c:v>
                </c:pt>
                <c:pt idx="1655">
                  <c:v>16691</c:v>
                </c:pt>
                <c:pt idx="1656">
                  <c:v>16703</c:v>
                </c:pt>
                <c:pt idx="1657">
                  <c:v>16716</c:v>
                </c:pt>
                <c:pt idx="1658">
                  <c:v>16714</c:v>
                </c:pt>
                <c:pt idx="1659">
                  <c:v>16758</c:v>
                </c:pt>
                <c:pt idx="1660">
                  <c:v>16753</c:v>
                </c:pt>
                <c:pt idx="1661">
                  <c:v>16759</c:v>
                </c:pt>
                <c:pt idx="1662">
                  <c:v>16791</c:v>
                </c:pt>
                <c:pt idx="1663">
                  <c:v>16794</c:v>
                </c:pt>
                <c:pt idx="1664">
                  <c:v>16846</c:v>
                </c:pt>
                <c:pt idx="1665">
                  <c:v>16833</c:v>
                </c:pt>
                <c:pt idx="1666">
                  <c:v>16839</c:v>
                </c:pt>
                <c:pt idx="1667">
                  <c:v>16812</c:v>
                </c:pt>
                <c:pt idx="1668">
                  <c:v>16805</c:v>
                </c:pt>
                <c:pt idx="1669">
                  <c:v>16792</c:v>
                </c:pt>
                <c:pt idx="1670">
                  <c:v>16781</c:v>
                </c:pt>
                <c:pt idx="1671">
                  <c:v>16727</c:v>
                </c:pt>
                <c:pt idx="1672">
                  <c:v>16708</c:v>
                </c:pt>
                <c:pt idx="1673">
                  <c:v>16677</c:v>
                </c:pt>
                <c:pt idx="1674">
                  <c:v>16698</c:v>
                </c:pt>
                <c:pt idx="1675">
                  <c:v>16684</c:v>
                </c:pt>
                <c:pt idx="1676">
                  <c:v>16722</c:v>
                </c:pt>
                <c:pt idx="1677">
                  <c:v>16700</c:v>
                </c:pt>
                <c:pt idx="1678">
                  <c:v>16703</c:v>
                </c:pt>
                <c:pt idx="1679">
                  <c:v>16696</c:v>
                </c:pt>
                <c:pt idx="1680">
                  <c:v>16709</c:v>
                </c:pt>
                <c:pt idx="1681">
                  <c:v>16707</c:v>
                </c:pt>
                <c:pt idx="1682">
                  <c:v>16698</c:v>
                </c:pt>
                <c:pt idx="1683">
                  <c:v>16729</c:v>
                </c:pt>
                <c:pt idx="1684">
                  <c:v>16706</c:v>
                </c:pt>
                <c:pt idx="1685">
                  <c:v>16694</c:v>
                </c:pt>
                <c:pt idx="1686">
                  <c:v>16720</c:v>
                </c:pt>
                <c:pt idx="1687">
                  <c:v>16730</c:v>
                </c:pt>
                <c:pt idx="1688">
                  <c:v>16763</c:v>
                </c:pt>
                <c:pt idx="1689">
                  <c:v>16820</c:v>
                </c:pt>
                <c:pt idx="1690">
                  <c:v>16917</c:v>
                </c:pt>
                <c:pt idx="1691">
                  <c:v>16963</c:v>
                </c:pt>
                <c:pt idx="1692">
                  <c:v>17132</c:v>
                </c:pt>
                <c:pt idx="1693">
                  <c:v>17203</c:v>
                </c:pt>
                <c:pt idx="1694">
                  <c:v>17263</c:v>
                </c:pt>
                <c:pt idx="1695">
                  <c:v>17275</c:v>
                </c:pt>
                <c:pt idx="1696">
                  <c:v>17123</c:v>
                </c:pt>
                <c:pt idx="1697">
                  <c:v>17006</c:v>
                </c:pt>
                <c:pt idx="1698">
                  <c:v>16918</c:v>
                </c:pt>
                <c:pt idx="1699">
                  <c:v>16842</c:v>
                </c:pt>
                <c:pt idx="1700">
                  <c:v>16788</c:v>
                </c:pt>
                <c:pt idx="1701">
                  <c:v>16771</c:v>
                </c:pt>
                <c:pt idx="1702">
                  <c:v>16724</c:v>
                </c:pt>
                <c:pt idx="1703">
                  <c:v>16785</c:v>
                </c:pt>
                <c:pt idx="1704">
                  <c:v>16804</c:v>
                </c:pt>
                <c:pt idx="1705">
                  <c:v>16887</c:v>
                </c:pt>
                <c:pt idx="1706">
                  <c:v>17035</c:v>
                </c:pt>
                <c:pt idx="1707">
                  <c:v>17148</c:v>
                </c:pt>
                <c:pt idx="1708">
                  <c:v>17109</c:v>
                </c:pt>
                <c:pt idx="1709">
                  <c:v>17114</c:v>
                </c:pt>
                <c:pt idx="1710">
                  <c:v>16999</c:v>
                </c:pt>
                <c:pt idx="1711">
                  <c:v>16906</c:v>
                </c:pt>
                <c:pt idx="1712">
                  <c:v>16813</c:v>
                </c:pt>
                <c:pt idx="1713">
                  <c:v>16739</c:v>
                </c:pt>
                <c:pt idx="1714">
                  <c:v>16685</c:v>
                </c:pt>
                <c:pt idx="1715">
                  <c:v>16685</c:v>
                </c:pt>
                <c:pt idx="1716">
                  <c:v>16674</c:v>
                </c:pt>
                <c:pt idx="1717">
                  <c:v>16664</c:v>
                </c:pt>
                <c:pt idx="1718">
                  <c:v>16695</c:v>
                </c:pt>
                <c:pt idx="1719">
                  <c:v>16664</c:v>
                </c:pt>
                <c:pt idx="1720">
                  <c:v>16670</c:v>
                </c:pt>
                <c:pt idx="1721">
                  <c:v>16658</c:v>
                </c:pt>
                <c:pt idx="1722">
                  <c:v>16651</c:v>
                </c:pt>
                <c:pt idx="1723">
                  <c:v>16647</c:v>
                </c:pt>
                <c:pt idx="1724">
                  <c:v>16647</c:v>
                </c:pt>
                <c:pt idx="1725">
                  <c:v>16696</c:v>
                </c:pt>
                <c:pt idx="1726">
                  <c:v>16686</c:v>
                </c:pt>
                <c:pt idx="1727">
                  <c:v>16709</c:v>
                </c:pt>
                <c:pt idx="1728">
                  <c:v>16719</c:v>
                </c:pt>
                <c:pt idx="1729">
                  <c:v>16716</c:v>
                </c:pt>
                <c:pt idx="1730">
                  <c:v>16711</c:v>
                </c:pt>
                <c:pt idx="1731">
                  <c:v>16694</c:v>
                </c:pt>
                <c:pt idx="1732">
                  <c:v>16683</c:v>
                </c:pt>
                <c:pt idx="1733">
                  <c:v>16676</c:v>
                </c:pt>
                <c:pt idx="1734">
                  <c:v>16693</c:v>
                </c:pt>
                <c:pt idx="1735">
                  <c:v>16660</c:v>
                </c:pt>
                <c:pt idx="1736">
                  <c:v>16664</c:v>
                </c:pt>
                <c:pt idx="1737">
                  <c:v>16673</c:v>
                </c:pt>
                <c:pt idx="1738">
                  <c:v>16698</c:v>
                </c:pt>
                <c:pt idx="1739">
                  <c:v>16700</c:v>
                </c:pt>
                <c:pt idx="1740">
                  <c:v>16662</c:v>
                </c:pt>
                <c:pt idx="1741">
                  <c:v>16671</c:v>
                </c:pt>
                <c:pt idx="1742">
                  <c:v>16655</c:v>
                </c:pt>
                <c:pt idx="1743">
                  <c:v>16662</c:v>
                </c:pt>
                <c:pt idx="1744">
                  <c:v>16674</c:v>
                </c:pt>
                <c:pt idx="1745">
                  <c:v>16661</c:v>
                </c:pt>
                <c:pt idx="1746">
                  <c:v>16662</c:v>
                </c:pt>
                <c:pt idx="1747">
                  <c:v>16706</c:v>
                </c:pt>
                <c:pt idx="1748">
                  <c:v>16727</c:v>
                </c:pt>
                <c:pt idx="1749">
                  <c:v>16746</c:v>
                </c:pt>
                <c:pt idx="1750">
                  <c:v>16807</c:v>
                </c:pt>
                <c:pt idx="1751">
                  <c:v>16863</c:v>
                </c:pt>
                <c:pt idx="1752">
                  <c:v>16958</c:v>
                </c:pt>
                <c:pt idx="1753">
                  <c:v>17008</c:v>
                </c:pt>
                <c:pt idx="1754">
                  <c:v>17023</c:v>
                </c:pt>
                <c:pt idx="1755">
                  <c:v>17029</c:v>
                </c:pt>
                <c:pt idx="1756">
                  <c:v>16976</c:v>
                </c:pt>
                <c:pt idx="1757">
                  <c:v>17031</c:v>
                </c:pt>
                <c:pt idx="1758">
                  <c:v>16926</c:v>
                </c:pt>
                <c:pt idx="1759">
                  <c:v>16876</c:v>
                </c:pt>
                <c:pt idx="1760">
                  <c:v>16867</c:v>
                </c:pt>
                <c:pt idx="1761">
                  <c:v>16799</c:v>
                </c:pt>
                <c:pt idx="1762">
                  <c:v>16760</c:v>
                </c:pt>
                <c:pt idx="1763">
                  <c:v>16742</c:v>
                </c:pt>
                <c:pt idx="1764">
                  <c:v>16703</c:v>
                </c:pt>
                <c:pt idx="1765">
                  <c:v>16713</c:v>
                </c:pt>
                <c:pt idx="1766">
                  <c:v>16681</c:v>
                </c:pt>
                <c:pt idx="1767">
                  <c:v>16657</c:v>
                </c:pt>
                <c:pt idx="1768">
                  <c:v>16663</c:v>
                </c:pt>
                <c:pt idx="1769">
                  <c:v>16653</c:v>
                </c:pt>
                <c:pt idx="1770">
                  <c:v>16647</c:v>
                </c:pt>
                <c:pt idx="1771">
                  <c:v>16645</c:v>
                </c:pt>
                <c:pt idx="1772">
                  <c:v>16640</c:v>
                </c:pt>
                <c:pt idx="1773">
                  <c:v>16637</c:v>
                </c:pt>
                <c:pt idx="1774">
                  <c:v>16647</c:v>
                </c:pt>
                <c:pt idx="1775">
                  <c:v>16641</c:v>
                </c:pt>
                <c:pt idx="1776">
                  <c:v>16646</c:v>
                </c:pt>
                <c:pt idx="1777">
                  <c:v>16632</c:v>
                </c:pt>
                <c:pt idx="1778">
                  <c:v>16624</c:v>
                </c:pt>
                <c:pt idx="1779">
                  <c:v>16642</c:v>
                </c:pt>
                <c:pt idx="1780">
                  <c:v>16659</c:v>
                </c:pt>
                <c:pt idx="1781">
                  <c:v>16638</c:v>
                </c:pt>
                <c:pt idx="1782">
                  <c:v>16649</c:v>
                </c:pt>
                <c:pt idx="1783">
                  <c:v>16683</c:v>
                </c:pt>
                <c:pt idx="1784">
                  <c:v>16654</c:v>
                </c:pt>
                <c:pt idx="1785">
                  <c:v>16659</c:v>
                </c:pt>
                <c:pt idx="1786">
                  <c:v>16621</c:v>
                </c:pt>
                <c:pt idx="1787">
                  <c:v>16664</c:v>
                </c:pt>
                <c:pt idx="1788">
                  <c:v>16652</c:v>
                </c:pt>
                <c:pt idx="1789">
                  <c:v>16665</c:v>
                </c:pt>
                <c:pt idx="1790">
                  <c:v>16651</c:v>
                </c:pt>
                <c:pt idx="1791">
                  <c:v>16620</c:v>
                </c:pt>
                <c:pt idx="1792">
                  <c:v>16606</c:v>
                </c:pt>
                <c:pt idx="1793">
                  <c:v>16620</c:v>
                </c:pt>
                <c:pt idx="1794">
                  <c:v>16634</c:v>
                </c:pt>
                <c:pt idx="1795">
                  <c:v>16627</c:v>
                </c:pt>
                <c:pt idx="1796">
                  <c:v>16625</c:v>
                </c:pt>
                <c:pt idx="1797">
                  <c:v>16631</c:v>
                </c:pt>
                <c:pt idx="1798">
                  <c:v>16648</c:v>
                </c:pt>
                <c:pt idx="1799">
                  <c:v>16642</c:v>
                </c:pt>
                <c:pt idx="1800">
                  <c:v>16632</c:v>
                </c:pt>
                <c:pt idx="1801">
                  <c:v>16641</c:v>
                </c:pt>
                <c:pt idx="1802">
                  <c:v>16635</c:v>
                </c:pt>
                <c:pt idx="1803">
                  <c:v>16662</c:v>
                </c:pt>
                <c:pt idx="1804">
                  <c:v>16640</c:v>
                </c:pt>
                <c:pt idx="1805">
                  <c:v>16616</c:v>
                </c:pt>
                <c:pt idx="1806">
                  <c:v>16625</c:v>
                </c:pt>
                <c:pt idx="1807">
                  <c:v>16634</c:v>
                </c:pt>
                <c:pt idx="1808">
                  <c:v>16623</c:v>
                </c:pt>
                <c:pt idx="1809">
                  <c:v>16653</c:v>
                </c:pt>
                <c:pt idx="1810">
                  <c:v>16628</c:v>
                </c:pt>
                <c:pt idx="1811">
                  <c:v>16613</c:v>
                </c:pt>
                <c:pt idx="1812">
                  <c:v>16613</c:v>
                </c:pt>
                <c:pt idx="1813">
                  <c:v>16622</c:v>
                </c:pt>
                <c:pt idx="1814">
                  <c:v>16603</c:v>
                </c:pt>
                <c:pt idx="1815">
                  <c:v>16608</c:v>
                </c:pt>
                <c:pt idx="1816">
                  <c:v>16627</c:v>
                </c:pt>
                <c:pt idx="1817">
                  <c:v>16611</c:v>
                </c:pt>
                <c:pt idx="1818">
                  <c:v>16627</c:v>
                </c:pt>
                <c:pt idx="1819">
                  <c:v>16627</c:v>
                </c:pt>
                <c:pt idx="1820">
                  <c:v>16635</c:v>
                </c:pt>
                <c:pt idx="1821">
                  <c:v>16613</c:v>
                </c:pt>
                <c:pt idx="1822">
                  <c:v>16642</c:v>
                </c:pt>
                <c:pt idx="1823">
                  <c:v>16610</c:v>
                </c:pt>
                <c:pt idx="1824">
                  <c:v>16631</c:v>
                </c:pt>
                <c:pt idx="1825">
                  <c:v>16621</c:v>
                </c:pt>
                <c:pt idx="1826">
                  <c:v>16640</c:v>
                </c:pt>
                <c:pt idx="1827">
                  <c:v>16636</c:v>
                </c:pt>
                <c:pt idx="1828">
                  <c:v>16647</c:v>
                </c:pt>
                <c:pt idx="1829">
                  <c:v>16646</c:v>
                </c:pt>
                <c:pt idx="1830">
                  <c:v>16657</c:v>
                </c:pt>
                <c:pt idx="1831">
                  <c:v>16615</c:v>
                </c:pt>
                <c:pt idx="1832">
                  <c:v>16635</c:v>
                </c:pt>
                <c:pt idx="1833">
                  <c:v>16632</c:v>
                </c:pt>
                <c:pt idx="1834">
                  <c:v>16652</c:v>
                </c:pt>
                <c:pt idx="1835">
                  <c:v>16649</c:v>
                </c:pt>
                <c:pt idx="1836">
                  <c:v>16642</c:v>
                </c:pt>
                <c:pt idx="1837">
                  <c:v>16641</c:v>
                </c:pt>
                <c:pt idx="1838">
                  <c:v>16637</c:v>
                </c:pt>
                <c:pt idx="1839">
                  <c:v>16635</c:v>
                </c:pt>
                <c:pt idx="1840">
                  <c:v>16637</c:v>
                </c:pt>
                <c:pt idx="1841">
                  <c:v>16650</c:v>
                </c:pt>
                <c:pt idx="1842">
                  <c:v>16625</c:v>
                </c:pt>
                <c:pt idx="1843">
                  <c:v>16645</c:v>
                </c:pt>
                <c:pt idx="1844">
                  <c:v>16664</c:v>
                </c:pt>
                <c:pt idx="1845">
                  <c:v>16639</c:v>
                </c:pt>
                <c:pt idx="1846">
                  <c:v>16651</c:v>
                </c:pt>
                <c:pt idx="1847">
                  <c:v>16639</c:v>
                </c:pt>
                <c:pt idx="1848">
                  <c:v>16668</c:v>
                </c:pt>
                <c:pt idx="1849">
                  <c:v>16658</c:v>
                </c:pt>
                <c:pt idx="1850">
                  <c:v>16678</c:v>
                </c:pt>
                <c:pt idx="1851">
                  <c:v>16648</c:v>
                </c:pt>
                <c:pt idx="1852">
                  <c:v>16644</c:v>
                </c:pt>
                <c:pt idx="1853">
                  <c:v>16661</c:v>
                </c:pt>
                <c:pt idx="1854">
                  <c:v>16651</c:v>
                </c:pt>
                <c:pt idx="1855">
                  <c:v>16665</c:v>
                </c:pt>
                <c:pt idx="1856">
                  <c:v>16654</c:v>
                </c:pt>
                <c:pt idx="1857">
                  <c:v>16666</c:v>
                </c:pt>
                <c:pt idx="1858">
                  <c:v>16662</c:v>
                </c:pt>
                <c:pt idx="1859">
                  <c:v>16684</c:v>
                </c:pt>
                <c:pt idx="1860">
                  <c:v>16715</c:v>
                </c:pt>
                <c:pt idx="1861">
                  <c:v>16759</c:v>
                </c:pt>
                <c:pt idx="1862">
                  <c:v>16757</c:v>
                </c:pt>
                <c:pt idx="1863">
                  <c:v>16758</c:v>
                </c:pt>
                <c:pt idx="1864">
                  <c:v>16772</c:v>
                </c:pt>
                <c:pt idx="1865">
                  <c:v>16773</c:v>
                </c:pt>
                <c:pt idx="1866">
                  <c:v>16758</c:v>
                </c:pt>
                <c:pt idx="1867">
                  <c:v>16755</c:v>
                </c:pt>
                <c:pt idx="1868">
                  <c:v>16730</c:v>
                </c:pt>
                <c:pt idx="1869">
                  <c:v>16702</c:v>
                </c:pt>
                <c:pt idx="1870">
                  <c:v>16681</c:v>
                </c:pt>
                <c:pt idx="1871">
                  <c:v>16640</c:v>
                </c:pt>
                <c:pt idx="1872">
                  <c:v>16641</c:v>
                </c:pt>
                <c:pt idx="1873">
                  <c:v>16651</c:v>
                </c:pt>
                <c:pt idx="1874">
                  <c:v>16630</c:v>
                </c:pt>
                <c:pt idx="1875">
                  <c:v>16641</c:v>
                </c:pt>
                <c:pt idx="1876">
                  <c:v>16611</c:v>
                </c:pt>
                <c:pt idx="1877">
                  <c:v>16629</c:v>
                </c:pt>
                <c:pt idx="1878">
                  <c:v>16629</c:v>
                </c:pt>
                <c:pt idx="1879">
                  <c:v>16638</c:v>
                </c:pt>
                <c:pt idx="1880">
                  <c:v>16631</c:v>
                </c:pt>
                <c:pt idx="1881">
                  <c:v>16637</c:v>
                </c:pt>
                <c:pt idx="1882">
                  <c:v>16637</c:v>
                </c:pt>
                <c:pt idx="1883">
                  <c:v>16659</c:v>
                </c:pt>
                <c:pt idx="1884">
                  <c:v>16658</c:v>
                </c:pt>
                <c:pt idx="1885">
                  <c:v>16683</c:v>
                </c:pt>
                <c:pt idx="1886">
                  <c:v>16663</c:v>
                </c:pt>
                <c:pt idx="1887">
                  <c:v>16695</c:v>
                </c:pt>
                <c:pt idx="1888">
                  <c:v>16687</c:v>
                </c:pt>
                <c:pt idx="1889">
                  <c:v>16677</c:v>
                </c:pt>
                <c:pt idx="1890">
                  <c:v>16650</c:v>
                </c:pt>
                <c:pt idx="1891">
                  <c:v>16654</c:v>
                </c:pt>
                <c:pt idx="1892">
                  <c:v>16676</c:v>
                </c:pt>
                <c:pt idx="1893">
                  <c:v>16676</c:v>
                </c:pt>
                <c:pt idx="1894">
                  <c:v>16641</c:v>
                </c:pt>
                <c:pt idx="1895">
                  <c:v>16656</c:v>
                </c:pt>
                <c:pt idx="1896">
                  <c:v>16654</c:v>
                </c:pt>
                <c:pt idx="1897">
                  <c:v>16647</c:v>
                </c:pt>
                <c:pt idx="1898">
                  <c:v>16675</c:v>
                </c:pt>
                <c:pt idx="1899">
                  <c:v>16681</c:v>
                </c:pt>
                <c:pt idx="1900">
                  <c:v>16691</c:v>
                </c:pt>
                <c:pt idx="1901">
                  <c:v>16733</c:v>
                </c:pt>
                <c:pt idx="1902">
                  <c:v>16772</c:v>
                </c:pt>
                <c:pt idx="1903">
                  <c:v>16797</c:v>
                </c:pt>
                <c:pt idx="1904">
                  <c:v>16769</c:v>
                </c:pt>
                <c:pt idx="1905">
                  <c:v>16759</c:v>
                </c:pt>
                <c:pt idx="1906">
                  <c:v>16768</c:v>
                </c:pt>
                <c:pt idx="1907">
                  <c:v>16738</c:v>
                </c:pt>
                <c:pt idx="1908">
                  <c:v>16698</c:v>
                </c:pt>
                <c:pt idx="1909">
                  <c:v>16692</c:v>
                </c:pt>
                <c:pt idx="1910">
                  <c:v>16674</c:v>
                </c:pt>
                <c:pt idx="1911">
                  <c:v>16689</c:v>
                </c:pt>
                <c:pt idx="1912">
                  <c:v>16681</c:v>
                </c:pt>
                <c:pt idx="1913">
                  <c:v>16660</c:v>
                </c:pt>
                <c:pt idx="1914">
                  <c:v>16652</c:v>
                </c:pt>
                <c:pt idx="1915">
                  <c:v>16638</c:v>
                </c:pt>
                <c:pt idx="1916">
                  <c:v>16618</c:v>
                </c:pt>
                <c:pt idx="1917">
                  <c:v>16641</c:v>
                </c:pt>
                <c:pt idx="1918">
                  <c:v>16639</c:v>
                </c:pt>
                <c:pt idx="1919">
                  <c:v>16628</c:v>
                </c:pt>
                <c:pt idx="1920">
                  <c:v>16632</c:v>
                </c:pt>
                <c:pt idx="1921">
                  <c:v>16622</c:v>
                </c:pt>
                <c:pt idx="1922">
                  <c:v>16631</c:v>
                </c:pt>
                <c:pt idx="1923">
                  <c:v>16617</c:v>
                </c:pt>
                <c:pt idx="1924">
                  <c:v>16626</c:v>
                </c:pt>
                <c:pt idx="1925">
                  <c:v>16628</c:v>
                </c:pt>
                <c:pt idx="1926">
                  <c:v>16610</c:v>
                </c:pt>
                <c:pt idx="1927">
                  <c:v>16624</c:v>
                </c:pt>
                <c:pt idx="1928">
                  <c:v>16632</c:v>
                </c:pt>
                <c:pt idx="1929">
                  <c:v>16626</c:v>
                </c:pt>
                <c:pt idx="1930">
                  <c:v>16616</c:v>
                </c:pt>
                <c:pt idx="1931">
                  <c:v>16642</c:v>
                </c:pt>
                <c:pt idx="1932">
                  <c:v>16669</c:v>
                </c:pt>
                <c:pt idx="1933">
                  <c:v>16653</c:v>
                </c:pt>
                <c:pt idx="1934">
                  <c:v>16642</c:v>
                </c:pt>
                <c:pt idx="1935">
                  <c:v>16642</c:v>
                </c:pt>
                <c:pt idx="1936">
                  <c:v>16646</c:v>
                </c:pt>
                <c:pt idx="1937">
                  <c:v>16627</c:v>
                </c:pt>
                <c:pt idx="1938">
                  <c:v>16640</c:v>
                </c:pt>
                <c:pt idx="1939">
                  <c:v>16646</c:v>
                </c:pt>
                <c:pt idx="1940">
                  <c:v>16642</c:v>
                </c:pt>
                <c:pt idx="1941">
                  <c:v>16623</c:v>
                </c:pt>
                <c:pt idx="1942">
                  <c:v>16635</c:v>
                </c:pt>
                <c:pt idx="1943">
                  <c:v>16628</c:v>
                </c:pt>
                <c:pt idx="1944">
                  <c:v>16601</c:v>
                </c:pt>
                <c:pt idx="1945">
                  <c:v>16660</c:v>
                </c:pt>
                <c:pt idx="1946">
                  <c:v>16629</c:v>
                </c:pt>
                <c:pt idx="1947">
                  <c:v>16633</c:v>
                </c:pt>
                <c:pt idx="1948">
                  <c:v>16641</c:v>
                </c:pt>
                <c:pt idx="1949">
                  <c:v>16662</c:v>
                </c:pt>
                <c:pt idx="1950">
                  <c:v>16669</c:v>
                </c:pt>
                <c:pt idx="1951">
                  <c:v>16688</c:v>
                </c:pt>
                <c:pt idx="1952">
                  <c:v>16709</c:v>
                </c:pt>
                <c:pt idx="1953">
                  <c:v>16747</c:v>
                </c:pt>
                <c:pt idx="1954">
                  <c:v>16786</c:v>
                </c:pt>
                <c:pt idx="1955">
                  <c:v>16807</c:v>
                </c:pt>
                <c:pt idx="1956">
                  <c:v>16860</c:v>
                </c:pt>
                <c:pt idx="1957">
                  <c:v>16836</c:v>
                </c:pt>
                <c:pt idx="1958">
                  <c:v>16799</c:v>
                </c:pt>
                <c:pt idx="1959">
                  <c:v>16789</c:v>
                </c:pt>
                <c:pt idx="1960">
                  <c:v>16743</c:v>
                </c:pt>
                <c:pt idx="1961">
                  <c:v>16699</c:v>
                </c:pt>
                <c:pt idx="1962">
                  <c:v>16672</c:v>
                </c:pt>
                <c:pt idx="1963">
                  <c:v>16671</c:v>
                </c:pt>
                <c:pt idx="1964">
                  <c:v>16639</c:v>
                </c:pt>
                <c:pt idx="1965">
                  <c:v>16649</c:v>
                </c:pt>
                <c:pt idx="1966">
                  <c:v>16656</c:v>
                </c:pt>
                <c:pt idx="1967">
                  <c:v>16624</c:v>
                </c:pt>
                <c:pt idx="1968">
                  <c:v>16647</c:v>
                </c:pt>
                <c:pt idx="1969">
                  <c:v>16638</c:v>
                </c:pt>
                <c:pt idx="1970">
                  <c:v>16651</c:v>
                </c:pt>
                <c:pt idx="1971">
                  <c:v>16632</c:v>
                </c:pt>
                <c:pt idx="1972">
                  <c:v>16642</c:v>
                </c:pt>
                <c:pt idx="1973">
                  <c:v>16620</c:v>
                </c:pt>
                <c:pt idx="1974">
                  <c:v>16634</c:v>
                </c:pt>
                <c:pt idx="1975">
                  <c:v>16625</c:v>
                </c:pt>
                <c:pt idx="1976">
                  <c:v>16616</c:v>
                </c:pt>
                <c:pt idx="1977">
                  <c:v>16623</c:v>
                </c:pt>
                <c:pt idx="1978">
                  <c:v>16616</c:v>
                </c:pt>
                <c:pt idx="1979">
                  <c:v>16630</c:v>
                </c:pt>
                <c:pt idx="1980">
                  <c:v>16609</c:v>
                </c:pt>
                <c:pt idx="1981">
                  <c:v>16604</c:v>
                </c:pt>
                <c:pt idx="1982">
                  <c:v>16610</c:v>
                </c:pt>
                <c:pt idx="1983">
                  <c:v>16618</c:v>
                </c:pt>
                <c:pt idx="1984">
                  <c:v>16593</c:v>
                </c:pt>
                <c:pt idx="1985">
                  <c:v>16633</c:v>
                </c:pt>
                <c:pt idx="1986">
                  <c:v>16586</c:v>
                </c:pt>
                <c:pt idx="1987">
                  <c:v>16612</c:v>
                </c:pt>
                <c:pt idx="1988">
                  <c:v>16624</c:v>
                </c:pt>
                <c:pt idx="1989">
                  <c:v>16637</c:v>
                </c:pt>
                <c:pt idx="1990">
                  <c:v>16627</c:v>
                </c:pt>
                <c:pt idx="1991">
                  <c:v>16627</c:v>
                </c:pt>
                <c:pt idx="1992">
                  <c:v>16654</c:v>
                </c:pt>
                <c:pt idx="1993">
                  <c:v>16660</c:v>
                </c:pt>
                <c:pt idx="1994">
                  <c:v>16669</c:v>
                </c:pt>
                <c:pt idx="1995">
                  <c:v>16662</c:v>
                </c:pt>
                <c:pt idx="1996">
                  <c:v>16689</c:v>
                </c:pt>
                <c:pt idx="1997">
                  <c:v>16682</c:v>
                </c:pt>
                <c:pt idx="1998">
                  <c:v>16651</c:v>
                </c:pt>
                <c:pt idx="1999">
                  <c:v>16656</c:v>
                </c:pt>
                <c:pt idx="2000">
                  <c:v>16632</c:v>
                </c:pt>
                <c:pt idx="2001">
                  <c:v>16634</c:v>
                </c:pt>
                <c:pt idx="2002">
                  <c:v>16641</c:v>
                </c:pt>
                <c:pt idx="2003">
                  <c:v>16617</c:v>
                </c:pt>
                <c:pt idx="2004">
                  <c:v>16606</c:v>
                </c:pt>
                <c:pt idx="2005">
                  <c:v>16600</c:v>
                </c:pt>
                <c:pt idx="2006">
                  <c:v>16619</c:v>
                </c:pt>
                <c:pt idx="2007">
                  <c:v>16592</c:v>
                </c:pt>
                <c:pt idx="2008">
                  <c:v>16625</c:v>
                </c:pt>
                <c:pt idx="2009">
                  <c:v>16618</c:v>
                </c:pt>
                <c:pt idx="2010">
                  <c:v>16619</c:v>
                </c:pt>
                <c:pt idx="2011">
                  <c:v>16615</c:v>
                </c:pt>
                <c:pt idx="2012">
                  <c:v>16608</c:v>
                </c:pt>
                <c:pt idx="2013">
                  <c:v>16613</c:v>
                </c:pt>
                <c:pt idx="2014">
                  <c:v>16629</c:v>
                </c:pt>
                <c:pt idx="2015">
                  <c:v>16622</c:v>
                </c:pt>
                <c:pt idx="2016">
                  <c:v>16638</c:v>
                </c:pt>
                <c:pt idx="2017">
                  <c:v>16645</c:v>
                </c:pt>
                <c:pt idx="2018">
                  <c:v>16618</c:v>
                </c:pt>
                <c:pt idx="2019">
                  <c:v>16634</c:v>
                </c:pt>
                <c:pt idx="2020">
                  <c:v>16640</c:v>
                </c:pt>
                <c:pt idx="2021">
                  <c:v>16657</c:v>
                </c:pt>
                <c:pt idx="2022">
                  <c:v>16690</c:v>
                </c:pt>
                <c:pt idx="2023">
                  <c:v>16645</c:v>
                </c:pt>
                <c:pt idx="2024">
                  <c:v>16641</c:v>
                </c:pt>
                <c:pt idx="2025">
                  <c:v>16658</c:v>
                </c:pt>
                <c:pt idx="2026">
                  <c:v>16683</c:v>
                </c:pt>
                <c:pt idx="2027">
                  <c:v>16673</c:v>
                </c:pt>
                <c:pt idx="2028">
                  <c:v>16650</c:v>
                </c:pt>
                <c:pt idx="2029">
                  <c:v>16664</c:v>
                </c:pt>
                <c:pt idx="2030">
                  <c:v>16656</c:v>
                </c:pt>
                <c:pt idx="2031">
                  <c:v>16646</c:v>
                </c:pt>
                <c:pt idx="2032">
                  <c:v>16656</c:v>
                </c:pt>
                <c:pt idx="2033">
                  <c:v>16638</c:v>
                </c:pt>
                <c:pt idx="2034">
                  <c:v>16668</c:v>
                </c:pt>
                <c:pt idx="2035">
                  <c:v>16697</c:v>
                </c:pt>
                <c:pt idx="2036">
                  <c:v>16705</c:v>
                </c:pt>
                <c:pt idx="2037">
                  <c:v>16701</c:v>
                </c:pt>
                <c:pt idx="2038">
                  <c:v>16719</c:v>
                </c:pt>
                <c:pt idx="2039">
                  <c:v>16729</c:v>
                </c:pt>
                <c:pt idx="2040">
                  <c:v>16755</c:v>
                </c:pt>
                <c:pt idx="2041">
                  <c:v>16749</c:v>
                </c:pt>
                <c:pt idx="2042">
                  <c:v>16719</c:v>
                </c:pt>
                <c:pt idx="2043">
                  <c:v>16739</c:v>
                </c:pt>
                <c:pt idx="2044">
                  <c:v>16767</c:v>
                </c:pt>
                <c:pt idx="2045">
                  <c:v>16758</c:v>
                </c:pt>
                <c:pt idx="2046">
                  <c:v>16731</c:v>
                </c:pt>
                <c:pt idx="2047">
                  <c:v>16738</c:v>
                </c:pt>
                <c:pt idx="2048">
                  <c:v>16720</c:v>
                </c:pt>
                <c:pt idx="2049">
                  <c:v>16702</c:v>
                </c:pt>
                <c:pt idx="2050">
                  <c:v>16691</c:v>
                </c:pt>
                <c:pt idx="2051">
                  <c:v>16697</c:v>
                </c:pt>
                <c:pt idx="2052">
                  <c:v>16674</c:v>
                </c:pt>
                <c:pt idx="2053">
                  <c:v>16676</c:v>
                </c:pt>
                <c:pt idx="2054">
                  <c:v>16674</c:v>
                </c:pt>
                <c:pt idx="2055">
                  <c:v>16673</c:v>
                </c:pt>
                <c:pt idx="2056">
                  <c:v>16693</c:v>
                </c:pt>
                <c:pt idx="2057">
                  <c:v>16667</c:v>
                </c:pt>
                <c:pt idx="2058">
                  <c:v>16669</c:v>
                </c:pt>
                <c:pt idx="2059">
                  <c:v>16661</c:v>
                </c:pt>
                <c:pt idx="2060">
                  <c:v>16645</c:v>
                </c:pt>
                <c:pt idx="2061">
                  <c:v>16658</c:v>
                </c:pt>
                <c:pt idx="2062">
                  <c:v>16638</c:v>
                </c:pt>
                <c:pt idx="2063">
                  <c:v>16659</c:v>
                </c:pt>
                <c:pt idx="2064">
                  <c:v>16646</c:v>
                </c:pt>
                <c:pt idx="2065">
                  <c:v>16642</c:v>
                </c:pt>
                <c:pt idx="2066">
                  <c:v>16623</c:v>
                </c:pt>
                <c:pt idx="2067">
                  <c:v>16626</c:v>
                </c:pt>
                <c:pt idx="2068">
                  <c:v>16605</c:v>
                </c:pt>
                <c:pt idx="2069">
                  <c:v>16639</c:v>
                </c:pt>
                <c:pt idx="2070">
                  <c:v>16624</c:v>
                </c:pt>
                <c:pt idx="2071">
                  <c:v>16640</c:v>
                </c:pt>
                <c:pt idx="2072">
                  <c:v>16624</c:v>
                </c:pt>
                <c:pt idx="2073">
                  <c:v>16628</c:v>
                </c:pt>
                <c:pt idx="2074">
                  <c:v>16618</c:v>
                </c:pt>
                <c:pt idx="2075">
                  <c:v>16614</c:v>
                </c:pt>
                <c:pt idx="2076">
                  <c:v>16625</c:v>
                </c:pt>
                <c:pt idx="2077">
                  <c:v>16608</c:v>
                </c:pt>
                <c:pt idx="2078">
                  <c:v>16607</c:v>
                </c:pt>
                <c:pt idx="2079">
                  <c:v>16628</c:v>
                </c:pt>
                <c:pt idx="2080">
                  <c:v>16615</c:v>
                </c:pt>
                <c:pt idx="2081">
                  <c:v>16639</c:v>
                </c:pt>
                <c:pt idx="2082">
                  <c:v>16638</c:v>
                </c:pt>
                <c:pt idx="2083">
                  <c:v>16649</c:v>
                </c:pt>
                <c:pt idx="2084">
                  <c:v>16649</c:v>
                </c:pt>
                <c:pt idx="2085">
                  <c:v>16645</c:v>
                </c:pt>
                <c:pt idx="2086">
                  <c:v>16649</c:v>
                </c:pt>
                <c:pt idx="2087">
                  <c:v>16659</c:v>
                </c:pt>
                <c:pt idx="2088">
                  <c:v>16661</c:v>
                </c:pt>
                <c:pt idx="2089">
                  <c:v>16678</c:v>
                </c:pt>
                <c:pt idx="2090">
                  <c:v>16671</c:v>
                </c:pt>
                <c:pt idx="2091">
                  <c:v>16694</c:v>
                </c:pt>
                <c:pt idx="2092">
                  <c:v>16678</c:v>
                </c:pt>
                <c:pt idx="2093">
                  <c:v>16686</c:v>
                </c:pt>
                <c:pt idx="2094">
                  <c:v>16646</c:v>
                </c:pt>
                <c:pt idx="2095">
                  <c:v>16690</c:v>
                </c:pt>
                <c:pt idx="2096">
                  <c:v>16668</c:v>
                </c:pt>
                <c:pt idx="2097">
                  <c:v>16653</c:v>
                </c:pt>
                <c:pt idx="2098">
                  <c:v>16633</c:v>
                </c:pt>
                <c:pt idx="2099">
                  <c:v>16645</c:v>
                </c:pt>
                <c:pt idx="2100">
                  <c:v>16630</c:v>
                </c:pt>
                <c:pt idx="2101">
                  <c:v>16607</c:v>
                </c:pt>
                <c:pt idx="2102">
                  <c:v>16624</c:v>
                </c:pt>
                <c:pt idx="2103">
                  <c:v>16608</c:v>
                </c:pt>
                <c:pt idx="2104">
                  <c:v>16629</c:v>
                </c:pt>
                <c:pt idx="2105">
                  <c:v>16630</c:v>
                </c:pt>
                <c:pt idx="2106">
                  <c:v>16625</c:v>
                </c:pt>
                <c:pt idx="2107">
                  <c:v>16621</c:v>
                </c:pt>
                <c:pt idx="2108">
                  <c:v>16619</c:v>
                </c:pt>
                <c:pt idx="2109">
                  <c:v>16631</c:v>
                </c:pt>
                <c:pt idx="2110">
                  <c:v>16631</c:v>
                </c:pt>
                <c:pt idx="2111">
                  <c:v>16601</c:v>
                </c:pt>
                <c:pt idx="2112">
                  <c:v>16627</c:v>
                </c:pt>
                <c:pt idx="2113">
                  <c:v>16620</c:v>
                </c:pt>
                <c:pt idx="2114">
                  <c:v>16623</c:v>
                </c:pt>
                <c:pt idx="2115">
                  <c:v>16608</c:v>
                </c:pt>
                <c:pt idx="2116">
                  <c:v>16632</c:v>
                </c:pt>
                <c:pt idx="2117">
                  <c:v>16616</c:v>
                </c:pt>
                <c:pt idx="2118">
                  <c:v>16662</c:v>
                </c:pt>
                <c:pt idx="2119">
                  <c:v>16621</c:v>
                </c:pt>
                <c:pt idx="2120">
                  <c:v>16627</c:v>
                </c:pt>
                <c:pt idx="2121">
                  <c:v>16612</c:v>
                </c:pt>
                <c:pt idx="2122">
                  <c:v>16642</c:v>
                </c:pt>
                <c:pt idx="2123">
                  <c:v>16607</c:v>
                </c:pt>
                <c:pt idx="2124">
                  <c:v>16622</c:v>
                </c:pt>
                <c:pt idx="2125">
                  <c:v>16608</c:v>
                </c:pt>
                <c:pt idx="2126">
                  <c:v>16604</c:v>
                </c:pt>
                <c:pt idx="2127">
                  <c:v>16614</c:v>
                </c:pt>
                <c:pt idx="2128">
                  <c:v>16599</c:v>
                </c:pt>
                <c:pt idx="2129">
                  <c:v>16619</c:v>
                </c:pt>
                <c:pt idx="2130">
                  <c:v>16606</c:v>
                </c:pt>
                <c:pt idx="2131">
                  <c:v>16602</c:v>
                </c:pt>
                <c:pt idx="2132">
                  <c:v>16598</c:v>
                </c:pt>
                <c:pt idx="2133">
                  <c:v>16589</c:v>
                </c:pt>
                <c:pt idx="2134">
                  <c:v>16594</c:v>
                </c:pt>
                <c:pt idx="2135">
                  <c:v>16602</c:v>
                </c:pt>
                <c:pt idx="2136">
                  <c:v>16589</c:v>
                </c:pt>
                <c:pt idx="2137">
                  <c:v>16616</c:v>
                </c:pt>
                <c:pt idx="2138">
                  <c:v>16609</c:v>
                </c:pt>
                <c:pt idx="2139">
                  <c:v>16600</c:v>
                </c:pt>
                <c:pt idx="2140">
                  <c:v>16628</c:v>
                </c:pt>
                <c:pt idx="2141">
                  <c:v>16607</c:v>
                </c:pt>
                <c:pt idx="2142">
                  <c:v>16598</c:v>
                </c:pt>
                <c:pt idx="2143">
                  <c:v>16604</c:v>
                </c:pt>
                <c:pt idx="2144">
                  <c:v>16615</c:v>
                </c:pt>
                <c:pt idx="2145">
                  <c:v>16601</c:v>
                </c:pt>
                <c:pt idx="2146">
                  <c:v>16604</c:v>
                </c:pt>
                <c:pt idx="2147">
                  <c:v>16617</c:v>
                </c:pt>
                <c:pt idx="2148">
                  <c:v>16619</c:v>
                </c:pt>
                <c:pt idx="2149">
                  <c:v>16626</c:v>
                </c:pt>
                <c:pt idx="2150">
                  <c:v>16619</c:v>
                </c:pt>
                <c:pt idx="2151">
                  <c:v>16635</c:v>
                </c:pt>
                <c:pt idx="2152">
                  <c:v>16619</c:v>
                </c:pt>
                <c:pt idx="2153">
                  <c:v>16622</c:v>
                </c:pt>
                <c:pt idx="2154">
                  <c:v>16613</c:v>
                </c:pt>
                <c:pt idx="2155">
                  <c:v>16626</c:v>
                </c:pt>
                <c:pt idx="2156">
                  <c:v>16616</c:v>
                </c:pt>
                <c:pt idx="2157">
                  <c:v>16613</c:v>
                </c:pt>
                <c:pt idx="2158">
                  <c:v>16631</c:v>
                </c:pt>
                <c:pt idx="2159">
                  <c:v>16612</c:v>
                </c:pt>
                <c:pt idx="2160">
                  <c:v>16610</c:v>
                </c:pt>
                <c:pt idx="2161">
                  <c:v>16609</c:v>
                </c:pt>
                <c:pt idx="2162">
                  <c:v>16617</c:v>
                </c:pt>
                <c:pt idx="2163">
                  <c:v>16638</c:v>
                </c:pt>
                <c:pt idx="2164">
                  <c:v>16612</c:v>
                </c:pt>
                <c:pt idx="2165">
                  <c:v>16606</c:v>
                </c:pt>
                <c:pt idx="2166">
                  <c:v>16617</c:v>
                </c:pt>
                <c:pt idx="2167">
                  <c:v>16610</c:v>
                </c:pt>
                <c:pt idx="2168">
                  <c:v>16632</c:v>
                </c:pt>
                <c:pt idx="2169">
                  <c:v>16625</c:v>
                </c:pt>
                <c:pt idx="2170">
                  <c:v>16625</c:v>
                </c:pt>
                <c:pt idx="2171">
                  <c:v>16597</c:v>
                </c:pt>
                <c:pt idx="2172">
                  <c:v>16627</c:v>
                </c:pt>
                <c:pt idx="2173">
                  <c:v>16632</c:v>
                </c:pt>
                <c:pt idx="2174">
                  <c:v>16618</c:v>
                </c:pt>
                <c:pt idx="2175">
                  <c:v>16618</c:v>
                </c:pt>
                <c:pt idx="2176">
                  <c:v>16609</c:v>
                </c:pt>
                <c:pt idx="2177">
                  <c:v>16626</c:v>
                </c:pt>
                <c:pt idx="2178">
                  <c:v>16617</c:v>
                </c:pt>
                <c:pt idx="2179">
                  <c:v>16627</c:v>
                </c:pt>
                <c:pt idx="2180">
                  <c:v>16621</c:v>
                </c:pt>
                <c:pt idx="2181">
                  <c:v>16630</c:v>
                </c:pt>
                <c:pt idx="2182">
                  <c:v>16636</c:v>
                </c:pt>
                <c:pt idx="2183">
                  <c:v>16650</c:v>
                </c:pt>
                <c:pt idx="2184">
                  <c:v>16657</c:v>
                </c:pt>
                <c:pt idx="2185">
                  <c:v>16657</c:v>
                </c:pt>
                <c:pt idx="2186">
                  <c:v>16631</c:v>
                </c:pt>
                <c:pt idx="2187">
                  <c:v>16619</c:v>
                </c:pt>
                <c:pt idx="2188">
                  <c:v>16626</c:v>
                </c:pt>
                <c:pt idx="2189">
                  <c:v>16631</c:v>
                </c:pt>
                <c:pt idx="2190">
                  <c:v>16609</c:v>
                </c:pt>
                <c:pt idx="2191">
                  <c:v>16624</c:v>
                </c:pt>
                <c:pt idx="2192">
                  <c:v>16609</c:v>
                </c:pt>
                <c:pt idx="2193">
                  <c:v>16634</c:v>
                </c:pt>
                <c:pt idx="2194">
                  <c:v>16619</c:v>
                </c:pt>
                <c:pt idx="2195">
                  <c:v>16614</c:v>
                </c:pt>
                <c:pt idx="2196">
                  <c:v>16614</c:v>
                </c:pt>
                <c:pt idx="2197">
                  <c:v>16630</c:v>
                </c:pt>
                <c:pt idx="2198">
                  <c:v>16623</c:v>
                </c:pt>
                <c:pt idx="2199">
                  <c:v>16645</c:v>
                </c:pt>
                <c:pt idx="2200">
                  <c:v>16610</c:v>
                </c:pt>
                <c:pt idx="2201">
                  <c:v>16582</c:v>
                </c:pt>
                <c:pt idx="2202">
                  <c:v>16616</c:v>
                </c:pt>
                <c:pt idx="2203">
                  <c:v>16598</c:v>
                </c:pt>
                <c:pt idx="2204">
                  <c:v>16621</c:v>
                </c:pt>
                <c:pt idx="2205">
                  <c:v>16602</c:v>
                </c:pt>
                <c:pt idx="2206">
                  <c:v>16592</c:v>
                </c:pt>
                <c:pt idx="2207">
                  <c:v>16609</c:v>
                </c:pt>
                <c:pt idx="2208">
                  <c:v>16593</c:v>
                </c:pt>
                <c:pt idx="2209">
                  <c:v>16623</c:v>
                </c:pt>
                <c:pt idx="2210">
                  <c:v>16612</c:v>
                </c:pt>
                <c:pt idx="2211">
                  <c:v>16592</c:v>
                </c:pt>
                <c:pt idx="2212">
                  <c:v>16599</c:v>
                </c:pt>
                <c:pt idx="2213">
                  <c:v>16598</c:v>
                </c:pt>
                <c:pt idx="2214">
                  <c:v>16602</c:v>
                </c:pt>
                <c:pt idx="2215">
                  <c:v>16604</c:v>
                </c:pt>
                <c:pt idx="2216">
                  <c:v>16602</c:v>
                </c:pt>
                <c:pt idx="2217">
                  <c:v>16592</c:v>
                </c:pt>
                <c:pt idx="2218">
                  <c:v>16597</c:v>
                </c:pt>
                <c:pt idx="2219">
                  <c:v>16618</c:v>
                </c:pt>
                <c:pt idx="2220">
                  <c:v>16609</c:v>
                </c:pt>
                <c:pt idx="2221">
                  <c:v>16648</c:v>
                </c:pt>
                <c:pt idx="2222">
                  <c:v>16627</c:v>
                </c:pt>
                <c:pt idx="2223">
                  <c:v>16612</c:v>
                </c:pt>
                <c:pt idx="2224">
                  <c:v>16611</c:v>
                </c:pt>
                <c:pt idx="2225">
                  <c:v>16611</c:v>
                </c:pt>
                <c:pt idx="2226">
                  <c:v>16624</c:v>
                </c:pt>
                <c:pt idx="2227">
                  <c:v>16611</c:v>
                </c:pt>
                <c:pt idx="2228">
                  <c:v>16603</c:v>
                </c:pt>
                <c:pt idx="2229">
                  <c:v>16607</c:v>
                </c:pt>
                <c:pt idx="2230">
                  <c:v>16608</c:v>
                </c:pt>
                <c:pt idx="2231">
                  <c:v>16608</c:v>
                </c:pt>
                <c:pt idx="2232">
                  <c:v>16620</c:v>
                </c:pt>
                <c:pt idx="2233">
                  <c:v>16616</c:v>
                </c:pt>
                <c:pt idx="2234">
                  <c:v>16593</c:v>
                </c:pt>
                <c:pt idx="2235">
                  <c:v>16604</c:v>
                </c:pt>
                <c:pt idx="2236">
                  <c:v>16588</c:v>
                </c:pt>
                <c:pt idx="2237">
                  <c:v>16582</c:v>
                </c:pt>
                <c:pt idx="2238">
                  <c:v>16590</c:v>
                </c:pt>
                <c:pt idx="2239">
                  <c:v>16586</c:v>
                </c:pt>
                <c:pt idx="2240">
                  <c:v>16594</c:v>
                </c:pt>
                <c:pt idx="2241">
                  <c:v>16604</c:v>
                </c:pt>
                <c:pt idx="2242">
                  <c:v>16602</c:v>
                </c:pt>
                <c:pt idx="2243">
                  <c:v>16596</c:v>
                </c:pt>
                <c:pt idx="2244">
                  <c:v>16620</c:v>
                </c:pt>
                <c:pt idx="2245">
                  <c:v>16605</c:v>
                </c:pt>
                <c:pt idx="2246">
                  <c:v>16607</c:v>
                </c:pt>
                <c:pt idx="2247">
                  <c:v>16607</c:v>
                </c:pt>
                <c:pt idx="2248">
                  <c:v>16603</c:v>
                </c:pt>
                <c:pt idx="2249">
                  <c:v>16615</c:v>
                </c:pt>
                <c:pt idx="2250">
                  <c:v>16639</c:v>
                </c:pt>
                <c:pt idx="2251">
                  <c:v>16656</c:v>
                </c:pt>
                <c:pt idx="2252">
                  <c:v>16683</c:v>
                </c:pt>
                <c:pt idx="2253">
                  <c:v>16673</c:v>
                </c:pt>
                <c:pt idx="2254">
                  <c:v>16669</c:v>
                </c:pt>
                <c:pt idx="2255">
                  <c:v>16701</c:v>
                </c:pt>
                <c:pt idx="2256">
                  <c:v>16683</c:v>
                </c:pt>
                <c:pt idx="2257">
                  <c:v>16656</c:v>
                </c:pt>
                <c:pt idx="2258">
                  <c:v>16643</c:v>
                </c:pt>
                <c:pt idx="2259">
                  <c:v>16636</c:v>
                </c:pt>
                <c:pt idx="2260">
                  <c:v>16627</c:v>
                </c:pt>
                <c:pt idx="2261">
                  <c:v>16622</c:v>
                </c:pt>
                <c:pt idx="2262">
                  <c:v>16628</c:v>
                </c:pt>
                <c:pt idx="2263">
                  <c:v>16606</c:v>
                </c:pt>
                <c:pt idx="2264">
                  <c:v>16636</c:v>
                </c:pt>
                <c:pt idx="2265">
                  <c:v>16612</c:v>
                </c:pt>
                <c:pt idx="2266">
                  <c:v>16620</c:v>
                </c:pt>
                <c:pt idx="2267">
                  <c:v>16623</c:v>
                </c:pt>
                <c:pt idx="2268">
                  <c:v>16619</c:v>
                </c:pt>
                <c:pt idx="2269">
                  <c:v>16619</c:v>
                </c:pt>
                <c:pt idx="2270">
                  <c:v>16633</c:v>
                </c:pt>
                <c:pt idx="2271">
                  <c:v>16627</c:v>
                </c:pt>
                <c:pt idx="2272">
                  <c:v>16650</c:v>
                </c:pt>
                <c:pt idx="2273">
                  <c:v>16669</c:v>
                </c:pt>
                <c:pt idx="2274">
                  <c:v>16644</c:v>
                </c:pt>
                <c:pt idx="2275">
                  <c:v>16639</c:v>
                </c:pt>
                <c:pt idx="2276">
                  <c:v>16664</c:v>
                </c:pt>
                <c:pt idx="2277">
                  <c:v>16637</c:v>
                </c:pt>
                <c:pt idx="2278">
                  <c:v>16667</c:v>
                </c:pt>
                <c:pt idx="2279">
                  <c:v>16621</c:v>
                </c:pt>
                <c:pt idx="2280">
                  <c:v>16637</c:v>
                </c:pt>
                <c:pt idx="2281">
                  <c:v>16636</c:v>
                </c:pt>
                <c:pt idx="2282">
                  <c:v>16640</c:v>
                </c:pt>
                <c:pt idx="2283">
                  <c:v>16617</c:v>
                </c:pt>
                <c:pt idx="2284">
                  <c:v>16635</c:v>
                </c:pt>
                <c:pt idx="2285">
                  <c:v>16626</c:v>
                </c:pt>
                <c:pt idx="2286">
                  <c:v>16614</c:v>
                </c:pt>
                <c:pt idx="2287">
                  <c:v>16624</c:v>
                </c:pt>
                <c:pt idx="2288">
                  <c:v>16598</c:v>
                </c:pt>
                <c:pt idx="2289">
                  <c:v>16622</c:v>
                </c:pt>
                <c:pt idx="2290">
                  <c:v>16619</c:v>
                </c:pt>
                <c:pt idx="2291">
                  <c:v>16609</c:v>
                </c:pt>
                <c:pt idx="2292">
                  <c:v>16609</c:v>
                </c:pt>
                <c:pt idx="2293">
                  <c:v>16630</c:v>
                </c:pt>
                <c:pt idx="2294">
                  <c:v>16606</c:v>
                </c:pt>
                <c:pt idx="2295">
                  <c:v>16595</c:v>
                </c:pt>
                <c:pt idx="2296">
                  <c:v>16594</c:v>
                </c:pt>
                <c:pt idx="2297">
                  <c:v>16605</c:v>
                </c:pt>
                <c:pt idx="2298">
                  <c:v>16613</c:v>
                </c:pt>
                <c:pt idx="2299">
                  <c:v>16602</c:v>
                </c:pt>
                <c:pt idx="2300">
                  <c:v>16595</c:v>
                </c:pt>
                <c:pt idx="2301">
                  <c:v>16594</c:v>
                </c:pt>
                <c:pt idx="2302">
                  <c:v>16597</c:v>
                </c:pt>
                <c:pt idx="2303">
                  <c:v>16597</c:v>
                </c:pt>
                <c:pt idx="2304">
                  <c:v>16593</c:v>
                </c:pt>
                <c:pt idx="2305">
                  <c:v>16590</c:v>
                </c:pt>
                <c:pt idx="2306">
                  <c:v>16616</c:v>
                </c:pt>
                <c:pt idx="2307">
                  <c:v>16632</c:v>
                </c:pt>
                <c:pt idx="2308">
                  <c:v>16609</c:v>
                </c:pt>
                <c:pt idx="2309">
                  <c:v>16616</c:v>
                </c:pt>
                <c:pt idx="2310">
                  <c:v>16641</c:v>
                </c:pt>
                <c:pt idx="2311">
                  <c:v>16655</c:v>
                </c:pt>
                <c:pt idx="2312">
                  <c:v>16635</c:v>
                </c:pt>
                <c:pt idx="2313">
                  <c:v>16634</c:v>
                </c:pt>
                <c:pt idx="2314">
                  <c:v>16643</c:v>
                </c:pt>
                <c:pt idx="2315">
                  <c:v>16625</c:v>
                </c:pt>
                <c:pt idx="2316">
                  <c:v>16625</c:v>
                </c:pt>
                <c:pt idx="2317">
                  <c:v>16614</c:v>
                </c:pt>
                <c:pt idx="2318">
                  <c:v>16624</c:v>
                </c:pt>
                <c:pt idx="2319">
                  <c:v>16619</c:v>
                </c:pt>
                <c:pt idx="2320">
                  <c:v>16615</c:v>
                </c:pt>
                <c:pt idx="2321">
                  <c:v>16590</c:v>
                </c:pt>
                <c:pt idx="2322">
                  <c:v>16627</c:v>
                </c:pt>
                <c:pt idx="2323">
                  <c:v>16615</c:v>
                </c:pt>
                <c:pt idx="2324">
                  <c:v>16632</c:v>
                </c:pt>
                <c:pt idx="2325">
                  <c:v>16606</c:v>
                </c:pt>
                <c:pt idx="2326">
                  <c:v>16632</c:v>
                </c:pt>
                <c:pt idx="2327">
                  <c:v>16625</c:v>
                </c:pt>
                <c:pt idx="2328">
                  <c:v>16631</c:v>
                </c:pt>
                <c:pt idx="2329">
                  <c:v>16625</c:v>
                </c:pt>
                <c:pt idx="2330">
                  <c:v>16627</c:v>
                </c:pt>
                <c:pt idx="2331">
                  <c:v>16643</c:v>
                </c:pt>
                <c:pt idx="2332">
                  <c:v>16639</c:v>
                </c:pt>
                <c:pt idx="2333">
                  <c:v>16662</c:v>
                </c:pt>
                <c:pt idx="2334">
                  <c:v>16659</c:v>
                </c:pt>
                <c:pt idx="2335">
                  <c:v>16634</c:v>
                </c:pt>
                <c:pt idx="2336">
                  <c:v>16647</c:v>
                </c:pt>
                <c:pt idx="2337">
                  <c:v>16676</c:v>
                </c:pt>
                <c:pt idx="2338">
                  <c:v>16657</c:v>
                </c:pt>
                <c:pt idx="2339">
                  <c:v>16649</c:v>
                </c:pt>
                <c:pt idx="2340">
                  <c:v>16649</c:v>
                </c:pt>
                <c:pt idx="2341">
                  <c:v>16658</c:v>
                </c:pt>
                <c:pt idx="2342">
                  <c:v>16637</c:v>
                </c:pt>
                <c:pt idx="2343">
                  <c:v>16650</c:v>
                </c:pt>
                <c:pt idx="2344">
                  <c:v>16663</c:v>
                </c:pt>
                <c:pt idx="2345">
                  <c:v>16658</c:v>
                </c:pt>
                <c:pt idx="2346">
                  <c:v>16673</c:v>
                </c:pt>
                <c:pt idx="2347">
                  <c:v>16623</c:v>
                </c:pt>
                <c:pt idx="2348">
                  <c:v>16627</c:v>
                </c:pt>
                <c:pt idx="2349">
                  <c:v>16622</c:v>
                </c:pt>
                <c:pt idx="2350">
                  <c:v>16613</c:v>
                </c:pt>
                <c:pt idx="2351">
                  <c:v>16614</c:v>
                </c:pt>
                <c:pt idx="2352">
                  <c:v>16628</c:v>
                </c:pt>
                <c:pt idx="2353">
                  <c:v>16603</c:v>
                </c:pt>
                <c:pt idx="2354">
                  <c:v>16608</c:v>
                </c:pt>
                <c:pt idx="2355">
                  <c:v>16619</c:v>
                </c:pt>
                <c:pt idx="2356">
                  <c:v>16607</c:v>
                </c:pt>
                <c:pt idx="2357">
                  <c:v>16606</c:v>
                </c:pt>
                <c:pt idx="2358">
                  <c:v>16613</c:v>
                </c:pt>
                <c:pt idx="2359">
                  <c:v>16600</c:v>
                </c:pt>
                <c:pt idx="2360">
                  <c:v>16589</c:v>
                </c:pt>
                <c:pt idx="2361">
                  <c:v>16598</c:v>
                </c:pt>
                <c:pt idx="2362">
                  <c:v>16603</c:v>
                </c:pt>
                <c:pt idx="2363">
                  <c:v>16603</c:v>
                </c:pt>
                <c:pt idx="2364">
                  <c:v>16620</c:v>
                </c:pt>
                <c:pt idx="2365">
                  <c:v>16597</c:v>
                </c:pt>
                <c:pt idx="2366">
                  <c:v>16597</c:v>
                </c:pt>
                <c:pt idx="2367">
                  <c:v>16617</c:v>
                </c:pt>
                <c:pt idx="2368">
                  <c:v>16611</c:v>
                </c:pt>
                <c:pt idx="2369">
                  <c:v>16600</c:v>
                </c:pt>
                <c:pt idx="2370">
                  <c:v>16595</c:v>
                </c:pt>
                <c:pt idx="2371">
                  <c:v>16594</c:v>
                </c:pt>
                <c:pt idx="2372">
                  <c:v>16630</c:v>
                </c:pt>
                <c:pt idx="2373">
                  <c:v>16613</c:v>
                </c:pt>
                <c:pt idx="2374">
                  <c:v>16598</c:v>
                </c:pt>
                <c:pt idx="2375">
                  <c:v>16600</c:v>
                </c:pt>
                <c:pt idx="2376">
                  <c:v>16610</c:v>
                </c:pt>
                <c:pt idx="2377">
                  <c:v>16613</c:v>
                </c:pt>
                <c:pt idx="2378">
                  <c:v>16623</c:v>
                </c:pt>
                <c:pt idx="2379">
                  <c:v>16615</c:v>
                </c:pt>
                <c:pt idx="2380">
                  <c:v>16618</c:v>
                </c:pt>
                <c:pt idx="2381">
                  <c:v>16616</c:v>
                </c:pt>
                <c:pt idx="2382">
                  <c:v>16611</c:v>
                </c:pt>
                <c:pt idx="2383">
                  <c:v>16609</c:v>
                </c:pt>
                <c:pt idx="2384">
                  <c:v>16604</c:v>
                </c:pt>
                <c:pt idx="2385">
                  <c:v>16614</c:v>
                </c:pt>
                <c:pt idx="2386">
                  <c:v>16618</c:v>
                </c:pt>
                <c:pt idx="2387">
                  <c:v>16617</c:v>
                </c:pt>
                <c:pt idx="2388">
                  <c:v>16629</c:v>
                </c:pt>
                <c:pt idx="2389">
                  <c:v>16602</c:v>
                </c:pt>
                <c:pt idx="2390">
                  <c:v>16627</c:v>
                </c:pt>
                <c:pt idx="2391">
                  <c:v>16640</c:v>
                </c:pt>
                <c:pt idx="2392">
                  <c:v>16622</c:v>
                </c:pt>
                <c:pt idx="2393">
                  <c:v>16644</c:v>
                </c:pt>
                <c:pt idx="2394">
                  <c:v>16622</c:v>
                </c:pt>
                <c:pt idx="2395">
                  <c:v>16640</c:v>
                </c:pt>
                <c:pt idx="2396">
                  <c:v>16644</c:v>
                </c:pt>
                <c:pt idx="2397">
                  <c:v>16623</c:v>
                </c:pt>
                <c:pt idx="2398">
                  <c:v>16591</c:v>
                </c:pt>
                <c:pt idx="2399">
                  <c:v>16640</c:v>
                </c:pt>
                <c:pt idx="2400">
                  <c:v>16620</c:v>
                </c:pt>
                <c:pt idx="2401">
                  <c:v>16631</c:v>
                </c:pt>
                <c:pt idx="2402">
                  <c:v>16624</c:v>
                </c:pt>
                <c:pt idx="2403">
                  <c:v>16644</c:v>
                </c:pt>
                <c:pt idx="2404">
                  <c:v>16650</c:v>
                </c:pt>
                <c:pt idx="2405">
                  <c:v>16669</c:v>
                </c:pt>
                <c:pt idx="2406">
                  <c:v>16704</c:v>
                </c:pt>
                <c:pt idx="2407">
                  <c:v>16677</c:v>
                </c:pt>
                <c:pt idx="2408">
                  <c:v>16704</c:v>
                </c:pt>
                <c:pt idx="2409">
                  <c:v>16714</c:v>
                </c:pt>
                <c:pt idx="2410">
                  <c:v>16682</c:v>
                </c:pt>
                <c:pt idx="2411">
                  <c:v>16711</c:v>
                </c:pt>
                <c:pt idx="2412">
                  <c:v>16696</c:v>
                </c:pt>
                <c:pt idx="2413">
                  <c:v>16684</c:v>
                </c:pt>
                <c:pt idx="2414">
                  <c:v>16670</c:v>
                </c:pt>
                <c:pt idx="2415">
                  <c:v>16683</c:v>
                </c:pt>
                <c:pt idx="2416">
                  <c:v>16664</c:v>
                </c:pt>
                <c:pt idx="2417">
                  <c:v>16659</c:v>
                </c:pt>
                <c:pt idx="2418">
                  <c:v>16647</c:v>
                </c:pt>
                <c:pt idx="2419">
                  <c:v>16662</c:v>
                </c:pt>
                <c:pt idx="2420">
                  <c:v>16663</c:v>
                </c:pt>
                <c:pt idx="2421">
                  <c:v>16661</c:v>
                </c:pt>
                <c:pt idx="2422">
                  <c:v>16645</c:v>
                </c:pt>
                <c:pt idx="2423">
                  <c:v>16619</c:v>
                </c:pt>
                <c:pt idx="2424">
                  <c:v>16632</c:v>
                </c:pt>
                <c:pt idx="2425">
                  <c:v>16606</c:v>
                </c:pt>
                <c:pt idx="2426">
                  <c:v>16635</c:v>
                </c:pt>
                <c:pt idx="2427">
                  <c:v>16625</c:v>
                </c:pt>
                <c:pt idx="2428">
                  <c:v>16627</c:v>
                </c:pt>
                <c:pt idx="2429">
                  <c:v>16653</c:v>
                </c:pt>
                <c:pt idx="2430">
                  <c:v>16657</c:v>
                </c:pt>
                <c:pt idx="2431">
                  <c:v>16641</c:v>
                </c:pt>
                <c:pt idx="2432">
                  <c:v>16640</c:v>
                </c:pt>
                <c:pt idx="2433">
                  <c:v>16653</c:v>
                </c:pt>
                <c:pt idx="2434">
                  <c:v>16666</c:v>
                </c:pt>
                <c:pt idx="2435">
                  <c:v>16654</c:v>
                </c:pt>
                <c:pt idx="2436">
                  <c:v>16649</c:v>
                </c:pt>
                <c:pt idx="2437">
                  <c:v>16665</c:v>
                </c:pt>
                <c:pt idx="2438">
                  <c:v>16632</c:v>
                </c:pt>
                <c:pt idx="2439">
                  <c:v>16631</c:v>
                </c:pt>
                <c:pt idx="2440">
                  <c:v>16640</c:v>
                </c:pt>
                <c:pt idx="2441">
                  <c:v>16623</c:v>
                </c:pt>
                <c:pt idx="2442">
                  <c:v>16661</c:v>
                </c:pt>
                <c:pt idx="2443">
                  <c:v>16651</c:v>
                </c:pt>
                <c:pt idx="2444">
                  <c:v>16645</c:v>
                </c:pt>
                <c:pt idx="2445">
                  <c:v>16649</c:v>
                </c:pt>
                <c:pt idx="2446">
                  <c:v>16619</c:v>
                </c:pt>
                <c:pt idx="2447">
                  <c:v>16644</c:v>
                </c:pt>
                <c:pt idx="2448">
                  <c:v>16627</c:v>
                </c:pt>
                <c:pt idx="2449">
                  <c:v>16632</c:v>
                </c:pt>
                <c:pt idx="2450">
                  <c:v>16618</c:v>
                </c:pt>
                <c:pt idx="2451">
                  <c:v>16609</c:v>
                </c:pt>
                <c:pt idx="2452">
                  <c:v>16620</c:v>
                </c:pt>
                <c:pt idx="2453">
                  <c:v>16600</c:v>
                </c:pt>
                <c:pt idx="2454">
                  <c:v>16599</c:v>
                </c:pt>
                <c:pt idx="2455">
                  <c:v>16613</c:v>
                </c:pt>
                <c:pt idx="2456">
                  <c:v>16610</c:v>
                </c:pt>
                <c:pt idx="2457">
                  <c:v>16592</c:v>
                </c:pt>
                <c:pt idx="2458">
                  <c:v>16609</c:v>
                </c:pt>
                <c:pt idx="2459">
                  <c:v>16616</c:v>
                </c:pt>
                <c:pt idx="2460">
                  <c:v>16594</c:v>
                </c:pt>
                <c:pt idx="2461">
                  <c:v>16614</c:v>
                </c:pt>
                <c:pt idx="2462">
                  <c:v>16613</c:v>
                </c:pt>
                <c:pt idx="2463">
                  <c:v>16628</c:v>
                </c:pt>
                <c:pt idx="2464">
                  <c:v>16611</c:v>
                </c:pt>
                <c:pt idx="2465">
                  <c:v>16614</c:v>
                </c:pt>
                <c:pt idx="2466">
                  <c:v>16628</c:v>
                </c:pt>
                <c:pt idx="2467">
                  <c:v>16602</c:v>
                </c:pt>
                <c:pt idx="2468">
                  <c:v>16610</c:v>
                </c:pt>
                <c:pt idx="2469">
                  <c:v>16595</c:v>
                </c:pt>
                <c:pt idx="2470">
                  <c:v>16600</c:v>
                </c:pt>
                <c:pt idx="2471">
                  <c:v>16618</c:v>
                </c:pt>
                <c:pt idx="2472">
                  <c:v>16629</c:v>
                </c:pt>
                <c:pt idx="2473">
                  <c:v>16617</c:v>
                </c:pt>
                <c:pt idx="2474">
                  <c:v>16623</c:v>
                </c:pt>
                <c:pt idx="2475">
                  <c:v>16623</c:v>
                </c:pt>
                <c:pt idx="2476">
                  <c:v>16617</c:v>
                </c:pt>
                <c:pt idx="2477">
                  <c:v>16598</c:v>
                </c:pt>
                <c:pt idx="2478">
                  <c:v>16620</c:v>
                </c:pt>
                <c:pt idx="2479">
                  <c:v>16609</c:v>
                </c:pt>
                <c:pt idx="2480">
                  <c:v>16609</c:v>
                </c:pt>
                <c:pt idx="2481">
                  <c:v>16606</c:v>
                </c:pt>
                <c:pt idx="2482">
                  <c:v>16605</c:v>
                </c:pt>
                <c:pt idx="2483">
                  <c:v>16626</c:v>
                </c:pt>
                <c:pt idx="2484">
                  <c:v>16612</c:v>
                </c:pt>
                <c:pt idx="2485">
                  <c:v>16630</c:v>
                </c:pt>
                <c:pt idx="2486">
                  <c:v>16625</c:v>
                </c:pt>
                <c:pt idx="2487">
                  <c:v>16631</c:v>
                </c:pt>
                <c:pt idx="2488">
                  <c:v>16640</c:v>
                </c:pt>
                <c:pt idx="2489">
                  <c:v>16606</c:v>
                </c:pt>
                <c:pt idx="2490">
                  <c:v>16617</c:v>
                </c:pt>
                <c:pt idx="2491">
                  <c:v>16626</c:v>
                </c:pt>
                <c:pt idx="2492">
                  <c:v>16617</c:v>
                </c:pt>
                <c:pt idx="2493">
                  <c:v>16610</c:v>
                </c:pt>
                <c:pt idx="2494">
                  <c:v>16614</c:v>
                </c:pt>
                <c:pt idx="2495">
                  <c:v>16605</c:v>
                </c:pt>
                <c:pt idx="2496">
                  <c:v>16614</c:v>
                </c:pt>
                <c:pt idx="2497">
                  <c:v>16590</c:v>
                </c:pt>
                <c:pt idx="2498">
                  <c:v>16604</c:v>
                </c:pt>
                <c:pt idx="2499">
                  <c:v>16599</c:v>
                </c:pt>
                <c:pt idx="2500">
                  <c:v>16609</c:v>
                </c:pt>
                <c:pt idx="2501">
                  <c:v>16594</c:v>
                </c:pt>
                <c:pt idx="2502">
                  <c:v>16579</c:v>
                </c:pt>
                <c:pt idx="2503">
                  <c:v>16602</c:v>
                </c:pt>
                <c:pt idx="2504">
                  <c:v>16585</c:v>
                </c:pt>
                <c:pt idx="2505">
                  <c:v>16587</c:v>
                </c:pt>
                <c:pt idx="2506">
                  <c:v>16586</c:v>
                </c:pt>
                <c:pt idx="2507">
                  <c:v>16609</c:v>
                </c:pt>
                <c:pt idx="2508">
                  <c:v>16612</c:v>
                </c:pt>
                <c:pt idx="2509">
                  <c:v>16612</c:v>
                </c:pt>
                <c:pt idx="2510">
                  <c:v>16602</c:v>
                </c:pt>
                <c:pt idx="2511">
                  <c:v>16615</c:v>
                </c:pt>
                <c:pt idx="2512">
                  <c:v>16637</c:v>
                </c:pt>
                <c:pt idx="2513">
                  <c:v>16633</c:v>
                </c:pt>
                <c:pt idx="2514">
                  <c:v>16654</c:v>
                </c:pt>
                <c:pt idx="2515">
                  <c:v>16650</c:v>
                </c:pt>
                <c:pt idx="2516">
                  <c:v>16697</c:v>
                </c:pt>
                <c:pt idx="2517">
                  <c:v>16649</c:v>
                </c:pt>
                <c:pt idx="2518">
                  <c:v>16644</c:v>
                </c:pt>
                <c:pt idx="2519">
                  <c:v>16653</c:v>
                </c:pt>
                <c:pt idx="2520">
                  <c:v>16644</c:v>
                </c:pt>
                <c:pt idx="2521">
                  <c:v>16609</c:v>
                </c:pt>
                <c:pt idx="2522">
                  <c:v>16617</c:v>
                </c:pt>
                <c:pt idx="2523">
                  <c:v>16619</c:v>
                </c:pt>
                <c:pt idx="2524">
                  <c:v>16638</c:v>
                </c:pt>
                <c:pt idx="2525">
                  <c:v>16599</c:v>
                </c:pt>
                <c:pt idx="2526">
                  <c:v>16625</c:v>
                </c:pt>
                <c:pt idx="2527">
                  <c:v>16628</c:v>
                </c:pt>
                <c:pt idx="2528">
                  <c:v>16619</c:v>
                </c:pt>
                <c:pt idx="2529">
                  <c:v>16618</c:v>
                </c:pt>
                <c:pt idx="2530">
                  <c:v>16607</c:v>
                </c:pt>
                <c:pt idx="2531">
                  <c:v>16609</c:v>
                </c:pt>
                <c:pt idx="2532">
                  <c:v>16594</c:v>
                </c:pt>
                <c:pt idx="2533">
                  <c:v>16601</c:v>
                </c:pt>
                <c:pt idx="2534">
                  <c:v>16608</c:v>
                </c:pt>
                <c:pt idx="2535">
                  <c:v>16592</c:v>
                </c:pt>
                <c:pt idx="2536">
                  <c:v>16593</c:v>
                </c:pt>
                <c:pt idx="2537">
                  <c:v>16606</c:v>
                </c:pt>
                <c:pt idx="2538">
                  <c:v>16597</c:v>
                </c:pt>
                <c:pt idx="2539">
                  <c:v>16590</c:v>
                </c:pt>
                <c:pt idx="2540">
                  <c:v>16598</c:v>
                </c:pt>
                <c:pt idx="2541">
                  <c:v>16593</c:v>
                </c:pt>
                <c:pt idx="2542">
                  <c:v>16615</c:v>
                </c:pt>
                <c:pt idx="2543">
                  <c:v>16582</c:v>
                </c:pt>
                <c:pt idx="2544">
                  <c:v>16604</c:v>
                </c:pt>
                <c:pt idx="2545">
                  <c:v>16612</c:v>
                </c:pt>
                <c:pt idx="2546">
                  <c:v>16593</c:v>
                </c:pt>
                <c:pt idx="2547">
                  <c:v>16608</c:v>
                </c:pt>
                <c:pt idx="2548">
                  <c:v>16624</c:v>
                </c:pt>
                <c:pt idx="2549">
                  <c:v>16586</c:v>
                </c:pt>
                <c:pt idx="2550">
                  <c:v>16610</c:v>
                </c:pt>
                <c:pt idx="2551">
                  <c:v>16621</c:v>
                </c:pt>
                <c:pt idx="2552">
                  <c:v>16622</c:v>
                </c:pt>
                <c:pt idx="2553">
                  <c:v>16624</c:v>
                </c:pt>
                <c:pt idx="2554">
                  <c:v>16618</c:v>
                </c:pt>
                <c:pt idx="2555">
                  <c:v>16612</c:v>
                </c:pt>
                <c:pt idx="2556">
                  <c:v>16621</c:v>
                </c:pt>
                <c:pt idx="2557">
                  <c:v>16592</c:v>
                </c:pt>
                <c:pt idx="2558">
                  <c:v>16610</c:v>
                </c:pt>
                <c:pt idx="2559">
                  <c:v>16607</c:v>
                </c:pt>
                <c:pt idx="2560">
                  <c:v>16634</c:v>
                </c:pt>
                <c:pt idx="2561">
                  <c:v>16587</c:v>
                </c:pt>
                <c:pt idx="2562">
                  <c:v>16610</c:v>
                </c:pt>
                <c:pt idx="2563">
                  <c:v>16626</c:v>
                </c:pt>
                <c:pt idx="2564">
                  <c:v>16623</c:v>
                </c:pt>
                <c:pt idx="2565">
                  <c:v>16620</c:v>
                </c:pt>
                <c:pt idx="2566">
                  <c:v>16624</c:v>
                </c:pt>
                <c:pt idx="2567">
                  <c:v>16640</c:v>
                </c:pt>
                <c:pt idx="2568">
                  <c:v>16630</c:v>
                </c:pt>
                <c:pt idx="2569">
                  <c:v>16658</c:v>
                </c:pt>
                <c:pt idx="2570">
                  <c:v>16645</c:v>
                </c:pt>
                <c:pt idx="2571">
                  <c:v>16658</c:v>
                </c:pt>
                <c:pt idx="2572">
                  <c:v>16670</c:v>
                </c:pt>
                <c:pt idx="2573">
                  <c:v>16672</c:v>
                </c:pt>
                <c:pt idx="2574">
                  <c:v>16669</c:v>
                </c:pt>
                <c:pt idx="2575">
                  <c:v>16663</c:v>
                </c:pt>
                <c:pt idx="2576">
                  <c:v>16650</c:v>
                </c:pt>
                <c:pt idx="2577">
                  <c:v>16655</c:v>
                </c:pt>
                <c:pt idx="2578">
                  <c:v>16646</c:v>
                </c:pt>
                <c:pt idx="2579">
                  <c:v>16634</c:v>
                </c:pt>
                <c:pt idx="2580">
                  <c:v>16624</c:v>
                </c:pt>
                <c:pt idx="2581">
                  <c:v>16630</c:v>
                </c:pt>
                <c:pt idx="2582">
                  <c:v>16636</c:v>
                </c:pt>
                <c:pt idx="2583">
                  <c:v>16627</c:v>
                </c:pt>
                <c:pt idx="2584">
                  <c:v>16604</c:v>
                </c:pt>
                <c:pt idx="2585">
                  <c:v>16608</c:v>
                </c:pt>
                <c:pt idx="2586">
                  <c:v>16606</c:v>
                </c:pt>
                <c:pt idx="2587">
                  <c:v>16610</c:v>
                </c:pt>
                <c:pt idx="2588">
                  <c:v>16612</c:v>
                </c:pt>
                <c:pt idx="2589">
                  <c:v>16615</c:v>
                </c:pt>
                <c:pt idx="2590">
                  <c:v>16596</c:v>
                </c:pt>
                <c:pt idx="2591">
                  <c:v>16581</c:v>
                </c:pt>
                <c:pt idx="2592">
                  <c:v>16598</c:v>
                </c:pt>
                <c:pt idx="2593">
                  <c:v>16601</c:v>
                </c:pt>
                <c:pt idx="2594">
                  <c:v>16592</c:v>
                </c:pt>
                <c:pt idx="2595">
                  <c:v>16604</c:v>
                </c:pt>
                <c:pt idx="2596">
                  <c:v>16610</c:v>
                </c:pt>
                <c:pt idx="2597">
                  <c:v>16584</c:v>
                </c:pt>
                <c:pt idx="2598">
                  <c:v>16585</c:v>
                </c:pt>
                <c:pt idx="2599">
                  <c:v>16608</c:v>
                </c:pt>
                <c:pt idx="2600">
                  <c:v>16604</c:v>
                </c:pt>
                <c:pt idx="2601">
                  <c:v>16598</c:v>
                </c:pt>
                <c:pt idx="2602">
                  <c:v>16611</c:v>
                </c:pt>
                <c:pt idx="2603">
                  <c:v>16589</c:v>
                </c:pt>
                <c:pt idx="2604">
                  <c:v>16609</c:v>
                </c:pt>
                <c:pt idx="2605">
                  <c:v>16611</c:v>
                </c:pt>
                <c:pt idx="2606">
                  <c:v>16602</c:v>
                </c:pt>
                <c:pt idx="2607">
                  <c:v>16601</c:v>
                </c:pt>
                <c:pt idx="2608">
                  <c:v>16599</c:v>
                </c:pt>
                <c:pt idx="2609">
                  <c:v>16603</c:v>
                </c:pt>
                <c:pt idx="2610">
                  <c:v>16611</c:v>
                </c:pt>
                <c:pt idx="2611">
                  <c:v>16608</c:v>
                </c:pt>
                <c:pt idx="2612">
                  <c:v>16605</c:v>
                </c:pt>
                <c:pt idx="2613">
                  <c:v>16614</c:v>
                </c:pt>
                <c:pt idx="2614">
                  <c:v>16606</c:v>
                </c:pt>
                <c:pt idx="2615">
                  <c:v>16620</c:v>
                </c:pt>
                <c:pt idx="2616">
                  <c:v>16616</c:v>
                </c:pt>
                <c:pt idx="2617">
                  <c:v>16642</c:v>
                </c:pt>
                <c:pt idx="2618">
                  <c:v>16643</c:v>
                </c:pt>
                <c:pt idx="2619">
                  <c:v>16668</c:v>
                </c:pt>
                <c:pt idx="2620">
                  <c:v>16656</c:v>
                </c:pt>
                <c:pt idx="2621">
                  <c:v>16621</c:v>
                </c:pt>
                <c:pt idx="2622">
                  <c:v>16611</c:v>
                </c:pt>
                <c:pt idx="2623">
                  <c:v>16607</c:v>
                </c:pt>
                <c:pt idx="2624">
                  <c:v>16598</c:v>
                </c:pt>
                <c:pt idx="2625">
                  <c:v>16593</c:v>
                </c:pt>
                <c:pt idx="2626">
                  <c:v>16605</c:v>
                </c:pt>
                <c:pt idx="2627">
                  <c:v>16606</c:v>
                </c:pt>
                <c:pt idx="2628">
                  <c:v>16599</c:v>
                </c:pt>
                <c:pt idx="2629">
                  <c:v>16592</c:v>
                </c:pt>
                <c:pt idx="2630">
                  <c:v>16608</c:v>
                </c:pt>
                <c:pt idx="2631">
                  <c:v>16610</c:v>
                </c:pt>
                <c:pt idx="2632">
                  <c:v>16623</c:v>
                </c:pt>
                <c:pt idx="2633">
                  <c:v>16629</c:v>
                </c:pt>
                <c:pt idx="2634">
                  <c:v>16633</c:v>
                </c:pt>
                <c:pt idx="2635">
                  <c:v>16623</c:v>
                </c:pt>
                <c:pt idx="2636">
                  <c:v>16626</c:v>
                </c:pt>
                <c:pt idx="2637">
                  <c:v>16624</c:v>
                </c:pt>
                <c:pt idx="2638">
                  <c:v>16609</c:v>
                </c:pt>
                <c:pt idx="2639">
                  <c:v>16597</c:v>
                </c:pt>
                <c:pt idx="2640">
                  <c:v>16610</c:v>
                </c:pt>
                <c:pt idx="2641">
                  <c:v>16605</c:v>
                </c:pt>
                <c:pt idx="2642">
                  <c:v>16601</c:v>
                </c:pt>
                <c:pt idx="2643">
                  <c:v>16608</c:v>
                </c:pt>
                <c:pt idx="2644">
                  <c:v>16610</c:v>
                </c:pt>
                <c:pt idx="2645">
                  <c:v>16595</c:v>
                </c:pt>
                <c:pt idx="2646">
                  <c:v>16586</c:v>
                </c:pt>
                <c:pt idx="2647">
                  <c:v>16594</c:v>
                </c:pt>
                <c:pt idx="2648">
                  <c:v>16605</c:v>
                </c:pt>
                <c:pt idx="2649">
                  <c:v>16585</c:v>
                </c:pt>
                <c:pt idx="2650">
                  <c:v>16594</c:v>
                </c:pt>
                <c:pt idx="2651">
                  <c:v>16591</c:v>
                </c:pt>
                <c:pt idx="2652">
                  <c:v>16595</c:v>
                </c:pt>
                <c:pt idx="2653">
                  <c:v>16595</c:v>
                </c:pt>
                <c:pt idx="2654">
                  <c:v>16590</c:v>
                </c:pt>
                <c:pt idx="2655">
                  <c:v>16605</c:v>
                </c:pt>
                <c:pt idx="2656">
                  <c:v>16591</c:v>
                </c:pt>
                <c:pt idx="2657">
                  <c:v>16602</c:v>
                </c:pt>
                <c:pt idx="2658">
                  <c:v>16592</c:v>
                </c:pt>
                <c:pt idx="2659">
                  <c:v>16602</c:v>
                </c:pt>
                <c:pt idx="2660">
                  <c:v>16586</c:v>
                </c:pt>
                <c:pt idx="2661">
                  <c:v>16605</c:v>
                </c:pt>
                <c:pt idx="2662">
                  <c:v>16603</c:v>
                </c:pt>
                <c:pt idx="2663">
                  <c:v>16623</c:v>
                </c:pt>
                <c:pt idx="2664">
                  <c:v>16605</c:v>
                </c:pt>
                <c:pt idx="2665">
                  <c:v>16592</c:v>
                </c:pt>
                <c:pt idx="2666">
                  <c:v>16581</c:v>
                </c:pt>
                <c:pt idx="2667">
                  <c:v>16597</c:v>
                </c:pt>
                <c:pt idx="2668">
                  <c:v>16585</c:v>
                </c:pt>
                <c:pt idx="2669">
                  <c:v>16594</c:v>
                </c:pt>
                <c:pt idx="2670">
                  <c:v>16614</c:v>
                </c:pt>
                <c:pt idx="2671">
                  <c:v>16605</c:v>
                </c:pt>
                <c:pt idx="2672">
                  <c:v>16592</c:v>
                </c:pt>
                <c:pt idx="2673">
                  <c:v>16609</c:v>
                </c:pt>
                <c:pt idx="2674">
                  <c:v>16608</c:v>
                </c:pt>
                <c:pt idx="2675">
                  <c:v>16599</c:v>
                </c:pt>
                <c:pt idx="2676">
                  <c:v>16602</c:v>
                </c:pt>
                <c:pt idx="2677">
                  <c:v>16612</c:v>
                </c:pt>
                <c:pt idx="2678">
                  <c:v>16601</c:v>
                </c:pt>
                <c:pt idx="2679">
                  <c:v>16607</c:v>
                </c:pt>
                <c:pt idx="2680">
                  <c:v>16581</c:v>
                </c:pt>
                <c:pt idx="2681">
                  <c:v>16594</c:v>
                </c:pt>
                <c:pt idx="2682">
                  <c:v>16589</c:v>
                </c:pt>
                <c:pt idx="2683">
                  <c:v>16582</c:v>
                </c:pt>
                <c:pt idx="2684">
                  <c:v>16601</c:v>
                </c:pt>
                <c:pt idx="2685">
                  <c:v>16596</c:v>
                </c:pt>
                <c:pt idx="2686">
                  <c:v>16595</c:v>
                </c:pt>
                <c:pt idx="2687">
                  <c:v>16611</c:v>
                </c:pt>
                <c:pt idx="2688">
                  <c:v>16613</c:v>
                </c:pt>
                <c:pt idx="2689">
                  <c:v>16598</c:v>
                </c:pt>
                <c:pt idx="2690">
                  <c:v>16615</c:v>
                </c:pt>
                <c:pt idx="2691">
                  <c:v>16607</c:v>
                </c:pt>
                <c:pt idx="2692">
                  <c:v>16603</c:v>
                </c:pt>
                <c:pt idx="2693">
                  <c:v>16604</c:v>
                </c:pt>
                <c:pt idx="2694">
                  <c:v>16618</c:v>
                </c:pt>
                <c:pt idx="2695">
                  <c:v>16595</c:v>
                </c:pt>
                <c:pt idx="2696">
                  <c:v>16610</c:v>
                </c:pt>
                <c:pt idx="2697">
                  <c:v>16596</c:v>
                </c:pt>
                <c:pt idx="2698">
                  <c:v>16587</c:v>
                </c:pt>
                <c:pt idx="2699">
                  <c:v>16596</c:v>
                </c:pt>
                <c:pt idx="2700">
                  <c:v>16611</c:v>
                </c:pt>
                <c:pt idx="2701">
                  <c:v>16611</c:v>
                </c:pt>
                <c:pt idx="2702">
                  <c:v>16613</c:v>
                </c:pt>
                <c:pt idx="2703">
                  <c:v>16626</c:v>
                </c:pt>
                <c:pt idx="2704">
                  <c:v>16629</c:v>
                </c:pt>
                <c:pt idx="2705">
                  <c:v>16617</c:v>
                </c:pt>
                <c:pt idx="2706">
                  <c:v>16621</c:v>
                </c:pt>
                <c:pt idx="2707">
                  <c:v>16658</c:v>
                </c:pt>
                <c:pt idx="2708">
                  <c:v>16628</c:v>
                </c:pt>
                <c:pt idx="2709">
                  <c:v>16636</c:v>
                </c:pt>
                <c:pt idx="2710">
                  <c:v>16626</c:v>
                </c:pt>
                <c:pt idx="2711">
                  <c:v>16622</c:v>
                </c:pt>
                <c:pt idx="2712">
                  <c:v>16620</c:v>
                </c:pt>
                <c:pt idx="2713">
                  <c:v>16635</c:v>
                </c:pt>
                <c:pt idx="2714">
                  <c:v>16612</c:v>
                </c:pt>
                <c:pt idx="2715">
                  <c:v>16629</c:v>
                </c:pt>
                <c:pt idx="2716">
                  <c:v>16627</c:v>
                </c:pt>
                <c:pt idx="2717">
                  <c:v>16608</c:v>
                </c:pt>
                <c:pt idx="2718">
                  <c:v>16620</c:v>
                </c:pt>
                <c:pt idx="2719">
                  <c:v>16604</c:v>
                </c:pt>
                <c:pt idx="2720">
                  <c:v>16616</c:v>
                </c:pt>
                <c:pt idx="2721">
                  <c:v>16599</c:v>
                </c:pt>
                <c:pt idx="2722">
                  <c:v>16599</c:v>
                </c:pt>
                <c:pt idx="2723">
                  <c:v>16607</c:v>
                </c:pt>
                <c:pt idx="2724">
                  <c:v>16610</c:v>
                </c:pt>
                <c:pt idx="2725">
                  <c:v>16597</c:v>
                </c:pt>
                <c:pt idx="2726">
                  <c:v>16617</c:v>
                </c:pt>
                <c:pt idx="2727">
                  <c:v>16609</c:v>
                </c:pt>
                <c:pt idx="2728">
                  <c:v>16607</c:v>
                </c:pt>
                <c:pt idx="2729">
                  <c:v>16624</c:v>
                </c:pt>
                <c:pt idx="2730">
                  <c:v>16623</c:v>
                </c:pt>
                <c:pt idx="2731">
                  <c:v>16611</c:v>
                </c:pt>
                <c:pt idx="2732">
                  <c:v>16609</c:v>
                </c:pt>
                <c:pt idx="2733">
                  <c:v>16646</c:v>
                </c:pt>
                <c:pt idx="2734">
                  <c:v>16625</c:v>
                </c:pt>
                <c:pt idx="2735">
                  <c:v>16636</c:v>
                </c:pt>
                <c:pt idx="2736">
                  <c:v>16609</c:v>
                </c:pt>
                <c:pt idx="2737">
                  <c:v>16616</c:v>
                </c:pt>
                <c:pt idx="2738">
                  <c:v>16637</c:v>
                </c:pt>
                <c:pt idx="2739">
                  <c:v>16621</c:v>
                </c:pt>
                <c:pt idx="2740">
                  <c:v>16617</c:v>
                </c:pt>
                <c:pt idx="2741">
                  <c:v>16623</c:v>
                </c:pt>
                <c:pt idx="2742">
                  <c:v>16621</c:v>
                </c:pt>
                <c:pt idx="2743">
                  <c:v>16626</c:v>
                </c:pt>
                <c:pt idx="2744">
                  <c:v>16618</c:v>
                </c:pt>
                <c:pt idx="2745">
                  <c:v>16609</c:v>
                </c:pt>
                <c:pt idx="2746">
                  <c:v>16621</c:v>
                </c:pt>
                <c:pt idx="2747">
                  <c:v>16651</c:v>
                </c:pt>
                <c:pt idx="2748">
                  <c:v>16633</c:v>
                </c:pt>
                <c:pt idx="2749">
                  <c:v>16636</c:v>
                </c:pt>
                <c:pt idx="2750">
                  <c:v>16628</c:v>
                </c:pt>
                <c:pt idx="2751">
                  <c:v>16629</c:v>
                </c:pt>
                <c:pt idx="2752">
                  <c:v>16666</c:v>
                </c:pt>
                <c:pt idx="2753">
                  <c:v>16640</c:v>
                </c:pt>
                <c:pt idx="2754">
                  <c:v>16661</c:v>
                </c:pt>
                <c:pt idx="2755">
                  <c:v>16657</c:v>
                </c:pt>
                <c:pt idx="2756">
                  <c:v>16656</c:v>
                </c:pt>
                <c:pt idx="2757">
                  <c:v>16672</c:v>
                </c:pt>
                <c:pt idx="2758">
                  <c:v>16648</c:v>
                </c:pt>
                <c:pt idx="2759">
                  <c:v>16666</c:v>
                </c:pt>
                <c:pt idx="2760">
                  <c:v>16654</c:v>
                </c:pt>
                <c:pt idx="2761">
                  <c:v>16670</c:v>
                </c:pt>
                <c:pt idx="2762">
                  <c:v>16642</c:v>
                </c:pt>
                <c:pt idx="2763">
                  <c:v>16632</c:v>
                </c:pt>
                <c:pt idx="2764">
                  <c:v>16609</c:v>
                </c:pt>
                <c:pt idx="2765">
                  <c:v>16626</c:v>
                </c:pt>
                <c:pt idx="2766">
                  <c:v>16611</c:v>
                </c:pt>
                <c:pt idx="2767">
                  <c:v>16622</c:v>
                </c:pt>
                <c:pt idx="2768">
                  <c:v>16616</c:v>
                </c:pt>
                <c:pt idx="2769">
                  <c:v>16624</c:v>
                </c:pt>
                <c:pt idx="2770">
                  <c:v>16629</c:v>
                </c:pt>
                <c:pt idx="2771">
                  <c:v>16630</c:v>
                </c:pt>
                <c:pt idx="2772">
                  <c:v>16667</c:v>
                </c:pt>
                <c:pt idx="2773">
                  <c:v>16653</c:v>
                </c:pt>
                <c:pt idx="2774">
                  <c:v>16670</c:v>
                </c:pt>
                <c:pt idx="2775">
                  <c:v>16668</c:v>
                </c:pt>
                <c:pt idx="2776">
                  <c:v>16667</c:v>
                </c:pt>
                <c:pt idx="2777">
                  <c:v>16687</c:v>
                </c:pt>
                <c:pt idx="2778">
                  <c:v>16689</c:v>
                </c:pt>
                <c:pt idx="2779">
                  <c:v>16667</c:v>
                </c:pt>
                <c:pt idx="2780">
                  <c:v>16673</c:v>
                </c:pt>
                <c:pt idx="2781">
                  <c:v>16683</c:v>
                </c:pt>
                <c:pt idx="2782">
                  <c:v>16687</c:v>
                </c:pt>
                <c:pt idx="2783">
                  <c:v>16660</c:v>
                </c:pt>
                <c:pt idx="2784">
                  <c:v>16661</c:v>
                </c:pt>
                <c:pt idx="2785">
                  <c:v>16646</c:v>
                </c:pt>
                <c:pt idx="2786">
                  <c:v>16643</c:v>
                </c:pt>
                <c:pt idx="2787">
                  <c:v>16628</c:v>
                </c:pt>
                <c:pt idx="2788">
                  <c:v>16654</c:v>
                </c:pt>
                <c:pt idx="2789">
                  <c:v>16616</c:v>
                </c:pt>
                <c:pt idx="2790">
                  <c:v>16611</c:v>
                </c:pt>
                <c:pt idx="2791">
                  <c:v>16605</c:v>
                </c:pt>
                <c:pt idx="2792">
                  <c:v>16588</c:v>
                </c:pt>
                <c:pt idx="2793">
                  <c:v>16616</c:v>
                </c:pt>
                <c:pt idx="2794">
                  <c:v>16614</c:v>
                </c:pt>
                <c:pt idx="2795">
                  <c:v>16612</c:v>
                </c:pt>
                <c:pt idx="2796">
                  <c:v>16623</c:v>
                </c:pt>
                <c:pt idx="2797">
                  <c:v>16634</c:v>
                </c:pt>
                <c:pt idx="2798">
                  <c:v>16629</c:v>
                </c:pt>
                <c:pt idx="2799">
                  <c:v>16646</c:v>
                </c:pt>
                <c:pt idx="2800">
                  <c:v>16633</c:v>
                </c:pt>
                <c:pt idx="2801">
                  <c:v>16617</c:v>
                </c:pt>
                <c:pt idx="2802">
                  <c:v>16647</c:v>
                </c:pt>
                <c:pt idx="2803">
                  <c:v>16656</c:v>
                </c:pt>
                <c:pt idx="2804">
                  <c:v>16635</c:v>
                </c:pt>
                <c:pt idx="2805">
                  <c:v>16645</c:v>
                </c:pt>
                <c:pt idx="2806">
                  <c:v>16658</c:v>
                </c:pt>
                <c:pt idx="2807">
                  <c:v>16652</c:v>
                </c:pt>
                <c:pt idx="2808">
                  <c:v>16629</c:v>
                </c:pt>
                <c:pt idx="2809">
                  <c:v>16643</c:v>
                </c:pt>
                <c:pt idx="2810">
                  <c:v>16626</c:v>
                </c:pt>
                <c:pt idx="2811">
                  <c:v>16614</c:v>
                </c:pt>
                <c:pt idx="2812">
                  <c:v>16600</c:v>
                </c:pt>
                <c:pt idx="2813">
                  <c:v>16600</c:v>
                </c:pt>
                <c:pt idx="2814">
                  <c:v>16626</c:v>
                </c:pt>
                <c:pt idx="2815">
                  <c:v>16628</c:v>
                </c:pt>
                <c:pt idx="2816">
                  <c:v>16621</c:v>
                </c:pt>
                <c:pt idx="2817">
                  <c:v>16623</c:v>
                </c:pt>
                <c:pt idx="2818">
                  <c:v>16611</c:v>
                </c:pt>
                <c:pt idx="2819">
                  <c:v>16604</c:v>
                </c:pt>
                <c:pt idx="2820">
                  <c:v>16634</c:v>
                </c:pt>
                <c:pt idx="2821">
                  <c:v>16621</c:v>
                </c:pt>
                <c:pt idx="2822">
                  <c:v>16625</c:v>
                </c:pt>
                <c:pt idx="2823">
                  <c:v>16618</c:v>
                </c:pt>
                <c:pt idx="2824">
                  <c:v>16603</c:v>
                </c:pt>
                <c:pt idx="2825">
                  <c:v>16614</c:v>
                </c:pt>
                <c:pt idx="2826">
                  <c:v>16609</c:v>
                </c:pt>
                <c:pt idx="2827">
                  <c:v>16610</c:v>
                </c:pt>
                <c:pt idx="2828">
                  <c:v>16607</c:v>
                </c:pt>
                <c:pt idx="2829">
                  <c:v>16598</c:v>
                </c:pt>
                <c:pt idx="2830">
                  <c:v>16617</c:v>
                </c:pt>
                <c:pt idx="2831">
                  <c:v>16600</c:v>
                </c:pt>
                <c:pt idx="2832">
                  <c:v>16614</c:v>
                </c:pt>
                <c:pt idx="2833">
                  <c:v>16600</c:v>
                </c:pt>
                <c:pt idx="2834">
                  <c:v>16589</c:v>
                </c:pt>
                <c:pt idx="2835">
                  <c:v>16612</c:v>
                </c:pt>
                <c:pt idx="2836">
                  <c:v>16614</c:v>
                </c:pt>
                <c:pt idx="2837">
                  <c:v>16610</c:v>
                </c:pt>
                <c:pt idx="2838">
                  <c:v>16609</c:v>
                </c:pt>
                <c:pt idx="2839">
                  <c:v>16622</c:v>
                </c:pt>
                <c:pt idx="2840">
                  <c:v>16606</c:v>
                </c:pt>
                <c:pt idx="2841">
                  <c:v>16635</c:v>
                </c:pt>
                <c:pt idx="2842">
                  <c:v>16615</c:v>
                </c:pt>
                <c:pt idx="2843">
                  <c:v>16622</c:v>
                </c:pt>
                <c:pt idx="2844">
                  <c:v>16650</c:v>
                </c:pt>
                <c:pt idx="2845">
                  <c:v>16641</c:v>
                </c:pt>
                <c:pt idx="2846">
                  <c:v>16663</c:v>
                </c:pt>
                <c:pt idx="2847">
                  <c:v>16674</c:v>
                </c:pt>
                <c:pt idx="2848">
                  <c:v>16669</c:v>
                </c:pt>
                <c:pt idx="2849">
                  <c:v>16670</c:v>
                </c:pt>
                <c:pt idx="2850">
                  <c:v>16659</c:v>
                </c:pt>
                <c:pt idx="2851">
                  <c:v>16649</c:v>
                </c:pt>
                <c:pt idx="2852">
                  <c:v>16659</c:v>
                </c:pt>
                <c:pt idx="2853">
                  <c:v>16650</c:v>
                </c:pt>
                <c:pt idx="2854">
                  <c:v>16662</c:v>
                </c:pt>
                <c:pt idx="2855">
                  <c:v>16628</c:v>
                </c:pt>
                <c:pt idx="2856">
                  <c:v>16637</c:v>
                </c:pt>
                <c:pt idx="2857">
                  <c:v>16633</c:v>
                </c:pt>
                <c:pt idx="2858">
                  <c:v>16634</c:v>
                </c:pt>
                <c:pt idx="2859">
                  <c:v>16624</c:v>
                </c:pt>
                <c:pt idx="2860">
                  <c:v>16642</c:v>
                </c:pt>
                <c:pt idx="2861">
                  <c:v>16620</c:v>
                </c:pt>
                <c:pt idx="2862">
                  <c:v>16617</c:v>
                </c:pt>
                <c:pt idx="2863">
                  <c:v>16606</c:v>
                </c:pt>
                <c:pt idx="2864">
                  <c:v>16609</c:v>
                </c:pt>
                <c:pt idx="2865">
                  <c:v>16609</c:v>
                </c:pt>
                <c:pt idx="2866">
                  <c:v>16607</c:v>
                </c:pt>
                <c:pt idx="2867">
                  <c:v>16613</c:v>
                </c:pt>
                <c:pt idx="2868">
                  <c:v>16614</c:v>
                </c:pt>
                <c:pt idx="2869">
                  <c:v>16626</c:v>
                </c:pt>
                <c:pt idx="2870">
                  <c:v>16657</c:v>
                </c:pt>
                <c:pt idx="2871">
                  <c:v>16663</c:v>
                </c:pt>
                <c:pt idx="2872">
                  <c:v>16691</c:v>
                </c:pt>
                <c:pt idx="2873">
                  <c:v>16673</c:v>
                </c:pt>
                <c:pt idx="2874">
                  <c:v>16636</c:v>
                </c:pt>
                <c:pt idx="2875">
                  <c:v>16640</c:v>
                </c:pt>
                <c:pt idx="2876">
                  <c:v>16634</c:v>
                </c:pt>
                <c:pt idx="2877">
                  <c:v>16644</c:v>
                </c:pt>
                <c:pt idx="2878">
                  <c:v>16642</c:v>
                </c:pt>
                <c:pt idx="2879">
                  <c:v>16655</c:v>
                </c:pt>
                <c:pt idx="2880">
                  <c:v>16631</c:v>
                </c:pt>
                <c:pt idx="2881">
                  <c:v>16656</c:v>
                </c:pt>
                <c:pt idx="2882">
                  <c:v>16645</c:v>
                </c:pt>
                <c:pt idx="2883">
                  <c:v>16631</c:v>
                </c:pt>
                <c:pt idx="2884">
                  <c:v>16641</c:v>
                </c:pt>
                <c:pt idx="2885">
                  <c:v>16618</c:v>
                </c:pt>
                <c:pt idx="2886">
                  <c:v>16626</c:v>
                </c:pt>
                <c:pt idx="2887">
                  <c:v>16623</c:v>
                </c:pt>
                <c:pt idx="2888">
                  <c:v>16625</c:v>
                </c:pt>
                <c:pt idx="2889">
                  <c:v>16606</c:v>
                </c:pt>
                <c:pt idx="2890">
                  <c:v>16617</c:v>
                </c:pt>
                <c:pt idx="2891">
                  <c:v>16637</c:v>
                </c:pt>
                <c:pt idx="2892">
                  <c:v>16622</c:v>
                </c:pt>
                <c:pt idx="2893">
                  <c:v>16617</c:v>
                </c:pt>
                <c:pt idx="2894">
                  <c:v>16577</c:v>
                </c:pt>
                <c:pt idx="2895">
                  <c:v>16597</c:v>
                </c:pt>
                <c:pt idx="2896">
                  <c:v>16598</c:v>
                </c:pt>
                <c:pt idx="2897">
                  <c:v>16594</c:v>
                </c:pt>
                <c:pt idx="2898">
                  <c:v>16602</c:v>
                </c:pt>
                <c:pt idx="2899">
                  <c:v>16602</c:v>
                </c:pt>
                <c:pt idx="2900">
                  <c:v>16598</c:v>
                </c:pt>
                <c:pt idx="2901">
                  <c:v>16582</c:v>
                </c:pt>
                <c:pt idx="2902">
                  <c:v>16605</c:v>
                </c:pt>
                <c:pt idx="2903">
                  <c:v>16594</c:v>
                </c:pt>
                <c:pt idx="2904">
                  <c:v>16593</c:v>
                </c:pt>
                <c:pt idx="2905">
                  <c:v>16608</c:v>
                </c:pt>
                <c:pt idx="2906">
                  <c:v>16618</c:v>
                </c:pt>
                <c:pt idx="2907">
                  <c:v>16614</c:v>
                </c:pt>
                <c:pt idx="2908">
                  <c:v>16623</c:v>
                </c:pt>
                <c:pt idx="2909">
                  <c:v>16616</c:v>
                </c:pt>
                <c:pt idx="2910">
                  <c:v>16634</c:v>
                </c:pt>
                <c:pt idx="2911">
                  <c:v>16623</c:v>
                </c:pt>
                <c:pt idx="2912">
                  <c:v>16625</c:v>
                </c:pt>
                <c:pt idx="2913">
                  <c:v>16630</c:v>
                </c:pt>
                <c:pt idx="2914">
                  <c:v>16619</c:v>
                </c:pt>
                <c:pt idx="2915">
                  <c:v>16624</c:v>
                </c:pt>
                <c:pt idx="2916">
                  <c:v>16643</c:v>
                </c:pt>
                <c:pt idx="2917">
                  <c:v>16609</c:v>
                </c:pt>
                <c:pt idx="2918">
                  <c:v>16612</c:v>
                </c:pt>
                <c:pt idx="2919">
                  <c:v>16615</c:v>
                </c:pt>
                <c:pt idx="2920">
                  <c:v>16628</c:v>
                </c:pt>
                <c:pt idx="2921">
                  <c:v>16612</c:v>
                </c:pt>
                <c:pt idx="2922">
                  <c:v>16616</c:v>
                </c:pt>
                <c:pt idx="2923">
                  <c:v>16604</c:v>
                </c:pt>
                <c:pt idx="2924">
                  <c:v>16615</c:v>
                </c:pt>
                <c:pt idx="2925">
                  <c:v>16593</c:v>
                </c:pt>
                <c:pt idx="2926">
                  <c:v>16599</c:v>
                </c:pt>
                <c:pt idx="2927">
                  <c:v>16603</c:v>
                </c:pt>
                <c:pt idx="2928">
                  <c:v>16605</c:v>
                </c:pt>
                <c:pt idx="2929">
                  <c:v>16603</c:v>
                </c:pt>
                <c:pt idx="2930">
                  <c:v>16596</c:v>
                </c:pt>
                <c:pt idx="2931">
                  <c:v>16614</c:v>
                </c:pt>
                <c:pt idx="2932">
                  <c:v>16610</c:v>
                </c:pt>
                <c:pt idx="2933">
                  <c:v>16623</c:v>
                </c:pt>
                <c:pt idx="2934">
                  <c:v>16617</c:v>
                </c:pt>
                <c:pt idx="2935">
                  <c:v>16608</c:v>
                </c:pt>
                <c:pt idx="2936">
                  <c:v>16612</c:v>
                </c:pt>
                <c:pt idx="2937">
                  <c:v>16640</c:v>
                </c:pt>
                <c:pt idx="2938">
                  <c:v>16611</c:v>
                </c:pt>
                <c:pt idx="2939">
                  <c:v>16642</c:v>
                </c:pt>
                <c:pt idx="2940">
                  <c:v>16613</c:v>
                </c:pt>
                <c:pt idx="2941">
                  <c:v>16611</c:v>
                </c:pt>
                <c:pt idx="2942">
                  <c:v>16605</c:v>
                </c:pt>
                <c:pt idx="2943">
                  <c:v>16597</c:v>
                </c:pt>
                <c:pt idx="2944">
                  <c:v>16609</c:v>
                </c:pt>
                <c:pt idx="2945">
                  <c:v>16608</c:v>
                </c:pt>
                <c:pt idx="2946">
                  <c:v>16602</c:v>
                </c:pt>
                <c:pt idx="2947">
                  <c:v>16588</c:v>
                </c:pt>
                <c:pt idx="2948">
                  <c:v>16625</c:v>
                </c:pt>
                <c:pt idx="2949">
                  <c:v>16604</c:v>
                </c:pt>
                <c:pt idx="2950">
                  <c:v>16601</c:v>
                </c:pt>
                <c:pt idx="2951">
                  <c:v>16617</c:v>
                </c:pt>
                <c:pt idx="2952">
                  <c:v>16603</c:v>
                </c:pt>
                <c:pt idx="2953">
                  <c:v>16612</c:v>
                </c:pt>
                <c:pt idx="2954">
                  <c:v>16602</c:v>
                </c:pt>
                <c:pt idx="2955">
                  <c:v>16613</c:v>
                </c:pt>
                <c:pt idx="2956">
                  <c:v>16604</c:v>
                </c:pt>
                <c:pt idx="2957">
                  <c:v>16624</c:v>
                </c:pt>
                <c:pt idx="2958">
                  <c:v>16603</c:v>
                </c:pt>
                <c:pt idx="2959">
                  <c:v>16617</c:v>
                </c:pt>
                <c:pt idx="2960">
                  <c:v>16606</c:v>
                </c:pt>
                <c:pt idx="2961">
                  <c:v>16618</c:v>
                </c:pt>
                <c:pt idx="2962">
                  <c:v>16596</c:v>
                </c:pt>
                <c:pt idx="2963">
                  <c:v>16623</c:v>
                </c:pt>
                <c:pt idx="2964">
                  <c:v>16606</c:v>
                </c:pt>
                <c:pt idx="2965">
                  <c:v>16595</c:v>
                </c:pt>
                <c:pt idx="2966">
                  <c:v>16616</c:v>
                </c:pt>
                <c:pt idx="2967">
                  <c:v>16628</c:v>
                </c:pt>
                <c:pt idx="2968">
                  <c:v>16612</c:v>
                </c:pt>
                <c:pt idx="2969">
                  <c:v>16590</c:v>
                </c:pt>
                <c:pt idx="2970">
                  <c:v>16624</c:v>
                </c:pt>
                <c:pt idx="2971">
                  <c:v>16610</c:v>
                </c:pt>
                <c:pt idx="2972">
                  <c:v>16619</c:v>
                </c:pt>
                <c:pt idx="2973">
                  <c:v>16616</c:v>
                </c:pt>
                <c:pt idx="2974">
                  <c:v>16604</c:v>
                </c:pt>
                <c:pt idx="2975">
                  <c:v>16601</c:v>
                </c:pt>
                <c:pt idx="2976">
                  <c:v>16616</c:v>
                </c:pt>
                <c:pt idx="2977">
                  <c:v>16638</c:v>
                </c:pt>
                <c:pt idx="2978">
                  <c:v>16633</c:v>
                </c:pt>
                <c:pt idx="2979">
                  <c:v>16624</c:v>
                </c:pt>
                <c:pt idx="2980">
                  <c:v>16615</c:v>
                </c:pt>
                <c:pt idx="2981">
                  <c:v>16619</c:v>
                </c:pt>
                <c:pt idx="2982">
                  <c:v>16616</c:v>
                </c:pt>
                <c:pt idx="2983">
                  <c:v>16608</c:v>
                </c:pt>
                <c:pt idx="2984">
                  <c:v>16604</c:v>
                </c:pt>
                <c:pt idx="2985">
                  <c:v>16615</c:v>
                </c:pt>
                <c:pt idx="2986">
                  <c:v>16599</c:v>
                </c:pt>
                <c:pt idx="2987">
                  <c:v>16611</c:v>
                </c:pt>
                <c:pt idx="2988">
                  <c:v>16596</c:v>
                </c:pt>
                <c:pt idx="2989">
                  <c:v>16601</c:v>
                </c:pt>
                <c:pt idx="2990">
                  <c:v>16586</c:v>
                </c:pt>
                <c:pt idx="2991">
                  <c:v>16598</c:v>
                </c:pt>
                <c:pt idx="2992">
                  <c:v>16586</c:v>
                </c:pt>
                <c:pt idx="2993">
                  <c:v>16595</c:v>
                </c:pt>
                <c:pt idx="2994">
                  <c:v>16596</c:v>
                </c:pt>
                <c:pt idx="2995">
                  <c:v>16593</c:v>
                </c:pt>
                <c:pt idx="2996">
                  <c:v>16604</c:v>
                </c:pt>
                <c:pt idx="2997">
                  <c:v>16616</c:v>
                </c:pt>
                <c:pt idx="2998">
                  <c:v>16592</c:v>
                </c:pt>
                <c:pt idx="2999">
                  <c:v>16600</c:v>
                </c:pt>
                <c:pt idx="3000">
                  <c:v>16588</c:v>
                </c:pt>
                <c:pt idx="3001">
                  <c:v>16603</c:v>
                </c:pt>
                <c:pt idx="3002">
                  <c:v>16600</c:v>
                </c:pt>
                <c:pt idx="3003">
                  <c:v>16586</c:v>
                </c:pt>
                <c:pt idx="3004">
                  <c:v>16610</c:v>
                </c:pt>
                <c:pt idx="3005">
                  <c:v>16599</c:v>
                </c:pt>
                <c:pt idx="3006">
                  <c:v>16618</c:v>
                </c:pt>
                <c:pt idx="3007">
                  <c:v>16606</c:v>
                </c:pt>
                <c:pt idx="3008">
                  <c:v>16612</c:v>
                </c:pt>
                <c:pt idx="3009">
                  <c:v>16592</c:v>
                </c:pt>
                <c:pt idx="3010">
                  <c:v>16609</c:v>
                </c:pt>
                <c:pt idx="3011">
                  <c:v>16609</c:v>
                </c:pt>
                <c:pt idx="3012">
                  <c:v>16584</c:v>
                </c:pt>
                <c:pt idx="3013">
                  <c:v>16588</c:v>
                </c:pt>
                <c:pt idx="3014">
                  <c:v>16586</c:v>
                </c:pt>
                <c:pt idx="3015">
                  <c:v>16611</c:v>
                </c:pt>
                <c:pt idx="3016">
                  <c:v>16608</c:v>
                </c:pt>
                <c:pt idx="3017">
                  <c:v>16611</c:v>
                </c:pt>
                <c:pt idx="3018">
                  <c:v>16592</c:v>
                </c:pt>
                <c:pt idx="3019">
                  <c:v>16583</c:v>
                </c:pt>
                <c:pt idx="3020">
                  <c:v>16608</c:v>
                </c:pt>
                <c:pt idx="3021">
                  <c:v>16606</c:v>
                </c:pt>
                <c:pt idx="3022">
                  <c:v>16595</c:v>
                </c:pt>
                <c:pt idx="3023">
                  <c:v>16595</c:v>
                </c:pt>
                <c:pt idx="3024">
                  <c:v>16591</c:v>
                </c:pt>
                <c:pt idx="3025">
                  <c:v>16581</c:v>
                </c:pt>
                <c:pt idx="3026">
                  <c:v>16587</c:v>
                </c:pt>
                <c:pt idx="3027">
                  <c:v>16604</c:v>
                </c:pt>
                <c:pt idx="3028">
                  <c:v>16605</c:v>
                </c:pt>
                <c:pt idx="3029">
                  <c:v>16606</c:v>
                </c:pt>
                <c:pt idx="3030">
                  <c:v>16620</c:v>
                </c:pt>
                <c:pt idx="3031">
                  <c:v>16596</c:v>
                </c:pt>
                <c:pt idx="3032">
                  <c:v>16575</c:v>
                </c:pt>
                <c:pt idx="3033">
                  <c:v>16605</c:v>
                </c:pt>
                <c:pt idx="3034">
                  <c:v>16605</c:v>
                </c:pt>
                <c:pt idx="3035">
                  <c:v>16599</c:v>
                </c:pt>
                <c:pt idx="3036">
                  <c:v>16600</c:v>
                </c:pt>
                <c:pt idx="3037">
                  <c:v>16596</c:v>
                </c:pt>
                <c:pt idx="3038">
                  <c:v>16570</c:v>
                </c:pt>
                <c:pt idx="3039">
                  <c:v>16572</c:v>
                </c:pt>
                <c:pt idx="3040">
                  <c:v>16602</c:v>
                </c:pt>
                <c:pt idx="3041">
                  <c:v>16590</c:v>
                </c:pt>
                <c:pt idx="3042">
                  <c:v>16585</c:v>
                </c:pt>
                <c:pt idx="3043">
                  <c:v>16593</c:v>
                </c:pt>
                <c:pt idx="3044">
                  <c:v>16596</c:v>
                </c:pt>
                <c:pt idx="3045">
                  <c:v>16589</c:v>
                </c:pt>
                <c:pt idx="3046">
                  <c:v>16598</c:v>
                </c:pt>
                <c:pt idx="3047">
                  <c:v>16601</c:v>
                </c:pt>
                <c:pt idx="3048">
                  <c:v>16586</c:v>
                </c:pt>
                <c:pt idx="3049">
                  <c:v>16599</c:v>
                </c:pt>
                <c:pt idx="3050">
                  <c:v>16578</c:v>
                </c:pt>
                <c:pt idx="3051">
                  <c:v>16598</c:v>
                </c:pt>
                <c:pt idx="3052">
                  <c:v>16584</c:v>
                </c:pt>
                <c:pt idx="3053">
                  <c:v>16592</c:v>
                </c:pt>
                <c:pt idx="3054">
                  <c:v>16598</c:v>
                </c:pt>
                <c:pt idx="3055">
                  <c:v>16580</c:v>
                </c:pt>
                <c:pt idx="3056">
                  <c:v>16585</c:v>
                </c:pt>
                <c:pt idx="3057">
                  <c:v>16585</c:v>
                </c:pt>
                <c:pt idx="3058">
                  <c:v>16608</c:v>
                </c:pt>
                <c:pt idx="3059">
                  <c:v>16596</c:v>
                </c:pt>
                <c:pt idx="3060">
                  <c:v>16609</c:v>
                </c:pt>
                <c:pt idx="3061">
                  <c:v>16597</c:v>
                </c:pt>
                <c:pt idx="3062">
                  <c:v>16598</c:v>
                </c:pt>
                <c:pt idx="3063">
                  <c:v>16592</c:v>
                </c:pt>
                <c:pt idx="3064">
                  <c:v>16587</c:v>
                </c:pt>
                <c:pt idx="3065">
                  <c:v>16598</c:v>
                </c:pt>
                <c:pt idx="3066">
                  <c:v>16597</c:v>
                </c:pt>
                <c:pt idx="3067">
                  <c:v>16596</c:v>
                </c:pt>
                <c:pt idx="3068">
                  <c:v>16615</c:v>
                </c:pt>
                <c:pt idx="3069">
                  <c:v>16603</c:v>
                </c:pt>
                <c:pt idx="3070">
                  <c:v>16590</c:v>
                </c:pt>
                <c:pt idx="3071">
                  <c:v>16605</c:v>
                </c:pt>
                <c:pt idx="3072">
                  <c:v>16612</c:v>
                </c:pt>
                <c:pt idx="3073">
                  <c:v>16613</c:v>
                </c:pt>
                <c:pt idx="3074">
                  <c:v>16615</c:v>
                </c:pt>
                <c:pt idx="3075">
                  <c:v>16602</c:v>
                </c:pt>
                <c:pt idx="3076">
                  <c:v>16614</c:v>
                </c:pt>
                <c:pt idx="3077">
                  <c:v>16620</c:v>
                </c:pt>
                <c:pt idx="3078">
                  <c:v>16602</c:v>
                </c:pt>
                <c:pt idx="3079">
                  <c:v>16598</c:v>
                </c:pt>
                <c:pt idx="3080">
                  <c:v>16617</c:v>
                </c:pt>
                <c:pt idx="3081">
                  <c:v>16615</c:v>
                </c:pt>
                <c:pt idx="3082">
                  <c:v>16608</c:v>
                </c:pt>
                <c:pt idx="3083">
                  <c:v>16599</c:v>
                </c:pt>
                <c:pt idx="3084">
                  <c:v>16600</c:v>
                </c:pt>
                <c:pt idx="3085">
                  <c:v>16599</c:v>
                </c:pt>
                <c:pt idx="3086">
                  <c:v>16599</c:v>
                </c:pt>
                <c:pt idx="3087">
                  <c:v>16593</c:v>
                </c:pt>
                <c:pt idx="3088">
                  <c:v>16609</c:v>
                </c:pt>
                <c:pt idx="3089">
                  <c:v>16595</c:v>
                </c:pt>
                <c:pt idx="3090">
                  <c:v>16615</c:v>
                </c:pt>
                <c:pt idx="3091">
                  <c:v>16610</c:v>
                </c:pt>
                <c:pt idx="3092">
                  <c:v>16598</c:v>
                </c:pt>
                <c:pt idx="3093">
                  <c:v>16614</c:v>
                </c:pt>
                <c:pt idx="3094">
                  <c:v>16584</c:v>
                </c:pt>
                <c:pt idx="3095">
                  <c:v>16608</c:v>
                </c:pt>
                <c:pt idx="3096">
                  <c:v>16607</c:v>
                </c:pt>
                <c:pt idx="3097">
                  <c:v>16578</c:v>
                </c:pt>
                <c:pt idx="3098">
                  <c:v>16572</c:v>
                </c:pt>
                <c:pt idx="3099">
                  <c:v>16584</c:v>
                </c:pt>
                <c:pt idx="3100">
                  <c:v>16597</c:v>
                </c:pt>
                <c:pt idx="3101">
                  <c:v>16584</c:v>
                </c:pt>
                <c:pt idx="3102">
                  <c:v>16583</c:v>
                </c:pt>
                <c:pt idx="3103">
                  <c:v>16596</c:v>
                </c:pt>
                <c:pt idx="3104">
                  <c:v>16584</c:v>
                </c:pt>
                <c:pt idx="3105">
                  <c:v>16598</c:v>
                </c:pt>
                <c:pt idx="3106">
                  <c:v>16583</c:v>
                </c:pt>
                <c:pt idx="3107">
                  <c:v>16600</c:v>
                </c:pt>
                <c:pt idx="3108">
                  <c:v>16574</c:v>
                </c:pt>
                <c:pt idx="3109">
                  <c:v>16574</c:v>
                </c:pt>
                <c:pt idx="3110">
                  <c:v>16598</c:v>
                </c:pt>
                <c:pt idx="3111">
                  <c:v>16570</c:v>
                </c:pt>
                <c:pt idx="3112">
                  <c:v>16603</c:v>
                </c:pt>
                <c:pt idx="3113">
                  <c:v>16584</c:v>
                </c:pt>
                <c:pt idx="3114">
                  <c:v>16585</c:v>
                </c:pt>
                <c:pt idx="3115">
                  <c:v>16585</c:v>
                </c:pt>
                <c:pt idx="3116">
                  <c:v>16579</c:v>
                </c:pt>
                <c:pt idx="3117">
                  <c:v>16613</c:v>
                </c:pt>
                <c:pt idx="3118">
                  <c:v>16617</c:v>
                </c:pt>
                <c:pt idx="3119">
                  <c:v>16623</c:v>
                </c:pt>
                <c:pt idx="3120">
                  <c:v>16618</c:v>
                </c:pt>
                <c:pt idx="3121">
                  <c:v>16616</c:v>
                </c:pt>
                <c:pt idx="3122">
                  <c:v>16605</c:v>
                </c:pt>
                <c:pt idx="3123">
                  <c:v>16614</c:v>
                </c:pt>
                <c:pt idx="3124">
                  <c:v>16626</c:v>
                </c:pt>
                <c:pt idx="3125">
                  <c:v>16628</c:v>
                </c:pt>
                <c:pt idx="3126">
                  <c:v>16603</c:v>
                </c:pt>
                <c:pt idx="3127">
                  <c:v>16621</c:v>
                </c:pt>
                <c:pt idx="3128">
                  <c:v>16593</c:v>
                </c:pt>
                <c:pt idx="3129">
                  <c:v>16609</c:v>
                </c:pt>
                <c:pt idx="3130">
                  <c:v>16625</c:v>
                </c:pt>
                <c:pt idx="3131">
                  <c:v>16662</c:v>
                </c:pt>
                <c:pt idx="3132">
                  <c:v>16647</c:v>
                </c:pt>
                <c:pt idx="3133">
                  <c:v>16633</c:v>
                </c:pt>
                <c:pt idx="3134">
                  <c:v>16666</c:v>
                </c:pt>
                <c:pt idx="3135">
                  <c:v>16640</c:v>
                </c:pt>
                <c:pt idx="3136">
                  <c:v>16649</c:v>
                </c:pt>
                <c:pt idx="3137">
                  <c:v>16643</c:v>
                </c:pt>
                <c:pt idx="3138">
                  <c:v>16648</c:v>
                </c:pt>
                <c:pt idx="3139">
                  <c:v>16638</c:v>
                </c:pt>
                <c:pt idx="3140">
                  <c:v>16645</c:v>
                </c:pt>
                <c:pt idx="3141">
                  <c:v>16630</c:v>
                </c:pt>
                <c:pt idx="3142">
                  <c:v>16614</c:v>
                </c:pt>
                <c:pt idx="3143">
                  <c:v>16630</c:v>
                </c:pt>
                <c:pt idx="3144">
                  <c:v>16624</c:v>
                </c:pt>
                <c:pt idx="3145">
                  <c:v>16602</c:v>
                </c:pt>
                <c:pt idx="3146">
                  <c:v>16611</c:v>
                </c:pt>
                <c:pt idx="3147">
                  <c:v>16612</c:v>
                </c:pt>
                <c:pt idx="3148">
                  <c:v>16607</c:v>
                </c:pt>
                <c:pt idx="3149">
                  <c:v>16622</c:v>
                </c:pt>
                <c:pt idx="3150">
                  <c:v>16614</c:v>
                </c:pt>
                <c:pt idx="3151">
                  <c:v>16645</c:v>
                </c:pt>
                <c:pt idx="3152">
                  <c:v>16603</c:v>
                </c:pt>
                <c:pt idx="3153">
                  <c:v>16606</c:v>
                </c:pt>
                <c:pt idx="3154">
                  <c:v>16601</c:v>
                </c:pt>
                <c:pt idx="3155">
                  <c:v>16574</c:v>
                </c:pt>
                <c:pt idx="3156">
                  <c:v>16618</c:v>
                </c:pt>
                <c:pt idx="3157">
                  <c:v>16607</c:v>
                </c:pt>
                <c:pt idx="3158">
                  <c:v>16600</c:v>
                </c:pt>
                <c:pt idx="3159">
                  <c:v>16593</c:v>
                </c:pt>
                <c:pt idx="3160">
                  <c:v>16595</c:v>
                </c:pt>
                <c:pt idx="3161">
                  <c:v>16598</c:v>
                </c:pt>
                <c:pt idx="3162">
                  <c:v>16592</c:v>
                </c:pt>
                <c:pt idx="3163">
                  <c:v>16596</c:v>
                </c:pt>
                <c:pt idx="3164">
                  <c:v>16605</c:v>
                </c:pt>
                <c:pt idx="3165">
                  <c:v>16597</c:v>
                </c:pt>
                <c:pt idx="3166">
                  <c:v>16606</c:v>
                </c:pt>
                <c:pt idx="3167">
                  <c:v>16603</c:v>
                </c:pt>
                <c:pt idx="3168">
                  <c:v>16608</c:v>
                </c:pt>
                <c:pt idx="3169">
                  <c:v>16602</c:v>
                </c:pt>
                <c:pt idx="3170">
                  <c:v>16613</c:v>
                </c:pt>
                <c:pt idx="3171">
                  <c:v>16598</c:v>
                </c:pt>
                <c:pt idx="3172">
                  <c:v>16599</c:v>
                </c:pt>
                <c:pt idx="3173">
                  <c:v>16609</c:v>
                </c:pt>
                <c:pt idx="3174">
                  <c:v>16592</c:v>
                </c:pt>
                <c:pt idx="3175">
                  <c:v>16617</c:v>
                </c:pt>
                <c:pt idx="3176">
                  <c:v>16585</c:v>
                </c:pt>
                <c:pt idx="3177">
                  <c:v>16643</c:v>
                </c:pt>
                <c:pt idx="3178">
                  <c:v>16624</c:v>
                </c:pt>
                <c:pt idx="3179">
                  <c:v>16624</c:v>
                </c:pt>
                <c:pt idx="3180">
                  <c:v>16622</c:v>
                </c:pt>
                <c:pt idx="3181">
                  <c:v>16621</c:v>
                </c:pt>
                <c:pt idx="3182">
                  <c:v>16593</c:v>
                </c:pt>
                <c:pt idx="3183">
                  <c:v>16606</c:v>
                </c:pt>
                <c:pt idx="3184">
                  <c:v>16587</c:v>
                </c:pt>
                <c:pt idx="3185">
                  <c:v>16596</c:v>
                </c:pt>
                <c:pt idx="3186">
                  <c:v>16589</c:v>
                </c:pt>
                <c:pt idx="3187">
                  <c:v>16601</c:v>
                </c:pt>
                <c:pt idx="3188">
                  <c:v>16597</c:v>
                </c:pt>
                <c:pt idx="3189">
                  <c:v>16585</c:v>
                </c:pt>
                <c:pt idx="3190">
                  <c:v>16592</c:v>
                </c:pt>
                <c:pt idx="3191">
                  <c:v>16606</c:v>
                </c:pt>
                <c:pt idx="3192">
                  <c:v>16592</c:v>
                </c:pt>
                <c:pt idx="3193">
                  <c:v>16591</c:v>
                </c:pt>
                <c:pt idx="3194">
                  <c:v>16590</c:v>
                </c:pt>
                <c:pt idx="3195">
                  <c:v>16599</c:v>
                </c:pt>
                <c:pt idx="3196">
                  <c:v>16617</c:v>
                </c:pt>
                <c:pt idx="3197">
                  <c:v>16614</c:v>
                </c:pt>
                <c:pt idx="3198">
                  <c:v>16611</c:v>
                </c:pt>
                <c:pt idx="3199">
                  <c:v>16625</c:v>
                </c:pt>
                <c:pt idx="3200">
                  <c:v>16612</c:v>
                </c:pt>
                <c:pt idx="3201">
                  <c:v>16604</c:v>
                </c:pt>
                <c:pt idx="3202">
                  <c:v>16598</c:v>
                </c:pt>
                <c:pt idx="3203">
                  <c:v>16600</c:v>
                </c:pt>
                <c:pt idx="3204">
                  <c:v>16608</c:v>
                </c:pt>
                <c:pt idx="3205">
                  <c:v>16594</c:v>
                </c:pt>
                <c:pt idx="3206">
                  <c:v>16603</c:v>
                </c:pt>
                <c:pt idx="3207">
                  <c:v>16585</c:v>
                </c:pt>
                <c:pt idx="3208">
                  <c:v>16600</c:v>
                </c:pt>
                <c:pt idx="3209">
                  <c:v>16612</c:v>
                </c:pt>
                <c:pt idx="3210">
                  <c:v>16604</c:v>
                </c:pt>
                <c:pt idx="3211">
                  <c:v>16596</c:v>
                </c:pt>
                <c:pt idx="3212">
                  <c:v>16614</c:v>
                </c:pt>
                <c:pt idx="3213">
                  <c:v>16625</c:v>
                </c:pt>
                <c:pt idx="3214">
                  <c:v>16623</c:v>
                </c:pt>
                <c:pt idx="3215">
                  <c:v>16596</c:v>
                </c:pt>
                <c:pt idx="3216">
                  <c:v>16616</c:v>
                </c:pt>
                <c:pt idx="3217">
                  <c:v>16607</c:v>
                </c:pt>
                <c:pt idx="3218">
                  <c:v>16605</c:v>
                </c:pt>
                <c:pt idx="3219">
                  <c:v>16609</c:v>
                </c:pt>
                <c:pt idx="3220">
                  <c:v>16596</c:v>
                </c:pt>
                <c:pt idx="3221">
                  <c:v>16602</c:v>
                </c:pt>
                <c:pt idx="3222">
                  <c:v>16598</c:v>
                </c:pt>
                <c:pt idx="3223">
                  <c:v>16581</c:v>
                </c:pt>
                <c:pt idx="3224">
                  <c:v>16592</c:v>
                </c:pt>
                <c:pt idx="3225">
                  <c:v>16588</c:v>
                </c:pt>
                <c:pt idx="3226">
                  <c:v>16596</c:v>
                </c:pt>
                <c:pt idx="3227">
                  <c:v>16602</c:v>
                </c:pt>
                <c:pt idx="3228">
                  <c:v>16593</c:v>
                </c:pt>
                <c:pt idx="3229">
                  <c:v>16601</c:v>
                </c:pt>
                <c:pt idx="3230">
                  <c:v>16605</c:v>
                </c:pt>
                <c:pt idx="3231">
                  <c:v>16597</c:v>
                </c:pt>
                <c:pt idx="3232">
                  <c:v>16598</c:v>
                </c:pt>
                <c:pt idx="3233">
                  <c:v>16604</c:v>
                </c:pt>
                <c:pt idx="3234">
                  <c:v>16613</c:v>
                </c:pt>
                <c:pt idx="3235">
                  <c:v>16592</c:v>
                </c:pt>
                <c:pt idx="3236">
                  <c:v>16615</c:v>
                </c:pt>
                <c:pt idx="3237">
                  <c:v>16609</c:v>
                </c:pt>
                <c:pt idx="3238">
                  <c:v>16607</c:v>
                </c:pt>
                <c:pt idx="3239">
                  <c:v>16626</c:v>
                </c:pt>
                <c:pt idx="3240">
                  <c:v>16623</c:v>
                </c:pt>
                <c:pt idx="3241">
                  <c:v>16605</c:v>
                </c:pt>
                <c:pt idx="3242">
                  <c:v>16608</c:v>
                </c:pt>
                <c:pt idx="3243">
                  <c:v>16597</c:v>
                </c:pt>
                <c:pt idx="3244">
                  <c:v>16604</c:v>
                </c:pt>
                <c:pt idx="3245">
                  <c:v>16604</c:v>
                </c:pt>
                <c:pt idx="3246">
                  <c:v>16590</c:v>
                </c:pt>
                <c:pt idx="3247">
                  <c:v>16589</c:v>
                </c:pt>
                <c:pt idx="3248">
                  <c:v>16592</c:v>
                </c:pt>
                <c:pt idx="3249">
                  <c:v>16612</c:v>
                </c:pt>
                <c:pt idx="3250">
                  <c:v>16584</c:v>
                </c:pt>
                <c:pt idx="3251">
                  <c:v>16608</c:v>
                </c:pt>
                <c:pt idx="3252">
                  <c:v>16608</c:v>
                </c:pt>
                <c:pt idx="3253">
                  <c:v>16619</c:v>
                </c:pt>
                <c:pt idx="3254">
                  <c:v>16615</c:v>
                </c:pt>
                <c:pt idx="3255">
                  <c:v>16619</c:v>
                </c:pt>
                <c:pt idx="3256">
                  <c:v>16624</c:v>
                </c:pt>
                <c:pt idx="3257">
                  <c:v>16629</c:v>
                </c:pt>
                <c:pt idx="3258">
                  <c:v>16620</c:v>
                </c:pt>
                <c:pt idx="3259">
                  <c:v>16617</c:v>
                </c:pt>
                <c:pt idx="3260">
                  <c:v>16655</c:v>
                </c:pt>
                <c:pt idx="3261">
                  <c:v>16637</c:v>
                </c:pt>
                <c:pt idx="3262">
                  <c:v>16651</c:v>
                </c:pt>
                <c:pt idx="3263">
                  <c:v>16643</c:v>
                </c:pt>
                <c:pt idx="3264">
                  <c:v>16634</c:v>
                </c:pt>
                <c:pt idx="3265">
                  <c:v>16619</c:v>
                </c:pt>
                <c:pt idx="3266">
                  <c:v>16612</c:v>
                </c:pt>
                <c:pt idx="3267">
                  <c:v>16609</c:v>
                </c:pt>
                <c:pt idx="3268">
                  <c:v>16600</c:v>
                </c:pt>
                <c:pt idx="3269">
                  <c:v>16582</c:v>
                </c:pt>
                <c:pt idx="3270">
                  <c:v>16581</c:v>
                </c:pt>
                <c:pt idx="3271">
                  <c:v>16590</c:v>
                </c:pt>
                <c:pt idx="3272">
                  <c:v>16581</c:v>
                </c:pt>
                <c:pt idx="3273">
                  <c:v>16597</c:v>
                </c:pt>
                <c:pt idx="3274">
                  <c:v>16592</c:v>
                </c:pt>
                <c:pt idx="3275">
                  <c:v>16608</c:v>
                </c:pt>
                <c:pt idx="3276">
                  <c:v>16593</c:v>
                </c:pt>
                <c:pt idx="3277">
                  <c:v>16597</c:v>
                </c:pt>
                <c:pt idx="3278">
                  <c:v>16598</c:v>
                </c:pt>
                <c:pt idx="3279">
                  <c:v>16601</c:v>
                </c:pt>
                <c:pt idx="3280">
                  <c:v>16612</c:v>
                </c:pt>
                <c:pt idx="3281">
                  <c:v>16600</c:v>
                </c:pt>
                <c:pt idx="3282">
                  <c:v>16581</c:v>
                </c:pt>
                <c:pt idx="3283">
                  <c:v>16607</c:v>
                </c:pt>
                <c:pt idx="3284">
                  <c:v>16600</c:v>
                </c:pt>
                <c:pt idx="3285">
                  <c:v>16598</c:v>
                </c:pt>
                <c:pt idx="3286">
                  <c:v>16589</c:v>
                </c:pt>
                <c:pt idx="3287">
                  <c:v>16577</c:v>
                </c:pt>
                <c:pt idx="3288">
                  <c:v>16592</c:v>
                </c:pt>
                <c:pt idx="3289">
                  <c:v>16592</c:v>
                </c:pt>
                <c:pt idx="3290">
                  <c:v>16613</c:v>
                </c:pt>
                <c:pt idx="3291">
                  <c:v>16581</c:v>
                </c:pt>
                <c:pt idx="3292">
                  <c:v>16590</c:v>
                </c:pt>
                <c:pt idx="3293">
                  <c:v>16582</c:v>
                </c:pt>
                <c:pt idx="3294">
                  <c:v>16586</c:v>
                </c:pt>
                <c:pt idx="3295">
                  <c:v>16582</c:v>
                </c:pt>
                <c:pt idx="3296">
                  <c:v>16596</c:v>
                </c:pt>
                <c:pt idx="3297">
                  <c:v>16587</c:v>
                </c:pt>
                <c:pt idx="3298">
                  <c:v>16595</c:v>
                </c:pt>
                <c:pt idx="3299">
                  <c:v>16592</c:v>
                </c:pt>
                <c:pt idx="3300">
                  <c:v>16576</c:v>
                </c:pt>
                <c:pt idx="3301">
                  <c:v>16576</c:v>
                </c:pt>
                <c:pt idx="3302">
                  <c:v>16600</c:v>
                </c:pt>
                <c:pt idx="3303">
                  <c:v>16605</c:v>
                </c:pt>
                <c:pt idx="3304">
                  <c:v>16583</c:v>
                </c:pt>
                <c:pt idx="3305">
                  <c:v>16584</c:v>
                </c:pt>
                <c:pt idx="3306">
                  <c:v>16587</c:v>
                </c:pt>
                <c:pt idx="3307">
                  <c:v>16594</c:v>
                </c:pt>
                <c:pt idx="3308">
                  <c:v>16577</c:v>
                </c:pt>
                <c:pt idx="3309">
                  <c:v>16582</c:v>
                </c:pt>
                <c:pt idx="3310">
                  <c:v>16586</c:v>
                </c:pt>
                <c:pt idx="3311">
                  <c:v>16592</c:v>
                </c:pt>
                <c:pt idx="3312">
                  <c:v>16588</c:v>
                </c:pt>
                <c:pt idx="3313">
                  <c:v>16599</c:v>
                </c:pt>
                <c:pt idx="3314">
                  <c:v>16582</c:v>
                </c:pt>
                <c:pt idx="3315">
                  <c:v>16590</c:v>
                </c:pt>
                <c:pt idx="3316">
                  <c:v>16579</c:v>
                </c:pt>
                <c:pt idx="3317">
                  <c:v>16586</c:v>
                </c:pt>
                <c:pt idx="3318">
                  <c:v>16579</c:v>
                </c:pt>
                <c:pt idx="3319">
                  <c:v>16588</c:v>
                </c:pt>
                <c:pt idx="3320">
                  <c:v>16588</c:v>
                </c:pt>
                <c:pt idx="3321">
                  <c:v>16583</c:v>
                </c:pt>
                <c:pt idx="3322">
                  <c:v>16584</c:v>
                </c:pt>
                <c:pt idx="3323">
                  <c:v>16584</c:v>
                </c:pt>
                <c:pt idx="3324">
                  <c:v>16582</c:v>
                </c:pt>
                <c:pt idx="3325">
                  <c:v>16574</c:v>
                </c:pt>
                <c:pt idx="3326">
                  <c:v>16584</c:v>
                </c:pt>
                <c:pt idx="3327">
                  <c:v>16580</c:v>
                </c:pt>
                <c:pt idx="3328">
                  <c:v>16575</c:v>
                </c:pt>
                <c:pt idx="3329">
                  <c:v>16581</c:v>
                </c:pt>
                <c:pt idx="3330">
                  <c:v>16578</c:v>
                </c:pt>
                <c:pt idx="3331">
                  <c:v>16593</c:v>
                </c:pt>
                <c:pt idx="3332">
                  <c:v>16596</c:v>
                </c:pt>
                <c:pt idx="3333">
                  <c:v>16594</c:v>
                </c:pt>
                <c:pt idx="3334">
                  <c:v>16580</c:v>
                </c:pt>
                <c:pt idx="3335">
                  <c:v>16592</c:v>
                </c:pt>
                <c:pt idx="3336">
                  <c:v>16585</c:v>
                </c:pt>
                <c:pt idx="3337">
                  <c:v>16581</c:v>
                </c:pt>
                <c:pt idx="3338">
                  <c:v>16596</c:v>
                </c:pt>
                <c:pt idx="3339">
                  <c:v>16581</c:v>
                </c:pt>
                <c:pt idx="3340">
                  <c:v>16582</c:v>
                </c:pt>
                <c:pt idx="3341">
                  <c:v>16586</c:v>
                </c:pt>
                <c:pt idx="3342">
                  <c:v>16592</c:v>
                </c:pt>
                <c:pt idx="3343">
                  <c:v>16572</c:v>
                </c:pt>
                <c:pt idx="3344">
                  <c:v>16598</c:v>
                </c:pt>
                <c:pt idx="3345">
                  <c:v>16575</c:v>
                </c:pt>
                <c:pt idx="3346">
                  <c:v>16582</c:v>
                </c:pt>
                <c:pt idx="3347">
                  <c:v>16586</c:v>
                </c:pt>
                <c:pt idx="3348">
                  <c:v>16595</c:v>
                </c:pt>
                <c:pt idx="3349">
                  <c:v>16590</c:v>
                </c:pt>
                <c:pt idx="3350">
                  <c:v>16601</c:v>
                </c:pt>
                <c:pt idx="3351">
                  <c:v>16587</c:v>
                </c:pt>
                <c:pt idx="3352">
                  <c:v>16631</c:v>
                </c:pt>
                <c:pt idx="3353">
                  <c:v>16597</c:v>
                </c:pt>
                <c:pt idx="3354">
                  <c:v>16591</c:v>
                </c:pt>
                <c:pt idx="3355">
                  <c:v>16597</c:v>
                </c:pt>
                <c:pt idx="3356">
                  <c:v>16590</c:v>
                </c:pt>
                <c:pt idx="3357">
                  <c:v>16611</c:v>
                </c:pt>
                <c:pt idx="3358">
                  <c:v>16604</c:v>
                </c:pt>
                <c:pt idx="3359">
                  <c:v>16618</c:v>
                </c:pt>
                <c:pt idx="3360">
                  <c:v>16600</c:v>
                </c:pt>
                <c:pt idx="3361">
                  <c:v>16610</c:v>
                </c:pt>
                <c:pt idx="3362">
                  <c:v>16612</c:v>
                </c:pt>
                <c:pt idx="3363">
                  <c:v>16593</c:v>
                </c:pt>
                <c:pt idx="3364">
                  <c:v>16600</c:v>
                </c:pt>
                <c:pt idx="3365">
                  <c:v>16604</c:v>
                </c:pt>
                <c:pt idx="3366">
                  <c:v>16604</c:v>
                </c:pt>
                <c:pt idx="3367">
                  <c:v>16588</c:v>
                </c:pt>
                <c:pt idx="3368">
                  <c:v>16588</c:v>
                </c:pt>
                <c:pt idx="3369">
                  <c:v>16605</c:v>
                </c:pt>
                <c:pt idx="3370">
                  <c:v>16602</c:v>
                </c:pt>
                <c:pt idx="3371">
                  <c:v>16594</c:v>
                </c:pt>
                <c:pt idx="3372">
                  <c:v>16585</c:v>
                </c:pt>
                <c:pt idx="3373">
                  <c:v>16592</c:v>
                </c:pt>
                <c:pt idx="3374">
                  <c:v>16570</c:v>
                </c:pt>
                <c:pt idx="3375">
                  <c:v>16608</c:v>
                </c:pt>
                <c:pt idx="3376">
                  <c:v>16591</c:v>
                </c:pt>
                <c:pt idx="3377">
                  <c:v>16605</c:v>
                </c:pt>
                <c:pt idx="3378">
                  <c:v>16588</c:v>
                </c:pt>
                <c:pt idx="3379">
                  <c:v>16599</c:v>
                </c:pt>
                <c:pt idx="3380">
                  <c:v>16593</c:v>
                </c:pt>
                <c:pt idx="3381">
                  <c:v>16602</c:v>
                </c:pt>
                <c:pt idx="3382">
                  <c:v>16606</c:v>
                </c:pt>
                <c:pt idx="3383">
                  <c:v>16607</c:v>
                </c:pt>
                <c:pt idx="3384">
                  <c:v>16578</c:v>
                </c:pt>
                <c:pt idx="3385">
                  <c:v>16581</c:v>
                </c:pt>
                <c:pt idx="3386">
                  <c:v>16591</c:v>
                </c:pt>
                <c:pt idx="3387">
                  <c:v>16593</c:v>
                </c:pt>
                <c:pt idx="3388">
                  <c:v>16583</c:v>
                </c:pt>
                <c:pt idx="3389">
                  <c:v>16587</c:v>
                </c:pt>
                <c:pt idx="3390">
                  <c:v>16583</c:v>
                </c:pt>
                <c:pt idx="3391">
                  <c:v>16579</c:v>
                </c:pt>
                <c:pt idx="3392">
                  <c:v>16584</c:v>
                </c:pt>
                <c:pt idx="3393">
                  <c:v>16598</c:v>
                </c:pt>
                <c:pt idx="3394">
                  <c:v>16604</c:v>
                </c:pt>
                <c:pt idx="3395">
                  <c:v>16581</c:v>
                </c:pt>
                <c:pt idx="3396">
                  <c:v>16587</c:v>
                </c:pt>
                <c:pt idx="3397">
                  <c:v>16586</c:v>
                </c:pt>
                <c:pt idx="3398">
                  <c:v>16589</c:v>
                </c:pt>
                <c:pt idx="3399">
                  <c:v>16588</c:v>
                </c:pt>
                <c:pt idx="3400">
                  <c:v>16614</c:v>
                </c:pt>
                <c:pt idx="3401">
                  <c:v>16592</c:v>
                </c:pt>
                <c:pt idx="3402">
                  <c:v>16595</c:v>
                </c:pt>
                <c:pt idx="3403">
                  <c:v>16598</c:v>
                </c:pt>
                <c:pt idx="3404">
                  <c:v>16604</c:v>
                </c:pt>
                <c:pt idx="3405">
                  <c:v>16607</c:v>
                </c:pt>
                <c:pt idx="3406">
                  <c:v>16594</c:v>
                </c:pt>
                <c:pt idx="3407">
                  <c:v>16580</c:v>
                </c:pt>
                <c:pt idx="3408">
                  <c:v>16603</c:v>
                </c:pt>
                <c:pt idx="3409">
                  <c:v>16600</c:v>
                </c:pt>
                <c:pt idx="3410">
                  <c:v>16574</c:v>
                </c:pt>
                <c:pt idx="3411">
                  <c:v>16577</c:v>
                </c:pt>
                <c:pt idx="3412">
                  <c:v>16593</c:v>
                </c:pt>
                <c:pt idx="3413">
                  <c:v>16607</c:v>
                </c:pt>
                <c:pt idx="3414">
                  <c:v>16596</c:v>
                </c:pt>
                <c:pt idx="3415">
                  <c:v>16602</c:v>
                </c:pt>
                <c:pt idx="3416">
                  <c:v>16597</c:v>
                </c:pt>
                <c:pt idx="3417">
                  <c:v>16598</c:v>
                </c:pt>
                <c:pt idx="3418">
                  <c:v>16581</c:v>
                </c:pt>
                <c:pt idx="3419">
                  <c:v>16590</c:v>
                </c:pt>
                <c:pt idx="3420">
                  <c:v>16567</c:v>
                </c:pt>
                <c:pt idx="3421">
                  <c:v>16589</c:v>
                </c:pt>
                <c:pt idx="3422">
                  <c:v>16581</c:v>
                </c:pt>
                <c:pt idx="3423">
                  <c:v>16599</c:v>
                </c:pt>
                <c:pt idx="3424">
                  <c:v>16576</c:v>
                </c:pt>
                <c:pt idx="3425">
                  <c:v>16590</c:v>
                </c:pt>
                <c:pt idx="3426">
                  <c:v>16606</c:v>
                </c:pt>
                <c:pt idx="3427">
                  <c:v>16590</c:v>
                </c:pt>
                <c:pt idx="3428">
                  <c:v>16607</c:v>
                </c:pt>
                <c:pt idx="3429">
                  <c:v>16611</c:v>
                </c:pt>
                <c:pt idx="3430">
                  <c:v>16606</c:v>
                </c:pt>
                <c:pt idx="3431">
                  <c:v>16594</c:v>
                </c:pt>
                <c:pt idx="3432">
                  <c:v>16604</c:v>
                </c:pt>
                <c:pt idx="3433">
                  <c:v>16603</c:v>
                </c:pt>
                <c:pt idx="3434">
                  <c:v>16607</c:v>
                </c:pt>
                <c:pt idx="3435">
                  <c:v>16608</c:v>
                </c:pt>
                <c:pt idx="3436">
                  <c:v>16609</c:v>
                </c:pt>
                <c:pt idx="3437">
                  <c:v>16604</c:v>
                </c:pt>
                <c:pt idx="3438">
                  <c:v>16585</c:v>
                </c:pt>
                <c:pt idx="3439">
                  <c:v>16594</c:v>
                </c:pt>
                <c:pt idx="3440">
                  <c:v>16591</c:v>
                </c:pt>
                <c:pt idx="3441">
                  <c:v>16583</c:v>
                </c:pt>
                <c:pt idx="3442">
                  <c:v>16610</c:v>
                </c:pt>
                <c:pt idx="3443">
                  <c:v>16585</c:v>
                </c:pt>
                <c:pt idx="3444">
                  <c:v>16595</c:v>
                </c:pt>
                <c:pt idx="3445">
                  <c:v>16593</c:v>
                </c:pt>
                <c:pt idx="3446">
                  <c:v>16606</c:v>
                </c:pt>
                <c:pt idx="3447">
                  <c:v>16619</c:v>
                </c:pt>
                <c:pt idx="3448">
                  <c:v>16605</c:v>
                </c:pt>
                <c:pt idx="3449">
                  <c:v>16600</c:v>
                </c:pt>
                <c:pt idx="3450">
                  <c:v>16615</c:v>
                </c:pt>
                <c:pt idx="3451">
                  <c:v>16625</c:v>
                </c:pt>
                <c:pt idx="3452">
                  <c:v>16611</c:v>
                </c:pt>
                <c:pt idx="3453">
                  <c:v>16607</c:v>
                </c:pt>
                <c:pt idx="3454">
                  <c:v>16633</c:v>
                </c:pt>
                <c:pt idx="3455">
                  <c:v>16628</c:v>
                </c:pt>
                <c:pt idx="3456">
                  <c:v>16610</c:v>
                </c:pt>
                <c:pt idx="3457">
                  <c:v>16623</c:v>
                </c:pt>
                <c:pt idx="3458">
                  <c:v>16613</c:v>
                </c:pt>
                <c:pt idx="3459">
                  <c:v>16649</c:v>
                </c:pt>
                <c:pt idx="3460">
                  <c:v>16625</c:v>
                </c:pt>
                <c:pt idx="3461">
                  <c:v>16647</c:v>
                </c:pt>
                <c:pt idx="3462">
                  <c:v>16609</c:v>
                </c:pt>
                <c:pt idx="3463">
                  <c:v>16608</c:v>
                </c:pt>
                <c:pt idx="3464">
                  <c:v>16603</c:v>
                </c:pt>
                <c:pt idx="3465">
                  <c:v>16594</c:v>
                </c:pt>
                <c:pt idx="3466">
                  <c:v>16601</c:v>
                </c:pt>
                <c:pt idx="3467">
                  <c:v>16602</c:v>
                </c:pt>
                <c:pt idx="3468">
                  <c:v>16584</c:v>
                </c:pt>
                <c:pt idx="3469">
                  <c:v>16593</c:v>
                </c:pt>
                <c:pt idx="3470">
                  <c:v>16589</c:v>
                </c:pt>
                <c:pt idx="3471">
                  <c:v>16619</c:v>
                </c:pt>
                <c:pt idx="3472">
                  <c:v>16602</c:v>
                </c:pt>
                <c:pt idx="3473">
                  <c:v>16594</c:v>
                </c:pt>
                <c:pt idx="3474">
                  <c:v>16595</c:v>
                </c:pt>
                <c:pt idx="3475">
                  <c:v>16604</c:v>
                </c:pt>
                <c:pt idx="3476">
                  <c:v>16590</c:v>
                </c:pt>
                <c:pt idx="3477">
                  <c:v>16603</c:v>
                </c:pt>
                <c:pt idx="3478">
                  <c:v>16605</c:v>
                </c:pt>
                <c:pt idx="3479">
                  <c:v>16618</c:v>
                </c:pt>
                <c:pt idx="3480">
                  <c:v>16604</c:v>
                </c:pt>
                <c:pt idx="3481">
                  <c:v>16583</c:v>
                </c:pt>
                <c:pt idx="3482">
                  <c:v>16600</c:v>
                </c:pt>
                <c:pt idx="3483">
                  <c:v>16605</c:v>
                </c:pt>
                <c:pt idx="3484">
                  <c:v>16610</c:v>
                </c:pt>
                <c:pt idx="3485">
                  <c:v>16616</c:v>
                </c:pt>
                <c:pt idx="3486">
                  <c:v>16586</c:v>
                </c:pt>
                <c:pt idx="3487">
                  <c:v>16598</c:v>
                </c:pt>
                <c:pt idx="3488">
                  <c:v>16581</c:v>
                </c:pt>
                <c:pt idx="3489">
                  <c:v>16583</c:v>
                </c:pt>
                <c:pt idx="3490">
                  <c:v>16593</c:v>
                </c:pt>
                <c:pt idx="3491">
                  <c:v>16613</c:v>
                </c:pt>
                <c:pt idx="3492">
                  <c:v>16610</c:v>
                </c:pt>
                <c:pt idx="3493">
                  <c:v>16630</c:v>
                </c:pt>
                <c:pt idx="3494">
                  <c:v>16627</c:v>
                </c:pt>
                <c:pt idx="3495">
                  <c:v>16611</c:v>
                </c:pt>
                <c:pt idx="3496">
                  <c:v>16604</c:v>
                </c:pt>
                <c:pt idx="3497">
                  <c:v>16623</c:v>
                </c:pt>
                <c:pt idx="3498">
                  <c:v>16587</c:v>
                </c:pt>
                <c:pt idx="3499">
                  <c:v>16604</c:v>
                </c:pt>
                <c:pt idx="3500">
                  <c:v>16604</c:v>
                </c:pt>
                <c:pt idx="3501">
                  <c:v>16587</c:v>
                </c:pt>
                <c:pt idx="3502">
                  <c:v>16612</c:v>
                </c:pt>
                <c:pt idx="3503">
                  <c:v>16610</c:v>
                </c:pt>
                <c:pt idx="3504">
                  <c:v>16596</c:v>
                </c:pt>
                <c:pt idx="3505">
                  <c:v>16603</c:v>
                </c:pt>
                <c:pt idx="3506">
                  <c:v>16588</c:v>
                </c:pt>
                <c:pt idx="3507">
                  <c:v>16591</c:v>
                </c:pt>
                <c:pt idx="3508">
                  <c:v>16596</c:v>
                </c:pt>
                <c:pt idx="3509">
                  <c:v>16585</c:v>
                </c:pt>
                <c:pt idx="3510">
                  <c:v>16580</c:v>
                </c:pt>
                <c:pt idx="3511">
                  <c:v>16575</c:v>
                </c:pt>
                <c:pt idx="3512">
                  <c:v>16593</c:v>
                </c:pt>
                <c:pt idx="3513">
                  <c:v>16597</c:v>
                </c:pt>
                <c:pt idx="3514">
                  <c:v>16587</c:v>
                </c:pt>
                <c:pt idx="3515">
                  <c:v>16575</c:v>
                </c:pt>
                <c:pt idx="3516">
                  <c:v>16580</c:v>
                </c:pt>
                <c:pt idx="3517">
                  <c:v>16589</c:v>
                </c:pt>
                <c:pt idx="3518">
                  <c:v>16579</c:v>
                </c:pt>
                <c:pt idx="3519">
                  <c:v>16586</c:v>
                </c:pt>
                <c:pt idx="3520">
                  <c:v>16590</c:v>
                </c:pt>
                <c:pt idx="3521">
                  <c:v>16585</c:v>
                </c:pt>
                <c:pt idx="3522">
                  <c:v>16577</c:v>
                </c:pt>
                <c:pt idx="3523">
                  <c:v>16592</c:v>
                </c:pt>
                <c:pt idx="3524">
                  <c:v>16596</c:v>
                </c:pt>
                <c:pt idx="3525">
                  <c:v>16595</c:v>
                </c:pt>
                <c:pt idx="3526">
                  <c:v>16591</c:v>
                </c:pt>
                <c:pt idx="3527">
                  <c:v>16591</c:v>
                </c:pt>
                <c:pt idx="3528">
                  <c:v>16592</c:v>
                </c:pt>
                <c:pt idx="3529">
                  <c:v>16599</c:v>
                </c:pt>
                <c:pt idx="3530">
                  <c:v>16584</c:v>
                </c:pt>
                <c:pt idx="3531">
                  <c:v>16608</c:v>
                </c:pt>
                <c:pt idx="3532">
                  <c:v>16585</c:v>
                </c:pt>
                <c:pt idx="3533">
                  <c:v>16586</c:v>
                </c:pt>
                <c:pt idx="3534">
                  <c:v>16593</c:v>
                </c:pt>
                <c:pt idx="3535">
                  <c:v>16596</c:v>
                </c:pt>
                <c:pt idx="3536">
                  <c:v>16582</c:v>
                </c:pt>
                <c:pt idx="3537">
                  <c:v>16577</c:v>
                </c:pt>
                <c:pt idx="3538">
                  <c:v>16575</c:v>
                </c:pt>
                <c:pt idx="3539">
                  <c:v>16577</c:v>
                </c:pt>
                <c:pt idx="3540">
                  <c:v>16578</c:v>
                </c:pt>
                <c:pt idx="3541">
                  <c:v>16584</c:v>
                </c:pt>
                <c:pt idx="3542">
                  <c:v>16586</c:v>
                </c:pt>
                <c:pt idx="3543">
                  <c:v>16590</c:v>
                </c:pt>
                <c:pt idx="3544">
                  <c:v>16580</c:v>
                </c:pt>
                <c:pt idx="3545">
                  <c:v>16579</c:v>
                </c:pt>
                <c:pt idx="3546">
                  <c:v>16591</c:v>
                </c:pt>
                <c:pt idx="3547">
                  <c:v>16576</c:v>
                </c:pt>
                <c:pt idx="3548">
                  <c:v>16588</c:v>
                </c:pt>
                <c:pt idx="3549">
                  <c:v>16596</c:v>
                </c:pt>
                <c:pt idx="3550">
                  <c:v>16586</c:v>
                </c:pt>
                <c:pt idx="3551">
                  <c:v>16577</c:v>
                </c:pt>
                <c:pt idx="3552">
                  <c:v>16583</c:v>
                </c:pt>
                <c:pt idx="3553">
                  <c:v>16584</c:v>
                </c:pt>
                <c:pt idx="3554">
                  <c:v>16583</c:v>
                </c:pt>
                <c:pt idx="3555">
                  <c:v>16581</c:v>
                </c:pt>
                <c:pt idx="3556">
                  <c:v>16586</c:v>
                </c:pt>
                <c:pt idx="3557">
                  <c:v>16568</c:v>
                </c:pt>
                <c:pt idx="3558">
                  <c:v>16582</c:v>
                </c:pt>
                <c:pt idx="3559">
                  <c:v>16587</c:v>
                </c:pt>
                <c:pt idx="3560">
                  <c:v>16596</c:v>
                </c:pt>
                <c:pt idx="3561">
                  <c:v>16581</c:v>
                </c:pt>
                <c:pt idx="3562">
                  <c:v>16580</c:v>
                </c:pt>
                <c:pt idx="3563">
                  <c:v>16599</c:v>
                </c:pt>
                <c:pt idx="3564">
                  <c:v>16590</c:v>
                </c:pt>
                <c:pt idx="3565">
                  <c:v>16573</c:v>
                </c:pt>
                <c:pt idx="3566">
                  <c:v>16589</c:v>
                </c:pt>
                <c:pt idx="3567">
                  <c:v>16583</c:v>
                </c:pt>
                <c:pt idx="3568">
                  <c:v>16594</c:v>
                </c:pt>
                <c:pt idx="3569">
                  <c:v>16589</c:v>
                </c:pt>
                <c:pt idx="3570">
                  <c:v>16576</c:v>
                </c:pt>
                <c:pt idx="3571">
                  <c:v>16597</c:v>
                </c:pt>
                <c:pt idx="3572">
                  <c:v>16588</c:v>
                </c:pt>
                <c:pt idx="3573">
                  <c:v>16607</c:v>
                </c:pt>
                <c:pt idx="3574">
                  <c:v>16580</c:v>
                </c:pt>
                <c:pt idx="3575">
                  <c:v>16567</c:v>
                </c:pt>
                <c:pt idx="3576">
                  <c:v>16580</c:v>
                </c:pt>
                <c:pt idx="3577">
                  <c:v>16578</c:v>
                </c:pt>
                <c:pt idx="3578">
                  <c:v>16595</c:v>
                </c:pt>
                <c:pt idx="3579">
                  <c:v>16573</c:v>
                </c:pt>
                <c:pt idx="3580">
                  <c:v>16586</c:v>
                </c:pt>
                <c:pt idx="3581">
                  <c:v>16575</c:v>
                </c:pt>
                <c:pt idx="3582">
                  <c:v>16582</c:v>
                </c:pt>
                <c:pt idx="3583">
                  <c:v>16562</c:v>
                </c:pt>
                <c:pt idx="3584">
                  <c:v>16592</c:v>
                </c:pt>
                <c:pt idx="3585">
                  <c:v>16580</c:v>
                </c:pt>
                <c:pt idx="3586">
                  <c:v>16582</c:v>
                </c:pt>
                <c:pt idx="3587">
                  <c:v>16583</c:v>
                </c:pt>
                <c:pt idx="3588">
                  <c:v>16579</c:v>
                </c:pt>
                <c:pt idx="3589">
                  <c:v>16592</c:v>
                </c:pt>
                <c:pt idx="3590">
                  <c:v>16576</c:v>
                </c:pt>
                <c:pt idx="3591">
                  <c:v>16592</c:v>
                </c:pt>
                <c:pt idx="3592">
                  <c:v>16592</c:v>
                </c:pt>
                <c:pt idx="3593">
                  <c:v>16582</c:v>
                </c:pt>
                <c:pt idx="3594">
                  <c:v>16579</c:v>
                </c:pt>
                <c:pt idx="3595">
                  <c:v>16593</c:v>
                </c:pt>
                <c:pt idx="3596">
                  <c:v>16595</c:v>
                </c:pt>
                <c:pt idx="3597">
                  <c:v>16586</c:v>
                </c:pt>
                <c:pt idx="3598">
                  <c:v>16603</c:v>
                </c:pt>
                <c:pt idx="3599">
                  <c:v>16595</c:v>
                </c:pt>
                <c:pt idx="3600">
                  <c:v>16587</c:v>
                </c:pt>
                <c:pt idx="3601">
                  <c:v>16603</c:v>
                </c:pt>
                <c:pt idx="3602">
                  <c:v>16605</c:v>
                </c:pt>
                <c:pt idx="3603">
                  <c:v>16583</c:v>
                </c:pt>
                <c:pt idx="3604">
                  <c:v>16602</c:v>
                </c:pt>
                <c:pt idx="3605">
                  <c:v>16599</c:v>
                </c:pt>
                <c:pt idx="3606">
                  <c:v>16594</c:v>
                </c:pt>
                <c:pt idx="3607">
                  <c:v>16588</c:v>
                </c:pt>
                <c:pt idx="3608">
                  <c:v>16610</c:v>
                </c:pt>
                <c:pt idx="3609">
                  <c:v>16609</c:v>
                </c:pt>
                <c:pt idx="3610">
                  <c:v>16576</c:v>
                </c:pt>
                <c:pt idx="3611">
                  <c:v>16592</c:v>
                </c:pt>
                <c:pt idx="3612">
                  <c:v>16604</c:v>
                </c:pt>
                <c:pt idx="3613">
                  <c:v>16581</c:v>
                </c:pt>
                <c:pt idx="3614">
                  <c:v>16585</c:v>
                </c:pt>
                <c:pt idx="3615">
                  <c:v>16586</c:v>
                </c:pt>
                <c:pt idx="3616">
                  <c:v>16591</c:v>
                </c:pt>
                <c:pt idx="3617">
                  <c:v>16590</c:v>
                </c:pt>
                <c:pt idx="3618">
                  <c:v>16593</c:v>
                </c:pt>
                <c:pt idx="3619">
                  <c:v>16598</c:v>
                </c:pt>
                <c:pt idx="3620">
                  <c:v>16599</c:v>
                </c:pt>
                <c:pt idx="3621">
                  <c:v>16605</c:v>
                </c:pt>
                <c:pt idx="3622">
                  <c:v>16591</c:v>
                </c:pt>
                <c:pt idx="3623">
                  <c:v>16617</c:v>
                </c:pt>
                <c:pt idx="3624">
                  <c:v>16630</c:v>
                </c:pt>
                <c:pt idx="3625">
                  <c:v>16604</c:v>
                </c:pt>
                <c:pt idx="3626">
                  <c:v>16614</c:v>
                </c:pt>
                <c:pt idx="3627">
                  <c:v>16609</c:v>
                </c:pt>
                <c:pt idx="3628">
                  <c:v>16614</c:v>
                </c:pt>
                <c:pt idx="3629">
                  <c:v>16612</c:v>
                </c:pt>
                <c:pt idx="3630">
                  <c:v>16606</c:v>
                </c:pt>
                <c:pt idx="3631">
                  <c:v>16611</c:v>
                </c:pt>
                <c:pt idx="3632">
                  <c:v>16613</c:v>
                </c:pt>
                <c:pt idx="3633">
                  <c:v>16642</c:v>
                </c:pt>
                <c:pt idx="3634">
                  <c:v>16617</c:v>
                </c:pt>
                <c:pt idx="3635">
                  <c:v>16590</c:v>
                </c:pt>
                <c:pt idx="3636">
                  <c:v>16597</c:v>
                </c:pt>
                <c:pt idx="3637">
                  <c:v>16576</c:v>
                </c:pt>
                <c:pt idx="3638">
                  <c:v>16596</c:v>
                </c:pt>
                <c:pt idx="3639">
                  <c:v>16579</c:v>
                </c:pt>
                <c:pt idx="3640">
                  <c:v>16597</c:v>
                </c:pt>
                <c:pt idx="3641">
                  <c:v>16588</c:v>
                </c:pt>
                <c:pt idx="3642">
                  <c:v>16598</c:v>
                </c:pt>
                <c:pt idx="3643">
                  <c:v>16585</c:v>
                </c:pt>
                <c:pt idx="3644">
                  <c:v>16591</c:v>
                </c:pt>
                <c:pt idx="3645">
                  <c:v>16591</c:v>
                </c:pt>
                <c:pt idx="3646">
                  <c:v>16585</c:v>
                </c:pt>
                <c:pt idx="3647">
                  <c:v>16568</c:v>
                </c:pt>
                <c:pt idx="3648">
                  <c:v>16577</c:v>
                </c:pt>
                <c:pt idx="3649">
                  <c:v>16592</c:v>
                </c:pt>
                <c:pt idx="3650">
                  <c:v>16576</c:v>
                </c:pt>
                <c:pt idx="3651">
                  <c:v>16591</c:v>
                </c:pt>
                <c:pt idx="3652">
                  <c:v>16592</c:v>
                </c:pt>
                <c:pt idx="3653">
                  <c:v>16587</c:v>
                </c:pt>
                <c:pt idx="3654">
                  <c:v>16579</c:v>
                </c:pt>
                <c:pt idx="3655">
                  <c:v>16590</c:v>
                </c:pt>
                <c:pt idx="3656">
                  <c:v>16588</c:v>
                </c:pt>
                <c:pt idx="3657">
                  <c:v>16605</c:v>
                </c:pt>
                <c:pt idx="3658">
                  <c:v>16578</c:v>
                </c:pt>
                <c:pt idx="3659">
                  <c:v>16590</c:v>
                </c:pt>
                <c:pt idx="3660">
                  <c:v>16597</c:v>
                </c:pt>
                <c:pt idx="3661">
                  <c:v>16597</c:v>
                </c:pt>
                <c:pt idx="3662">
                  <c:v>16569</c:v>
                </c:pt>
                <c:pt idx="3663">
                  <c:v>16590</c:v>
                </c:pt>
                <c:pt idx="3664">
                  <c:v>16583</c:v>
                </c:pt>
                <c:pt idx="3665">
                  <c:v>16587</c:v>
                </c:pt>
                <c:pt idx="3666">
                  <c:v>16580</c:v>
                </c:pt>
                <c:pt idx="3667">
                  <c:v>16582</c:v>
                </c:pt>
                <c:pt idx="3668">
                  <c:v>16592</c:v>
                </c:pt>
                <c:pt idx="3669">
                  <c:v>16581</c:v>
                </c:pt>
                <c:pt idx="3670">
                  <c:v>16593</c:v>
                </c:pt>
                <c:pt idx="3671">
                  <c:v>16600</c:v>
                </c:pt>
                <c:pt idx="3672">
                  <c:v>16599</c:v>
                </c:pt>
                <c:pt idx="3673">
                  <c:v>16586</c:v>
                </c:pt>
                <c:pt idx="3674">
                  <c:v>16586</c:v>
                </c:pt>
                <c:pt idx="3675">
                  <c:v>16606</c:v>
                </c:pt>
                <c:pt idx="3676">
                  <c:v>16579</c:v>
                </c:pt>
                <c:pt idx="3677">
                  <c:v>16584</c:v>
                </c:pt>
                <c:pt idx="3678">
                  <c:v>16595</c:v>
                </c:pt>
                <c:pt idx="3679">
                  <c:v>16581</c:v>
                </c:pt>
                <c:pt idx="3680">
                  <c:v>16582</c:v>
                </c:pt>
                <c:pt idx="3681">
                  <c:v>16586</c:v>
                </c:pt>
                <c:pt idx="3682">
                  <c:v>16587</c:v>
                </c:pt>
                <c:pt idx="3683">
                  <c:v>16586</c:v>
                </c:pt>
                <c:pt idx="3684">
                  <c:v>16581</c:v>
                </c:pt>
                <c:pt idx="3685">
                  <c:v>16613</c:v>
                </c:pt>
                <c:pt idx="3686">
                  <c:v>16593</c:v>
                </c:pt>
                <c:pt idx="3687">
                  <c:v>16577</c:v>
                </c:pt>
                <c:pt idx="3688">
                  <c:v>16601</c:v>
                </c:pt>
                <c:pt idx="3689">
                  <c:v>16586</c:v>
                </c:pt>
                <c:pt idx="3690">
                  <c:v>16590</c:v>
                </c:pt>
                <c:pt idx="3691">
                  <c:v>16594</c:v>
                </c:pt>
                <c:pt idx="3692">
                  <c:v>16589</c:v>
                </c:pt>
                <c:pt idx="3693">
                  <c:v>16582</c:v>
                </c:pt>
                <c:pt idx="3694">
                  <c:v>16576</c:v>
                </c:pt>
                <c:pt idx="3695">
                  <c:v>16588</c:v>
                </c:pt>
                <c:pt idx="3696">
                  <c:v>16582</c:v>
                </c:pt>
                <c:pt idx="3697">
                  <c:v>16570</c:v>
                </c:pt>
                <c:pt idx="3698">
                  <c:v>16572</c:v>
                </c:pt>
                <c:pt idx="3699">
                  <c:v>16572</c:v>
                </c:pt>
              </c:numCache>
            </c:numRef>
          </c:yVal>
          <c:smooth val="1"/>
        </c:ser>
        <c:dLbls>
          <c:showLegendKey val="0"/>
          <c:showVal val="0"/>
          <c:showCatName val="0"/>
          <c:showSerName val="0"/>
          <c:showPercent val="0"/>
          <c:showBubbleSize val="0"/>
        </c:dLbls>
        <c:axId val="318460184"/>
        <c:axId val="318460968"/>
      </c:scatterChart>
      <c:valAx>
        <c:axId val="318460184"/>
        <c:scaling>
          <c:orientation val="minMax"/>
          <c:max val="40"/>
          <c:min val="15"/>
        </c:scaling>
        <c:delete val="0"/>
        <c:axPos val="b"/>
        <c:title>
          <c:tx>
            <c:rich>
              <a:bodyPr/>
              <a:lstStyle/>
              <a:p>
                <a:pPr>
                  <a:defRPr b="1"/>
                </a:pPr>
                <a:r>
                  <a:rPr lang="ru-RU" b="1">
                    <a:latin typeface="+mj-lt"/>
                  </a:rPr>
                  <a:t>2</a:t>
                </a:r>
                <a:r>
                  <a:rPr lang="el-GR" b="1">
                    <a:latin typeface="+mj-lt"/>
                  </a:rPr>
                  <a:t>θ</a:t>
                </a:r>
                <a:endParaRPr lang="ru-RU" b="1">
                  <a:latin typeface="+mj-lt"/>
                </a:endParaRPr>
              </a:p>
            </c:rich>
          </c:tx>
          <c:layout>
            <c:manualLayout>
              <c:xMode val="edge"/>
              <c:yMode val="edge"/>
              <c:x val="0.86206180874789495"/>
              <c:y val="0.95969883641341547"/>
            </c:manualLayout>
          </c:layout>
          <c:overlay val="0"/>
        </c:title>
        <c:numFmt formatCode="General" sourceLinked="1"/>
        <c:majorTickMark val="out"/>
        <c:minorTickMark val="none"/>
        <c:tickLblPos val="nextTo"/>
        <c:spPr>
          <a:ln>
            <a:solidFill>
              <a:sysClr val="windowText" lastClr="000000"/>
            </a:solidFill>
          </a:ln>
        </c:spPr>
        <c:txPr>
          <a:bodyPr/>
          <a:lstStyle/>
          <a:p>
            <a:pPr>
              <a:defRPr sz="800" b="1">
                <a:latin typeface="+mj-lt"/>
              </a:defRPr>
            </a:pPr>
            <a:endParaRPr lang="ru-RU"/>
          </a:p>
        </c:txPr>
        <c:crossAx val="318460968"/>
        <c:crosses val="autoZero"/>
        <c:crossBetween val="midCat"/>
      </c:valAx>
      <c:valAx>
        <c:axId val="318460968"/>
        <c:scaling>
          <c:orientation val="minMax"/>
          <c:max val="24000"/>
          <c:min val="0"/>
        </c:scaling>
        <c:delete val="1"/>
        <c:axPos val="l"/>
        <c:numFmt formatCode="General" sourceLinked="1"/>
        <c:majorTickMark val="out"/>
        <c:minorTickMark val="none"/>
        <c:tickLblPos val="nextTo"/>
        <c:crossAx val="318460184"/>
        <c:crosses val="autoZero"/>
        <c:crossBetween val="midCat"/>
      </c:valAx>
    </c:plotArea>
    <c:plotVisOnly val="1"/>
    <c:dispBlanksAs val="gap"/>
    <c:showDLblsOverMax val="0"/>
  </c:chart>
  <c:spPr>
    <a:solidFill>
      <a:schemeClr val="bg1"/>
    </a:solidFill>
    <a:ln>
      <a:noFill/>
    </a:ln>
  </c:spPr>
  <c:externalData r:id="rId1">
    <c:autoUpdate val="0"/>
  </c:externalData>
  <c:userShapes r:id="rId2"/>
</c:chartSpace>
</file>

<file path=word/charts/chart10.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3072158467809591"/>
          <c:y val="5.8304704501207991E-2"/>
          <c:w val="0.81330288696339303"/>
          <c:h val="0.77160372147429301"/>
        </c:manualLayout>
      </c:layout>
      <c:scatterChart>
        <c:scatterStyle val="lineMarker"/>
        <c:varyColors val="0"/>
        <c:ser>
          <c:idx val="0"/>
          <c:order val="0"/>
          <c:spPr>
            <a:ln w="28575">
              <a:noFill/>
            </a:ln>
          </c:spPr>
          <c:marker>
            <c:symbol val="circle"/>
            <c:size val="4"/>
            <c:spPr>
              <a:solidFill>
                <a:srgbClr val="00B050"/>
              </a:solidFill>
              <a:ln>
                <a:noFill/>
              </a:ln>
            </c:spPr>
          </c:marker>
          <c:dLbls>
            <c:dLbl>
              <c:idx val="8"/>
              <c:layout>
                <c:manualLayout>
                  <c:x val="-6.2306233337988586E-3"/>
                  <c:y val="-2.3870412604780775E-2"/>
                </c:manualLayout>
              </c:layout>
              <c:tx>
                <c:rich>
                  <a:bodyPr/>
                  <a:lstStyle/>
                  <a:p>
                    <a:r>
                      <a:rPr lang="en-US" sz="800" b="1">
                        <a:latin typeface="+mj-lt"/>
                      </a:rPr>
                      <a:t>5</a:t>
                    </a:r>
                  </a:p>
                </c:rich>
              </c:tx>
              <c:showLegendKey val="0"/>
              <c:showVal val="1"/>
              <c:showCatName val="0"/>
              <c:showSerName val="0"/>
              <c:showPercent val="0"/>
              <c:showBubbleSize val="0"/>
              <c:extLst>
                <c:ext xmlns:c15="http://schemas.microsoft.com/office/drawing/2012/chart" uri="{CE6537A1-D6FC-4f65-9D91-7224C49458BB}"/>
              </c:extLst>
            </c:dLbl>
            <c:spPr>
              <a:noFill/>
              <a:ln>
                <a:noFill/>
              </a:ln>
              <a:effectLst/>
            </c:spPr>
            <c:showLegendKey val="0"/>
            <c:showVal val="0"/>
            <c:showCatName val="0"/>
            <c:showSerName val="0"/>
            <c:showPercent val="0"/>
            <c:showBubbleSize val="0"/>
            <c:extLst>
              <c:ext xmlns:c15="http://schemas.microsoft.com/office/drawing/2012/chart" uri="{CE6537A1-D6FC-4f65-9D91-7224C49458BB}">
                <c15:showLeaderLines val="0"/>
              </c:ext>
            </c:extLst>
          </c:dLbls>
          <c:trendline>
            <c:spPr>
              <a:ln w="12700">
                <a:solidFill>
                  <a:srgbClr val="00B050"/>
                </a:solidFill>
              </a:ln>
            </c:spPr>
            <c:trendlineType val="linear"/>
            <c:dispRSqr val="0"/>
            <c:dispEq val="0"/>
          </c:trendline>
          <c:xVal>
            <c:numRef>
              <c:f>Микрокалориметрия!$AR$15:$AR$23</c:f>
              <c:numCache>
                <c:formatCode>General</c:formatCode>
                <c:ptCount val="9"/>
                <c:pt idx="0">
                  <c:v>2.1489201676157732</c:v>
                </c:pt>
                <c:pt idx="1">
                  <c:v>2.1197668256491786</c:v>
                </c:pt>
                <c:pt idx="2">
                  <c:v>2.10017851517379</c:v>
                </c:pt>
                <c:pt idx="3">
                  <c:v>2.0887728459530024</c:v>
                </c:pt>
                <c:pt idx="4">
                  <c:v>2.0676108756332057</c:v>
                </c:pt>
                <c:pt idx="5">
                  <c:v>2.0519134092541296</c:v>
                </c:pt>
                <c:pt idx="6">
                  <c:v>2.0335536349771224</c:v>
                </c:pt>
                <c:pt idx="7">
                  <c:v>2.014301540940679</c:v>
                </c:pt>
                <c:pt idx="8">
                  <c:v>1.9982016185433109</c:v>
                </c:pt>
              </c:numCache>
            </c:numRef>
          </c:xVal>
          <c:yVal>
            <c:numRef>
              <c:f>Микрокалориметрия!$AT$15:$AT$23</c:f>
              <c:numCache>
                <c:formatCode>General</c:formatCode>
                <c:ptCount val="9"/>
                <c:pt idx="0">
                  <c:v>-0.58502665202918203</c:v>
                </c:pt>
                <c:pt idx="1">
                  <c:v>-0.44369749923271273</c:v>
                </c:pt>
                <c:pt idx="2">
                  <c:v>-0.15490195998574319</c:v>
                </c:pt>
                <c:pt idx="3">
                  <c:v>-3.1517051446064863E-2</c:v>
                </c:pt>
                <c:pt idx="4">
                  <c:v>0.13672056715640679</c:v>
                </c:pt>
                <c:pt idx="5">
                  <c:v>0.30535136944662378</c:v>
                </c:pt>
                <c:pt idx="6">
                  <c:v>0.53529412004277055</c:v>
                </c:pt>
                <c:pt idx="7">
                  <c:v>0.69460519893356876</c:v>
                </c:pt>
                <c:pt idx="8">
                  <c:v>0.87506126339170009</c:v>
                </c:pt>
              </c:numCache>
            </c:numRef>
          </c:yVal>
          <c:smooth val="0"/>
        </c:ser>
        <c:ser>
          <c:idx val="1"/>
          <c:order val="1"/>
          <c:spPr>
            <a:ln w="28575">
              <a:noFill/>
            </a:ln>
          </c:spPr>
          <c:marker>
            <c:symbol val="circle"/>
            <c:size val="4"/>
            <c:spPr>
              <a:solidFill>
                <a:srgbClr val="00B0F0"/>
              </a:solidFill>
              <a:ln w="25400">
                <a:noFill/>
              </a:ln>
            </c:spPr>
          </c:marker>
          <c:dLbls>
            <c:dLbl>
              <c:idx val="4"/>
              <c:tx>
                <c:rich>
                  <a:bodyPr/>
                  <a:lstStyle/>
                  <a:p>
                    <a:r>
                      <a:rPr lang="en-US" sz="800" b="1">
                        <a:latin typeface="+mj-lt"/>
                      </a:rPr>
                      <a:t>1</a:t>
                    </a:r>
                  </a:p>
                </c:rich>
              </c:tx>
              <c:showLegendKey val="0"/>
              <c:showVal val="1"/>
              <c:showCatName val="0"/>
              <c:showSerName val="0"/>
              <c:showPercent val="0"/>
              <c:showBubbleSize val="0"/>
              <c:extLst>
                <c:ext xmlns:c15="http://schemas.microsoft.com/office/drawing/2012/chart" uri="{CE6537A1-D6FC-4f65-9D91-7224C49458BB}"/>
              </c:extLst>
            </c:dLbl>
            <c:spPr>
              <a:noFill/>
              <a:ln>
                <a:noFill/>
              </a:ln>
              <a:effectLst/>
            </c:spPr>
            <c:showLegendKey val="0"/>
            <c:showVal val="0"/>
            <c:showCatName val="0"/>
            <c:showSerName val="0"/>
            <c:showPercent val="0"/>
            <c:showBubbleSize val="0"/>
            <c:extLst>
              <c:ext xmlns:c15="http://schemas.microsoft.com/office/drawing/2012/chart" uri="{CE6537A1-D6FC-4f65-9D91-7224C49458BB}">
                <c15:showLeaderLines val="0"/>
              </c:ext>
            </c:extLst>
          </c:dLbls>
          <c:trendline>
            <c:spPr>
              <a:ln w="12700" cmpd="sng">
                <a:solidFill>
                  <a:srgbClr val="00B0F0"/>
                </a:solidFill>
                <a:prstDash val="solid"/>
              </a:ln>
            </c:spPr>
            <c:trendlineType val="linear"/>
            <c:dispRSqr val="0"/>
            <c:dispEq val="0"/>
          </c:trendline>
          <c:xVal>
            <c:numRef>
              <c:f>Микрокалориметрия!$AX$15:$AX$19</c:f>
              <c:numCache>
                <c:formatCode>General</c:formatCode>
                <c:ptCount val="5"/>
                <c:pt idx="0">
                  <c:v>2.1898609438300669</c:v>
                </c:pt>
                <c:pt idx="1">
                  <c:v>2.0676108756332057</c:v>
                </c:pt>
                <c:pt idx="2">
                  <c:v>2.0195900232252852</c:v>
                </c:pt>
                <c:pt idx="3">
                  <c:v>1.9788265558523797</c:v>
                </c:pt>
                <c:pt idx="4">
                  <c:v>1.9265966669877663</c:v>
                </c:pt>
              </c:numCache>
            </c:numRef>
          </c:xVal>
          <c:yVal>
            <c:numRef>
              <c:f>Микрокалориметрия!$BA$15:$BA$19</c:f>
              <c:numCache>
                <c:formatCode>General</c:formatCode>
                <c:ptCount val="5"/>
                <c:pt idx="0">
                  <c:v>-1.5545514857339502</c:v>
                </c:pt>
                <c:pt idx="1">
                  <c:v>-0.61248559885051934</c:v>
                </c:pt>
                <c:pt idx="2">
                  <c:v>-0.35493159879208608</c:v>
                </c:pt>
                <c:pt idx="3">
                  <c:v>-2.6225806029419683E-2</c:v>
                </c:pt>
                <c:pt idx="4">
                  <c:v>0.47352930258948789</c:v>
                </c:pt>
              </c:numCache>
            </c:numRef>
          </c:yVal>
          <c:smooth val="0"/>
        </c:ser>
        <c:ser>
          <c:idx val="2"/>
          <c:order val="2"/>
          <c:spPr>
            <a:ln w="28575">
              <a:noFill/>
            </a:ln>
          </c:spPr>
          <c:marker>
            <c:symbol val="circle"/>
            <c:size val="4"/>
            <c:spPr>
              <a:solidFill>
                <a:srgbClr val="FF0000"/>
              </a:solidFill>
              <a:ln>
                <a:noFill/>
              </a:ln>
            </c:spPr>
          </c:marker>
          <c:dLbls>
            <c:dLbl>
              <c:idx val="5"/>
              <c:layout>
                <c:manualLayout>
                  <c:x val="2.5957393493442078E-3"/>
                  <c:y val="-1.7760895217352E-2"/>
                </c:manualLayout>
              </c:layout>
              <c:tx>
                <c:rich>
                  <a:bodyPr/>
                  <a:lstStyle/>
                  <a:p>
                    <a:pPr>
                      <a:defRPr sz="800" b="1">
                        <a:latin typeface="+mj-lt"/>
                      </a:defRPr>
                    </a:pPr>
                    <a:r>
                      <a:rPr lang="en-US" sz="800" b="1">
                        <a:latin typeface="+mj-lt"/>
                      </a:rPr>
                      <a:t>2</a:t>
                    </a:r>
                  </a:p>
                </c:rich>
              </c:tx>
              <c:spPr/>
              <c:showLegendKey val="0"/>
              <c:showVal val="1"/>
              <c:showCatName val="0"/>
              <c:showSerName val="0"/>
              <c:showPercent val="0"/>
              <c:showBubbleSize val="0"/>
              <c:extLst>
                <c:ext xmlns:c15="http://schemas.microsoft.com/office/drawing/2012/chart" uri="{CE6537A1-D6FC-4f65-9D91-7224C49458BB}"/>
              </c:extLst>
            </c:dLbl>
            <c:spPr>
              <a:noFill/>
              <a:ln>
                <a:noFill/>
              </a:ln>
              <a:effectLst/>
            </c:spPr>
            <c:showLegendKey val="0"/>
            <c:showVal val="0"/>
            <c:showCatName val="0"/>
            <c:showSerName val="0"/>
            <c:showPercent val="0"/>
            <c:showBubbleSize val="0"/>
            <c:extLst>
              <c:ext xmlns:c15="http://schemas.microsoft.com/office/drawing/2012/chart" uri="{CE6537A1-D6FC-4f65-9D91-7224C49458BB}">
                <c15:showLeaderLines val="0"/>
              </c:ext>
            </c:extLst>
          </c:dLbls>
          <c:trendline>
            <c:spPr>
              <a:ln w="12700" cmpd="sng">
                <a:solidFill>
                  <a:srgbClr val="FF0000"/>
                </a:solidFill>
                <a:prstDash val="solid"/>
              </a:ln>
            </c:spPr>
            <c:trendlineType val="linear"/>
            <c:dispRSqr val="0"/>
            <c:dispEq val="0"/>
          </c:trendline>
          <c:xVal>
            <c:numRef>
              <c:f>Микрокалориметрия!$BE$15:$BE$20</c:f>
              <c:numCache>
                <c:formatCode>General</c:formatCode>
                <c:ptCount val="6"/>
                <c:pt idx="0">
                  <c:v>2.1898609438300669</c:v>
                </c:pt>
                <c:pt idx="1">
                  <c:v>2.1197668256491786</c:v>
                </c:pt>
                <c:pt idx="2">
                  <c:v>2.0792182139515543</c:v>
                </c:pt>
                <c:pt idx="3">
                  <c:v>2.0676108756332057</c:v>
                </c:pt>
                <c:pt idx="4">
                  <c:v>2.0319008432388501</c:v>
                </c:pt>
                <c:pt idx="5">
                  <c:v>2.0195900232252852</c:v>
                </c:pt>
              </c:numCache>
            </c:numRef>
          </c:xVal>
          <c:yVal>
            <c:numRef>
              <c:f>Микрокалориметрия!$BH$15:$BH$20</c:f>
              <c:numCache>
                <c:formatCode>General</c:formatCode>
                <c:ptCount val="6"/>
                <c:pt idx="0">
                  <c:v>0.2721155668942683</c:v>
                </c:pt>
                <c:pt idx="1">
                  <c:v>0.61183160266346948</c:v>
                </c:pt>
                <c:pt idx="2">
                  <c:v>0.97537987389463932</c:v>
                </c:pt>
                <c:pt idx="3">
                  <c:v>1.1594107709324919</c:v>
                </c:pt>
                <c:pt idx="4">
                  <c:v>1.4618372464013316</c:v>
                </c:pt>
                <c:pt idx="5">
                  <c:v>1.5734147111751298</c:v>
                </c:pt>
              </c:numCache>
            </c:numRef>
          </c:yVal>
          <c:smooth val="0"/>
        </c:ser>
        <c:ser>
          <c:idx val="3"/>
          <c:order val="3"/>
          <c:spPr>
            <a:ln w="28575">
              <a:noFill/>
            </a:ln>
          </c:spPr>
          <c:marker>
            <c:symbol val="none"/>
          </c:marker>
          <c:dLbls>
            <c:dLbl>
              <c:idx val="0"/>
              <c:tx>
                <c:rich>
                  <a:bodyPr/>
                  <a:lstStyle/>
                  <a:p>
                    <a:r>
                      <a:rPr lang="en-US"/>
                      <a:t>1.8</a:t>
                    </a:r>
                  </a:p>
                </c:rich>
              </c:tx>
              <c:dLblPos val="b"/>
              <c:showLegendKey val="0"/>
              <c:showVal val="1"/>
              <c:showCatName val="0"/>
              <c:showSerName val="0"/>
              <c:showPercent val="0"/>
              <c:showBubbleSize val="0"/>
              <c:extLst>
                <c:ext xmlns:c15="http://schemas.microsoft.com/office/drawing/2012/chart" uri="{CE6537A1-D6FC-4f65-9D91-7224C49458BB}"/>
              </c:extLst>
            </c:dLbl>
            <c:dLbl>
              <c:idx val="1"/>
              <c:tx>
                <c:rich>
                  <a:bodyPr/>
                  <a:lstStyle/>
                  <a:p>
                    <a:r>
                      <a:rPr lang="en-US"/>
                      <a:t>1.9</a:t>
                    </a:r>
                  </a:p>
                </c:rich>
              </c:tx>
              <c:dLblPos val="b"/>
              <c:showLegendKey val="0"/>
              <c:showVal val="1"/>
              <c:showCatName val="0"/>
              <c:showSerName val="0"/>
              <c:showPercent val="0"/>
              <c:showBubbleSize val="0"/>
              <c:extLst>
                <c:ext xmlns:c15="http://schemas.microsoft.com/office/drawing/2012/chart" uri="{CE6537A1-D6FC-4f65-9D91-7224C49458BB}"/>
              </c:extLst>
            </c:dLbl>
            <c:dLbl>
              <c:idx val="2"/>
              <c:tx>
                <c:rich>
                  <a:bodyPr/>
                  <a:lstStyle/>
                  <a:p>
                    <a:r>
                      <a:rPr lang="en-US"/>
                      <a:t>2.0</a:t>
                    </a:r>
                  </a:p>
                </c:rich>
              </c:tx>
              <c:dLblPos val="b"/>
              <c:showLegendKey val="0"/>
              <c:showVal val="1"/>
              <c:showCatName val="0"/>
              <c:showSerName val="0"/>
              <c:showPercent val="0"/>
              <c:showBubbleSize val="0"/>
              <c:extLst>
                <c:ext xmlns:c15="http://schemas.microsoft.com/office/drawing/2012/chart" uri="{CE6537A1-D6FC-4f65-9D91-7224C49458BB}"/>
              </c:extLst>
            </c:dLbl>
            <c:dLbl>
              <c:idx val="3"/>
              <c:tx>
                <c:rich>
                  <a:bodyPr/>
                  <a:lstStyle/>
                  <a:p>
                    <a:r>
                      <a:rPr lang="en-US"/>
                      <a:t>2.1</a:t>
                    </a:r>
                  </a:p>
                </c:rich>
              </c:tx>
              <c:dLblPos val="b"/>
              <c:showLegendKey val="0"/>
              <c:showVal val="1"/>
              <c:showCatName val="0"/>
              <c:showSerName val="0"/>
              <c:showPercent val="0"/>
              <c:showBubbleSize val="0"/>
              <c:extLst>
                <c:ext xmlns:c15="http://schemas.microsoft.com/office/drawing/2012/chart" uri="{CE6537A1-D6FC-4f65-9D91-7224C49458BB}"/>
              </c:extLst>
            </c:dLbl>
            <c:dLbl>
              <c:idx val="4"/>
              <c:tx>
                <c:rich>
                  <a:bodyPr/>
                  <a:lstStyle/>
                  <a:p>
                    <a:r>
                      <a:rPr lang="en-US"/>
                      <a:t>2.2</a:t>
                    </a:r>
                  </a:p>
                </c:rich>
              </c:tx>
              <c:dLblPos val="b"/>
              <c:showLegendKey val="0"/>
              <c:showVal val="1"/>
              <c:showCatName val="0"/>
              <c:showSerName val="0"/>
              <c:showPercent val="0"/>
              <c:showBubbleSize val="0"/>
              <c:extLst>
                <c:ext xmlns:c15="http://schemas.microsoft.com/office/drawing/2012/chart" uri="{CE6537A1-D6FC-4f65-9D91-7224C49458BB}"/>
              </c:extLst>
            </c:dLbl>
            <c:spPr>
              <a:noFill/>
              <a:ln>
                <a:noFill/>
              </a:ln>
              <a:effectLst/>
            </c:spPr>
            <c:txPr>
              <a:bodyPr/>
              <a:lstStyle/>
              <a:p>
                <a:pPr>
                  <a:defRPr b="1"/>
                </a:pPr>
                <a:endParaRPr lang="ru-RU"/>
              </a:p>
            </c:txPr>
            <c:dLblPos val="b"/>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xVal>
            <c:numRef>
              <c:f>Микрокалориметрия!$BJ$14:$BJ$18</c:f>
              <c:numCache>
                <c:formatCode>General</c:formatCode>
                <c:ptCount val="5"/>
                <c:pt idx="0">
                  <c:v>1.8</c:v>
                </c:pt>
                <c:pt idx="1">
                  <c:v>1.9</c:v>
                </c:pt>
                <c:pt idx="2">
                  <c:v>2</c:v>
                </c:pt>
                <c:pt idx="3">
                  <c:v>2.1</c:v>
                </c:pt>
                <c:pt idx="4">
                  <c:v>2.2000000000000002</c:v>
                </c:pt>
              </c:numCache>
            </c:numRef>
          </c:xVal>
          <c:yVal>
            <c:numRef>
              <c:f>Микрокалориметрия!$BK$14:$BK$18</c:f>
              <c:numCache>
                <c:formatCode>General</c:formatCode>
                <c:ptCount val="5"/>
                <c:pt idx="0">
                  <c:v>-2</c:v>
                </c:pt>
                <c:pt idx="1">
                  <c:v>-2</c:v>
                </c:pt>
                <c:pt idx="2">
                  <c:v>-2</c:v>
                </c:pt>
                <c:pt idx="3">
                  <c:v>-2</c:v>
                </c:pt>
                <c:pt idx="4">
                  <c:v>-2</c:v>
                </c:pt>
              </c:numCache>
            </c:numRef>
          </c:yVal>
          <c:smooth val="0"/>
        </c:ser>
        <c:ser>
          <c:idx val="4"/>
          <c:order val="4"/>
          <c:spPr>
            <a:ln w="28575">
              <a:noFill/>
            </a:ln>
          </c:spPr>
          <c:marker>
            <c:symbol val="circle"/>
            <c:size val="4"/>
            <c:spPr>
              <a:solidFill>
                <a:schemeClr val="tx1"/>
              </a:solidFill>
              <a:ln>
                <a:noFill/>
              </a:ln>
            </c:spPr>
          </c:marker>
          <c:dLbls>
            <c:dLbl>
              <c:idx val="5"/>
              <c:layout>
                <c:manualLayout>
                  <c:x val="-2.5957393493442078E-3"/>
                  <c:y val="-2.0632368558003222E-2"/>
                </c:manualLayout>
              </c:layout>
              <c:tx>
                <c:rich>
                  <a:bodyPr/>
                  <a:lstStyle/>
                  <a:p>
                    <a:r>
                      <a:rPr lang="en-US" sz="800" b="1">
                        <a:latin typeface="+mj-lt"/>
                      </a:rPr>
                      <a:t>4</a:t>
                    </a:r>
                  </a:p>
                </c:rich>
              </c:tx>
              <c:showLegendKey val="0"/>
              <c:showVal val="1"/>
              <c:showCatName val="0"/>
              <c:showSerName val="0"/>
              <c:showPercent val="0"/>
              <c:showBubbleSize val="0"/>
              <c:extLst>
                <c:ext xmlns:c15="http://schemas.microsoft.com/office/drawing/2012/chart" uri="{CE6537A1-D6FC-4f65-9D91-7224C49458BB}"/>
              </c:extLst>
            </c:dLbl>
            <c:spPr>
              <a:noFill/>
              <a:ln>
                <a:noFill/>
              </a:ln>
              <a:effectLst/>
            </c:spPr>
            <c:showLegendKey val="0"/>
            <c:showVal val="0"/>
            <c:showCatName val="0"/>
            <c:showSerName val="0"/>
            <c:showPercent val="0"/>
            <c:showBubbleSize val="0"/>
            <c:extLst>
              <c:ext xmlns:c15="http://schemas.microsoft.com/office/drawing/2012/chart" uri="{CE6537A1-D6FC-4f65-9D91-7224C49458BB}">
                <c15:showLeaderLines val="0"/>
              </c:ext>
            </c:extLst>
          </c:dLbls>
          <c:trendline>
            <c:spPr>
              <a:ln w="12700"/>
            </c:spPr>
            <c:trendlineType val="linear"/>
            <c:dispRSqr val="0"/>
            <c:dispEq val="0"/>
          </c:trendline>
          <c:xVal>
            <c:numRef>
              <c:f>Микрокалориметрия!$AX$23:$AX$28</c:f>
              <c:numCache>
                <c:formatCode>General</c:formatCode>
                <c:ptCount val="6"/>
                <c:pt idx="0">
                  <c:v>1.9355463079454176</c:v>
                </c:pt>
                <c:pt idx="1">
                  <c:v>1.9265966669877663</c:v>
                </c:pt>
                <c:pt idx="2">
                  <c:v>1.907123104796415</c:v>
                </c:pt>
                <c:pt idx="3">
                  <c:v>1.870732391731363</c:v>
                </c:pt>
                <c:pt idx="4">
                  <c:v>1.8343575162799231</c:v>
                </c:pt>
                <c:pt idx="5">
                  <c:v>1.8176860856130148</c:v>
                </c:pt>
              </c:numCache>
            </c:numRef>
          </c:xVal>
          <c:yVal>
            <c:numRef>
              <c:f>Микрокалориметрия!$BA$23:$BA$28</c:f>
              <c:numCache>
                <c:formatCode>General</c:formatCode>
                <c:ptCount val="6"/>
                <c:pt idx="0">
                  <c:v>-0.27195479842802711</c:v>
                </c:pt>
                <c:pt idx="1">
                  <c:v>-0.28149831113272572</c:v>
                </c:pt>
                <c:pt idx="2">
                  <c:v>-0.22714309114340872</c:v>
                </c:pt>
                <c:pt idx="3">
                  <c:v>-5.2914107287697458E-3</c:v>
                </c:pt>
                <c:pt idx="4">
                  <c:v>0.24713330934621397</c:v>
                </c:pt>
                <c:pt idx="5">
                  <c:v>0.33713166974621539</c:v>
                </c:pt>
              </c:numCache>
            </c:numRef>
          </c:yVal>
          <c:smooth val="0"/>
        </c:ser>
        <c:ser>
          <c:idx val="5"/>
          <c:order val="5"/>
          <c:spPr>
            <a:ln w="28575">
              <a:noFill/>
            </a:ln>
          </c:spPr>
          <c:marker>
            <c:symbol val="circle"/>
            <c:size val="4"/>
            <c:spPr>
              <a:solidFill>
                <a:srgbClr val="7030A0"/>
              </a:solidFill>
              <a:ln>
                <a:noFill/>
              </a:ln>
            </c:spPr>
          </c:marker>
          <c:dLbls>
            <c:dLbl>
              <c:idx val="5"/>
              <c:tx>
                <c:rich>
                  <a:bodyPr/>
                  <a:lstStyle/>
                  <a:p>
                    <a:r>
                      <a:rPr lang="en-US" sz="800" b="1">
                        <a:latin typeface="+mj-lt"/>
                      </a:rPr>
                      <a:t>3</a:t>
                    </a:r>
                  </a:p>
                </c:rich>
              </c:tx>
              <c:showLegendKey val="0"/>
              <c:showVal val="1"/>
              <c:showCatName val="0"/>
              <c:showSerName val="0"/>
              <c:showPercent val="0"/>
              <c:showBubbleSize val="0"/>
              <c:extLst>
                <c:ext xmlns:c15="http://schemas.microsoft.com/office/drawing/2012/chart" uri="{CE6537A1-D6FC-4f65-9D91-7224C49458BB}"/>
              </c:extLst>
            </c:dLbl>
            <c:spPr>
              <a:noFill/>
              <a:ln>
                <a:noFill/>
              </a:ln>
              <a:effectLst/>
            </c:spPr>
            <c:showLegendKey val="0"/>
            <c:showVal val="0"/>
            <c:showCatName val="0"/>
            <c:showSerName val="0"/>
            <c:showPercent val="0"/>
            <c:showBubbleSize val="0"/>
            <c:extLst>
              <c:ext xmlns:c15="http://schemas.microsoft.com/office/drawing/2012/chart" uri="{CE6537A1-D6FC-4f65-9D91-7224C49458BB}">
                <c15:showLeaderLines val="0"/>
              </c:ext>
            </c:extLst>
          </c:dLbls>
          <c:trendline>
            <c:spPr>
              <a:ln w="12700">
                <a:solidFill>
                  <a:srgbClr val="7030A0"/>
                </a:solidFill>
              </a:ln>
            </c:spPr>
            <c:trendlineType val="linear"/>
            <c:dispRSqr val="0"/>
            <c:dispEq val="0"/>
          </c:trendline>
          <c:xVal>
            <c:numRef>
              <c:f>Микрокалориметрия!$AX$32:$AX$37</c:f>
              <c:numCache>
                <c:formatCode>General</c:formatCode>
                <c:ptCount val="6"/>
                <c:pt idx="0">
                  <c:v>1.9355463079454176</c:v>
                </c:pt>
                <c:pt idx="1">
                  <c:v>1.9265966669877663</c:v>
                </c:pt>
                <c:pt idx="2">
                  <c:v>1.907123104796415</c:v>
                </c:pt>
                <c:pt idx="3">
                  <c:v>1.870732391731363</c:v>
                </c:pt>
                <c:pt idx="4">
                  <c:v>1.8343575162799231</c:v>
                </c:pt>
                <c:pt idx="5">
                  <c:v>1.8176860856130148</c:v>
                </c:pt>
              </c:numCache>
            </c:numRef>
          </c:xVal>
          <c:yVal>
            <c:numRef>
              <c:f>Микрокалориметрия!$BA$32:$BA$37</c:f>
              <c:numCache>
                <c:formatCode>General</c:formatCode>
                <c:ptCount val="6"/>
                <c:pt idx="0">
                  <c:v>-4.8220638950843608E-2</c:v>
                </c:pt>
                <c:pt idx="1">
                  <c:v>7.8126802899332576E-2</c:v>
                </c:pt>
                <c:pt idx="2">
                  <c:v>0.21757868903817107</c:v>
                </c:pt>
                <c:pt idx="3">
                  <c:v>0.59804379760077608</c:v>
                </c:pt>
                <c:pt idx="4">
                  <c:v>0.96510946835248301</c:v>
                </c:pt>
                <c:pt idx="5">
                  <c:v>1.1259871598613407</c:v>
                </c:pt>
              </c:numCache>
            </c:numRef>
          </c:yVal>
          <c:smooth val="0"/>
        </c:ser>
        <c:dLbls>
          <c:showLegendKey val="0"/>
          <c:showVal val="0"/>
          <c:showCatName val="0"/>
          <c:showSerName val="0"/>
          <c:showPercent val="0"/>
          <c:showBubbleSize val="0"/>
        </c:dLbls>
        <c:axId val="256880360"/>
        <c:axId val="256876048"/>
      </c:scatterChart>
      <c:valAx>
        <c:axId val="256880360"/>
        <c:scaling>
          <c:orientation val="minMax"/>
          <c:max val="2.2000000000000002"/>
          <c:min val="1.8"/>
        </c:scaling>
        <c:delete val="0"/>
        <c:axPos val="b"/>
        <c:title>
          <c:tx>
            <c:rich>
              <a:bodyPr/>
              <a:lstStyle/>
              <a:p>
                <a:pPr>
                  <a:defRPr sz="1050"/>
                </a:pPr>
                <a:r>
                  <a:rPr lang="en-US" sz="1000"/>
                  <a:t>10</a:t>
                </a:r>
                <a:r>
                  <a:rPr lang="en-US" sz="1000" baseline="30000"/>
                  <a:t>3</a:t>
                </a:r>
                <a:r>
                  <a:rPr lang="en-US" sz="1000" baseline="0">
                    <a:latin typeface="Cambria Math"/>
                    <a:ea typeface="Cambria Math"/>
                  </a:rPr>
                  <a:t>/</a:t>
                </a:r>
                <a:r>
                  <a:rPr lang="en-US" sz="1000"/>
                  <a:t>T</a:t>
                </a:r>
                <a:endParaRPr lang="ru-RU" sz="1000" baseline="30000"/>
              </a:p>
            </c:rich>
          </c:tx>
          <c:layout>
            <c:manualLayout>
              <c:xMode val="edge"/>
              <c:yMode val="edge"/>
              <c:x val="0.49833931811142446"/>
              <c:y val="0.89945725824064915"/>
            </c:manualLayout>
          </c:layout>
          <c:overlay val="0"/>
        </c:title>
        <c:numFmt formatCode="#,##0.0000" sourceLinked="0"/>
        <c:majorTickMark val="none"/>
        <c:minorTickMark val="out"/>
        <c:tickLblPos val="none"/>
        <c:spPr>
          <a:ln w="9525">
            <a:solidFill>
              <a:schemeClr val="tx1"/>
            </a:solidFill>
          </a:ln>
        </c:spPr>
        <c:txPr>
          <a:bodyPr/>
          <a:lstStyle/>
          <a:p>
            <a:pPr>
              <a:defRPr sz="1000" b="1"/>
            </a:pPr>
            <a:endParaRPr lang="ru-RU"/>
          </a:p>
        </c:txPr>
        <c:crossAx val="256876048"/>
        <c:crossesAt val="-4"/>
        <c:crossBetween val="midCat"/>
        <c:majorUnit val="0.1"/>
        <c:minorUnit val="2.0000000000000004E-2"/>
      </c:valAx>
      <c:valAx>
        <c:axId val="256876048"/>
        <c:scaling>
          <c:orientation val="minMax"/>
          <c:min val="-2"/>
        </c:scaling>
        <c:delete val="0"/>
        <c:axPos val="l"/>
        <c:title>
          <c:tx>
            <c:rich>
              <a:bodyPr rot="-5400000" vert="horz"/>
              <a:lstStyle/>
              <a:p>
                <a:pPr>
                  <a:defRPr sz="1050"/>
                </a:pPr>
                <a:r>
                  <a:rPr lang="en-US" sz="1000"/>
                  <a:t>lg(d</a:t>
                </a:r>
                <a:r>
                  <a:rPr lang="en-US" sz="1000" i="1"/>
                  <a:t>Q</a:t>
                </a:r>
                <a:r>
                  <a:rPr lang="en-US" sz="1000"/>
                  <a:t>/d</a:t>
                </a:r>
                <a:r>
                  <a:rPr lang="en-US" sz="1000" i="1"/>
                  <a:t>t</a:t>
                </a:r>
                <a:r>
                  <a:rPr lang="en-US" sz="1000"/>
                  <a:t>)</a:t>
                </a:r>
                <a:r>
                  <a:rPr lang="en-US" sz="1000" i="1" baseline="-25000"/>
                  <a:t>t</a:t>
                </a:r>
                <a:r>
                  <a:rPr lang="en-US" sz="1000" baseline="-25000"/>
                  <a:t>=0</a:t>
                </a:r>
                <a:endParaRPr lang="ru-RU" sz="1000"/>
              </a:p>
            </c:rich>
          </c:tx>
          <c:overlay val="0"/>
        </c:title>
        <c:numFmt formatCode="General" sourceLinked="1"/>
        <c:majorTickMark val="out"/>
        <c:minorTickMark val="out"/>
        <c:tickLblPos val="nextTo"/>
        <c:spPr>
          <a:ln w="9525">
            <a:solidFill>
              <a:schemeClr val="tx1"/>
            </a:solidFill>
          </a:ln>
        </c:spPr>
        <c:txPr>
          <a:bodyPr/>
          <a:lstStyle/>
          <a:p>
            <a:pPr>
              <a:defRPr sz="1000" b="1"/>
            </a:pPr>
            <a:endParaRPr lang="ru-RU"/>
          </a:p>
        </c:txPr>
        <c:crossAx val="256880360"/>
        <c:crosses val="autoZero"/>
        <c:crossBetween val="midCat"/>
        <c:majorUnit val="0.5"/>
        <c:minorUnit val="0.25"/>
      </c:valAx>
    </c:plotArea>
    <c:plotVisOnly val="1"/>
    <c:dispBlanksAs val="gap"/>
    <c:showDLblsOverMax val="0"/>
  </c:chart>
  <c:spPr>
    <a:ln>
      <a:noFill/>
    </a:ln>
  </c:spPr>
  <c:externalData r:id="rId1">
    <c:autoUpdate val="0"/>
  </c:externalData>
</c:chartSpace>
</file>

<file path=word/charts/chart11.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6871937882764654"/>
          <c:y val="6.5052459344588684E-2"/>
          <c:w val="0.77183617672790905"/>
          <c:h val="0.8152779922117579"/>
        </c:manualLayout>
      </c:layout>
      <c:scatterChart>
        <c:scatterStyle val="lineMarker"/>
        <c:varyColors val="0"/>
        <c:ser>
          <c:idx val="0"/>
          <c:order val="0"/>
          <c:tx>
            <c:strRef>
              <c:f>Термолиз!$D$26</c:f>
              <c:strCache>
                <c:ptCount val="1"/>
              </c:strCache>
            </c:strRef>
          </c:tx>
          <c:spPr>
            <a:ln w="28575">
              <a:noFill/>
            </a:ln>
          </c:spPr>
          <c:yVal>
            <c:numRef>
              <c:f>Термолиз!$E$26</c:f>
              <c:numCache>
                <c:formatCode>General</c:formatCode>
                <c:ptCount val="1"/>
              </c:numCache>
            </c:numRef>
          </c:yVal>
          <c:smooth val="0"/>
        </c:ser>
        <c:dLbls>
          <c:showLegendKey val="0"/>
          <c:showVal val="0"/>
          <c:showCatName val="0"/>
          <c:showSerName val="0"/>
          <c:showPercent val="0"/>
          <c:showBubbleSize val="0"/>
        </c:dLbls>
        <c:axId val="256624648"/>
        <c:axId val="256619944"/>
      </c:scatterChart>
      <c:scatterChart>
        <c:scatterStyle val="smoothMarker"/>
        <c:varyColors val="0"/>
        <c:ser>
          <c:idx val="1"/>
          <c:order val="1"/>
          <c:spPr>
            <a:ln w="12700">
              <a:solidFill>
                <a:srgbClr val="FF0000"/>
              </a:solidFill>
            </a:ln>
          </c:spPr>
          <c:marker>
            <c:symbol val="circle"/>
            <c:size val="4"/>
            <c:spPr>
              <a:solidFill>
                <a:srgbClr val="FF0000"/>
              </a:solidFill>
              <a:ln>
                <a:noFill/>
              </a:ln>
            </c:spPr>
          </c:marker>
          <c:dLbls>
            <c:dLbl>
              <c:idx val="6"/>
              <c:layout>
                <c:manualLayout>
                  <c:x val="-6.41025641025641E-3"/>
                  <c:y val="-2.6548672566371667E-2"/>
                </c:manualLayout>
              </c:layout>
              <c:tx>
                <c:rich>
                  <a:bodyPr/>
                  <a:lstStyle/>
                  <a:p>
                    <a:r>
                      <a:rPr lang="en-US" sz="800" b="1" i="0">
                        <a:solidFill>
                          <a:sysClr val="windowText" lastClr="000000"/>
                        </a:solidFill>
                        <a:latin typeface="+mj-lt"/>
                      </a:rPr>
                      <a:t>5</a:t>
                    </a:r>
                    <a:endParaRPr lang="en-US" sz="1100" b="1" i="0">
                      <a:solidFill>
                        <a:srgbClr val="FF0000"/>
                      </a:solidFill>
                      <a:latin typeface="Arial Narrow" panose="020B0606020202030204" pitchFamily="34" charset="0"/>
                    </a:endParaRPr>
                  </a:p>
                </c:rich>
              </c:tx>
              <c:showLegendKey val="0"/>
              <c:showVal val="1"/>
              <c:showCatName val="0"/>
              <c:showSerName val="0"/>
              <c:showPercent val="0"/>
              <c:showBubbleSize val="0"/>
              <c:extLst>
                <c:ext xmlns:c15="http://schemas.microsoft.com/office/drawing/2012/chart" uri="{CE6537A1-D6FC-4f65-9D91-7224C49458BB}"/>
              </c:extLst>
            </c:dLbl>
            <c:spPr>
              <a:noFill/>
              <a:ln>
                <a:noFill/>
              </a:ln>
              <a:effectLst/>
            </c:spPr>
            <c:txPr>
              <a:bodyPr/>
              <a:lstStyle/>
              <a:p>
                <a:pPr>
                  <a:defRPr sz="800">
                    <a:solidFill>
                      <a:sysClr val="windowText" lastClr="000000"/>
                    </a:solidFill>
                    <a:latin typeface="+mj-lt"/>
                  </a:defRPr>
                </a:pPr>
                <a:endParaRPr lang="ru-RU"/>
              </a:p>
            </c:txPr>
            <c:showLegendKey val="0"/>
            <c:showVal val="0"/>
            <c:showCatName val="0"/>
            <c:showSerName val="0"/>
            <c:showPercent val="0"/>
            <c:showBubbleSize val="0"/>
            <c:extLst>
              <c:ext xmlns:c15="http://schemas.microsoft.com/office/drawing/2012/chart" uri="{CE6537A1-D6FC-4f65-9D91-7224C49458BB}">
                <c15:showLeaderLines val="0"/>
              </c:ext>
            </c:extLst>
          </c:dLbls>
          <c:xVal>
            <c:numRef>
              <c:f>Термолиз!$B$16:$B$25</c:f>
              <c:numCache>
                <c:formatCode>General</c:formatCode>
                <c:ptCount val="10"/>
                <c:pt idx="0">
                  <c:v>60</c:v>
                </c:pt>
                <c:pt idx="1">
                  <c:v>75</c:v>
                </c:pt>
                <c:pt idx="2">
                  <c:v>85</c:v>
                </c:pt>
                <c:pt idx="3">
                  <c:v>90</c:v>
                </c:pt>
                <c:pt idx="4">
                  <c:v>95</c:v>
                </c:pt>
                <c:pt idx="5">
                  <c:v>100</c:v>
                </c:pt>
                <c:pt idx="6">
                  <c:v>135</c:v>
                </c:pt>
                <c:pt idx="7">
                  <c:v>90</c:v>
                </c:pt>
                <c:pt idx="8">
                  <c:v>120</c:v>
                </c:pt>
                <c:pt idx="9">
                  <c:v>105</c:v>
                </c:pt>
              </c:numCache>
            </c:numRef>
          </c:xVal>
          <c:yVal>
            <c:numRef>
              <c:f>Термолиз!$F$16:$F$25</c:f>
              <c:numCache>
                <c:formatCode>0.0</c:formatCode>
                <c:ptCount val="10"/>
                <c:pt idx="0">
                  <c:v>2.4204871955027807</c:v>
                </c:pt>
                <c:pt idx="1">
                  <c:v>5.1224209078403922</c:v>
                </c:pt>
                <c:pt idx="2">
                  <c:v>6.6220959886389474</c:v>
                </c:pt>
                <c:pt idx="3">
                  <c:v>9.4809356456184837</c:v>
                </c:pt>
                <c:pt idx="4">
                  <c:v>58.471013442244335</c:v>
                </c:pt>
                <c:pt idx="5">
                  <c:v>61.4</c:v>
                </c:pt>
                <c:pt idx="6">
                  <c:v>61.53738539558821</c:v>
                </c:pt>
              </c:numCache>
            </c:numRef>
          </c:yVal>
          <c:smooth val="1"/>
        </c:ser>
        <c:ser>
          <c:idx val="2"/>
          <c:order val="2"/>
          <c:spPr>
            <a:ln w="12700">
              <a:solidFill>
                <a:srgbClr val="00B050"/>
              </a:solidFill>
            </a:ln>
          </c:spPr>
          <c:marker>
            <c:symbol val="circle"/>
            <c:size val="4"/>
            <c:spPr>
              <a:solidFill>
                <a:srgbClr val="00B050"/>
              </a:solidFill>
              <a:ln w="22225">
                <a:noFill/>
              </a:ln>
            </c:spPr>
          </c:marker>
          <c:dLbls>
            <c:dLbl>
              <c:idx val="6"/>
              <c:layout>
                <c:manualLayout>
                  <c:x val="-8.5470085470085479E-3"/>
                  <c:y val="-2.3598820058997078E-2"/>
                </c:manualLayout>
              </c:layout>
              <c:tx>
                <c:rich>
                  <a:bodyPr/>
                  <a:lstStyle/>
                  <a:p>
                    <a:r>
                      <a:rPr lang="en-US" sz="800" b="1" i="0">
                        <a:solidFill>
                          <a:sysClr val="windowText" lastClr="000000"/>
                        </a:solidFill>
                        <a:latin typeface="+mj-lt"/>
                      </a:rPr>
                      <a:t>2</a:t>
                    </a:r>
                    <a:endParaRPr lang="en-US" sz="1100" b="1" i="0">
                      <a:solidFill>
                        <a:srgbClr val="00B050"/>
                      </a:solidFill>
                      <a:latin typeface="Arial Narrow" panose="020B0606020202030204" pitchFamily="34" charset="0"/>
                    </a:endParaRPr>
                  </a:p>
                </c:rich>
              </c:tx>
              <c:showLegendKey val="0"/>
              <c:showVal val="1"/>
              <c:showCatName val="0"/>
              <c:showSerName val="0"/>
              <c:showPercent val="0"/>
              <c:showBubbleSize val="0"/>
              <c:extLst>
                <c:ext xmlns:c15="http://schemas.microsoft.com/office/drawing/2012/chart" uri="{CE6537A1-D6FC-4f65-9D91-7224C49458BB}"/>
              </c:extLst>
            </c:dLbl>
            <c:spPr>
              <a:noFill/>
              <a:ln>
                <a:noFill/>
              </a:ln>
              <a:effectLst/>
            </c:spPr>
            <c:txPr>
              <a:bodyPr/>
              <a:lstStyle/>
              <a:p>
                <a:pPr>
                  <a:defRPr sz="800">
                    <a:solidFill>
                      <a:sysClr val="windowText" lastClr="000000"/>
                    </a:solidFill>
                    <a:latin typeface="+mj-lt"/>
                  </a:defRPr>
                </a:pPr>
                <a:endParaRPr lang="ru-RU"/>
              </a:p>
            </c:txPr>
            <c:showLegendKey val="0"/>
            <c:showVal val="0"/>
            <c:showCatName val="0"/>
            <c:showSerName val="0"/>
            <c:showPercent val="0"/>
            <c:showBubbleSize val="0"/>
            <c:extLst>
              <c:ext xmlns:c15="http://schemas.microsoft.com/office/drawing/2012/chart" uri="{CE6537A1-D6FC-4f65-9D91-7224C49458BB}">
                <c15:showLeaderLines val="0"/>
              </c:ext>
            </c:extLst>
          </c:dLbls>
          <c:xVal>
            <c:numRef>
              <c:f>Термолиз!$B$99:$B$108</c:f>
              <c:numCache>
                <c:formatCode>General</c:formatCode>
                <c:ptCount val="10"/>
                <c:pt idx="0">
                  <c:v>60</c:v>
                </c:pt>
                <c:pt idx="1">
                  <c:v>120</c:v>
                </c:pt>
                <c:pt idx="2">
                  <c:v>150</c:v>
                </c:pt>
                <c:pt idx="3">
                  <c:v>180</c:v>
                </c:pt>
                <c:pt idx="4">
                  <c:v>200</c:v>
                </c:pt>
                <c:pt idx="5">
                  <c:v>210</c:v>
                </c:pt>
                <c:pt idx="6">
                  <c:v>240</c:v>
                </c:pt>
              </c:numCache>
            </c:numRef>
          </c:xVal>
          <c:yVal>
            <c:numRef>
              <c:f>Термолиз!$F$99:$F$108</c:f>
              <c:numCache>
                <c:formatCode>0.0</c:formatCode>
                <c:ptCount val="10"/>
                <c:pt idx="0">
                  <c:v>2.8377412080027287</c:v>
                </c:pt>
                <c:pt idx="1">
                  <c:v>4.2750204881169234</c:v>
                </c:pt>
                <c:pt idx="2">
                  <c:v>9.3303145257623097</c:v>
                </c:pt>
                <c:pt idx="3">
                  <c:v>35.63138498157322</c:v>
                </c:pt>
                <c:pt idx="4">
                  <c:v>48.9</c:v>
                </c:pt>
                <c:pt idx="5">
                  <c:v>51.379044915178</c:v>
                </c:pt>
                <c:pt idx="6">
                  <c:v>52.086030319539759</c:v>
                </c:pt>
              </c:numCache>
            </c:numRef>
          </c:yVal>
          <c:smooth val="1"/>
        </c:ser>
        <c:ser>
          <c:idx val="3"/>
          <c:order val="3"/>
          <c:spPr>
            <a:ln w="12700">
              <a:solidFill>
                <a:srgbClr val="00B050"/>
              </a:solidFill>
            </a:ln>
          </c:spPr>
          <c:marker>
            <c:symbol val="circle"/>
            <c:size val="4"/>
            <c:spPr>
              <a:solidFill>
                <a:srgbClr val="00B050"/>
              </a:solidFill>
              <a:ln>
                <a:noFill/>
              </a:ln>
            </c:spPr>
          </c:marker>
          <c:dLbls>
            <c:dLbl>
              <c:idx val="1"/>
              <c:layout>
                <c:manualLayout>
                  <c:x val="9.9913519007170229E-2"/>
                  <c:y val="-0.20474090619717691"/>
                </c:manualLayout>
              </c:layout>
              <c:tx>
                <c:rich>
                  <a:bodyPr/>
                  <a:lstStyle/>
                  <a:p>
                    <a:r>
                      <a:rPr lang="en-US" b="1"/>
                      <a:t>4</a:t>
                    </a:r>
                  </a:p>
                </c:rich>
              </c:tx>
              <c:showLegendKey val="0"/>
              <c:showVal val="1"/>
              <c:showCatName val="0"/>
              <c:showSerName val="0"/>
              <c:showPercent val="0"/>
              <c:showBubbleSize val="0"/>
              <c:extLst>
                <c:ext xmlns:c15="http://schemas.microsoft.com/office/drawing/2012/chart" uri="{CE6537A1-D6FC-4f65-9D91-7224C49458BB}"/>
              </c:extLst>
            </c:dLbl>
            <c:spPr>
              <a:noFill/>
              <a:ln>
                <a:noFill/>
              </a:ln>
              <a:effectLst/>
            </c:spPr>
            <c:txPr>
              <a:bodyPr/>
              <a:lstStyle/>
              <a:p>
                <a:pPr>
                  <a:defRPr sz="800">
                    <a:solidFill>
                      <a:sysClr val="windowText" lastClr="000000"/>
                    </a:solidFill>
                    <a:latin typeface="+mj-lt"/>
                  </a:defRPr>
                </a:pPr>
                <a:endParaRPr lang="ru-RU"/>
              </a:p>
            </c:txPr>
            <c:showLegendKey val="0"/>
            <c:showVal val="0"/>
            <c:showCatName val="0"/>
            <c:showSerName val="0"/>
            <c:showPercent val="0"/>
            <c:showBubbleSize val="0"/>
            <c:extLst>
              <c:ext xmlns:c15="http://schemas.microsoft.com/office/drawing/2012/chart" uri="{CE6537A1-D6FC-4f65-9D91-7224C49458BB}">
                <c15:showLeaderLines val="0"/>
              </c:ext>
            </c:extLst>
          </c:dLbls>
          <c:xVal>
            <c:numRef>
              <c:f>Термолиз!$B$122:$B$126</c:f>
              <c:numCache>
                <c:formatCode>General</c:formatCode>
                <c:ptCount val="5"/>
                <c:pt idx="0">
                  <c:v>60</c:v>
                </c:pt>
                <c:pt idx="1">
                  <c:v>65</c:v>
                </c:pt>
                <c:pt idx="2">
                  <c:v>75</c:v>
                </c:pt>
                <c:pt idx="3">
                  <c:v>90</c:v>
                </c:pt>
                <c:pt idx="4">
                  <c:v>120</c:v>
                </c:pt>
              </c:numCache>
            </c:numRef>
          </c:xVal>
          <c:yVal>
            <c:numRef>
              <c:f>Термолиз!$F$122:$F$126</c:f>
              <c:numCache>
                <c:formatCode>0.0</c:formatCode>
                <c:ptCount val="5"/>
                <c:pt idx="0">
                  <c:v>4.6052039704515515</c:v>
                </c:pt>
                <c:pt idx="1">
                  <c:v>38.968739220205265</c:v>
                </c:pt>
                <c:pt idx="2">
                  <c:v>50</c:v>
                </c:pt>
                <c:pt idx="3">
                  <c:v>54.594121763470959</c:v>
                </c:pt>
                <c:pt idx="4">
                  <c:v>55.965720171399127</c:v>
                </c:pt>
              </c:numCache>
            </c:numRef>
          </c:yVal>
          <c:smooth val="1"/>
        </c:ser>
        <c:ser>
          <c:idx val="4"/>
          <c:order val="4"/>
          <c:spPr>
            <a:ln w="12700">
              <a:solidFill>
                <a:srgbClr val="00B050"/>
              </a:solidFill>
            </a:ln>
          </c:spPr>
          <c:marker>
            <c:symbol val="circle"/>
            <c:size val="4"/>
            <c:spPr>
              <a:solidFill>
                <a:srgbClr val="00B050"/>
              </a:solidFill>
              <a:ln>
                <a:noFill/>
              </a:ln>
            </c:spPr>
          </c:marker>
          <c:dLbls>
            <c:dLbl>
              <c:idx val="5"/>
              <c:layout>
                <c:manualLayout>
                  <c:x val="-1.282051282051282E-2"/>
                  <c:y val="-3.2448377581120944E-2"/>
                </c:manualLayout>
              </c:layout>
              <c:tx>
                <c:rich>
                  <a:bodyPr/>
                  <a:lstStyle/>
                  <a:p>
                    <a:r>
                      <a:rPr lang="en-US" sz="800" b="1" i="0">
                        <a:solidFill>
                          <a:sysClr val="windowText" lastClr="000000"/>
                        </a:solidFill>
                        <a:latin typeface="+mj-lt"/>
                      </a:rPr>
                      <a:t>1</a:t>
                    </a:r>
                  </a:p>
                </c:rich>
              </c:tx>
              <c:showLegendKey val="0"/>
              <c:showVal val="1"/>
              <c:showCatName val="0"/>
              <c:showSerName val="0"/>
              <c:showPercent val="0"/>
              <c:showBubbleSize val="0"/>
              <c:extLst>
                <c:ext xmlns:c15="http://schemas.microsoft.com/office/drawing/2012/chart" uri="{CE6537A1-D6FC-4f65-9D91-7224C49458BB}"/>
              </c:extLst>
            </c:dLbl>
            <c:spPr>
              <a:noFill/>
              <a:ln>
                <a:noFill/>
              </a:ln>
              <a:effectLst/>
            </c:spPr>
            <c:txPr>
              <a:bodyPr/>
              <a:lstStyle/>
              <a:p>
                <a:pPr>
                  <a:defRPr sz="800">
                    <a:solidFill>
                      <a:sysClr val="windowText" lastClr="000000"/>
                    </a:solidFill>
                    <a:latin typeface="+mj-lt"/>
                  </a:defRPr>
                </a:pPr>
                <a:endParaRPr lang="ru-RU"/>
              </a:p>
            </c:txPr>
            <c:showLegendKey val="0"/>
            <c:showVal val="0"/>
            <c:showCatName val="0"/>
            <c:showSerName val="0"/>
            <c:showPercent val="0"/>
            <c:showBubbleSize val="0"/>
            <c:extLst>
              <c:ext xmlns:c15="http://schemas.microsoft.com/office/drawing/2012/chart" uri="{CE6537A1-D6FC-4f65-9D91-7224C49458BB}">
                <c15:showLeaderLines val="0"/>
              </c:ext>
            </c:extLst>
          </c:dLbls>
          <c:xVal>
            <c:numRef>
              <c:f>Термолиз!$B$88:$B$97</c:f>
              <c:numCache>
                <c:formatCode>General</c:formatCode>
                <c:ptCount val="10"/>
                <c:pt idx="0">
                  <c:v>120</c:v>
                </c:pt>
                <c:pt idx="1">
                  <c:v>180</c:v>
                </c:pt>
                <c:pt idx="2">
                  <c:v>240</c:v>
                </c:pt>
                <c:pt idx="3">
                  <c:v>300</c:v>
                </c:pt>
                <c:pt idx="4">
                  <c:v>360</c:v>
                </c:pt>
                <c:pt idx="5">
                  <c:v>420</c:v>
                </c:pt>
              </c:numCache>
            </c:numRef>
          </c:xVal>
          <c:yVal>
            <c:numRef>
              <c:f>Термолиз!$F$88:$F$97</c:f>
              <c:numCache>
                <c:formatCode>0.0</c:formatCode>
                <c:ptCount val="10"/>
                <c:pt idx="0">
                  <c:v>3.3813647454102433</c:v>
                </c:pt>
                <c:pt idx="1">
                  <c:v>4.8249957486821282</c:v>
                </c:pt>
                <c:pt idx="2">
                  <c:v>8.7810583454542659</c:v>
                </c:pt>
                <c:pt idx="3">
                  <c:v>17.786130576909514</c:v>
                </c:pt>
                <c:pt idx="4">
                  <c:v>39.006152815750426</c:v>
                </c:pt>
                <c:pt idx="5" formatCode="General">
                  <c:v>42</c:v>
                </c:pt>
              </c:numCache>
            </c:numRef>
          </c:yVal>
          <c:smooth val="1"/>
        </c:ser>
        <c:ser>
          <c:idx val="5"/>
          <c:order val="5"/>
          <c:spPr>
            <a:ln w="12700">
              <a:solidFill>
                <a:srgbClr val="00B050"/>
              </a:solidFill>
            </a:ln>
          </c:spPr>
          <c:marker>
            <c:symbol val="circle"/>
            <c:size val="4"/>
            <c:spPr>
              <a:solidFill>
                <a:srgbClr val="00B050"/>
              </a:solidFill>
              <a:ln>
                <a:noFill/>
              </a:ln>
            </c:spPr>
          </c:marker>
          <c:dLbls>
            <c:dLbl>
              <c:idx val="8"/>
              <c:layout>
                <c:manualLayout>
                  <c:x val="-6.41025641025641E-3"/>
                  <c:y val="-2.6548672566371681E-2"/>
                </c:manualLayout>
              </c:layout>
              <c:tx>
                <c:rich>
                  <a:bodyPr/>
                  <a:lstStyle/>
                  <a:p>
                    <a:r>
                      <a:rPr lang="en-US" sz="800" b="1" i="0">
                        <a:solidFill>
                          <a:sysClr val="windowText" lastClr="000000"/>
                        </a:solidFill>
                        <a:latin typeface="+mj-lt"/>
                      </a:rPr>
                      <a:t>3</a:t>
                    </a:r>
                    <a:endParaRPr lang="en-US" sz="1100" b="1" i="0">
                      <a:solidFill>
                        <a:srgbClr val="00B050"/>
                      </a:solidFill>
                      <a:latin typeface="Arial Narrow" panose="020B0606020202030204" pitchFamily="34" charset="0"/>
                    </a:endParaRPr>
                  </a:p>
                </c:rich>
              </c:tx>
              <c:showLegendKey val="0"/>
              <c:showVal val="1"/>
              <c:showCatName val="0"/>
              <c:showSerName val="0"/>
              <c:showPercent val="0"/>
              <c:showBubbleSize val="0"/>
              <c:extLst>
                <c:ext xmlns:c15="http://schemas.microsoft.com/office/drawing/2012/chart" uri="{CE6537A1-D6FC-4f65-9D91-7224C49458BB}"/>
              </c:extLst>
            </c:dLbl>
            <c:spPr>
              <a:noFill/>
              <a:ln>
                <a:noFill/>
              </a:ln>
              <a:effectLst/>
            </c:spPr>
            <c:txPr>
              <a:bodyPr/>
              <a:lstStyle/>
              <a:p>
                <a:pPr>
                  <a:defRPr sz="800">
                    <a:solidFill>
                      <a:sysClr val="windowText" lastClr="000000"/>
                    </a:solidFill>
                    <a:latin typeface="+mj-lt"/>
                  </a:defRPr>
                </a:pPr>
                <a:endParaRPr lang="ru-RU"/>
              </a:p>
            </c:txPr>
            <c:showLegendKey val="0"/>
            <c:showVal val="0"/>
            <c:showCatName val="0"/>
            <c:showSerName val="0"/>
            <c:showPercent val="0"/>
            <c:showBubbleSize val="0"/>
            <c:extLst>
              <c:ext xmlns:c15="http://schemas.microsoft.com/office/drawing/2012/chart" uri="{CE6537A1-D6FC-4f65-9D91-7224C49458BB}">
                <c15:showLeaderLines val="0"/>
              </c:ext>
            </c:extLst>
          </c:dLbls>
          <c:xVal>
            <c:numRef>
              <c:f>Термолиз!$B$110:$B$118</c:f>
              <c:numCache>
                <c:formatCode>General</c:formatCode>
                <c:ptCount val="9"/>
                <c:pt idx="0">
                  <c:v>60</c:v>
                </c:pt>
                <c:pt idx="1">
                  <c:v>75</c:v>
                </c:pt>
                <c:pt idx="2">
                  <c:v>90</c:v>
                </c:pt>
                <c:pt idx="3">
                  <c:v>95</c:v>
                </c:pt>
                <c:pt idx="4">
                  <c:v>95</c:v>
                </c:pt>
                <c:pt idx="5">
                  <c:v>100</c:v>
                </c:pt>
                <c:pt idx="6">
                  <c:v>105</c:v>
                </c:pt>
                <c:pt idx="7">
                  <c:v>120</c:v>
                </c:pt>
                <c:pt idx="8">
                  <c:v>150</c:v>
                </c:pt>
              </c:numCache>
            </c:numRef>
          </c:xVal>
          <c:yVal>
            <c:numRef>
              <c:f>Термолиз!$F$110:$F$118</c:f>
              <c:numCache>
                <c:formatCode>0.0</c:formatCode>
                <c:ptCount val="9"/>
                <c:pt idx="0">
                  <c:v>3.7145327595599813</c:v>
                </c:pt>
                <c:pt idx="1">
                  <c:v>4.5423850898122256</c:v>
                </c:pt>
                <c:pt idx="2">
                  <c:v>6.37028964496744</c:v>
                </c:pt>
                <c:pt idx="3">
                  <c:v>7.670956093803917</c:v>
                </c:pt>
                <c:pt idx="4">
                  <c:v>7.670956093803917</c:v>
                </c:pt>
                <c:pt idx="5">
                  <c:v>42.813315078897226</c:v>
                </c:pt>
                <c:pt idx="6">
                  <c:v>48</c:v>
                </c:pt>
                <c:pt idx="7">
                  <c:v>52.204753930365655</c:v>
                </c:pt>
                <c:pt idx="8">
                  <c:v>53.840346763589885</c:v>
                </c:pt>
              </c:numCache>
            </c:numRef>
          </c:yVal>
          <c:smooth val="1"/>
        </c:ser>
        <c:dLbls>
          <c:showLegendKey val="0"/>
          <c:showVal val="0"/>
          <c:showCatName val="0"/>
          <c:showSerName val="0"/>
          <c:showPercent val="0"/>
          <c:showBubbleSize val="0"/>
        </c:dLbls>
        <c:axId val="256624648"/>
        <c:axId val="256619944"/>
      </c:scatterChart>
      <c:valAx>
        <c:axId val="256624648"/>
        <c:scaling>
          <c:orientation val="minMax"/>
          <c:max val="420"/>
          <c:min val="0"/>
        </c:scaling>
        <c:delete val="0"/>
        <c:axPos val="b"/>
        <c:title>
          <c:tx>
            <c:rich>
              <a:bodyPr/>
              <a:lstStyle/>
              <a:p>
                <a:pPr>
                  <a:defRPr sz="1000" b="1" i="0">
                    <a:latin typeface="+mj-lt"/>
                  </a:defRPr>
                </a:pPr>
                <a:r>
                  <a:rPr lang="en-US" sz="1000" b="1" i="0">
                    <a:latin typeface="+mj-lt"/>
                  </a:rPr>
                  <a:t>t</a:t>
                </a:r>
                <a:endParaRPr lang="ru-RU" sz="1000" b="1" i="0">
                  <a:latin typeface="+mj-lt"/>
                </a:endParaRPr>
              </a:p>
            </c:rich>
          </c:tx>
          <c:layout>
            <c:manualLayout>
              <c:xMode val="edge"/>
              <c:yMode val="edge"/>
              <c:x val="0.86754009915427244"/>
              <c:y val="0.93257063455303379"/>
            </c:manualLayout>
          </c:layout>
          <c:overlay val="0"/>
        </c:title>
        <c:numFmt formatCode="General" sourceLinked="1"/>
        <c:majorTickMark val="out"/>
        <c:minorTickMark val="out"/>
        <c:tickLblPos val="nextTo"/>
        <c:spPr>
          <a:ln w="12700">
            <a:solidFill>
              <a:schemeClr val="tx1"/>
            </a:solidFill>
          </a:ln>
        </c:spPr>
        <c:txPr>
          <a:bodyPr/>
          <a:lstStyle/>
          <a:p>
            <a:pPr>
              <a:defRPr sz="800" b="1">
                <a:latin typeface="+mj-lt"/>
              </a:defRPr>
            </a:pPr>
            <a:endParaRPr lang="ru-RU"/>
          </a:p>
        </c:txPr>
        <c:crossAx val="256619944"/>
        <c:crosses val="autoZero"/>
        <c:crossBetween val="midCat"/>
        <c:majorUnit val="60"/>
        <c:minorUnit val="30"/>
      </c:valAx>
      <c:valAx>
        <c:axId val="256619944"/>
        <c:scaling>
          <c:orientation val="minMax"/>
          <c:max val="70"/>
          <c:min val="0"/>
        </c:scaling>
        <c:delete val="0"/>
        <c:axPos val="l"/>
        <c:title>
          <c:tx>
            <c:rich>
              <a:bodyPr rot="0" vert="horz"/>
              <a:lstStyle/>
              <a:p>
                <a:pPr>
                  <a:defRPr sz="1000" b="1" i="0">
                    <a:latin typeface="+mj-lt"/>
                  </a:defRPr>
                </a:pPr>
                <a:r>
                  <a:rPr lang="en-US" sz="1000" b="1" i="0">
                    <a:latin typeface="+mj-lt"/>
                  </a:rPr>
                  <a:t>β</a:t>
                </a:r>
                <a:endParaRPr lang="ru-RU" sz="1000" b="1" i="0">
                  <a:latin typeface="+mj-lt"/>
                </a:endParaRPr>
              </a:p>
            </c:rich>
          </c:tx>
          <c:layout>
            <c:manualLayout>
              <c:xMode val="edge"/>
              <c:yMode val="edge"/>
              <c:x val="4.0850976961213183E-2"/>
              <c:y val="5.1738973804744993E-2"/>
            </c:manualLayout>
          </c:layout>
          <c:overlay val="0"/>
        </c:title>
        <c:numFmt formatCode="0" sourceLinked="0"/>
        <c:majorTickMark val="out"/>
        <c:minorTickMark val="out"/>
        <c:tickLblPos val="nextTo"/>
        <c:spPr>
          <a:ln w="12700">
            <a:solidFill>
              <a:schemeClr val="tx1"/>
            </a:solidFill>
          </a:ln>
        </c:spPr>
        <c:txPr>
          <a:bodyPr/>
          <a:lstStyle/>
          <a:p>
            <a:pPr>
              <a:defRPr sz="800" b="1">
                <a:latin typeface="+mj-lt"/>
              </a:defRPr>
            </a:pPr>
            <a:endParaRPr lang="ru-RU"/>
          </a:p>
        </c:txPr>
        <c:crossAx val="256624648"/>
        <c:crosses val="autoZero"/>
        <c:crossBetween val="midCat"/>
        <c:minorUnit val="5"/>
      </c:valAx>
      <c:spPr>
        <a:solidFill>
          <a:schemeClr val="bg1"/>
        </a:solidFill>
      </c:spPr>
    </c:plotArea>
    <c:plotVisOnly val="1"/>
    <c:dispBlanksAs val="gap"/>
    <c:showDLblsOverMax val="0"/>
  </c:chart>
  <c:spPr>
    <a:solidFill>
      <a:schemeClr val="bg1"/>
    </a:solidFill>
    <a:ln>
      <a:noFill/>
    </a:ln>
  </c:spPr>
  <c:externalData r:id="rId1">
    <c:autoUpdate val="0"/>
  </c:externalData>
</c:chartSpace>
</file>

<file path=word/charts/chart12.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22102354128810822"/>
          <c:y val="2.3604444670627247E-2"/>
          <c:w val="0.72519184332727638"/>
          <c:h val="0.83206425039566678"/>
        </c:manualLayout>
      </c:layout>
      <c:scatterChart>
        <c:scatterStyle val="lineMarker"/>
        <c:varyColors val="0"/>
        <c:ser>
          <c:idx val="0"/>
          <c:order val="0"/>
          <c:spPr>
            <a:ln w="12700">
              <a:solidFill>
                <a:srgbClr val="FF0000"/>
              </a:solidFill>
            </a:ln>
          </c:spPr>
          <c:marker>
            <c:symbol val="circle"/>
            <c:size val="4"/>
            <c:spPr>
              <a:solidFill>
                <a:srgbClr val="FF0000"/>
              </a:solidFill>
              <a:ln>
                <a:noFill/>
              </a:ln>
            </c:spPr>
          </c:marker>
          <c:dLbls>
            <c:dLbl>
              <c:idx val="7"/>
              <c:layout>
                <c:manualLayout>
                  <c:x val="-8.2051282051282797E-3"/>
                  <c:y val="-4.4943820224719148E-2"/>
                </c:manualLayout>
              </c:layout>
              <c:tx>
                <c:rich>
                  <a:bodyPr/>
                  <a:lstStyle/>
                  <a:p>
                    <a:r>
                      <a:rPr lang="en-US" sz="800" b="1">
                        <a:latin typeface="+mj-lt"/>
                      </a:rPr>
                      <a:t>5</a:t>
                    </a:r>
                  </a:p>
                </c:rich>
              </c:tx>
              <c:showLegendKey val="0"/>
              <c:showVal val="1"/>
              <c:showCatName val="0"/>
              <c:showSerName val="0"/>
              <c:showPercent val="0"/>
              <c:showBubbleSize val="0"/>
              <c:extLst>
                <c:ext xmlns:c15="http://schemas.microsoft.com/office/drawing/2012/chart" uri="{CE6537A1-D6FC-4f65-9D91-7224C49458BB}"/>
              </c:extLst>
            </c:dLbl>
            <c:spPr>
              <a:noFill/>
              <a:ln>
                <a:noFill/>
              </a:ln>
              <a:effectLst/>
            </c:spPr>
            <c:showLegendKey val="0"/>
            <c:showVal val="0"/>
            <c:showCatName val="0"/>
            <c:showSerName val="0"/>
            <c:showPercent val="0"/>
            <c:showBubbleSize val="0"/>
            <c:extLst>
              <c:ext xmlns:c15="http://schemas.microsoft.com/office/drawing/2012/chart" uri="{CE6537A1-D6FC-4f65-9D91-7224C49458BB}">
                <c15:showLeaderLines val="0"/>
              </c:ext>
            </c:extLst>
          </c:dLbls>
          <c:xVal>
            <c:numRef>
              <c:f>Термолиз!$B$15:$B$25</c:f>
              <c:numCache>
                <c:formatCode>0</c:formatCode>
                <c:ptCount val="11"/>
                <c:pt idx="0">
                  <c:v>0</c:v>
                </c:pt>
                <c:pt idx="1">
                  <c:v>60</c:v>
                </c:pt>
                <c:pt idx="2">
                  <c:v>75</c:v>
                </c:pt>
                <c:pt idx="3">
                  <c:v>85</c:v>
                </c:pt>
                <c:pt idx="4">
                  <c:v>90</c:v>
                </c:pt>
                <c:pt idx="5">
                  <c:v>95</c:v>
                </c:pt>
                <c:pt idx="6">
                  <c:v>100</c:v>
                </c:pt>
                <c:pt idx="7">
                  <c:v>135</c:v>
                </c:pt>
                <c:pt idx="8">
                  <c:v>90</c:v>
                </c:pt>
                <c:pt idx="9">
                  <c:v>120</c:v>
                </c:pt>
                <c:pt idx="10">
                  <c:v>105</c:v>
                </c:pt>
              </c:numCache>
            </c:numRef>
          </c:xVal>
          <c:yVal>
            <c:numRef>
              <c:f>Термолиз!$R$15:$R$25</c:f>
              <c:numCache>
                <c:formatCode>0.00</c:formatCode>
                <c:ptCount val="11"/>
                <c:pt idx="0">
                  <c:v>0</c:v>
                </c:pt>
                <c:pt idx="1">
                  <c:v>5.8745748906933368</c:v>
                </c:pt>
                <c:pt idx="2">
                  <c:v>11</c:v>
                </c:pt>
                <c:pt idx="3">
                  <c:v>18.542295306577561</c:v>
                </c:pt>
                <c:pt idx="4">
                  <c:v>65</c:v>
                </c:pt>
                <c:pt idx="5">
                  <c:v>115.15383096465217</c:v>
                </c:pt>
                <c:pt idx="6">
                  <c:v>120</c:v>
                </c:pt>
                <c:pt idx="7">
                  <c:v>121.91541132678809</c:v>
                </c:pt>
              </c:numCache>
            </c:numRef>
          </c:yVal>
          <c:smooth val="1"/>
        </c:ser>
        <c:ser>
          <c:idx val="1"/>
          <c:order val="1"/>
          <c:spPr>
            <a:ln w="12700">
              <a:solidFill>
                <a:srgbClr val="FF0000"/>
              </a:solidFill>
            </a:ln>
          </c:spPr>
          <c:marker>
            <c:symbol val="circle"/>
            <c:size val="4"/>
            <c:spPr>
              <a:solidFill>
                <a:schemeClr val="bg1"/>
              </a:solidFill>
              <a:ln>
                <a:solidFill>
                  <a:srgbClr val="FF0000"/>
                </a:solidFill>
              </a:ln>
            </c:spPr>
          </c:marker>
          <c:dLbls>
            <c:dLbl>
              <c:idx val="7"/>
              <c:layout>
                <c:manualLayout>
                  <c:x val="0"/>
                  <c:y val="-9.9879088147689869E-3"/>
                </c:manualLayout>
              </c:layout>
              <c:tx>
                <c:rich>
                  <a:bodyPr/>
                  <a:lstStyle/>
                  <a:p>
                    <a:r>
                      <a:rPr lang="en-US" sz="800" b="1">
                        <a:latin typeface="+mj-lt"/>
                      </a:rPr>
                      <a:t>2</a:t>
                    </a:r>
                  </a:p>
                </c:rich>
              </c:tx>
              <c:showLegendKey val="0"/>
              <c:showVal val="1"/>
              <c:showCatName val="0"/>
              <c:showSerName val="0"/>
              <c:showPercent val="0"/>
              <c:showBubbleSize val="0"/>
              <c:extLst>
                <c:ext xmlns:c15="http://schemas.microsoft.com/office/drawing/2012/chart" uri="{CE6537A1-D6FC-4f65-9D91-7224C49458BB}"/>
              </c:extLst>
            </c:dLbl>
            <c:spPr>
              <a:noFill/>
              <a:ln>
                <a:noFill/>
              </a:ln>
              <a:effectLst/>
            </c:spPr>
            <c:showLegendKey val="0"/>
            <c:showVal val="0"/>
            <c:showCatName val="0"/>
            <c:showSerName val="0"/>
            <c:showPercent val="0"/>
            <c:showBubbleSize val="0"/>
            <c:extLst>
              <c:ext xmlns:c15="http://schemas.microsoft.com/office/drawing/2012/chart" uri="{CE6537A1-D6FC-4f65-9D91-7224C49458BB}">
                <c15:showLeaderLines val="0"/>
              </c:ext>
            </c:extLst>
          </c:dLbls>
          <c:xVal>
            <c:numRef>
              <c:f>Термолиз!$B$98:$B$105</c:f>
              <c:numCache>
                <c:formatCode>0</c:formatCode>
                <c:ptCount val="8"/>
                <c:pt idx="0">
                  <c:v>0</c:v>
                </c:pt>
                <c:pt idx="1">
                  <c:v>60</c:v>
                </c:pt>
                <c:pt idx="2">
                  <c:v>120</c:v>
                </c:pt>
                <c:pt idx="3">
                  <c:v>150</c:v>
                </c:pt>
                <c:pt idx="4">
                  <c:v>180</c:v>
                </c:pt>
                <c:pt idx="5">
                  <c:v>200</c:v>
                </c:pt>
                <c:pt idx="6">
                  <c:v>210</c:v>
                </c:pt>
                <c:pt idx="7">
                  <c:v>240</c:v>
                </c:pt>
              </c:numCache>
            </c:numRef>
          </c:xVal>
          <c:yVal>
            <c:numRef>
              <c:f>Термолиз!$R$98:$R$105</c:f>
              <c:numCache>
                <c:formatCode>0.00</c:formatCode>
                <c:ptCount val="8"/>
                <c:pt idx="0">
                  <c:v>0</c:v>
                </c:pt>
                <c:pt idx="1">
                  <c:v>14.373457743908292</c:v>
                </c:pt>
                <c:pt idx="2">
                  <c:v>23.555662215914811</c:v>
                </c:pt>
                <c:pt idx="3">
                  <c:v>36.872764258117968</c:v>
                </c:pt>
                <c:pt idx="4">
                  <c:v>90.965804251403895</c:v>
                </c:pt>
                <c:pt idx="5">
                  <c:v>115</c:v>
                </c:pt>
                <c:pt idx="6">
                  <c:v>119.06703287914985</c:v>
                </c:pt>
                <c:pt idx="7">
                  <c:v>119.56468218464629</c:v>
                </c:pt>
              </c:numCache>
            </c:numRef>
          </c:yVal>
          <c:smooth val="1"/>
        </c:ser>
        <c:ser>
          <c:idx val="2"/>
          <c:order val="2"/>
          <c:spPr>
            <a:ln w="12700">
              <a:solidFill>
                <a:srgbClr val="00B050"/>
              </a:solidFill>
            </a:ln>
          </c:spPr>
          <c:marker>
            <c:symbol val="circle"/>
            <c:size val="4"/>
            <c:spPr>
              <a:solidFill>
                <a:srgbClr val="00B050"/>
              </a:solidFill>
              <a:ln>
                <a:noFill/>
              </a:ln>
            </c:spPr>
          </c:marker>
          <c:dLbls>
            <c:dLbl>
              <c:idx val="6"/>
              <c:layout>
                <c:manualLayout>
                  <c:x val="-1.2307692307692382E-2"/>
                  <c:y val="-2.9962546816479401E-2"/>
                </c:manualLayout>
              </c:layout>
              <c:tx>
                <c:rich>
                  <a:bodyPr/>
                  <a:lstStyle/>
                  <a:p>
                    <a:r>
                      <a:rPr lang="en-US" sz="800" b="1">
                        <a:latin typeface="+mj-lt"/>
                      </a:rPr>
                      <a:t>6</a:t>
                    </a:r>
                  </a:p>
                </c:rich>
              </c:tx>
              <c:showLegendKey val="0"/>
              <c:showVal val="1"/>
              <c:showCatName val="0"/>
              <c:showSerName val="0"/>
              <c:showPercent val="0"/>
              <c:showBubbleSize val="0"/>
              <c:extLst>
                <c:ext xmlns:c15="http://schemas.microsoft.com/office/drawing/2012/chart" uri="{CE6537A1-D6FC-4f65-9D91-7224C49458BB}"/>
              </c:extLst>
            </c:dLbl>
            <c:spPr>
              <a:noFill/>
              <a:ln>
                <a:noFill/>
              </a:ln>
              <a:effectLst/>
            </c:spPr>
            <c:showLegendKey val="0"/>
            <c:showVal val="0"/>
            <c:showCatName val="0"/>
            <c:showSerName val="0"/>
            <c:showPercent val="0"/>
            <c:showBubbleSize val="0"/>
            <c:extLst>
              <c:ext xmlns:c15="http://schemas.microsoft.com/office/drawing/2012/chart" uri="{CE6537A1-D6FC-4f65-9D91-7224C49458BB}">
                <c15:showLeaderLines val="0"/>
              </c:ext>
            </c:extLst>
          </c:dLbls>
          <c:xVal>
            <c:numRef>
              <c:f>Термолиз!$AJ$42:$AJ$48</c:f>
              <c:numCache>
                <c:formatCode>0</c:formatCode>
                <c:ptCount val="7"/>
                <c:pt idx="0">
                  <c:v>0</c:v>
                </c:pt>
                <c:pt idx="1">
                  <c:v>60</c:v>
                </c:pt>
                <c:pt idx="2">
                  <c:v>85</c:v>
                </c:pt>
                <c:pt idx="3">
                  <c:v>90</c:v>
                </c:pt>
                <c:pt idx="4">
                  <c:v>95</c:v>
                </c:pt>
                <c:pt idx="5">
                  <c:v>100</c:v>
                </c:pt>
                <c:pt idx="6">
                  <c:v>135</c:v>
                </c:pt>
              </c:numCache>
            </c:numRef>
          </c:xVal>
          <c:yVal>
            <c:numRef>
              <c:f>Термолиз!$AK$42:$AK$48</c:f>
              <c:numCache>
                <c:formatCode>0.00</c:formatCode>
                <c:ptCount val="7"/>
                <c:pt idx="0">
                  <c:v>0</c:v>
                </c:pt>
                <c:pt idx="1">
                  <c:v>1.5291153029357099</c:v>
                </c:pt>
                <c:pt idx="2">
                  <c:v>4.0904221379924302</c:v>
                </c:pt>
                <c:pt idx="3">
                  <c:v>8.9713197322441669</c:v>
                </c:pt>
                <c:pt idx="4">
                  <c:v>79.44</c:v>
                </c:pt>
                <c:pt idx="5">
                  <c:v>80.19</c:v>
                </c:pt>
                <c:pt idx="6">
                  <c:v>80.38</c:v>
                </c:pt>
              </c:numCache>
            </c:numRef>
          </c:yVal>
          <c:smooth val="0"/>
        </c:ser>
        <c:ser>
          <c:idx val="3"/>
          <c:order val="3"/>
          <c:spPr>
            <a:ln w="12700">
              <a:solidFill>
                <a:srgbClr val="00B050"/>
              </a:solidFill>
            </a:ln>
          </c:spPr>
          <c:marker>
            <c:symbol val="circle"/>
            <c:size val="4"/>
            <c:spPr>
              <a:solidFill>
                <a:schemeClr val="bg1"/>
              </a:solidFill>
              <a:ln>
                <a:solidFill>
                  <a:srgbClr val="00B050"/>
                </a:solidFill>
              </a:ln>
            </c:spPr>
          </c:marker>
          <c:dLbls>
            <c:dLbl>
              <c:idx val="7"/>
              <c:layout>
                <c:manualLayout>
                  <c:x val="-1.641025641025641E-2"/>
                  <c:y val="-3.9950062421972535E-2"/>
                </c:manualLayout>
              </c:layout>
              <c:tx>
                <c:rich>
                  <a:bodyPr/>
                  <a:lstStyle/>
                  <a:p>
                    <a:r>
                      <a:rPr lang="en-US" sz="800" b="1">
                        <a:latin typeface="+mj-lt"/>
                      </a:rPr>
                      <a:t>3</a:t>
                    </a:r>
                  </a:p>
                </c:rich>
              </c:tx>
              <c:showLegendKey val="0"/>
              <c:showVal val="1"/>
              <c:showCatName val="0"/>
              <c:showSerName val="0"/>
              <c:showPercent val="0"/>
              <c:showBubbleSize val="0"/>
              <c:extLst>
                <c:ext xmlns:c15="http://schemas.microsoft.com/office/drawing/2012/chart" uri="{CE6537A1-D6FC-4f65-9D91-7224C49458BB}"/>
              </c:extLst>
            </c:dLbl>
            <c:spPr>
              <a:noFill/>
              <a:ln>
                <a:noFill/>
              </a:ln>
              <a:effectLst/>
            </c:spPr>
            <c:showLegendKey val="0"/>
            <c:showVal val="0"/>
            <c:showCatName val="0"/>
            <c:showSerName val="0"/>
            <c:showPercent val="0"/>
            <c:showBubbleSize val="0"/>
            <c:extLst>
              <c:ext xmlns:c15="http://schemas.microsoft.com/office/drawing/2012/chart" uri="{CE6537A1-D6FC-4f65-9D91-7224C49458BB}">
                <c15:showLeaderLines val="0"/>
              </c:ext>
            </c:extLst>
          </c:dLbls>
          <c:xVal>
            <c:numRef>
              <c:f>Термолиз!$B$98:$B$105</c:f>
              <c:numCache>
                <c:formatCode>0</c:formatCode>
                <c:ptCount val="8"/>
                <c:pt idx="0">
                  <c:v>0</c:v>
                </c:pt>
                <c:pt idx="1">
                  <c:v>60</c:v>
                </c:pt>
                <c:pt idx="2">
                  <c:v>120</c:v>
                </c:pt>
                <c:pt idx="3">
                  <c:v>150</c:v>
                </c:pt>
                <c:pt idx="4">
                  <c:v>180</c:v>
                </c:pt>
                <c:pt idx="5">
                  <c:v>200</c:v>
                </c:pt>
                <c:pt idx="6">
                  <c:v>210</c:v>
                </c:pt>
                <c:pt idx="7">
                  <c:v>240</c:v>
                </c:pt>
              </c:numCache>
            </c:numRef>
          </c:xVal>
          <c:yVal>
            <c:numRef>
              <c:f>Термолиз!$U$98:$U$105</c:f>
              <c:numCache>
                <c:formatCode>0.00</c:formatCode>
                <c:ptCount val="8"/>
                <c:pt idx="0">
                  <c:v>0</c:v>
                </c:pt>
                <c:pt idx="1">
                  <c:v>0</c:v>
                </c:pt>
                <c:pt idx="2">
                  <c:v>2.5677706929980673</c:v>
                </c:pt>
                <c:pt idx="3">
                  <c:v>9.7353400406838961</c:v>
                </c:pt>
                <c:pt idx="4">
                  <c:v>45.306154084638038</c:v>
                </c:pt>
                <c:pt idx="5">
                  <c:v>65</c:v>
                </c:pt>
                <c:pt idx="6">
                  <c:v>67.677666370097839</c:v>
                </c:pt>
                <c:pt idx="7">
                  <c:v>67.676651555213439</c:v>
                </c:pt>
              </c:numCache>
            </c:numRef>
          </c:yVal>
          <c:smooth val="1"/>
        </c:ser>
        <c:ser>
          <c:idx val="4"/>
          <c:order val="4"/>
          <c:spPr>
            <a:ln w="12700">
              <a:solidFill>
                <a:srgbClr val="0070C0"/>
              </a:solidFill>
            </a:ln>
          </c:spPr>
          <c:marker>
            <c:symbol val="circle"/>
            <c:size val="4"/>
            <c:spPr>
              <a:solidFill>
                <a:srgbClr val="0070C0"/>
              </a:solidFill>
              <a:ln>
                <a:noFill/>
              </a:ln>
            </c:spPr>
          </c:marker>
          <c:dLbls>
            <c:dLbl>
              <c:idx val="7"/>
              <c:layout>
                <c:manualLayout>
                  <c:x val="-7.521280634891811E-17"/>
                  <c:y val="-1.4981273408239701E-2"/>
                </c:manualLayout>
              </c:layout>
              <c:tx>
                <c:rich>
                  <a:bodyPr/>
                  <a:lstStyle/>
                  <a:p>
                    <a:r>
                      <a:rPr lang="en-US" sz="800" b="1">
                        <a:latin typeface="+mj-lt"/>
                      </a:rPr>
                      <a:t>4</a:t>
                    </a:r>
                    <a:endParaRPr lang="en-US"/>
                  </a:p>
                </c:rich>
              </c:tx>
              <c:showLegendKey val="0"/>
              <c:showVal val="1"/>
              <c:showCatName val="0"/>
              <c:showSerName val="0"/>
              <c:showPercent val="0"/>
              <c:showBubbleSize val="0"/>
              <c:extLst>
                <c:ext xmlns:c15="http://schemas.microsoft.com/office/drawing/2012/chart" uri="{CE6537A1-D6FC-4f65-9D91-7224C49458BB}"/>
              </c:extLst>
            </c:dLbl>
            <c:spPr>
              <a:noFill/>
              <a:ln>
                <a:noFill/>
              </a:ln>
              <a:effectLst/>
            </c:spPr>
            <c:txPr>
              <a:bodyPr/>
              <a:lstStyle/>
              <a:p>
                <a:pPr>
                  <a:defRPr sz="800" b="1">
                    <a:latin typeface="+mj-lt"/>
                  </a:defRPr>
                </a:pPr>
                <a:endParaRPr lang="ru-RU"/>
              </a:p>
            </c:txPr>
            <c:showLegendKey val="0"/>
            <c:showVal val="0"/>
            <c:showCatName val="0"/>
            <c:showSerName val="0"/>
            <c:showPercent val="0"/>
            <c:showBubbleSize val="0"/>
            <c:extLst>
              <c:ext xmlns:c15="http://schemas.microsoft.com/office/drawing/2012/chart" uri="{CE6537A1-D6FC-4f65-9D91-7224C49458BB}">
                <c15:showLeaderLines val="0"/>
              </c:ext>
            </c:extLst>
          </c:dLbls>
          <c:xVal>
            <c:numRef>
              <c:f>Термолиз!$B$15:$B$22</c:f>
              <c:numCache>
                <c:formatCode>0</c:formatCode>
                <c:ptCount val="8"/>
                <c:pt idx="0">
                  <c:v>0</c:v>
                </c:pt>
                <c:pt idx="1">
                  <c:v>60</c:v>
                </c:pt>
                <c:pt idx="2">
                  <c:v>75</c:v>
                </c:pt>
                <c:pt idx="3">
                  <c:v>85</c:v>
                </c:pt>
                <c:pt idx="4">
                  <c:v>90</c:v>
                </c:pt>
                <c:pt idx="5">
                  <c:v>95</c:v>
                </c:pt>
                <c:pt idx="6">
                  <c:v>100</c:v>
                </c:pt>
                <c:pt idx="7">
                  <c:v>135</c:v>
                </c:pt>
              </c:numCache>
            </c:numRef>
          </c:xVal>
          <c:yVal>
            <c:numRef>
              <c:f>Термолиз!$T$15:$T$22</c:f>
              <c:numCache>
                <c:formatCode>0.00</c:formatCode>
                <c:ptCount val="8"/>
                <c:pt idx="0">
                  <c:v>0</c:v>
                </c:pt>
                <c:pt idx="1">
                  <c:v>1</c:v>
                </c:pt>
                <c:pt idx="2">
                  <c:v>1.8085320849412381</c:v>
                </c:pt>
                <c:pt idx="3">
                  <c:v>2</c:v>
                </c:pt>
                <c:pt idx="4">
                  <c:v>4.3678087790221767</c:v>
                </c:pt>
                <c:pt idx="5">
                  <c:v>173.07869395124874</c:v>
                </c:pt>
                <c:pt idx="6">
                  <c:v>200.54498875995677</c:v>
                </c:pt>
                <c:pt idx="7">
                  <c:v>203.07782050116268</c:v>
                </c:pt>
              </c:numCache>
            </c:numRef>
          </c:yVal>
          <c:smooth val="1"/>
        </c:ser>
        <c:ser>
          <c:idx val="5"/>
          <c:order val="5"/>
          <c:spPr>
            <a:ln w="12700">
              <a:solidFill>
                <a:srgbClr val="0070C0"/>
              </a:solidFill>
            </a:ln>
          </c:spPr>
          <c:marker>
            <c:symbol val="circle"/>
            <c:size val="4"/>
            <c:spPr>
              <a:solidFill>
                <a:schemeClr val="bg1"/>
              </a:solidFill>
              <a:ln>
                <a:solidFill>
                  <a:srgbClr val="0070C0"/>
                </a:solidFill>
              </a:ln>
            </c:spPr>
          </c:marker>
          <c:dLbls>
            <c:dLbl>
              <c:idx val="7"/>
              <c:layout>
                <c:manualLayout>
                  <c:x val="0"/>
                  <c:y val="-4.9937578027465665E-2"/>
                </c:manualLayout>
              </c:layout>
              <c:tx>
                <c:rich>
                  <a:bodyPr/>
                  <a:lstStyle/>
                  <a:p>
                    <a:r>
                      <a:rPr lang="en-US" sz="800" b="1" i="0">
                        <a:latin typeface="+mj-lt"/>
                      </a:rPr>
                      <a:t>1</a:t>
                    </a:r>
                  </a:p>
                </c:rich>
              </c:tx>
              <c:showLegendKey val="0"/>
              <c:showVal val="1"/>
              <c:showCatName val="0"/>
              <c:showSerName val="0"/>
              <c:showPercent val="0"/>
              <c:showBubbleSize val="0"/>
              <c:extLst>
                <c:ext xmlns:c15="http://schemas.microsoft.com/office/drawing/2012/chart" uri="{CE6537A1-D6FC-4f65-9D91-7224C49458BB}"/>
              </c:extLst>
            </c:dLbl>
            <c:spPr>
              <a:noFill/>
              <a:ln>
                <a:noFill/>
              </a:ln>
              <a:effectLst/>
            </c:spPr>
            <c:showLegendKey val="0"/>
            <c:showVal val="0"/>
            <c:showCatName val="0"/>
            <c:showSerName val="0"/>
            <c:showPercent val="0"/>
            <c:showBubbleSize val="0"/>
            <c:extLst>
              <c:ext xmlns:c15="http://schemas.microsoft.com/office/drawing/2012/chart" uri="{CE6537A1-D6FC-4f65-9D91-7224C49458BB}">
                <c15:showLeaderLines val="0"/>
              </c:ext>
            </c:extLst>
          </c:dLbls>
          <c:xVal>
            <c:numRef>
              <c:f>Термолиз!$B$98:$B$105</c:f>
              <c:numCache>
                <c:formatCode>0</c:formatCode>
                <c:ptCount val="8"/>
                <c:pt idx="0">
                  <c:v>0</c:v>
                </c:pt>
                <c:pt idx="1">
                  <c:v>60</c:v>
                </c:pt>
                <c:pt idx="2">
                  <c:v>120</c:v>
                </c:pt>
                <c:pt idx="3">
                  <c:v>150</c:v>
                </c:pt>
                <c:pt idx="4">
                  <c:v>180</c:v>
                </c:pt>
                <c:pt idx="5">
                  <c:v>200</c:v>
                </c:pt>
                <c:pt idx="6">
                  <c:v>210</c:v>
                </c:pt>
                <c:pt idx="7">
                  <c:v>240</c:v>
                </c:pt>
              </c:numCache>
            </c:numRef>
          </c:xVal>
          <c:yVal>
            <c:numRef>
              <c:f>Термолиз!$T$98:$T$105</c:f>
              <c:numCache>
                <c:formatCode>0.00</c:formatCode>
                <c:ptCount val="8"/>
                <c:pt idx="0">
                  <c:v>0</c:v>
                </c:pt>
                <c:pt idx="1">
                  <c:v>1.5</c:v>
                </c:pt>
                <c:pt idx="2">
                  <c:v>2.7754151419130397</c:v>
                </c:pt>
                <c:pt idx="3">
                  <c:v>12</c:v>
                </c:pt>
                <c:pt idx="4">
                  <c:v>47.05206836278888</c:v>
                </c:pt>
                <c:pt idx="5">
                  <c:v>95</c:v>
                </c:pt>
                <c:pt idx="6">
                  <c:v>120</c:v>
                </c:pt>
                <c:pt idx="7">
                  <c:v>129.80055497021726</c:v>
                </c:pt>
              </c:numCache>
            </c:numRef>
          </c:yVal>
          <c:smooth val="1"/>
        </c:ser>
        <c:dLbls>
          <c:showLegendKey val="0"/>
          <c:showVal val="0"/>
          <c:showCatName val="0"/>
          <c:showSerName val="0"/>
          <c:showPercent val="0"/>
          <c:showBubbleSize val="0"/>
        </c:dLbls>
        <c:axId val="512301784"/>
        <c:axId val="512299824"/>
      </c:scatterChart>
      <c:valAx>
        <c:axId val="512301784"/>
        <c:scaling>
          <c:orientation val="minMax"/>
          <c:max val="240"/>
        </c:scaling>
        <c:delete val="0"/>
        <c:axPos val="b"/>
        <c:title>
          <c:tx>
            <c:rich>
              <a:bodyPr/>
              <a:lstStyle/>
              <a:p>
                <a:pPr>
                  <a:defRPr sz="1000"/>
                </a:pPr>
                <a:r>
                  <a:rPr lang="en-US" sz="1000">
                    <a:latin typeface="+mj-lt"/>
                  </a:rPr>
                  <a:t>t</a:t>
                </a:r>
                <a:endParaRPr lang="ru-RU" sz="1000">
                  <a:latin typeface="+mj-lt"/>
                </a:endParaRPr>
              </a:p>
            </c:rich>
          </c:tx>
          <c:layout>
            <c:manualLayout>
              <c:xMode val="edge"/>
              <c:yMode val="edge"/>
              <c:x val="0.84539374116696953"/>
              <c:y val="0.91478132649149191"/>
            </c:manualLayout>
          </c:layout>
          <c:overlay val="0"/>
        </c:title>
        <c:numFmt formatCode="0" sourceLinked="1"/>
        <c:majorTickMark val="out"/>
        <c:minorTickMark val="out"/>
        <c:tickLblPos val="nextTo"/>
        <c:spPr>
          <a:ln>
            <a:solidFill>
              <a:schemeClr val="tx1"/>
            </a:solidFill>
          </a:ln>
        </c:spPr>
        <c:txPr>
          <a:bodyPr/>
          <a:lstStyle/>
          <a:p>
            <a:pPr>
              <a:defRPr sz="800" b="1">
                <a:ln>
                  <a:noFill/>
                </a:ln>
                <a:latin typeface="+mj-lt"/>
              </a:defRPr>
            </a:pPr>
            <a:endParaRPr lang="ru-RU"/>
          </a:p>
        </c:txPr>
        <c:crossAx val="512299824"/>
        <c:crosses val="autoZero"/>
        <c:crossBetween val="midCat"/>
        <c:majorUnit val="60"/>
        <c:minorUnit val="15"/>
      </c:valAx>
      <c:valAx>
        <c:axId val="512299824"/>
        <c:scaling>
          <c:orientation val="minMax"/>
          <c:min val="0"/>
        </c:scaling>
        <c:delete val="0"/>
        <c:axPos val="l"/>
        <c:title>
          <c:tx>
            <c:rich>
              <a:bodyPr rot="0" vert="horz"/>
              <a:lstStyle/>
              <a:p>
                <a:pPr>
                  <a:defRPr sz="1000">
                    <a:latin typeface="+mj-lt"/>
                  </a:defRPr>
                </a:pPr>
                <a:r>
                  <a:rPr lang="en-US" sz="1000">
                    <a:latin typeface="+mj-lt"/>
                  </a:rPr>
                  <a:t>X</a:t>
                </a:r>
                <a:r>
                  <a:rPr lang="en-US" sz="1000" baseline="-25000">
                    <a:latin typeface="+mj-lt"/>
                  </a:rPr>
                  <a:t>Cl</a:t>
                </a:r>
                <a:r>
                  <a:rPr lang="en-US" sz="1000">
                    <a:latin typeface="+mj-lt"/>
                  </a:rPr>
                  <a:t>,</a:t>
                </a:r>
                <a:r>
                  <a:rPr lang="en-US" sz="1000" baseline="0">
                    <a:latin typeface="+mj-lt"/>
                  </a:rPr>
                  <a:t> </a:t>
                </a:r>
              </a:p>
              <a:p>
                <a:pPr>
                  <a:defRPr sz="1000">
                    <a:latin typeface="+mj-lt"/>
                  </a:defRPr>
                </a:pPr>
                <a:r>
                  <a:rPr lang="en-US" sz="1000" baseline="0">
                    <a:latin typeface="+mj-lt"/>
                  </a:rPr>
                  <a:t>X</a:t>
                </a:r>
                <a:r>
                  <a:rPr lang="en-US" sz="1000" baseline="-25000">
                    <a:latin typeface="+mj-lt"/>
                  </a:rPr>
                  <a:t>Nam</a:t>
                </a:r>
                <a:r>
                  <a:rPr lang="en-US" sz="1000" baseline="0">
                    <a:latin typeface="+mj-lt"/>
                  </a:rPr>
                  <a:t>, X</a:t>
                </a:r>
                <a:r>
                  <a:rPr lang="en-US" sz="1000" baseline="-25000">
                    <a:latin typeface="+mj-lt"/>
                  </a:rPr>
                  <a:t>Nnit</a:t>
                </a:r>
                <a:endParaRPr lang="ru-RU" sz="1000" baseline="-25000">
                  <a:latin typeface="+mj-lt"/>
                </a:endParaRPr>
              </a:p>
            </c:rich>
          </c:tx>
          <c:layout>
            <c:manualLayout>
              <c:xMode val="edge"/>
              <c:yMode val="edge"/>
              <c:x val="0"/>
              <c:y val="1.1469914575285005E-3"/>
            </c:manualLayout>
          </c:layout>
          <c:overlay val="0"/>
        </c:title>
        <c:numFmt formatCode="0" sourceLinked="0"/>
        <c:majorTickMark val="out"/>
        <c:minorTickMark val="none"/>
        <c:tickLblPos val="nextTo"/>
        <c:spPr>
          <a:ln>
            <a:solidFill>
              <a:schemeClr val="tx1"/>
            </a:solidFill>
          </a:ln>
        </c:spPr>
        <c:txPr>
          <a:bodyPr/>
          <a:lstStyle/>
          <a:p>
            <a:pPr>
              <a:defRPr sz="800" b="1">
                <a:solidFill>
                  <a:sysClr val="windowText" lastClr="000000"/>
                </a:solidFill>
                <a:latin typeface="+mj-lt"/>
              </a:defRPr>
            </a:pPr>
            <a:endParaRPr lang="ru-RU"/>
          </a:p>
        </c:txPr>
        <c:crossAx val="512301784"/>
        <c:crosses val="autoZero"/>
        <c:crossBetween val="midCat"/>
        <c:majorUnit val="25"/>
        <c:minorUnit val="25"/>
      </c:valAx>
    </c:plotArea>
    <c:plotVisOnly val="1"/>
    <c:dispBlanksAs val="gap"/>
    <c:showDLblsOverMax val="0"/>
  </c:chart>
  <c:spPr>
    <a:ln>
      <a:noFill/>
    </a:ln>
  </c:spPr>
  <c:externalData r:id="rId1">
    <c:autoUpdate val="0"/>
  </c:externalData>
</c:chartSpace>
</file>

<file path=word/charts/chart13.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4882598264174032"/>
          <c:y val="3.4509803921568626E-2"/>
          <c:w val="0.79003107740366807"/>
          <c:h val="0.81656782263919137"/>
        </c:manualLayout>
      </c:layout>
      <c:scatterChart>
        <c:scatterStyle val="lineMarker"/>
        <c:varyColors val="0"/>
        <c:ser>
          <c:idx val="0"/>
          <c:order val="0"/>
          <c:spPr>
            <a:ln w="12700">
              <a:solidFill>
                <a:srgbClr val="FF0000"/>
              </a:solidFill>
            </a:ln>
          </c:spPr>
          <c:marker>
            <c:symbol val="circle"/>
            <c:size val="4"/>
            <c:spPr>
              <a:solidFill>
                <a:srgbClr val="FF0000"/>
              </a:solidFill>
              <a:ln>
                <a:noFill/>
              </a:ln>
            </c:spPr>
          </c:marker>
          <c:dLbls>
            <c:dLbl>
              <c:idx val="7"/>
              <c:layout>
                <c:manualLayout>
                  <c:x val="7.6408787010506206E-3"/>
                  <c:y val="-4.4742729306487695E-3"/>
                </c:manualLayout>
              </c:layout>
              <c:tx>
                <c:rich>
                  <a:bodyPr/>
                  <a:lstStyle/>
                  <a:p>
                    <a:r>
                      <a:rPr lang="en-US" sz="800" b="1" i="0">
                        <a:solidFill>
                          <a:sysClr val="windowText" lastClr="000000"/>
                        </a:solidFill>
                        <a:latin typeface="+mj-lt"/>
                      </a:rPr>
                      <a:t>2</a:t>
                    </a:r>
                    <a:endParaRPr lang="en-US" sz="1050" b="1" i="1">
                      <a:solidFill>
                        <a:srgbClr val="FF0000"/>
                      </a:solidFill>
                    </a:endParaRPr>
                  </a:p>
                </c:rich>
              </c:tx>
              <c:showLegendKey val="0"/>
              <c:showVal val="1"/>
              <c:showCatName val="0"/>
              <c:showSerName val="0"/>
              <c:showPercent val="0"/>
              <c:showBubbleSize val="0"/>
              <c:extLst>
                <c:ext xmlns:c15="http://schemas.microsoft.com/office/drawing/2012/chart" uri="{CE6537A1-D6FC-4f65-9D91-7224C49458BB}"/>
              </c:extLst>
            </c:dLbl>
            <c:spPr>
              <a:noFill/>
              <a:ln>
                <a:noFill/>
              </a:ln>
              <a:effectLst/>
            </c:spPr>
            <c:txPr>
              <a:bodyPr/>
              <a:lstStyle/>
              <a:p>
                <a:pPr>
                  <a:defRPr sz="800" b="1" i="0">
                    <a:solidFill>
                      <a:sysClr val="windowText" lastClr="000000"/>
                    </a:solidFill>
                    <a:latin typeface="+mj-lt"/>
                  </a:defRPr>
                </a:pPr>
                <a:endParaRPr lang="ru-RU"/>
              </a:p>
            </c:txPr>
            <c:showLegendKey val="0"/>
            <c:showVal val="0"/>
            <c:showCatName val="0"/>
            <c:showSerName val="0"/>
            <c:showPercent val="0"/>
            <c:showBubbleSize val="0"/>
            <c:extLst>
              <c:ext xmlns:c15="http://schemas.microsoft.com/office/drawing/2012/chart" uri="{CE6537A1-D6FC-4f65-9D91-7224C49458BB}">
                <c15:showLeaderLines val="0"/>
              </c:ext>
            </c:extLst>
          </c:dLbls>
          <c:xVal>
            <c:numRef>
              <c:f>Термолиз!$B$15:$B$25</c:f>
              <c:numCache>
                <c:formatCode>0</c:formatCode>
                <c:ptCount val="11"/>
                <c:pt idx="0">
                  <c:v>0</c:v>
                </c:pt>
                <c:pt idx="1">
                  <c:v>60</c:v>
                </c:pt>
                <c:pt idx="2">
                  <c:v>75</c:v>
                </c:pt>
                <c:pt idx="3">
                  <c:v>85</c:v>
                </c:pt>
                <c:pt idx="4">
                  <c:v>90</c:v>
                </c:pt>
                <c:pt idx="5">
                  <c:v>95</c:v>
                </c:pt>
                <c:pt idx="6">
                  <c:v>100</c:v>
                </c:pt>
                <c:pt idx="7">
                  <c:v>135</c:v>
                </c:pt>
                <c:pt idx="8">
                  <c:v>90</c:v>
                </c:pt>
                <c:pt idx="9">
                  <c:v>120</c:v>
                </c:pt>
                <c:pt idx="10">
                  <c:v>105</c:v>
                </c:pt>
              </c:numCache>
            </c:numRef>
          </c:xVal>
          <c:yVal>
            <c:numRef>
              <c:f>Термолиз!$S$15:$S$25</c:f>
              <c:numCache>
                <c:formatCode>0.00</c:formatCode>
                <c:ptCount val="11"/>
                <c:pt idx="0">
                  <c:v>0</c:v>
                </c:pt>
                <c:pt idx="1">
                  <c:v>0.1</c:v>
                </c:pt>
                <c:pt idx="2">
                  <c:v>0.11511756908840816</c:v>
                </c:pt>
                <c:pt idx="3">
                  <c:v>0.13443644928043524</c:v>
                </c:pt>
                <c:pt idx="4">
                  <c:v>0.20770832812585907</c:v>
                </c:pt>
                <c:pt idx="5">
                  <c:v>0.58542248838987976</c:v>
                </c:pt>
                <c:pt idx="6">
                  <c:v>0.62861677415487283</c:v>
                </c:pt>
                <c:pt idx="7">
                  <c:v>0.64</c:v>
                </c:pt>
              </c:numCache>
            </c:numRef>
          </c:yVal>
          <c:smooth val="1"/>
        </c:ser>
        <c:ser>
          <c:idx val="1"/>
          <c:order val="1"/>
          <c:spPr>
            <a:ln w="12700">
              <a:solidFill>
                <a:srgbClr val="00B050"/>
              </a:solidFill>
            </a:ln>
          </c:spPr>
          <c:marker>
            <c:symbol val="circle"/>
            <c:size val="4"/>
            <c:spPr>
              <a:solidFill>
                <a:srgbClr val="00B050"/>
              </a:solidFill>
              <a:ln>
                <a:noFill/>
              </a:ln>
            </c:spPr>
          </c:marker>
          <c:dLbls>
            <c:dLbl>
              <c:idx val="7"/>
              <c:tx>
                <c:rich>
                  <a:bodyPr/>
                  <a:lstStyle/>
                  <a:p>
                    <a:r>
                      <a:rPr lang="en-US" sz="800" b="1" i="0">
                        <a:solidFill>
                          <a:sysClr val="windowText" lastClr="000000"/>
                        </a:solidFill>
                        <a:latin typeface="+mj-lt"/>
                      </a:rPr>
                      <a:t>1</a:t>
                    </a:r>
                    <a:endParaRPr lang="en-US" sz="1050" b="1" i="1">
                      <a:solidFill>
                        <a:srgbClr val="00B050"/>
                      </a:solidFill>
                      <a:latin typeface="Arial Narrow" panose="020B0606020202030204" pitchFamily="34" charset="0"/>
                    </a:endParaRPr>
                  </a:p>
                </c:rich>
              </c:tx>
              <c:showLegendKey val="0"/>
              <c:showVal val="1"/>
              <c:showCatName val="0"/>
              <c:showSerName val="0"/>
              <c:showPercent val="0"/>
              <c:showBubbleSize val="0"/>
              <c:extLst>
                <c:ext xmlns:c15="http://schemas.microsoft.com/office/drawing/2012/chart" uri="{CE6537A1-D6FC-4f65-9D91-7224C49458BB}"/>
              </c:extLst>
            </c:dLbl>
            <c:spPr>
              <a:noFill/>
              <a:ln>
                <a:noFill/>
              </a:ln>
              <a:effectLst/>
            </c:spPr>
            <c:txPr>
              <a:bodyPr/>
              <a:lstStyle/>
              <a:p>
                <a:pPr>
                  <a:defRPr sz="800" b="1" i="0">
                    <a:solidFill>
                      <a:sysClr val="windowText" lastClr="000000"/>
                    </a:solidFill>
                    <a:latin typeface="+mj-lt"/>
                  </a:defRPr>
                </a:pPr>
                <a:endParaRPr lang="ru-RU"/>
              </a:p>
            </c:txPr>
            <c:showLegendKey val="0"/>
            <c:showVal val="0"/>
            <c:showCatName val="0"/>
            <c:showSerName val="0"/>
            <c:showPercent val="0"/>
            <c:showBubbleSize val="0"/>
            <c:extLst>
              <c:ext xmlns:c15="http://schemas.microsoft.com/office/drawing/2012/chart" uri="{CE6537A1-D6FC-4f65-9D91-7224C49458BB}">
                <c15:showLeaderLines val="0"/>
              </c:ext>
            </c:extLst>
          </c:dLbls>
          <c:xVal>
            <c:numRef>
              <c:f>Термолиз!$B$98:$B$105</c:f>
              <c:numCache>
                <c:formatCode>0</c:formatCode>
                <c:ptCount val="8"/>
                <c:pt idx="0">
                  <c:v>0</c:v>
                </c:pt>
                <c:pt idx="1">
                  <c:v>60</c:v>
                </c:pt>
                <c:pt idx="2">
                  <c:v>120</c:v>
                </c:pt>
                <c:pt idx="3">
                  <c:v>150</c:v>
                </c:pt>
                <c:pt idx="4">
                  <c:v>180</c:v>
                </c:pt>
                <c:pt idx="5">
                  <c:v>200</c:v>
                </c:pt>
                <c:pt idx="6">
                  <c:v>210</c:v>
                </c:pt>
                <c:pt idx="7">
                  <c:v>240</c:v>
                </c:pt>
              </c:numCache>
            </c:numRef>
          </c:xVal>
          <c:yVal>
            <c:numRef>
              <c:f>Термолиз!$S$98:$S$105</c:f>
              <c:numCache>
                <c:formatCode>0.00</c:formatCode>
                <c:ptCount val="8"/>
                <c:pt idx="0">
                  <c:v>0</c:v>
                </c:pt>
                <c:pt idx="1">
                  <c:v>5.1064740502943053E-2</c:v>
                </c:pt>
                <c:pt idx="2">
                  <c:v>8.9906304343480931E-2</c:v>
                </c:pt>
                <c:pt idx="3">
                  <c:v>0.20754392015153977</c:v>
                </c:pt>
                <c:pt idx="4">
                  <c:v>0.44179322035593394</c:v>
                </c:pt>
                <c:pt idx="5">
                  <c:v>0.57999999999999996</c:v>
                </c:pt>
                <c:pt idx="6">
                  <c:v>0.60929683204542473</c:v>
                </c:pt>
                <c:pt idx="7">
                  <c:v>0.62599253257626097</c:v>
                </c:pt>
              </c:numCache>
            </c:numRef>
          </c:yVal>
          <c:smooth val="1"/>
        </c:ser>
        <c:dLbls>
          <c:showLegendKey val="0"/>
          <c:showVal val="0"/>
          <c:showCatName val="0"/>
          <c:showSerName val="0"/>
          <c:showPercent val="0"/>
          <c:showBubbleSize val="0"/>
        </c:dLbls>
        <c:axId val="512294336"/>
        <c:axId val="512304136"/>
      </c:scatterChart>
      <c:valAx>
        <c:axId val="512294336"/>
        <c:scaling>
          <c:orientation val="minMax"/>
          <c:max val="240"/>
          <c:min val="0"/>
        </c:scaling>
        <c:delete val="0"/>
        <c:axPos val="b"/>
        <c:title>
          <c:tx>
            <c:rich>
              <a:bodyPr/>
              <a:lstStyle/>
              <a:p>
                <a:pPr>
                  <a:defRPr sz="1000" i="0">
                    <a:latin typeface="+mj-lt"/>
                  </a:defRPr>
                </a:pPr>
                <a:r>
                  <a:rPr lang="en-US" sz="1000" i="0">
                    <a:latin typeface="+mj-lt"/>
                  </a:rPr>
                  <a:t>t</a:t>
                </a:r>
                <a:endParaRPr lang="ru-RU" sz="1000" i="0">
                  <a:latin typeface="+mj-lt"/>
                </a:endParaRPr>
              </a:p>
            </c:rich>
          </c:tx>
          <c:layout>
            <c:manualLayout>
              <c:xMode val="edge"/>
              <c:yMode val="edge"/>
              <c:x val="0.84084356122151394"/>
              <c:y val="0.89758865248226938"/>
            </c:manualLayout>
          </c:layout>
          <c:overlay val="0"/>
        </c:title>
        <c:numFmt formatCode="0" sourceLinked="1"/>
        <c:majorTickMark val="out"/>
        <c:minorTickMark val="out"/>
        <c:tickLblPos val="nextTo"/>
        <c:spPr>
          <a:ln>
            <a:solidFill>
              <a:schemeClr val="tx1"/>
            </a:solidFill>
          </a:ln>
        </c:spPr>
        <c:txPr>
          <a:bodyPr/>
          <a:lstStyle/>
          <a:p>
            <a:pPr>
              <a:defRPr sz="800" b="1" i="0">
                <a:latin typeface="+mj-lt"/>
              </a:defRPr>
            </a:pPr>
            <a:endParaRPr lang="ru-RU"/>
          </a:p>
        </c:txPr>
        <c:crossAx val="512304136"/>
        <c:crosses val="autoZero"/>
        <c:crossBetween val="midCat"/>
        <c:majorUnit val="60"/>
        <c:minorUnit val="15"/>
      </c:valAx>
      <c:valAx>
        <c:axId val="512304136"/>
        <c:scaling>
          <c:orientation val="minMax"/>
          <c:max val="0.70000000000000007"/>
          <c:min val="0"/>
        </c:scaling>
        <c:delete val="0"/>
        <c:axPos val="l"/>
        <c:title>
          <c:tx>
            <c:rich>
              <a:bodyPr rot="0" vert="horz"/>
              <a:lstStyle/>
              <a:p>
                <a:pPr>
                  <a:defRPr sz="1000" i="0">
                    <a:latin typeface="+mj-lt"/>
                  </a:defRPr>
                </a:pPr>
                <a:r>
                  <a:rPr lang="en-US" sz="1000" i="0">
                    <a:latin typeface="+mj-lt"/>
                  </a:rPr>
                  <a:t>X</a:t>
                </a:r>
                <a:r>
                  <a:rPr lang="en-US" sz="1000" i="0" baseline="-25000">
                    <a:latin typeface="+mj-lt"/>
                  </a:rPr>
                  <a:t>F</a:t>
                </a:r>
                <a:endParaRPr lang="ru-RU" sz="1000" i="0" baseline="-25000">
                  <a:latin typeface="+mj-lt"/>
                </a:endParaRPr>
              </a:p>
            </c:rich>
          </c:tx>
          <c:layout>
            <c:manualLayout>
              <c:xMode val="edge"/>
              <c:yMode val="edge"/>
              <c:x val="0"/>
              <c:y val="3.0289418520671494E-2"/>
            </c:manualLayout>
          </c:layout>
          <c:overlay val="0"/>
        </c:title>
        <c:numFmt formatCode="0.0" sourceLinked="0"/>
        <c:majorTickMark val="out"/>
        <c:minorTickMark val="out"/>
        <c:tickLblPos val="nextTo"/>
        <c:spPr>
          <a:ln>
            <a:solidFill>
              <a:schemeClr val="tx1"/>
            </a:solidFill>
          </a:ln>
        </c:spPr>
        <c:txPr>
          <a:bodyPr/>
          <a:lstStyle/>
          <a:p>
            <a:pPr>
              <a:defRPr sz="800" b="1">
                <a:latin typeface="+mj-lt"/>
              </a:defRPr>
            </a:pPr>
            <a:endParaRPr lang="ru-RU"/>
          </a:p>
        </c:txPr>
        <c:crossAx val="512294336"/>
        <c:crosses val="autoZero"/>
        <c:crossBetween val="midCat"/>
        <c:majorUnit val="0.1"/>
        <c:minorUnit val="5.000000000000001E-2"/>
      </c:valAx>
    </c:plotArea>
    <c:plotVisOnly val="1"/>
    <c:dispBlanksAs val="gap"/>
    <c:showDLblsOverMax val="0"/>
  </c:chart>
  <c:spPr>
    <a:ln>
      <a:noFill/>
    </a:ln>
  </c:spPr>
  <c:externalData r:id="rId1">
    <c:autoUpdate val="0"/>
  </c:externalData>
</c:chartSpace>
</file>

<file path=word/charts/chart14.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5506987470788111"/>
          <c:y val="4.7483231262758822E-2"/>
          <c:w val="0.79361447119296746"/>
          <c:h val="0.81410424360671729"/>
        </c:manualLayout>
      </c:layout>
      <c:scatterChart>
        <c:scatterStyle val="smoothMarker"/>
        <c:varyColors val="0"/>
        <c:ser>
          <c:idx val="1"/>
          <c:order val="0"/>
          <c:spPr>
            <a:ln w="12700">
              <a:solidFill>
                <a:srgbClr val="0070C0"/>
              </a:solidFill>
            </a:ln>
          </c:spPr>
          <c:marker>
            <c:symbol val="circle"/>
            <c:size val="4"/>
            <c:spPr>
              <a:solidFill>
                <a:srgbClr val="0070C0"/>
              </a:solidFill>
              <a:ln>
                <a:noFill/>
              </a:ln>
            </c:spPr>
          </c:marker>
          <c:dLbls>
            <c:dLbl>
              <c:idx val="0"/>
              <c:layout>
                <c:manualLayout>
                  <c:x val="-4.1586454129829017E-2"/>
                  <c:y val="-4.4560498996636833E-2"/>
                </c:manualLayout>
              </c:layout>
              <c:tx>
                <c:rich>
                  <a:bodyPr/>
                  <a:lstStyle/>
                  <a:p>
                    <a:pPr>
                      <a:defRPr sz="800" i="0">
                        <a:latin typeface="+mj-lt"/>
                      </a:defRPr>
                    </a:pPr>
                    <a:r>
                      <a:rPr lang="en-US" sz="800" b="1" i="0">
                        <a:latin typeface="+mj-lt"/>
                      </a:rPr>
                      <a:t>3</a:t>
                    </a:r>
                    <a:endParaRPr lang="en-US" sz="1100" b="1" i="0">
                      <a:latin typeface="Arial Narrow" panose="020B0606020202030204" pitchFamily="34" charset="0"/>
                    </a:endParaRPr>
                  </a:p>
                </c:rich>
              </c:tx>
              <c:spPr/>
              <c:dLblPos val="r"/>
              <c:showLegendKey val="0"/>
              <c:showVal val="0"/>
              <c:showCatName val="0"/>
              <c:showSerName val="0"/>
              <c:showPercent val="0"/>
              <c:showBubbleSize val="0"/>
              <c:extLst>
                <c:ext xmlns:c15="http://schemas.microsoft.com/office/drawing/2012/chart" uri="{CE6537A1-D6FC-4f65-9D91-7224C49458BB}"/>
              </c:extLst>
            </c:dLbl>
            <c:spPr>
              <a:noFill/>
              <a:ln>
                <a:noFill/>
              </a:ln>
              <a:effectLst/>
            </c:spPr>
            <c:txPr>
              <a:bodyPr/>
              <a:lstStyle/>
              <a:p>
                <a:pPr>
                  <a:defRPr sz="800">
                    <a:latin typeface="+mj-lt"/>
                  </a:defRPr>
                </a:pPr>
                <a:endParaRPr lang="ru-RU"/>
              </a:p>
            </c:txPr>
            <c:showLegendKey val="0"/>
            <c:showVal val="0"/>
            <c:showCatName val="0"/>
            <c:showSerName val="0"/>
            <c:showPercent val="0"/>
            <c:showBubbleSize val="0"/>
            <c:extLst>
              <c:ext xmlns:c15="http://schemas.microsoft.com/office/drawing/2012/chart" uri="{CE6537A1-D6FC-4f65-9D91-7224C49458BB}">
                <c15:showLeaderLines val="0"/>
              </c:ext>
            </c:extLst>
          </c:dLbls>
          <c:xVal>
            <c:numRef>
              <c:f>'Вязкость НФА-пульп'!$U$221:$U$226</c:f>
              <c:numCache>
                <c:formatCode>0.00</c:formatCode>
                <c:ptCount val="6"/>
                <c:pt idx="0">
                  <c:v>1.05</c:v>
                </c:pt>
                <c:pt idx="1">
                  <c:v>1.2527216230972282</c:v>
                </c:pt>
                <c:pt idx="2">
                  <c:v>1.3682231619179586</c:v>
                </c:pt>
                <c:pt idx="3">
                  <c:v>1.45</c:v>
                </c:pt>
                <c:pt idx="4">
                  <c:v>1.5911102087987796</c:v>
                </c:pt>
                <c:pt idx="5">
                  <c:v>1.7711336253791519</c:v>
                </c:pt>
              </c:numCache>
            </c:numRef>
          </c:xVal>
          <c:yVal>
            <c:numRef>
              <c:f>'Вязкость НФА-пульп'!$W$221:$W$226</c:f>
              <c:numCache>
                <c:formatCode>General</c:formatCode>
                <c:ptCount val="6"/>
                <c:pt idx="0">
                  <c:v>346.50927553880626</c:v>
                </c:pt>
                <c:pt idx="1">
                  <c:v>120.91752047041525</c:v>
                </c:pt>
                <c:pt idx="2">
                  <c:v>55.485557391881606</c:v>
                </c:pt>
                <c:pt idx="3">
                  <c:v>41.845700097179105</c:v>
                </c:pt>
                <c:pt idx="4">
                  <c:v>55.756498790255421</c:v>
                </c:pt>
                <c:pt idx="5">
                  <c:v>96.494602768655</c:v>
                </c:pt>
              </c:numCache>
            </c:numRef>
          </c:yVal>
          <c:smooth val="1"/>
        </c:ser>
        <c:ser>
          <c:idx val="2"/>
          <c:order val="1"/>
          <c:spPr>
            <a:ln w="12700">
              <a:solidFill>
                <a:srgbClr val="7030A0"/>
              </a:solidFill>
            </a:ln>
          </c:spPr>
          <c:marker>
            <c:symbol val="circle"/>
            <c:size val="4"/>
            <c:spPr>
              <a:solidFill>
                <a:srgbClr val="7030A0"/>
              </a:solidFill>
              <a:ln>
                <a:noFill/>
              </a:ln>
            </c:spPr>
          </c:marker>
          <c:dLbls>
            <c:dLbl>
              <c:idx val="0"/>
              <c:layout>
                <c:manualLayout>
                  <c:x val="-3.358305761595827E-2"/>
                  <c:y val="-3.6650303492138381E-2"/>
                </c:manualLayout>
              </c:layout>
              <c:tx>
                <c:rich>
                  <a:bodyPr/>
                  <a:lstStyle/>
                  <a:p>
                    <a:pPr>
                      <a:defRPr sz="800" i="0">
                        <a:latin typeface="+mj-lt"/>
                      </a:defRPr>
                    </a:pPr>
                    <a:r>
                      <a:rPr lang="en-US" sz="800" b="1" i="0">
                        <a:latin typeface="+mj-lt"/>
                      </a:rPr>
                      <a:t>2</a:t>
                    </a:r>
                    <a:endParaRPr lang="en-US" sz="1100" b="1" i="0">
                      <a:latin typeface="Arial Narrow" panose="020B0606020202030204" pitchFamily="34" charset="0"/>
                    </a:endParaRPr>
                  </a:p>
                </c:rich>
              </c:tx>
              <c:spPr/>
              <c:dLblPos val="r"/>
              <c:showLegendKey val="0"/>
              <c:showVal val="0"/>
              <c:showCatName val="0"/>
              <c:showSerName val="0"/>
              <c:showPercent val="0"/>
              <c:showBubbleSize val="0"/>
              <c:extLst>
                <c:ext xmlns:c15="http://schemas.microsoft.com/office/drawing/2012/chart" uri="{CE6537A1-D6FC-4f65-9D91-7224C49458BB}"/>
              </c:extLst>
            </c:dLbl>
            <c:spPr>
              <a:noFill/>
              <a:ln>
                <a:noFill/>
              </a:ln>
              <a:effectLst/>
            </c:spPr>
            <c:txPr>
              <a:bodyPr/>
              <a:lstStyle/>
              <a:p>
                <a:pPr>
                  <a:defRPr sz="800">
                    <a:latin typeface="+mj-lt"/>
                  </a:defRPr>
                </a:pPr>
                <a:endParaRPr lang="ru-RU"/>
              </a:p>
            </c:txPr>
            <c:showLegendKey val="0"/>
            <c:showVal val="0"/>
            <c:showCatName val="0"/>
            <c:showSerName val="0"/>
            <c:showPercent val="0"/>
            <c:showBubbleSize val="0"/>
            <c:extLst>
              <c:ext xmlns:c15="http://schemas.microsoft.com/office/drawing/2012/chart" uri="{CE6537A1-D6FC-4f65-9D91-7224C49458BB}">
                <c15:showLeaderLines val="0"/>
              </c:ext>
            </c:extLst>
          </c:dLbls>
          <c:xVal>
            <c:numRef>
              <c:f>'Вязкость НФА-пульп'!$U$221:$U$226</c:f>
              <c:numCache>
                <c:formatCode>0.00</c:formatCode>
                <c:ptCount val="6"/>
                <c:pt idx="0">
                  <c:v>1.05</c:v>
                </c:pt>
                <c:pt idx="1">
                  <c:v>1.2527216230972282</c:v>
                </c:pt>
                <c:pt idx="2">
                  <c:v>1.3682231619179586</c:v>
                </c:pt>
                <c:pt idx="3">
                  <c:v>1.45</c:v>
                </c:pt>
                <c:pt idx="4">
                  <c:v>1.5911102087987796</c:v>
                </c:pt>
                <c:pt idx="5">
                  <c:v>1.7711336253791519</c:v>
                </c:pt>
              </c:numCache>
            </c:numRef>
          </c:xVal>
          <c:yVal>
            <c:numRef>
              <c:f>'Вязкость НФА-пульп'!$X$221:$X$226</c:f>
              <c:numCache>
                <c:formatCode>General</c:formatCode>
                <c:ptCount val="6"/>
                <c:pt idx="0">
                  <c:v>520.29966800274008</c:v>
                </c:pt>
                <c:pt idx="1">
                  <c:v>163.89860189192277</c:v>
                </c:pt>
                <c:pt idx="2">
                  <c:v>68.079811253892458</c:v>
                </c:pt>
                <c:pt idx="3">
                  <c:v>49.250834648250198</c:v>
                </c:pt>
                <c:pt idx="4">
                  <c:v>64.490131721597294</c:v>
                </c:pt>
                <c:pt idx="5">
                  <c:v>119.92176064051802</c:v>
                </c:pt>
              </c:numCache>
            </c:numRef>
          </c:yVal>
          <c:smooth val="1"/>
        </c:ser>
        <c:ser>
          <c:idx val="3"/>
          <c:order val="2"/>
          <c:spPr>
            <a:ln w="12700">
              <a:solidFill>
                <a:schemeClr val="accent6">
                  <a:lumMod val="50000"/>
                </a:schemeClr>
              </a:solidFill>
            </a:ln>
          </c:spPr>
          <c:marker>
            <c:symbol val="circle"/>
            <c:size val="4"/>
            <c:spPr>
              <a:solidFill>
                <a:schemeClr val="accent6">
                  <a:lumMod val="50000"/>
                </a:schemeClr>
              </a:solidFill>
              <a:ln>
                <a:noFill/>
              </a:ln>
            </c:spPr>
          </c:marker>
          <c:dLbls>
            <c:dLbl>
              <c:idx val="0"/>
              <c:layout>
                <c:manualLayout>
                  <c:x val="-2.7477775839168977E-2"/>
                  <c:y val="-4.6646376951048604E-2"/>
                </c:manualLayout>
              </c:layout>
              <c:tx>
                <c:rich>
                  <a:bodyPr/>
                  <a:lstStyle/>
                  <a:p>
                    <a:pPr>
                      <a:defRPr sz="800" i="0">
                        <a:latin typeface="+mj-lt"/>
                      </a:defRPr>
                    </a:pPr>
                    <a:r>
                      <a:rPr lang="en-US" sz="800" b="1" i="0">
                        <a:latin typeface="+mj-lt"/>
                      </a:rPr>
                      <a:t>1</a:t>
                    </a:r>
                    <a:endParaRPr lang="en-US" sz="1100" b="1" i="0">
                      <a:latin typeface="Arial Narrow" panose="020B0606020202030204" pitchFamily="34" charset="0"/>
                    </a:endParaRPr>
                  </a:p>
                </c:rich>
              </c:tx>
              <c:spPr/>
              <c:dLblPos val="r"/>
              <c:showLegendKey val="0"/>
              <c:showVal val="0"/>
              <c:showCatName val="0"/>
              <c:showSerName val="0"/>
              <c:showPercent val="0"/>
              <c:showBubbleSize val="0"/>
              <c:extLst>
                <c:ext xmlns:c15="http://schemas.microsoft.com/office/drawing/2012/chart" uri="{CE6537A1-D6FC-4f65-9D91-7224C49458BB}"/>
              </c:extLst>
            </c:dLbl>
            <c:spPr>
              <a:noFill/>
              <a:ln>
                <a:noFill/>
              </a:ln>
              <a:effectLst/>
            </c:spPr>
            <c:txPr>
              <a:bodyPr/>
              <a:lstStyle/>
              <a:p>
                <a:pPr>
                  <a:defRPr sz="800">
                    <a:latin typeface="+mj-lt"/>
                  </a:defRPr>
                </a:pPr>
                <a:endParaRPr lang="ru-RU"/>
              </a:p>
            </c:txPr>
            <c:showLegendKey val="0"/>
            <c:showVal val="0"/>
            <c:showCatName val="0"/>
            <c:showSerName val="0"/>
            <c:showPercent val="0"/>
            <c:showBubbleSize val="0"/>
            <c:extLst>
              <c:ext xmlns:c15="http://schemas.microsoft.com/office/drawing/2012/chart" uri="{CE6537A1-D6FC-4f65-9D91-7224C49458BB}">
                <c15:showLeaderLines val="0"/>
              </c:ext>
            </c:extLst>
          </c:dLbls>
          <c:xVal>
            <c:numRef>
              <c:f>'Вязкость НФА-пульп'!$U$221:$U$226</c:f>
              <c:numCache>
                <c:formatCode>0.00</c:formatCode>
                <c:ptCount val="6"/>
                <c:pt idx="0">
                  <c:v>1.05</c:v>
                </c:pt>
                <c:pt idx="1">
                  <c:v>1.2527216230972282</c:v>
                </c:pt>
                <c:pt idx="2">
                  <c:v>1.3682231619179586</c:v>
                </c:pt>
                <c:pt idx="3">
                  <c:v>1.45</c:v>
                </c:pt>
                <c:pt idx="4">
                  <c:v>1.5911102087987796</c:v>
                </c:pt>
                <c:pt idx="5">
                  <c:v>1.7711336253791519</c:v>
                </c:pt>
              </c:numCache>
            </c:numRef>
          </c:xVal>
          <c:yVal>
            <c:numRef>
              <c:f>'Вязкость НФА-пульп'!$Y$221:$Y$226</c:f>
              <c:numCache>
                <c:formatCode>General</c:formatCode>
                <c:ptCount val="6"/>
                <c:pt idx="0">
                  <c:v>841.50072524095333</c:v>
                </c:pt>
                <c:pt idx="1">
                  <c:v>234.85501986536457</c:v>
                </c:pt>
                <c:pt idx="2">
                  <c:v>86.714526408007444</c:v>
                </c:pt>
                <c:pt idx="3">
                  <c:v>59.718401168138982</c:v>
                </c:pt>
                <c:pt idx="4">
                  <c:v>76.602044358653032</c:v>
                </c:pt>
                <c:pt idx="5">
                  <c:v>155.07562955910635</c:v>
                </c:pt>
              </c:numCache>
            </c:numRef>
          </c:yVal>
          <c:smooth val="1"/>
        </c:ser>
        <c:ser>
          <c:idx val="0"/>
          <c:order val="3"/>
          <c:spPr>
            <a:ln w="12700">
              <a:solidFill>
                <a:srgbClr val="00B050"/>
              </a:solidFill>
            </a:ln>
          </c:spPr>
          <c:marker>
            <c:symbol val="circle"/>
            <c:size val="4"/>
            <c:spPr>
              <a:solidFill>
                <a:srgbClr val="00B050"/>
              </a:solidFill>
              <a:ln w="12700">
                <a:noFill/>
              </a:ln>
            </c:spPr>
          </c:marker>
          <c:dLbls>
            <c:dLbl>
              <c:idx val="0"/>
              <c:layout>
                <c:manualLayout>
                  <c:x val="-3.863133743611831E-2"/>
                  <c:y val="-3.9991433001258667E-2"/>
                </c:manualLayout>
              </c:layout>
              <c:tx>
                <c:rich>
                  <a:bodyPr/>
                  <a:lstStyle/>
                  <a:p>
                    <a:pPr>
                      <a:defRPr sz="800" i="0">
                        <a:latin typeface="+mj-lt"/>
                      </a:defRPr>
                    </a:pPr>
                    <a:r>
                      <a:rPr lang="en-US" sz="800" b="1" i="0">
                        <a:latin typeface="+mj-lt"/>
                      </a:rPr>
                      <a:t>4</a:t>
                    </a:r>
                    <a:endParaRPr lang="en-US" sz="1100" b="1" i="0">
                      <a:latin typeface="Arial Narrow" panose="020B0606020202030204" pitchFamily="34" charset="0"/>
                    </a:endParaRPr>
                  </a:p>
                </c:rich>
              </c:tx>
              <c:spPr/>
              <c:dLblPos val="r"/>
              <c:showLegendKey val="0"/>
              <c:showVal val="0"/>
              <c:showCatName val="0"/>
              <c:showSerName val="0"/>
              <c:showPercent val="0"/>
              <c:showBubbleSize val="0"/>
              <c:extLst>
                <c:ext xmlns:c15="http://schemas.microsoft.com/office/drawing/2012/chart" uri="{CE6537A1-D6FC-4f65-9D91-7224C49458BB}"/>
              </c:extLst>
            </c:dLbl>
            <c:spPr>
              <a:noFill/>
              <a:ln>
                <a:noFill/>
              </a:ln>
              <a:effectLst/>
            </c:spPr>
            <c:txPr>
              <a:bodyPr/>
              <a:lstStyle/>
              <a:p>
                <a:pPr>
                  <a:defRPr sz="800">
                    <a:latin typeface="+mj-lt"/>
                  </a:defRPr>
                </a:pPr>
                <a:endParaRPr lang="ru-RU"/>
              </a:p>
            </c:txPr>
            <c:showLegendKey val="0"/>
            <c:showVal val="0"/>
            <c:showCatName val="0"/>
            <c:showSerName val="0"/>
            <c:showPercent val="0"/>
            <c:showBubbleSize val="0"/>
            <c:extLst>
              <c:ext xmlns:c15="http://schemas.microsoft.com/office/drawing/2012/chart" uri="{CE6537A1-D6FC-4f65-9D91-7224C49458BB}">
                <c15:showLeaderLines val="0"/>
              </c:ext>
            </c:extLst>
          </c:dLbls>
          <c:xVal>
            <c:numRef>
              <c:f>'Вязкость НФА-пульп'!$U$221:$U$226</c:f>
              <c:numCache>
                <c:formatCode>0.00</c:formatCode>
                <c:ptCount val="6"/>
                <c:pt idx="0">
                  <c:v>1.05</c:v>
                </c:pt>
                <c:pt idx="1">
                  <c:v>1.2527216230972282</c:v>
                </c:pt>
                <c:pt idx="2">
                  <c:v>1.3682231619179586</c:v>
                </c:pt>
                <c:pt idx="3">
                  <c:v>1.45</c:v>
                </c:pt>
                <c:pt idx="4">
                  <c:v>1.5911102087987796</c:v>
                </c:pt>
                <c:pt idx="5">
                  <c:v>1.7711336253791519</c:v>
                </c:pt>
              </c:numCache>
            </c:numRef>
          </c:xVal>
          <c:yVal>
            <c:numRef>
              <c:f>'Вязкость НФА-пульп'!$V$221:$V$226</c:f>
              <c:numCache>
                <c:formatCode>General</c:formatCode>
                <c:ptCount val="6"/>
                <c:pt idx="0">
                  <c:v>243.6632880253662</c:v>
                </c:pt>
                <c:pt idx="1">
                  <c:v>92.911853002714267</c:v>
                </c:pt>
                <c:pt idx="2">
                  <c:v>46.47556086804687</c:v>
                </c:pt>
                <c:pt idx="3">
                  <c:v>36.337358217912787</c:v>
                </c:pt>
                <c:pt idx="4">
                  <c:v>49.153120757634483</c:v>
                </c:pt>
                <c:pt idx="5">
                  <c:v>79.934521103245984</c:v>
                </c:pt>
              </c:numCache>
            </c:numRef>
          </c:yVal>
          <c:smooth val="1"/>
        </c:ser>
        <c:ser>
          <c:idx val="4"/>
          <c:order val="4"/>
          <c:spPr>
            <a:ln w="12700">
              <a:solidFill>
                <a:srgbClr val="FF0000"/>
              </a:solidFill>
            </a:ln>
          </c:spPr>
          <c:marker>
            <c:symbol val="circle"/>
            <c:size val="4"/>
            <c:spPr>
              <a:solidFill>
                <a:srgbClr val="FF0000"/>
              </a:solidFill>
              <a:ln>
                <a:noFill/>
              </a:ln>
            </c:spPr>
          </c:marker>
          <c:dLbls>
            <c:dLbl>
              <c:idx val="0"/>
              <c:layout>
                <c:manualLayout>
                  <c:x val="-4.0719691150227069E-2"/>
                  <c:y val="-5.1008300898100878E-2"/>
                </c:manualLayout>
              </c:layout>
              <c:tx>
                <c:rich>
                  <a:bodyPr/>
                  <a:lstStyle/>
                  <a:p>
                    <a:pPr>
                      <a:defRPr i="0"/>
                    </a:pPr>
                    <a:r>
                      <a:rPr lang="en-US" sz="800" b="1" i="0">
                        <a:latin typeface="+mj-lt"/>
                      </a:rPr>
                      <a:t>5</a:t>
                    </a:r>
                  </a:p>
                </c:rich>
              </c:tx>
              <c:spPr/>
              <c:showLegendKey val="0"/>
              <c:showVal val="1"/>
              <c:showCatName val="0"/>
              <c:showSerName val="0"/>
              <c:showPercent val="0"/>
              <c:showBubbleSize val="0"/>
              <c:extLst>
                <c:ext xmlns:c15="http://schemas.microsoft.com/office/drawing/2012/chart" uri="{CE6537A1-D6FC-4f65-9D91-7224C49458BB}"/>
              </c:extLst>
            </c:dLbl>
            <c:spPr>
              <a:noFill/>
              <a:ln>
                <a:noFill/>
              </a:ln>
              <a:effectLst/>
            </c:spPr>
            <c:showLegendKey val="0"/>
            <c:showVal val="0"/>
            <c:showCatName val="0"/>
            <c:showSerName val="0"/>
            <c:showPercent val="0"/>
            <c:showBubbleSize val="0"/>
            <c:extLst>
              <c:ext xmlns:c15="http://schemas.microsoft.com/office/drawing/2012/chart" uri="{CE6537A1-D6FC-4f65-9D91-7224C49458BB}">
                <c15:showLeaderLines val="0"/>
              </c:ext>
            </c:extLst>
          </c:dLbls>
          <c:xVal>
            <c:numRef>
              <c:f>'Вязкость НФА-пульп'!$U$231:$U$236</c:f>
              <c:numCache>
                <c:formatCode>0.00</c:formatCode>
                <c:ptCount val="6"/>
                <c:pt idx="0">
                  <c:v>1.05</c:v>
                </c:pt>
                <c:pt idx="1">
                  <c:v>1.2527216230972282</c:v>
                </c:pt>
                <c:pt idx="2">
                  <c:v>1.3682231619179586</c:v>
                </c:pt>
                <c:pt idx="3">
                  <c:v>1.45</c:v>
                </c:pt>
                <c:pt idx="4">
                  <c:v>1.5911102087987796</c:v>
                </c:pt>
                <c:pt idx="5">
                  <c:v>1.7711336253791519</c:v>
                </c:pt>
              </c:numCache>
            </c:numRef>
          </c:xVal>
          <c:yVal>
            <c:numRef>
              <c:f>'Вязкость НФА-пульп'!$X$231:$X$236</c:f>
              <c:numCache>
                <c:formatCode>General</c:formatCode>
                <c:ptCount val="6"/>
                <c:pt idx="0">
                  <c:v>135.28149562967715</c:v>
                </c:pt>
                <c:pt idx="1">
                  <c:v>59.8229280555163</c:v>
                </c:pt>
                <c:pt idx="2">
                  <c:v>34.564084029619565</c:v>
                </c:pt>
                <c:pt idx="3">
                  <c:v>28.70248287438887</c:v>
                </c:pt>
                <c:pt idx="4">
                  <c:v>39.816955003820077</c:v>
                </c:pt>
                <c:pt idx="5">
                  <c:v>58.356771749142077</c:v>
                </c:pt>
              </c:numCache>
            </c:numRef>
          </c:yVal>
          <c:smooth val="1"/>
        </c:ser>
        <c:dLbls>
          <c:showLegendKey val="0"/>
          <c:showVal val="0"/>
          <c:showCatName val="0"/>
          <c:showSerName val="0"/>
          <c:showPercent val="0"/>
          <c:showBubbleSize val="0"/>
        </c:dLbls>
        <c:axId val="512301000"/>
        <c:axId val="512297864"/>
      </c:scatterChart>
      <c:valAx>
        <c:axId val="512301000"/>
        <c:scaling>
          <c:orientation val="minMax"/>
          <c:max val="1.8"/>
          <c:min val="1"/>
        </c:scaling>
        <c:delete val="0"/>
        <c:axPos val="b"/>
        <c:title>
          <c:tx>
            <c:rich>
              <a:bodyPr/>
              <a:lstStyle/>
              <a:p>
                <a:pPr>
                  <a:defRPr sz="1000" i="0">
                    <a:latin typeface="+mj-lt"/>
                  </a:defRPr>
                </a:pPr>
                <a:r>
                  <a:rPr lang="ru-RU" sz="1000" i="0">
                    <a:latin typeface="+mj-lt"/>
                  </a:rPr>
                  <a:t>М</a:t>
                </a:r>
              </a:p>
            </c:rich>
          </c:tx>
          <c:layout>
            <c:manualLayout>
              <c:xMode val="edge"/>
              <c:yMode val="edge"/>
              <c:x val="0.86990766758621563"/>
              <c:y val="0.91822704946153777"/>
            </c:manualLayout>
          </c:layout>
          <c:overlay val="0"/>
        </c:title>
        <c:numFmt formatCode="0.0" sourceLinked="0"/>
        <c:majorTickMark val="out"/>
        <c:minorTickMark val="out"/>
        <c:tickLblPos val="nextTo"/>
        <c:spPr>
          <a:ln w="12700">
            <a:solidFill>
              <a:schemeClr val="tx1"/>
            </a:solidFill>
          </a:ln>
        </c:spPr>
        <c:txPr>
          <a:bodyPr rot="0" vert="horz"/>
          <a:lstStyle/>
          <a:p>
            <a:pPr>
              <a:defRPr sz="800" b="1" i="0" u="none" strike="noStrike" baseline="0">
                <a:solidFill>
                  <a:srgbClr val="000000"/>
                </a:solidFill>
                <a:latin typeface="+mj-lt"/>
                <a:ea typeface="Arial Narrow"/>
                <a:cs typeface="Arial Narrow"/>
              </a:defRPr>
            </a:pPr>
            <a:endParaRPr lang="ru-RU"/>
          </a:p>
        </c:txPr>
        <c:crossAx val="512297864"/>
        <c:crosses val="autoZero"/>
        <c:crossBetween val="midCat"/>
        <c:majorUnit val="0.1"/>
        <c:minorUnit val="5.000000000000001E-2"/>
      </c:valAx>
      <c:valAx>
        <c:axId val="512297864"/>
        <c:scaling>
          <c:orientation val="minMax"/>
          <c:max val="900"/>
          <c:min val="0"/>
        </c:scaling>
        <c:delete val="0"/>
        <c:axPos val="l"/>
        <c:title>
          <c:tx>
            <c:rich>
              <a:bodyPr rot="0" vert="horz"/>
              <a:lstStyle/>
              <a:p>
                <a:pPr>
                  <a:defRPr sz="1000" i="0">
                    <a:latin typeface="+mj-lt"/>
                    <a:cs typeface="Times New Roman" panose="02020603050405020304" pitchFamily="18" charset="0"/>
                  </a:defRPr>
                </a:pPr>
                <a:r>
                  <a:rPr lang="el-GR" sz="1000" i="0">
                    <a:latin typeface="+mj-lt"/>
                    <a:cs typeface="Times New Roman" panose="02020603050405020304" pitchFamily="18" charset="0"/>
                  </a:rPr>
                  <a:t>η</a:t>
                </a:r>
                <a:endParaRPr lang="ru-RU" sz="1000" i="0">
                  <a:latin typeface="+mj-lt"/>
                  <a:cs typeface="Times New Roman" panose="02020603050405020304" pitchFamily="18" charset="0"/>
                </a:endParaRPr>
              </a:p>
            </c:rich>
          </c:tx>
          <c:layout>
            <c:manualLayout>
              <c:xMode val="edge"/>
              <c:yMode val="edge"/>
              <c:x val="2.0367059693624401E-2"/>
              <c:y val="4.6548734926762196E-2"/>
            </c:manualLayout>
          </c:layout>
          <c:overlay val="0"/>
        </c:title>
        <c:numFmt formatCode="General" sourceLinked="1"/>
        <c:majorTickMark val="out"/>
        <c:minorTickMark val="out"/>
        <c:tickLblPos val="nextTo"/>
        <c:spPr>
          <a:ln w="12700">
            <a:solidFill>
              <a:schemeClr val="tx1"/>
            </a:solidFill>
          </a:ln>
        </c:spPr>
        <c:txPr>
          <a:bodyPr/>
          <a:lstStyle/>
          <a:p>
            <a:pPr>
              <a:defRPr sz="800" b="1">
                <a:latin typeface="+mj-lt"/>
              </a:defRPr>
            </a:pPr>
            <a:endParaRPr lang="ru-RU"/>
          </a:p>
        </c:txPr>
        <c:crossAx val="512301000"/>
        <c:crosses val="autoZero"/>
        <c:crossBetween val="midCat"/>
        <c:majorUnit val="100"/>
        <c:minorUnit val="50"/>
      </c:valAx>
    </c:plotArea>
    <c:plotVisOnly val="1"/>
    <c:dispBlanksAs val="gap"/>
    <c:showDLblsOverMax val="0"/>
  </c:chart>
  <c:spPr>
    <a:ln>
      <a:noFill/>
    </a:ln>
  </c:spPr>
  <c:externalData r:id="rId1">
    <c:autoUpdate val="0"/>
  </c:externalData>
</c:chartSpace>
</file>

<file path=word/charts/chart15.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526150114587885"/>
          <c:y val="9.7257778675101492E-2"/>
          <c:w val="0.80585096738332396"/>
          <c:h val="0.74334608631381049"/>
        </c:manualLayout>
      </c:layout>
      <c:scatterChart>
        <c:scatterStyle val="smoothMarker"/>
        <c:varyColors val="0"/>
        <c:ser>
          <c:idx val="0"/>
          <c:order val="0"/>
          <c:spPr>
            <a:ln w="12700">
              <a:solidFill>
                <a:srgbClr val="7030A0"/>
              </a:solidFill>
            </a:ln>
          </c:spPr>
          <c:marker>
            <c:symbol val="circle"/>
            <c:size val="4"/>
            <c:spPr>
              <a:solidFill>
                <a:srgbClr val="7030A0"/>
              </a:solidFill>
              <a:ln>
                <a:noFill/>
              </a:ln>
            </c:spPr>
          </c:marker>
          <c:dLbls>
            <c:dLbl>
              <c:idx val="21"/>
              <c:layout>
                <c:manualLayout>
                  <c:x val="-0.15642152379677754"/>
                  <c:y val="-0.38334585770139723"/>
                </c:manualLayout>
              </c:layout>
              <c:tx>
                <c:rich>
                  <a:bodyPr/>
                  <a:lstStyle/>
                  <a:p>
                    <a:r>
                      <a:rPr lang="en-US" sz="800" b="1" i="0">
                        <a:latin typeface="+mj-lt"/>
                      </a:rPr>
                      <a:t>2</a:t>
                    </a:r>
                    <a:endParaRPr lang="en-US" sz="1100" b="1" i="1">
                      <a:latin typeface="Arial Narrow" panose="020B0606020202030204" pitchFamily="34" charset="0"/>
                    </a:endParaRPr>
                  </a:p>
                </c:rich>
              </c:tx>
              <c:showLegendKey val="0"/>
              <c:showVal val="1"/>
              <c:showCatName val="0"/>
              <c:showSerName val="0"/>
              <c:showPercent val="0"/>
              <c:showBubbleSize val="0"/>
              <c:extLst>
                <c:ext xmlns:c15="http://schemas.microsoft.com/office/drawing/2012/chart" uri="{CE6537A1-D6FC-4f65-9D91-7224C49458BB}"/>
              </c:extLst>
            </c:dLbl>
            <c:spPr>
              <a:noFill/>
              <a:ln>
                <a:noFill/>
              </a:ln>
              <a:effectLst/>
            </c:spPr>
            <c:txPr>
              <a:bodyPr/>
              <a:lstStyle/>
              <a:p>
                <a:pPr>
                  <a:defRPr sz="800" i="0">
                    <a:latin typeface="+mj-lt"/>
                  </a:defRPr>
                </a:pPr>
                <a:endParaRPr lang="ru-RU"/>
              </a:p>
            </c:txPr>
            <c:showLegendKey val="0"/>
            <c:showVal val="0"/>
            <c:showCatName val="0"/>
            <c:showSerName val="0"/>
            <c:showPercent val="0"/>
            <c:showBubbleSize val="0"/>
            <c:extLst>
              <c:ext xmlns:c15="http://schemas.microsoft.com/office/drawing/2012/chart" uri="{CE6537A1-D6FC-4f65-9D91-7224C49458BB}">
                <c15:showLeaderLines val="0"/>
              </c:ext>
            </c:extLst>
          </c:dLbls>
          <c:xVal>
            <c:numRef>
              <c:f>'Вязкость НФА-пульп'!$E$181:$E$206</c:f>
              <c:numCache>
                <c:formatCode>General</c:formatCode>
                <c:ptCount val="26"/>
                <c:pt idx="0">
                  <c:v>30</c:v>
                </c:pt>
                <c:pt idx="1">
                  <c:v>29</c:v>
                </c:pt>
                <c:pt idx="2">
                  <c:v>28</c:v>
                </c:pt>
                <c:pt idx="3">
                  <c:v>27</c:v>
                </c:pt>
                <c:pt idx="4">
                  <c:v>26</c:v>
                </c:pt>
                <c:pt idx="5">
                  <c:v>25</c:v>
                </c:pt>
                <c:pt idx="6">
                  <c:v>24</c:v>
                </c:pt>
                <c:pt idx="7">
                  <c:v>23</c:v>
                </c:pt>
                <c:pt idx="8">
                  <c:v>22</c:v>
                </c:pt>
                <c:pt idx="9">
                  <c:v>21</c:v>
                </c:pt>
                <c:pt idx="10">
                  <c:v>20</c:v>
                </c:pt>
                <c:pt idx="11">
                  <c:v>19</c:v>
                </c:pt>
                <c:pt idx="12">
                  <c:v>18</c:v>
                </c:pt>
                <c:pt idx="13">
                  <c:v>17</c:v>
                </c:pt>
                <c:pt idx="14">
                  <c:v>16</c:v>
                </c:pt>
                <c:pt idx="15">
                  <c:v>15</c:v>
                </c:pt>
                <c:pt idx="16">
                  <c:v>14</c:v>
                </c:pt>
                <c:pt idx="17">
                  <c:v>13</c:v>
                </c:pt>
                <c:pt idx="18">
                  <c:v>12</c:v>
                </c:pt>
                <c:pt idx="19">
                  <c:v>11</c:v>
                </c:pt>
                <c:pt idx="20">
                  <c:v>10</c:v>
                </c:pt>
                <c:pt idx="21">
                  <c:v>9</c:v>
                </c:pt>
                <c:pt idx="22">
                  <c:v>8</c:v>
                </c:pt>
                <c:pt idx="23">
                  <c:v>7</c:v>
                </c:pt>
                <c:pt idx="24">
                  <c:v>6</c:v>
                </c:pt>
                <c:pt idx="25">
                  <c:v>5</c:v>
                </c:pt>
              </c:numCache>
            </c:numRef>
          </c:xVal>
          <c:yVal>
            <c:numRef>
              <c:f>'Вязкость НФА-пульп'!$F$181:$F$206</c:f>
              <c:numCache>
                <c:formatCode>General</c:formatCode>
                <c:ptCount val="26"/>
                <c:pt idx="0">
                  <c:v>7.2982444689109167</c:v>
                </c:pt>
                <c:pt idx="1">
                  <c:v>7.9828058681269543</c:v>
                </c:pt>
                <c:pt idx="2">
                  <c:v>8.7590946804007501</c:v>
                </c:pt>
                <c:pt idx="3">
                  <c:v>9.6433688521675887</c:v>
                </c:pt>
                <c:pt idx="4">
                  <c:v>10.655526497171694</c:v>
                </c:pt>
                <c:pt idx="5">
                  <c:v>11.820104721859941</c:v>
                </c:pt>
                <c:pt idx="6">
                  <c:v>13.167607263956732</c:v>
                </c:pt>
                <c:pt idx="7">
                  <c:v>14.736288822353938</c:v>
                </c:pt>
                <c:pt idx="8">
                  <c:v>16.574582038720067</c:v>
                </c:pt>
                <c:pt idx="9">
                  <c:v>18.744441718673109</c:v>
                </c:pt>
                <c:pt idx="10">
                  <c:v>21.326018532168764</c:v>
                </c:pt>
                <c:pt idx="11">
                  <c:v>24.424292387830075</c:v>
                </c:pt>
                <c:pt idx="12">
                  <c:v>28.178648129685644</c:v>
                </c:pt>
                <c:pt idx="13">
                  <c:v>32.776959491354866</c:v>
                </c:pt>
                <c:pt idx="14">
                  <c:v>38.476737485523863</c:v>
                </c:pt>
                <c:pt idx="15">
                  <c:v>45.637628779381004</c:v>
                </c:pt>
                <c:pt idx="16">
                  <c:v>54.772666655715945</c:v>
                </c:pt>
                <c:pt idx="17">
                  <c:v>66.631498136064351</c:v>
                </c:pt>
                <c:pt idx="18">
                  <c:v>82.340126421500102</c:v>
                </c:pt>
                <c:pt idx="19">
                  <c:v>103.64473613876903</c:v>
                </c:pt>
                <c:pt idx="20">
                  <c:v>133.35657927865415</c:v>
                </c:pt>
                <c:pt idx="21">
                  <c:v>176.20767409553454</c:v>
                </c:pt>
                <c:pt idx="22">
                  <c:v>240.60403422853159</c:v>
                </c:pt>
                <c:pt idx="23">
                  <c:v>342.5062888395355</c:v>
                </c:pt>
                <c:pt idx="24">
                  <c:v>514.8920592176994</c:v>
                </c:pt>
                <c:pt idx="25">
                  <c:v>833.90986508232368</c:v>
                </c:pt>
              </c:numCache>
            </c:numRef>
          </c:yVal>
          <c:smooth val="1"/>
        </c:ser>
        <c:ser>
          <c:idx val="1"/>
          <c:order val="1"/>
          <c:spPr>
            <a:ln w="12700">
              <a:solidFill>
                <a:srgbClr val="0070C0"/>
              </a:solidFill>
            </a:ln>
          </c:spPr>
          <c:marker>
            <c:symbol val="circle"/>
            <c:size val="4"/>
            <c:spPr>
              <a:solidFill>
                <a:srgbClr val="0070C0"/>
              </a:solidFill>
              <a:ln>
                <a:noFill/>
              </a:ln>
            </c:spPr>
          </c:marker>
          <c:dLbls>
            <c:dLbl>
              <c:idx val="22"/>
              <c:layout>
                <c:manualLayout>
                  <c:x val="-0.1305206962444142"/>
                  <c:y val="-0.2389488243430152"/>
                </c:manualLayout>
              </c:layout>
              <c:tx>
                <c:rich>
                  <a:bodyPr/>
                  <a:lstStyle/>
                  <a:p>
                    <a:r>
                      <a:rPr lang="en-US" sz="800" b="1" i="0">
                        <a:latin typeface="+mj-lt"/>
                      </a:rPr>
                      <a:t>3</a:t>
                    </a:r>
                    <a:endParaRPr lang="en-US" sz="1100" b="1" i="1">
                      <a:latin typeface="Arial Narrow" panose="020B0606020202030204" pitchFamily="34" charset="0"/>
                    </a:endParaRPr>
                  </a:p>
                </c:rich>
              </c:tx>
              <c:showLegendKey val="0"/>
              <c:showVal val="1"/>
              <c:showCatName val="0"/>
              <c:showSerName val="0"/>
              <c:showPercent val="0"/>
              <c:showBubbleSize val="0"/>
              <c:extLst>
                <c:ext xmlns:c15="http://schemas.microsoft.com/office/drawing/2012/chart" uri="{CE6537A1-D6FC-4f65-9D91-7224C49458BB}"/>
              </c:extLst>
            </c:dLbl>
            <c:spPr>
              <a:noFill/>
              <a:ln>
                <a:noFill/>
              </a:ln>
              <a:effectLst/>
            </c:spPr>
            <c:txPr>
              <a:bodyPr/>
              <a:lstStyle/>
              <a:p>
                <a:pPr>
                  <a:defRPr sz="800" b="1" i="0">
                    <a:latin typeface="+mj-lt"/>
                  </a:defRPr>
                </a:pPr>
                <a:endParaRPr lang="ru-RU"/>
              </a:p>
            </c:txPr>
            <c:showLegendKey val="0"/>
            <c:showVal val="0"/>
            <c:showCatName val="0"/>
            <c:showSerName val="0"/>
            <c:showPercent val="0"/>
            <c:showBubbleSize val="0"/>
            <c:extLst>
              <c:ext xmlns:c15="http://schemas.microsoft.com/office/drawing/2012/chart" uri="{CE6537A1-D6FC-4f65-9D91-7224C49458BB}">
                <c15:showLeaderLines val="0"/>
              </c:ext>
            </c:extLst>
          </c:dLbls>
          <c:xVal>
            <c:numRef>
              <c:f>'Вязкость НФА-пульп'!$I$181:$I$206</c:f>
              <c:numCache>
                <c:formatCode>General</c:formatCode>
                <c:ptCount val="26"/>
                <c:pt idx="0">
                  <c:v>30</c:v>
                </c:pt>
                <c:pt idx="1">
                  <c:v>29</c:v>
                </c:pt>
                <c:pt idx="2">
                  <c:v>28</c:v>
                </c:pt>
                <c:pt idx="3">
                  <c:v>27</c:v>
                </c:pt>
                <c:pt idx="4">
                  <c:v>26</c:v>
                </c:pt>
                <c:pt idx="5">
                  <c:v>25</c:v>
                </c:pt>
                <c:pt idx="6">
                  <c:v>24</c:v>
                </c:pt>
                <c:pt idx="7">
                  <c:v>23</c:v>
                </c:pt>
                <c:pt idx="8">
                  <c:v>22</c:v>
                </c:pt>
                <c:pt idx="9">
                  <c:v>21</c:v>
                </c:pt>
                <c:pt idx="10">
                  <c:v>20</c:v>
                </c:pt>
                <c:pt idx="11">
                  <c:v>19</c:v>
                </c:pt>
                <c:pt idx="12">
                  <c:v>18</c:v>
                </c:pt>
                <c:pt idx="13">
                  <c:v>17</c:v>
                </c:pt>
                <c:pt idx="14">
                  <c:v>16</c:v>
                </c:pt>
                <c:pt idx="15">
                  <c:v>15</c:v>
                </c:pt>
                <c:pt idx="16">
                  <c:v>14</c:v>
                </c:pt>
                <c:pt idx="17">
                  <c:v>13</c:v>
                </c:pt>
                <c:pt idx="18">
                  <c:v>12</c:v>
                </c:pt>
                <c:pt idx="19">
                  <c:v>11</c:v>
                </c:pt>
                <c:pt idx="20">
                  <c:v>10</c:v>
                </c:pt>
                <c:pt idx="21">
                  <c:v>9</c:v>
                </c:pt>
                <c:pt idx="22">
                  <c:v>8</c:v>
                </c:pt>
                <c:pt idx="23">
                  <c:v>7</c:v>
                </c:pt>
                <c:pt idx="24">
                  <c:v>6</c:v>
                </c:pt>
                <c:pt idx="25">
                  <c:v>5</c:v>
                </c:pt>
              </c:numCache>
            </c:numRef>
          </c:xVal>
          <c:yVal>
            <c:numRef>
              <c:f>'Вязкость НФА-пульп'!$J$181:$J$206</c:f>
              <c:numCache>
                <c:formatCode>General</c:formatCode>
                <c:ptCount val="26"/>
                <c:pt idx="0">
                  <c:v>5.4806408740541173</c:v>
                </c:pt>
                <c:pt idx="1">
                  <c:v>5.970769640468526</c:v>
                </c:pt>
                <c:pt idx="2">
                  <c:v>6.5243128346132053</c:v>
                </c:pt>
                <c:pt idx="3">
                  <c:v>7.1522008728486384</c:v>
                </c:pt>
                <c:pt idx="4">
                  <c:v>7.8677549892278833</c:v>
                </c:pt>
                <c:pt idx="5">
                  <c:v>8.6873301164545627</c:v>
                </c:pt>
                <c:pt idx="6">
                  <c:v>9.6311656397353502</c:v>
                </c:pt>
                <c:pt idx="7">
                  <c:v>10.724523566632861</c:v>
                </c:pt>
                <c:pt idx="8">
                  <c:v>11.999229251111535</c:v>
                </c:pt>
                <c:pt idx="9">
                  <c:v>13.495783867561997</c:v>
                </c:pt>
                <c:pt idx="10">
                  <c:v>15.266301376310379</c:v>
                </c:pt>
                <c:pt idx="11">
                  <c:v>17.378654325403279</c:v>
                </c:pt>
                <c:pt idx="12">
                  <c:v>19.922424500704334</c:v>
                </c:pt>
                <c:pt idx="13">
                  <c:v>23.017602748688809</c:v>
                </c:pt>
                <c:pt idx="14">
                  <c:v>26.827570103604121</c:v>
                </c:pt>
                <c:pt idx="15">
                  <c:v>31.578912454764875</c:v>
                </c:pt>
                <c:pt idx="16">
                  <c:v>37.592447410141098</c:v>
                </c:pt>
                <c:pt idx="17">
                  <c:v>45.333228673416194</c:v>
                </c:pt>
                <c:pt idx="18">
                  <c:v>55.493827011066955</c:v>
                </c:pt>
                <c:pt idx="19">
                  <c:v>69.138376104765655</c:v>
                </c:pt>
                <c:pt idx="20">
                  <c:v>87.962923634138718</c:v>
                </c:pt>
                <c:pt idx="21">
                  <c:v>114.79104609330626</c:v>
                </c:pt>
                <c:pt idx="22">
                  <c:v>154.57781437321319</c:v>
                </c:pt>
                <c:pt idx="23">
                  <c:v>216.60397625124091</c:v>
                </c:pt>
                <c:pt idx="24">
                  <c:v>319.74996085923902</c:v>
                </c:pt>
                <c:pt idx="25">
                  <c:v>506.83369491657123</c:v>
                </c:pt>
              </c:numCache>
            </c:numRef>
          </c:yVal>
          <c:smooth val="1"/>
        </c:ser>
        <c:ser>
          <c:idx val="2"/>
          <c:order val="2"/>
          <c:spPr>
            <a:ln w="12700">
              <a:solidFill>
                <a:srgbClr val="00B050"/>
              </a:solidFill>
            </a:ln>
          </c:spPr>
          <c:marker>
            <c:symbol val="circle"/>
            <c:size val="4"/>
            <c:spPr>
              <a:solidFill>
                <a:srgbClr val="00B050"/>
              </a:solidFill>
              <a:ln>
                <a:noFill/>
              </a:ln>
            </c:spPr>
          </c:marker>
          <c:dLbls>
            <c:dLbl>
              <c:idx val="24"/>
              <c:layout>
                <c:manualLayout>
                  <c:x val="-8.2478047184611838E-2"/>
                  <c:y val="-0.11212467736138791"/>
                </c:manualLayout>
              </c:layout>
              <c:tx>
                <c:rich>
                  <a:bodyPr/>
                  <a:lstStyle/>
                  <a:p>
                    <a:pPr>
                      <a:defRPr sz="800" i="0">
                        <a:latin typeface="+mj-lt"/>
                      </a:defRPr>
                    </a:pPr>
                    <a:r>
                      <a:rPr lang="en-US" sz="800" b="1" i="0">
                        <a:latin typeface="+mj-lt"/>
                      </a:rPr>
                      <a:t>4</a:t>
                    </a:r>
                  </a:p>
                </c:rich>
              </c:tx>
              <c:spPr/>
              <c:showLegendKey val="0"/>
              <c:showVal val="1"/>
              <c:showCatName val="0"/>
              <c:showSerName val="0"/>
              <c:showPercent val="0"/>
              <c:showBubbleSize val="0"/>
              <c:extLst>
                <c:ext xmlns:c15="http://schemas.microsoft.com/office/drawing/2012/chart" uri="{CE6537A1-D6FC-4f65-9D91-7224C49458BB}"/>
              </c:extLst>
            </c:dLbl>
            <c:spPr>
              <a:noFill/>
              <a:ln>
                <a:noFill/>
              </a:ln>
              <a:effectLst/>
            </c:spPr>
            <c:showLegendKey val="0"/>
            <c:showVal val="0"/>
            <c:showCatName val="0"/>
            <c:showSerName val="0"/>
            <c:showPercent val="0"/>
            <c:showBubbleSize val="0"/>
            <c:extLst>
              <c:ext xmlns:c15="http://schemas.microsoft.com/office/drawing/2012/chart" uri="{CE6537A1-D6FC-4f65-9D91-7224C49458BB}">
                <c15:showLeaderLines val="0"/>
              </c:ext>
            </c:extLst>
          </c:dLbls>
          <c:xVal>
            <c:numRef>
              <c:f>'Вязкость НФА-пульп'!$M$181:$M$206</c:f>
              <c:numCache>
                <c:formatCode>General</c:formatCode>
                <c:ptCount val="26"/>
                <c:pt idx="4">
                  <c:v>26</c:v>
                </c:pt>
                <c:pt idx="5">
                  <c:v>25</c:v>
                </c:pt>
                <c:pt idx="6">
                  <c:v>24</c:v>
                </c:pt>
                <c:pt idx="7">
                  <c:v>23</c:v>
                </c:pt>
                <c:pt idx="8">
                  <c:v>22</c:v>
                </c:pt>
                <c:pt idx="9">
                  <c:v>21</c:v>
                </c:pt>
                <c:pt idx="10">
                  <c:v>20</c:v>
                </c:pt>
                <c:pt idx="11">
                  <c:v>19</c:v>
                </c:pt>
                <c:pt idx="12">
                  <c:v>18</c:v>
                </c:pt>
                <c:pt idx="13">
                  <c:v>17</c:v>
                </c:pt>
                <c:pt idx="14">
                  <c:v>16</c:v>
                </c:pt>
                <c:pt idx="15">
                  <c:v>15</c:v>
                </c:pt>
                <c:pt idx="16">
                  <c:v>14</c:v>
                </c:pt>
                <c:pt idx="17">
                  <c:v>13</c:v>
                </c:pt>
                <c:pt idx="18">
                  <c:v>12</c:v>
                </c:pt>
                <c:pt idx="19">
                  <c:v>11</c:v>
                </c:pt>
                <c:pt idx="20">
                  <c:v>10</c:v>
                </c:pt>
                <c:pt idx="21">
                  <c:v>9</c:v>
                </c:pt>
                <c:pt idx="22">
                  <c:v>8</c:v>
                </c:pt>
                <c:pt idx="23">
                  <c:v>7</c:v>
                </c:pt>
                <c:pt idx="24">
                  <c:v>6</c:v>
                </c:pt>
                <c:pt idx="25">
                  <c:v>5</c:v>
                </c:pt>
              </c:numCache>
            </c:numRef>
          </c:xVal>
          <c:yVal>
            <c:numRef>
              <c:f>'Вязкость НФА-пульп'!$N$181:$N$206</c:f>
              <c:numCache>
                <c:formatCode>General</c:formatCode>
                <c:ptCount val="26"/>
                <c:pt idx="4">
                  <c:v>5.8549297875857</c:v>
                </c:pt>
                <c:pt idx="5">
                  <c:v>6.4357342703951392</c:v>
                </c:pt>
                <c:pt idx="6">
                  <c:v>7.1015240351604758</c:v>
                </c:pt>
                <c:pt idx="7">
                  <c:v>7.869096165922489</c:v>
                </c:pt>
                <c:pt idx="8">
                  <c:v>8.7595101047953303</c:v>
                </c:pt>
                <c:pt idx="9">
                  <c:v>9.7994317861268652</c:v>
                </c:pt>
                <c:pt idx="10">
                  <c:v>11.022992940036859</c:v>
                </c:pt>
                <c:pt idx="11">
                  <c:v>12.474401795178814</c:v>
                </c:pt>
                <c:pt idx="12">
                  <c:v>14.211669549931473</c:v>
                </c:pt>
                <c:pt idx="13">
                  <c:v>16.312026680770259</c:v>
                </c:pt>
                <c:pt idx="14">
                  <c:v>18.879954990534785</c:v>
                </c:pt>
                <c:pt idx="15">
                  <c:v>22.059368149627264</c:v>
                </c:pt>
                <c:pt idx="16">
                  <c:v>26.052552964528619</c:v>
                </c:pt>
                <c:pt idx="17">
                  <c:v>31.150471468536537</c:v>
                </c:pt>
                <c:pt idx="18">
                  <c:v>37.782830856390497</c:v>
                </c:pt>
                <c:pt idx="19">
                  <c:v>46.603952480581377</c:v>
                </c:pt>
                <c:pt idx="20">
                  <c:v>58.646549067856235</c:v>
                </c:pt>
                <c:pt idx="21">
                  <c:v>75.611531290106015</c:v>
                </c:pt>
                <c:pt idx="22">
                  <c:v>100.44859982896934</c:v>
                </c:pt>
                <c:pt idx="23">
                  <c:v>138.60957129235373</c:v>
                </c:pt>
                <c:pt idx="24">
                  <c:v>201.01914750336482</c:v>
                </c:pt>
                <c:pt idx="25">
                  <c:v>312.02212831653782</c:v>
                </c:pt>
              </c:numCache>
            </c:numRef>
          </c:yVal>
          <c:smooth val="1"/>
        </c:ser>
        <c:ser>
          <c:idx val="3"/>
          <c:order val="3"/>
          <c:tx>
            <c:strRef>
              <c:f>'Вязкость НФА-пульп'!$K$262</c:f>
              <c:strCache>
                <c:ptCount val="1"/>
              </c:strCache>
            </c:strRef>
          </c:tx>
          <c:spPr>
            <a:ln w="12700">
              <a:solidFill>
                <a:srgbClr val="FF0000"/>
              </a:solidFill>
            </a:ln>
          </c:spPr>
          <c:marker>
            <c:symbol val="circle"/>
            <c:size val="4"/>
            <c:spPr>
              <a:solidFill>
                <a:srgbClr val="FF0000"/>
              </a:solidFill>
              <a:ln w="12700">
                <a:noFill/>
              </a:ln>
            </c:spPr>
          </c:marker>
          <c:dLbls>
            <c:dLbl>
              <c:idx val="24"/>
              <c:layout>
                <c:manualLayout>
                  <c:x val="-0.13549166127605153"/>
                  <c:y val="-0.29827991418085192"/>
                </c:manualLayout>
              </c:layout>
              <c:tx>
                <c:rich>
                  <a:bodyPr/>
                  <a:lstStyle/>
                  <a:p>
                    <a:pPr>
                      <a:defRPr sz="800" i="0">
                        <a:latin typeface="+mj-lt"/>
                      </a:defRPr>
                    </a:pPr>
                    <a:r>
                      <a:rPr lang="en-US" sz="800" b="1" i="0">
                        <a:latin typeface="+mj-lt"/>
                      </a:rPr>
                      <a:t>5</a:t>
                    </a:r>
                  </a:p>
                </c:rich>
              </c:tx>
              <c:spPr/>
              <c:showLegendKey val="0"/>
              <c:showVal val="1"/>
              <c:showCatName val="0"/>
              <c:showSerName val="0"/>
              <c:showPercent val="0"/>
              <c:showBubbleSize val="0"/>
              <c:extLst>
                <c:ext xmlns:c15="http://schemas.microsoft.com/office/drawing/2012/chart" uri="{CE6537A1-D6FC-4f65-9D91-7224C49458BB}"/>
              </c:extLst>
            </c:dLbl>
            <c:spPr>
              <a:noFill/>
              <a:ln>
                <a:noFill/>
              </a:ln>
              <a:effectLst/>
            </c:spPr>
            <c:showLegendKey val="0"/>
            <c:showVal val="0"/>
            <c:showCatName val="0"/>
            <c:showSerName val="0"/>
            <c:showPercent val="0"/>
            <c:showBubbleSize val="0"/>
            <c:extLst>
              <c:ext xmlns:c15="http://schemas.microsoft.com/office/drawing/2012/chart" uri="{CE6537A1-D6FC-4f65-9D91-7224C49458BB}">
                <c15:showLeaderLines val="0"/>
              </c:ext>
            </c:extLst>
          </c:dLbls>
          <c:xVal>
            <c:numRef>
              <c:f>'Вязкость НФА-пульп'!$Q$181:$Q$208</c:f>
              <c:numCache>
                <c:formatCode>General</c:formatCode>
                <c:ptCount val="28"/>
                <c:pt idx="10">
                  <c:v>20</c:v>
                </c:pt>
                <c:pt idx="11">
                  <c:v>19</c:v>
                </c:pt>
                <c:pt idx="12">
                  <c:v>18</c:v>
                </c:pt>
                <c:pt idx="13">
                  <c:v>17</c:v>
                </c:pt>
                <c:pt idx="14">
                  <c:v>16</c:v>
                </c:pt>
                <c:pt idx="15">
                  <c:v>15</c:v>
                </c:pt>
                <c:pt idx="16">
                  <c:v>14</c:v>
                </c:pt>
                <c:pt idx="17">
                  <c:v>13</c:v>
                </c:pt>
                <c:pt idx="18">
                  <c:v>12</c:v>
                </c:pt>
                <c:pt idx="19">
                  <c:v>11</c:v>
                </c:pt>
                <c:pt idx="20">
                  <c:v>10</c:v>
                </c:pt>
                <c:pt idx="21">
                  <c:v>9</c:v>
                </c:pt>
                <c:pt idx="22">
                  <c:v>8</c:v>
                </c:pt>
                <c:pt idx="23">
                  <c:v>7</c:v>
                </c:pt>
                <c:pt idx="24">
                  <c:v>6</c:v>
                </c:pt>
                <c:pt idx="25">
                  <c:v>5</c:v>
                </c:pt>
                <c:pt idx="26">
                  <c:v>4</c:v>
                </c:pt>
                <c:pt idx="27">
                  <c:v>3</c:v>
                </c:pt>
              </c:numCache>
            </c:numRef>
          </c:xVal>
          <c:yVal>
            <c:numRef>
              <c:f>'Вязкость НФА-пульп'!$R$181:$R$208</c:f>
              <c:numCache>
                <c:formatCode>General</c:formatCode>
                <c:ptCount val="28"/>
                <c:pt idx="10">
                  <c:v>8.0253515192246319</c:v>
                </c:pt>
                <c:pt idx="11">
                  <c:v>9.0299915280332819</c:v>
                </c:pt>
                <c:pt idx="12">
                  <c:v>10.225410742144687</c:v>
                </c:pt>
                <c:pt idx="13">
                  <c:v>11.661680922346568</c:v>
                </c:pt>
                <c:pt idx="14">
                  <c:v>13.406117556166905</c:v>
                </c:pt>
                <c:pt idx="15">
                  <c:v>15.550825536192251</c:v>
                </c:pt>
                <c:pt idx="16">
                  <c:v>18.224354090448852</c:v>
                </c:pt>
                <c:pt idx="17">
                  <c:v>21.610208613706863</c:v>
                </c:pt>
                <c:pt idx="18">
                  <c:v>25.977204205228087</c:v>
                </c:pt>
                <c:pt idx="19">
                  <c:v>31.731091716301485</c:v>
                </c:pt>
                <c:pt idx="20">
                  <c:v>39.506185198856208</c:v>
                </c:pt>
                <c:pt idx="21">
                  <c:v>50.336358419421714</c:v>
                </c:pt>
                <c:pt idx="22">
                  <c:v>65.99393954306656</c:v>
                </c:pt>
                <c:pt idx="23">
                  <c:v>89.71254481527879</c:v>
                </c:pt>
                <c:pt idx="24">
                  <c:v>127.87729457355904</c:v>
                </c:pt>
                <c:pt idx="25">
                  <c:v>194.47605070352327</c:v>
                </c:pt>
                <c:pt idx="26">
                  <c:v>324.86661691329886</c:v>
                </c:pt>
                <c:pt idx="27">
                  <c:v>629.49816840419305</c:v>
                </c:pt>
              </c:numCache>
            </c:numRef>
          </c:yVal>
          <c:smooth val="1"/>
        </c:ser>
        <c:ser>
          <c:idx val="4"/>
          <c:order val="4"/>
          <c:spPr>
            <a:ln w="12700">
              <a:solidFill>
                <a:schemeClr val="accent6">
                  <a:lumMod val="50000"/>
                </a:schemeClr>
              </a:solidFill>
            </a:ln>
          </c:spPr>
          <c:marker>
            <c:symbol val="circle"/>
            <c:size val="4"/>
            <c:spPr>
              <a:solidFill>
                <a:schemeClr val="accent6">
                  <a:lumMod val="50000"/>
                </a:schemeClr>
              </a:solidFill>
              <a:ln>
                <a:noFill/>
              </a:ln>
            </c:spPr>
          </c:marker>
          <c:dLbls>
            <c:dLbl>
              <c:idx val="21"/>
              <c:layout>
                <c:manualLayout>
                  <c:x val="-0.15269046090510729"/>
                  <c:y val="-0.63137297077939747"/>
                </c:manualLayout>
              </c:layout>
              <c:tx>
                <c:rich>
                  <a:bodyPr/>
                  <a:lstStyle/>
                  <a:p>
                    <a:pPr>
                      <a:defRPr sz="800" i="0">
                        <a:latin typeface="+mj-lt"/>
                      </a:defRPr>
                    </a:pPr>
                    <a:r>
                      <a:rPr lang="en-US" sz="800" b="1" i="0">
                        <a:latin typeface="+mj-lt"/>
                      </a:rPr>
                      <a:t>1</a:t>
                    </a:r>
                  </a:p>
                </c:rich>
              </c:tx>
              <c:spPr/>
              <c:showLegendKey val="0"/>
              <c:showVal val="1"/>
              <c:showCatName val="0"/>
              <c:showSerName val="0"/>
              <c:showPercent val="0"/>
              <c:showBubbleSize val="0"/>
              <c:extLst>
                <c:ext xmlns:c15="http://schemas.microsoft.com/office/drawing/2012/chart" uri="{CE6537A1-D6FC-4f65-9D91-7224C49458BB}"/>
              </c:extLst>
            </c:dLbl>
            <c:spPr>
              <a:noFill/>
              <a:ln>
                <a:noFill/>
              </a:ln>
              <a:effectLst/>
            </c:spPr>
            <c:showLegendKey val="0"/>
            <c:showVal val="0"/>
            <c:showCatName val="0"/>
            <c:showSerName val="0"/>
            <c:showPercent val="0"/>
            <c:showBubbleSize val="0"/>
            <c:extLst>
              <c:ext xmlns:c15="http://schemas.microsoft.com/office/drawing/2012/chart" uri="{CE6537A1-D6FC-4f65-9D91-7224C49458BB}">
                <c15:showLeaderLines val="0"/>
              </c:ext>
            </c:extLst>
          </c:dLbls>
          <c:xVal>
            <c:numRef>
              <c:f>'Вязкость НФА-пульп'!$U$181:$U$206</c:f>
              <c:numCache>
                <c:formatCode>General</c:formatCode>
                <c:ptCount val="26"/>
                <c:pt idx="0">
                  <c:v>30</c:v>
                </c:pt>
                <c:pt idx="1">
                  <c:v>29</c:v>
                </c:pt>
                <c:pt idx="2">
                  <c:v>28</c:v>
                </c:pt>
                <c:pt idx="3">
                  <c:v>27</c:v>
                </c:pt>
                <c:pt idx="4">
                  <c:v>26</c:v>
                </c:pt>
                <c:pt idx="5">
                  <c:v>25</c:v>
                </c:pt>
                <c:pt idx="6">
                  <c:v>24</c:v>
                </c:pt>
                <c:pt idx="7">
                  <c:v>23</c:v>
                </c:pt>
                <c:pt idx="8">
                  <c:v>22</c:v>
                </c:pt>
                <c:pt idx="9">
                  <c:v>21</c:v>
                </c:pt>
                <c:pt idx="10">
                  <c:v>20</c:v>
                </c:pt>
                <c:pt idx="11">
                  <c:v>19</c:v>
                </c:pt>
                <c:pt idx="12">
                  <c:v>18</c:v>
                </c:pt>
                <c:pt idx="13">
                  <c:v>17</c:v>
                </c:pt>
                <c:pt idx="14">
                  <c:v>16</c:v>
                </c:pt>
                <c:pt idx="15">
                  <c:v>15</c:v>
                </c:pt>
                <c:pt idx="16">
                  <c:v>14</c:v>
                </c:pt>
                <c:pt idx="17">
                  <c:v>13</c:v>
                </c:pt>
                <c:pt idx="18">
                  <c:v>12</c:v>
                </c:pt>
                <c:pt idx="19">
                  <c:v>11</c:v>
                </c:pt>
                <c:pt idx="20">
                  <c:v>10</c:v>
                </c:pt>
                <c:pt idx="21">
                  <c:v>9</c:v>
                </c:pt>
                <c:pt idx="22">
                  <c:v>8</c:v>
                </c:pt>
                <c:pt idx="23">
                  <c:v>7</c:v>
                </c:pt>
                <c:pt idx="24">
                  <c:v>6</c:v>
                </c:pt>
                <c:pt idx="25">
                  <c:v>5</c:v>
                </c:pt>
              </c:numCache>
            </c:numRef>
          </c:xVal>
          <c:yVal>
            <c:numRef>
              <c:f>'Вязкость НФА-пульп'!$V$181:$V$206</c:f>
              <c:numCache>
                <c:formatCode>General</c:formatCode>
                <c:ptCount val="26"/>
                <c:pt idx="0">
                  <c:v>9.7935521912147312</c:v>
                </c:pt>
                <c:pt idx="1">
                  <c:v>10.756282352897138</c:v>
                </c:pt>
                <c:pt idx="2">
                  <c:v>11.852590349469743</c:v>
                </c:pt>
                <c:pt idx="3">
                  <c:v>13.106823575251278</c:v>
                </c:pt>
                <c:pt idx="4">
                  <c:v>14.548910644616761</c:v>
                </c:pt>
                <c:pt idx="5">
                  <c:v>16.215924450284589</c:v>
                </c:pt>
                <c:pt idx="6">
                  <c:v>18.1541692190623</c:v>
                </c:pt>
                <c:pt idx="7">
                  <c:v>20.421998733743337</c:v>
                </c:pt>
                <c:pt idx="8">
                  <c:v>23.09366841939309</c:v>
                </c:pt>
                <c:pt idx="9">
                  <c:v>26.264670471479601</c:v>
                </c:pt>
                <c:pt idx="10">
                  <c:v>30.059229865347042</c:v>
                </c:pt>
                <c:pt idx="11">
                  <c:v>34.641003070701935</c:v>
                </c:pt>
                <c:pt idx="12">
                  <c:v>40.228613169228495</c:v>
                </c:pt>
                <c:pt idx="13">
                  <c:v>47.118640311241272</c:v>
                </c:pt>
                <c:pt idx="14">
                  <c:v>55.720369373200455</c:v>
                </c:pt>
                <c:pt idx="15">
                  <c:v>66.609554853561363</c:v>
                </c:pt>
                <c:pt idx="16">
                  <c:v>80.613831592995595</c:v>
                </c:pt>
                <c:pt idx="17">
                  <c:v>98.952498819732341</c:v>
                </c:pt>
                <c:pt idx="18">
                  <c:v>123.47318999358689</c:v>
                </c:pt>
                <c:pt idx="19">
                  <c:v>157.06854298804993</c:v>
                </c:pt>
                <c:pt idx="20">
                  <c:v>204.4438913970086</c:v>
                </c:pt>
                <c:pt idx="21">
                  <c:v>273.60961204476541</c:v>
                </c:pt>
                <c:pt idx="22">
                  <c:v>378.97475070937907</c:v>
                </c:pt>
                <c:pt idx="23">
                  <c:v>548.28435409434223</c:v>
                </c:pt>
                <c:pt idx="24">
                  <c:v>839.78663320952944</c:v>
                </c:pt>
                <c:pt idx="25">
                  <c:v>1390.498190299174</c:v>
                </c:pt>
              </c:numCache>
            </c:numRef>
          </c:yVal>
          <c:smooth val="1"/>
        </c:ser>
        <c:dLbls>
          <c:showLegendKey val="0"/>
          <c:showVal val="0"/>
          <c:showCatName val="0"/>
          <c:showSerName val="0"/>
          <c:showPercent val="0"/>
          <c:showBubbleSize val="0"/>
        </c:dLbls>
        <c:axId val="512296688"/>
        <c:axId val="512295120"/>
      </c:scatterChart>
      <c:valAx>
        <c:axId val="512296688"/>
        <c:scaling>
          <c:orientation val="minMax"/>
          <c:max val="30"/>
        </c:scaling>
        <c:delete val="0"/>
        <c:axPos val="b"/>
        <c:title>
          <c:tx>
            <c:rich>
              <a:bodyPr/>
              <a:lstStyle/>
              <a:p>
                <a:pPr>
                  <a:defRPr sz="1000" i="0">
                    <a:latin typeface="+mj-lt"/>
                  </a:defRPr>
                </a:pPr>
                <a:r>
                  <a:rPr lang="en-US" sz="1000" i="0">
                    <a:latin typeface="+mj-lt"/>
                  </a:rPr>
                  <a:t>W</a:t>
                </a:r>
                <a:endParaRPr lang="ru-RU" sz="1000" i="0">
                  <a:latin typeface="+mj-lt"/>
                </a:endParaRPr>
              </a:p>
            </c:rich>
          </c:tx>
          <c:layout>
            <c:manualLayout>
              <c:xMode val="edge"/>
              <c:yMode val="edge"/>
              <c:x val="0.87856589568950705"/>
              <c:y val="0.90716855798505402"/>
            </c:manualLayout>
          </c:layout>
          <c:overlay val="0"/>
        </c:title>
        <c:numFmt formatCode="General" sourceLinked="1"/>
        <c:majorTickMark val="out"/>
        <c:minorTickMark val="out"/>
        <c:tickLblPos val="nextTo"/>
        <c:spPr>
          <a:ln w="12700">
            <a:solidFill>
              <a:schemeClr val="tx1"/>
            </a:solidFill>
          </a:ln>
        </c:spPr>
        <c:txPr>
          <a:bodyPr/>
          <a:lstStyle/>
          <a:p>
            <a:pPr>
              <a:defRPr sz="800" b="1">
                <a:latin typeface="+mj-lt"/>
              </a:defRPr>
            </a:pPr>
            <a:endParaRPr lang="ru-RU"/>
          </a:p>
        </c:txPr>
        <c:crossAx val="512295120"/>
        <c:crosses val="autoZero"/>
        <c:crossBetween val="midCat"/>
      </c:valAx>
      <c:valAx>
        <c:axId val="512295120"/>
        <c:scaling>
          <c:orientation val="minMax"/>
          <c:max val="1400"/>
          <c:min val="0"/>
        </c:scaling>
        <c:delete val="0"/>
        <c:axPos val="l"/>
        <c:title>
          <c:tx>
            <c:rich>
              <a:bodyPr rot="0" vert="horz"/>
              <a:lstStyle/>
              <a:p>
                <a:pPr>
                  <a:defRPr sz="1000" b="1" i="0">
                    <a:latin typeface="+mj-lt"/>
                  </a:defRPr>
                </a:pPr>
                <a:r>
                  <a:rPr lang="el-GR" sz="1000" b="1" i="0">
                    <a:latin typeface="+mj-lt"/>
                    <a:cs typeface="GreekC"/>
                  </a:rPr>
                  <a:t>η</a:t>
                </a:r>
                <a:endParaRPr lang="ru-RU" sz="1000" b="1" i="0">
                  <a:latin typeface="+mj-lt"/>
                </a:endParaRPr>
              </a:p>
            </c:rich>
          </c:tx>
          <c:layout>
            <c:manualLayout>
              <c:xMode val="edge"/>
              <c:yMode val="edge"/>
              <c:x val="1.0811569326001098E-2"/>
              <c:y val="7.5627802871946509E-2"/>
            </c:manualLayout>
          </c:layout>
          <c:overlay val="0"/>
        </c:title>
        <c:numFmt formatCode="General" sourceLinked="1"/>
        <c:majorTickMark val="out"/>
        <c:minorTickMark val="out"/>
        <c:tickLblPos val="nextTo"/>
        <c:spPr>
          <a:ln w="12700">
            <a:solidFill>
              <a:sysClr val="windowText" lastClr="000000"/>
            </a:solidFill>
          </a:ln>
        </c:spPr>
        <c:txPr>
          <a:bodyPr/>
          <a:lstStyle/>
          <a:p>
            <a:pPr>
              <a:defRPr sz="800" b="1">
                <a:latin typeface="+mj-lt"/>
              </a:defRPr>
            </a:pPr>
            <a:endParaRPr lang="ru-RU"/>
          </a:p>
        </c:txPr>
        <c:crossAx val="512296688"/>
        <c:crosses val="autoZero"/>
        <c:crossBetween val="midCat"/>
        <c:majorUnit val="200"/>
        <c:minorUnit val="100"/>
      </c:valAx>
    </c:plotArea>
    <c:plotVisOnly val="1"/>
    <c:dispBlanksAs val="gap"/>
    <c:showDLblsOverMax val="0"/>
  </c:chart>
  <c:spPr>
    <a:ln>
      <a:noFill/>
    </a:ln>
  </c:spPr>
  <c:externalData r:id="rId1">
    <c:autoUpdate val="0"/>
  </c:externalData>
  <c:userShapes r:id="rId2"/>
</c:chartSpace>
</file>

<file path=word/charts/chart16.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3997141718541728"/>
          <c:y val="8.2021832795395461E-2"/>
          <c:w val="0.8231699440711272"/>
          <c:h val="0.76334759418415277"/>
        </c:manualLayout>
      </c:layout>
      <c:scatterChart>
        <c:scatterStyle val="smoothMarker"/>
        <c:varyColors val="0"/>
        <c:ser>
          <c:idx val="0"/>
          <c:order val="0"/>
          <c:spPr>
            <a:ln w="12700">
              <a:solidFill>
                <a:schemeClr val="accent6">
                  <a:lumMod val="50000"/>
                </a:schemeClr>
              </a:solidFill>
            </a:ln>
          </c:spPr>
          <c:marker>
            <c:symbol val="circle"/>
            <c:size val="4"/>
            <c:spPr>
              <a:solidFill>
                <a:schemeClr val="accent6">
                  <a:lumMod val="50000"/>
                </a:schemeClr>
              </a:solidFill>
              <a:ln w="12700">
                <a:noFill/>
              </a:ln>
            </c:spPr>
          </c:marker>
          <c:dLbls>
            <c:dLbl>
              <c:idx val="28"/>
              <c:layout>
                <c:manualLayout>
                  <c:x val="-4.2841954455418892E-2"/>
                  <c:y val="-5.0241716845482946E-2"/>
                </c:manualLayout>
              </c:layout>
              <c:tx>
                <c:rich>
                  <a:bodyPr/>
                  <a:lstStyle/>
                  <a:p>
                    <a:pPr>
                      <a:defRPr sz="800" i="0">
                        <a:latin typeface="+mj-lt"/>
                      </a:defRPr>
                    </a:pPr>
                    <a:r>
                      <a:rPr lang="en-US" sz="800" b="1" i="0">
                        <a:latin typeface="+mj-lt"/>
                      </a:rPr>
                      <a:t>1</a:t>
                    </a:r>
                  </a:p>
                </c:rich>
              </c:tx>
              <c:spPr/>
              <c:showLegendKey val="0"/>
              <c:showVal val="1"/>
              <c:showCatName val="0"/>
              <c:showSerName val="0"/>
              <c:showPercent val="0"/>
              <c:showBubbleSize val="0"/>
              <c:extLst>
                <c:ext xmlns:c15="http://schemas.microsoft.com/office/drawing/2012/chart" uri="{CE6537A1-D6FC-4f65-9D91-7224C49458BB}"/>
              </c:extLst>
            </c:dLbl>
            <c:spPr>
              <a:noFill/>
              <a:ln>
                <a:noFill/>
              </a:ln>
              <a:effectLst/>
            </c:spPr>
            <c:showLegendKey val="0"/>
            <c:showVal val="0"/>
            <c:showCatName val="0"/>
            <c:showSerName val="0"/>
            <c:showPercent val="0"/>
            <c:showBubbleSize val="0"/>
            <c:extLst>
              <c:ext xmlns:c15="http://schemas.microsoft.com/office/drawing/2012/chart" uri="{CE6537A1-D6FC-4f65-9D91-7224C49458BB}">
                <c15:showLeaderLines val="0"/>
              </c:ext>
            </c:extLst>
          </c:dLbls>
          <c:xVal>
            <c:numRef>
              <c:f>'Вязкость НФА-пульп'!$E$181:$E$209</c:f>
              <c:numCache>
                <c:formatCode>General</c:formatCode>
                <c:ptCount val="29"/>
                <c:pt idx="0">
                  <c:v>30</c:v>
                </c:pt>
                <c:pt idx="1">
                  <c:v>29</c:v>
                </c:pt>
                <c:pt idx="2">
                  <c:v>28</c:v>
                </c:pt>
                <c:pt idx="3">
                  <c:v>27</c:v>
                </c:pt>
                <c:pt idx="4">
                  <c:v>26</c:v>
                </c:pt>
                <c:pt idx="5">
                  <c:v>25</c:v>
                </c:pt>
                <c:pt idx="6">
                  <c:v>24</c:v>
                </c:pt>
                <c:pt idx="7">
                  <c:v>23</c:v>
                </c:pt>
                <c:pt idx="8">
                  <c:v>22</c:v>
                </c:pt>
                <c:pt idx="9">
                  <c:v>21</c:v>
                </c:pt>
                <c:pt idx="10">
                  <c:v>20</c:v>
                </c:pt>
                <c:pt idx="11">
                  <c:v>19</c:v>
                </c:pt>
                <c:pt idx="12">
                  <c:v>18</c:v>
                </c:pt>
                <c:pt idx="13">
                  <c:v>17</c:v>
                </c:pt>
                <c:pt idx="14">
                  <c:v>16</c:v>
                </c:pt>
                <c:pt idx="15">
                  <c:v>15</c:v>
                </c:pt>
                <c:pt idx="16">
                  <c:v>14</c:v>
                </c:pt>
                <c:pt idx="17">
                  <c:v>13</c:v>
                </c:pt>
                <c:pt idx="18">
                  <c:v>12</c:v>
                </c:pt>
                <c:pt idx="19">
                  <c:v>11</c:v>
                </c:pt>
                <c:pt idx="20">
                  <c:v>10</c:v>
                </c:pt>
                <c:pt idx="21">
                  <c:v>9</c:v>
                </c:pt>
                <c:pt idx="22">
                  <c:v>8</c:v>
                </c:pt>
                <c:pt idx="23">
                  <c:v>7</c:v>
                </c:pt>
                <c:pt idx="24">
                  <c:v>6</c:v>
                </c:pt>
                <c:pt idx="25">
                  <c:v>5</c:v>
                </c:pt>
                <c:pt idx="26">
                  <c:v>4</c:v>
                </c:pt>
                <c:pt idx="27">
                  <c:v>3</c:v>
                </c:pt>
                <c:pt idx="28">
                  <c:v>2</c:v>
                </c:pt>
              </c:numCache>
            </c:numRef>
          </c:xVal>
          <c:yVal>
            <c:numRef>
              <c:f>'Вязкость НФА-пульп'!$F$181:$F$209</c:f>
              <c:numCache>
                <c:formatCode>General</c:formatCode>
                <c:ptCount val="29"/>
                <c:pt idx="0">
                  <c:v>9.1267555766272661</c:v>
                </c:pt>
                <c:pt idx="1">
                  <c:v>9.5140941075737437</c:v>
                </c:pt>
                <c:pt idx="2">
                  <c:v>9.932348809208948</c:v>
                </c:pt>
                <c:pt idx="3">
                  <c:v>10.385228756110633</c:v>
                </c:pt>
                <c:pt idx="4">
                  <c:v>10.877048442632736</c:v>
                </c:pt>
                <c:pt idx="5">
                  <c:v>11.412854893218158</c:v>
                </c:pt>
                <c:pt idx="6">
                  <c:v>11.998587896343809</c:v>
                </c:pt>
                <c:pt idx="7">
                  <c:v>12.641283817409491</c:v>
                </c:pt>
                <c:pt idx="8">
                  <c:v>13.349337374204612</c:v>
                </c:pt>
                <c:pt idx="9">
                  <c:v>14.132841421461972</c:v>
                </c:pt>
                <c:pt idx="10">
                  <c:v>15.004033079967746</c:v>
                </c:pt>
                <c:pt idx="11">
                  <c:v>15.977886881918636</c:v>
                </c:pt>
                <c:pt idx="12">
                  <c:v>17.072914300319031</c:v>
                </c:pt>
                <c:pt idx="13">
                  <c:v>18.312257935233749</c:v>
                </c:pt>
                <c:pt idx="14">
                  <c:v>19.725214310622636</c:v>
                </c:pt>
                <c:pt idx="15">
                  <c:v>21.349393207470555</c:v>
                </c:pt>
                <c:pt idx="16">
                  <c:v>23.23384453776676</c:v>
                </c:pt>
                <c:pt idx="17">
                  <c:v>25.443694880266133</c:v>
                </c:pt>
                <c:pt idx="18">
                  <c:v>28.06721060761706</c:v>
                </c:pt>
                <c:pt idx="19">
                  <c:v>31.226896597399275</c:v>
                </c:pt>
                <c:pt idx="20">
                  <c:v>35.097576486265609</c:v>
                </c:pt>
                <c:pt idx="21">
                  <c:v>39.937123059195059</c:v>
                </c:pt>
                <c:pt idx="22">
                  <c:v>46.141408399010786</c:v>
                </c:pt>
                <c:pt idx="23">
                  <c:v>54.348829503915404</c:v>
                </c:pt>
                <c:pt idx="24">
                  <c:v>65.655085256522455</c:v>
                </c:pt>
                <c:pt idx="25">
                  <c:v>82.100583799293645</c:v>
                </c:pt>
                <c:pt idx="26">
                  <c:v>107.93442015470291</c:v>
                </c:pt>
                <c:pt idx="27">
                  <c:v>153.58099813707165</c:v>
                </c:pt>
                <c:pt idx="28">
                  <c:v>252.4812193288339</c:v>
                </c:pt>
              </c:numCache>
            </c:numRef>
          </c:yVal>
          <c:smooth val="1"/>
        </c:ser>
        <c:ser>
          <c:idx val="1"/>
          <c:order val="1"/>
          <c:spPr>
            <a:ln w="12700">
              <a:solidFill>
                <a:srgbClr val="7030A0"/>
              </a:solidFill>
            </a:ln>
          </c:spPr>
          <c:marker>
            <c:symbol val="circle"/>
            <c:size val="4"/>
            <c:spPr>
              <a:solidFill>
                <a:srgbClr val="7030A0"/>
              </a:solidFill>
              <a:ln>
                <a:noFill/>
              </a:ln>
            </c:spPr>
          </c:marker>
          <c:dLbls>
            <c:dLbl>
              <c:idx val="29"/>
              <c:layout>
                <c:manualLayout>
                  <c:x val="-4.5886538619176784E-2"/>
                  <c:y val="-5.6487176347179736E-2"/>
                </c:manualLayout>
              </c:layout>
              <c:tx>
                <c:rich>
                  <a:bodyPr/>
                  <a:lstStyle/>
                  <a:p>
                    <a:pPr>
                      <a:defRPr sz="800" i="0">
                        <a:latin typeface="+mj-lt"/>
                      </a:defRPr>
                    </a:pPr>
                    <a:r>
                      <a:rPr lang="en-US" sz="800" b="1" i="0">
                        <a:latin typeface="+mj-lt"/>
                      </a:rPr>
                      <a:t>2</a:t>
                    </a:r>
                  </a:p>
                </c:rich>
              </c:tx>
              <c:spPr/>
              <c:showLegendKey val="0"/>
              <c:showVal val="1"/>
              <c:showCatName val="0"/>
              <c:showSerName val="0"/>
              <c:showPercent val="0"/>
              <c:showBubbleSize val="0"/>
              <c:extLst>
                <c:ext xmlns:c15="http://schemas.microsoft.com/office/drawing/2012/chart" uri="{CE6537A1-D6FC-4f65-9D91-7224C49458BB}"/>
              </c:extLst>
            </c:dLbl>
            <c:spPr>
              <a:noFill/>
              <a:ln>
                <a:noFill/>
              </a:ln>
              <a:effectLst/>
            </c:spPr>
            <c:showLegendKey val="0"/>
            <c:showVal val="0"/>
            <c:showCatName val="0"/>
            <c:showSerName val="0"/>
            <c:showPercent val="0"/>
            <c:showBubbleSize val="0"/>
            <c:extLst>
              <c:ext xmlns:c15="http://schemas.microsoft.com/office/drawing/2012/chart" uri="{CE6537A1-D6FC-4f65-9D91-7224C49458BB}">
                <c15:showLeaderLines val="0"/>
              </c:ext>
            </c:extLst>
          </c:dLbls>
          <c:xVal>
            <c:numRef>
              <c:f>'Вязкость НФА-пульп'!$I$181:$I$210</c:f>
              <c:numCache>
                <c:formatCode>General</c:formatCode>
                <c:ptCount val="30"/>
                <c:pt idx="0">
                  <c:v>30</c:v>
                </c:pt>
                <c:pt idx="1">
                  <c:v>29</c:v>
                </c:pt>
                <c:pt idx="2">
                  <c:v>28</c:v>
                </c:pt>
                <c:pt idx="3">
                  <c:v>27</c:v>
                </c:pt>
                <c:pt idx="4">
                  <c:v>26</c:v>
                </c:pt>
                <c:pt idx="5">
                  <c:v>25</c:v>
                </c:pt>
                <c:pt idx="6">
                  <c:v>24</c:v>
                </c:pt>
                <c:pt idx="7">
                  <c:v>23</c:v>
                </c:pt>
                <c:pt idx="8">
                  <c:v>22</c:v>
                </c:pt>
                <c:pt idx="9">
                  <c:v>21</c:v>
                </c:pt>
                <c:pt idx="10">
                  <c:v>20</c:v>
                </c:pt>
                <c:pt idx="11">
                  <c:v>19</c:v>
                </c:pt>
                <c:pt idx="12">
                  <c:v>18</c:v>
                </c:pt>
                <c:pt idx="13">
                  <c:v>17</c:v>
                </c:pt>
                <c:pt idx="14">
                  <c:v>16</c:v>
                </c:pt>
                <c:pt idx="15">
                  <c:v>15</c:v>
                </c:pt>
                <c:pt idx="16">
                  <c:v>14</c:v>
                </c:pt>
                <c:pt idx="17">
                  <c:v>13</c:v>
                </c:pt>
                <c:pt idx="18">
                  <c:v>12</c:v>
                </c:pt>
                <c:pt idx="19">
                  <c:v>11</c:v>
                </c:pt>
                <c:pt idx="20">
                  <c:v>10</c:v>
                </c:pt>
                <c:pt idx="21">
                  <c:v>9</c:v>
                </c:pt>
                <c:pt idx="22">
                  <c:v>8</c:v>
                </c:pt>
                <c:pt idx="23">
                  <c:v>7</c:v>
                </c:pt>
                <c:pt idx="24">
                  <c:v>6</c:v>
                </c:pt>
                <c:pt idx="25">
                  <c:v>5</c:v>
                </c:pt>
                <c:pt idx="26">
                  <c:v>4</c:v>
                </c:pt>
                <c:pt idx="27">
                  <c:v>3</c:v>
                </c:pt>
                <c:pt idx="28">
                  <c:v>2</c:v>
                </c:pt>
                <c:pt idx="29">
                  <c:v>1.29</c:v>
                </c:pt>
              </c:numCache>
            </c:numRef>
          </c:xVal>
          <c:yVal>
            <c:numRef>
              <c:f>'Вязкость НФА-пульп'!$J$181:$J$210</c:f>
              <c:numCache>
                <c:formatCode>General</c:formatCode>
                <c:ptCount val="30"/>
                <c:pt idx="0">
                  <c:v>8.9859727896851211</c:v>
                </c:pt>
                <c:pt idx="1">
                  <c:v>9.3138226838036822</c:v>
                </c:pt>
                <c:pt idx="2">
                  <c:v>9.6657822614862638</c:v>
                </c:pt>
                <c:pt idx="3">
                  <c:v>10.044584115164186</c:v>
                </c:pt>
                <c:pt idx="4">
                  <c:v>10.453387683517743</c:v>
                </c:pt>
                <c:pt idx="5">
                  <c:v>10.895865689336352</c:v>
                </c:pt>
                <c:pt idx="6">
                  <c:v>11.376312417039458</c:v>
                </c:pt>
                <c:pt idx="7">
                  <c:v>11.899780538753793</c:v>
                </c:pt>
                <c:pt idx="8">
                  <c:v>12.472255657832873</c:v>
                </c:pt>
                <c:pt idx="9">
                  <c:v>13.100881261003646</c:v>
                </c:pt>
                <c:pt idx="10">
                  <c:v>13.794251889820695</c:v>
                </c:pt>
                <c:pt idx="11">
                  <c:v>14.562799905397549</c:v>
                </c:pt>
                <c:pt idx="12">
                  <c:v>15.41931259486061</c:v>
                </c:pt>
                <c:pt idx="13">
                  <c:v>16.37963381175992</c:v>
                </c:pt>
                <c:pt idx="14">
                  <c:v>17.463631676925662</c:v>
                </c:pt>
                <c:pt idx="15">
                  <c:v>18.696557733665319</c:v>
                </c:pt>
                <c:pt idx="16">
                  <c:v>20.110995250325992</c:v>
                </c:pt>
                <c:pt idx="17">
                  <c:v>21.749717132642687</c:v>
                </c:pt>
                <c:pt idx="18">
                  <c:v>23.669989535862499</c:v>
                </c:pt>
                <c:pt idx="19">
                  <c:v>25.950250844669814</c:v>
                </c:pt>
                <c:pt idx="20">
                  <c:v>28.700846629181893</c:v>
                </c:pt>
                <c:pt idx="21">
                  <c:v>32.082009915962153</c:v>
                </c:pt>
                <c:pt idx="22">
                  <c:v>36.335498173542589</c:v>
                </c:pt>
                <c:pt idx="23">
                  <c:v>41.843703801418322</c:v>
                </c:pt>
                <c:pt idx="24">
                  <c:v>49.24868306083691</c:v>
                </c:pt>
                <c:pt idx="25">
                  <c:v>59.71607621865239</c:v>
                </c:pt>
                <c:pt idx="26">
                  <c:v>75.601023426528187</c:v>
                </c:pt>
                <c:pt idx="27">
                  <c:v>102.46868844415762</c:v>
                </c:pt>
                <c:pt idx="28">
                  <c:v>157.29837295309667</c:v>
                </c:pt>
                <c:pt idx="29">
                  <c:v>250.04868700101906</c:v>
                </c:pt>
              </c:numCache>
            </c:numRef>
          </c:yVal>
          <c:smooth val="1"/>
        </c:ser>
        <c:ser>
          <c:idx val="2"/>
          <c:order val="2"/>
          <c:spPr>
            <a:ln w="12700">
              <a:solidFill>
                <a:srgbClr val="0070C0"/>
              </a:solidFill>
            </a:ln>
          </c:spPr>
          <c:marker>
            <c:symbol val="circle"/>
            <c:size val="4"/>
            <c:spPr>
              <a:solidFill>
                <a:srgbClr val="0070C0"/>
              </a:solidFill>
              <a:ln>
                <a:noFill/>
              </a:ln>
            </c:spPr>
          </c:marker>
          <c:dLbls>
            <c:dLbl>
              <c:idx val="30"/>
              <c:layout>
                <c:manualLayout>
                  <c:x val="-5.2529323315629844E-2"/>
                  <c:y val="-5.45927508043791E-2"/>
                </c:manualLayout>
              </c:layout>
              <c:tx>
                <c:rich>
                  <a:bodyPr/>
                  <a:lstStyle/>
                  <a:p>
                    <a:pPr>
                      <a:defRPr sz="800" i="0">
                        <a:latin typeface="+mj-lt"/>
                      </a:defRPr>
                    </a:pPr>
                    <a:r>
                      <a:rPr lang="en-US" sz="800" b="1" i="0">
                        <a:latin typeface="+mj-lt"/>
                      </a:rPr>
                      <a:t>3</a:t>
                    </a:r>
                  </a:p>
                </c:rich>
              </c:tx>
              <c:spPr/>
              <c:showLegendKey val="0"/>
              <c:showVal val="1"/>
              <c:showCatName val="0"/>
              <c:showSerName val="0"/>
              <c:showPercent val="0"/>
              <c:showBubbleSize val="0"/>
              <c:extLst>
                <c:ext xmlns:c15="http://schemas.microsoft.com/office/drawing/2012/chart" uri="{CE6537A1-D6FC-4f65-9D91-7224C49458BB}"/>
              </c:extLst>
            </c:dLbl>
            <c:spPr>
              <a:noFill/>
              <a:ln>
                <a:noFill/>
              </a:ln>
              <a:effectLst/>
            </c:spPr>
            <c:showLegendKey val="0"/>
            <c:showVal val="0"/>
            <c:showCatName val="0"/>
            <c:showSerName val="0"/>
            <c:showPercent val="0"/>
            <c:showBubbleSize val="0"/>
            <c:extLst>
              <c:ext xmlns:c15="http://schemas.microsoft.com/office/drawing/2012/chart" uri="{CE6537A1-D6FC-4f65-9D91-7224C49458BB}">
                <c15:showLeaderLines val="0"/>
              </c:ext>
            </c:extLst>
          </c:dLbls>
          <c:xVal>
            <c:numRef>
              <c:f>'Вязкость НФА-пульп'!$M$181:$M$212</c:f>
              <c:numCache>
                <c:formatCode>General</c:formatCode>
                <c:ptCount val="32"/>
                <c:pt idx="0">
                  <c:v>30</c:v>
                </c:pt>
                <c:pt idx="1">
                  <c:v>29</c:v>
                </c:pt>
                <c:pt idx="2">
                  <c:v>28</c:v>
                </c:pt>
                <c:pt idx="3">
                  <c:v>27</c:v>
                </c:pt>
                <c:pt idx="4">
                  <c:v>26</c:v>
                </c:pt>
                <c:pt idx="5">
                  <c:v>25</c:v>
                </c:pt>
                <c:pt idx="6">
                  <c:v>24</c:v>
                </c:pt>
                <c:pt idx="7">
                  <c:v>23</c:v>
                </c:pt>
                <c:pt idx="8">
                  <c:v>22</c:v>
                </c:pt>
                <c:pt idx="9">
                  <c:v>21</c:v>
                </c:pt>
                <c:pt idx="10">
                  <c:v>20</c:v>
                </c:pt>
                <c:pt idx="11">
                  <c:v>19</c:v>
                </c:pt>
                <c:pt idx="12">
                  <c:v>18</c:v>
                </c:pt>
                <c:pt idx="13">
                  <c:v>17</c:v>
                </c:pt>
                <c:pt idx="14">
                  <c:v>16</c:v>
                </c:pt>
                <c:pt idx="15">
                  <c:v>15</c:v>
                </c:pt>
                <c:pt idx="16">
                  <c:v>14</c:v>
                </c:pt>
                <c:pt idx="17">
                  <c:v>13</c:v>
                </c:pt>
                <c:pt idx="18">
                  <c:v>12</c:v>
                </c:pt>
                <c:pt idx="19">
                  <c:v>11</c:v>
                </c:pt>
                <c:pt idx="20">
                  <c:v>10</c:v>
                </c:pt>
                <c:pt idx="21">
                  <c:v>9</c:v>
                </c:pt>
                <c:pt idx="22">
                  <c:v>8</c:v>
                </c:pt>
                <c:pt idx="23">
                  <c:v>7</c:v>
                </c:pt>
                <c:pt idx="24">
                  <c:v>6</c:v>
                </c:pt>
                <c:pt idx="25">
                  <c:v>5</c:v>
                </c:pt>
                <c:pt idx="26">
                  <c:v>4</c:v>
                </c:pt>
                <c:pt idx="27">
                  <c:v>3</c:v>
                </c:pt>
                <c:pt idx="28">
                  <c:v>2</c:v>
                </c:pt>
                <c:pt idx="29">
                  <c:v>1.5</c:v>
                </c:pt>
                <c:pt idx="30">
                  <c:v>1</c:v>
                </c:pt>
              </c:numCache>
            </c:numRef>
          </c:xVal>
          <c:yVal>
            <c:numRef>
              <c:f>'Вязкость НФА-пульп'!$N$181:$N$212</c:f>
              <c:numCache>
                <c:formatCode>General</c:formatCode>
                <c:ptCount val="32"/>
                <c:pt idx="0">
                  <c:v>8.8509533792209467</c:v>
                </c:pt>
                <c:pt idx="1">
                  <c:v>9.1228330642691979</c:v>
                </c:pt>
                <c:pt idx="2">
                  <c:v>9.413053713544917</c:v>
                </c:pt>
                <c:pt idx="3">
                  <c:v>9.7235763324529589</c:v>
                </c:pt>
                <c:pt idx="4">
                  <c:v>10.056654918925705</c:v>
                </c:pt>
                <c:pt idx="5">
                  <c:v>10.414893682719388</c:v>
                </c:pt>
                <c:pt idx="6">
                  <c:v>10.801318283034872</c:v>
                </c:pt>
                <c:pt idx="7">
                  <c:v>11.219465276043035</c:v>
                </c:pt>
                <c:pt idx="8">
                  <c:v>11.673495464156552</c:v>
                </c:pt>
                <c:pt idx="9">
                  <c:v>12.168338972920292</c:v>
                </c:pt>
                <c:pt idx="10">
                  <c:v>12.709882961887548</c:v>
                </c:pt>
                <c:pt idx="11">
                  <c:v>13.305217394307229</c:v>
                </c:pt>
                <c:pt idx="12">
                  <c:v>13.962961034976633</c:v>
                </c:pt>
                <c:pt idx="13">
                  <c:v>14.693700107842465</c:v>
                </c:pt>
                <c:pt idx="14">
                  <c:v>15.510587993126792</c:v>
                </c:pt>
                <c:pt idx="15">
                  <c:v>16.430179715626867</c:v>
                </c:pt>
                <c:pt idx="16">
                  <c:v>17.473616407185816</c:v>
                </c:pt>
                <c:pt idx="17">
                  <c:v>18.668344592561386</c:v>
                </c:pt>
                <c:pt idx="18">
                  <c:v>20.050676232526914</c:v>
                </c:pt>
                <c:pt idx="19">
                  <c:v>21.669714003456775</c:v>
                </c:pt>
                <c:pt idx="20">
                  <c:v>23.593578260015299</c:v>
                </c:pt>
                <c:pt idx="21">
                  <c:v>25.919689025314266</c:v>
                </c:pt>
                <c:pt idx="22">
                  <c:v>28.792576042757151</c:v>
                </c:pt>
                <c:pt idx="23">
                  <c:v>32.436580055431151</c:v>
                </c:pt>
                <c:pt idx="24">
                  <c:v>37.220421327003102</c:v>
                </c:pt>
                <c:pt idx="25">
                  <c:v>43.797172387872045</c:v>
                </c:pt>
                <c:pt idx="26">
                  <c:v>53.448162993260674</c:v>
                </c:pt>
                <c:pt idx="27">
                  <c:v>69.092919744634202</c:v>
                </c:pt>
                <c:pt idx="28">
                  <c:v>99.216760706368689</c:v>
                </c:pt>
                <c:pt idx="29">
                  <c:v>128.25839656401445</c:v>
                </c:pt>
                <c:pt idx="30">
                  <c:v>184.17780993345008</c:v>
                </c:pt>
              </c:numCache>
            </c:numRef>
          </c:yVal>
          <c:smooth val="1"/>
        </c:ser>
        <c:ser>
          <c:idx val="3"/>
          <c:order val="3"/>
          <c:tx>
            <c:strRef>
              <c:f>'Вязкость НФА-пульп'!$K$262</c:f>
              <c:strCache>
                <c:ptCount val="1"/>
              </c:strCache>
            </c:strRef>
          </c:tx>
          <c:spPr>
            <a:ln w="12700">
              <a:solidFill>
                <a:srgbClr val="00B050"/>
              </a:solidFill>
            </a:ln>
          </c:spPr>
          <c:marker>
            <c:symbol val="circle"/>
            <c:size val="4"/>
            <c:spPr>
              <a:solidFill>
                <a:srgbClr val="00B050"/>
              </a:solidFill>
              <a:ln>
                <a:noFill/>
              </a:ln>
            </c:spPr>
          </c:marker>
          <c:dLbls>
            <c:dLbl>
              <c:idx val="30"/>
              <c:layout>
                <c:manualLayout>
                  <c:x val="-4.9820099018234969E-2"/>
                  <c:y val="-5.0481698086494373E-2"/>
                </c:manualLayout>
              </c:layout>
              <c:tx>
                <c:rich>
                  <a:bodyPr/>
                  <a:lstStyle/>
                  <a:p>
                    <a:pPr>
                      <a:defRPr sz="800" i="0">
                        <a:latin typeface="+mj-lt"/>
                      </a:defRPr>
                    </a:pPr>
                    <a:r>
                      <a:rPr lang="en-US" sz="800" b="1" i="0">
                        <a:latin typeface="+mj-lt"/>
                      </a:rPr>
                      <a:t>4</a:t>
                    </a:r>
                  </a:p>
                </c:rich>
              </c:tx>
              <c:spPr/>
              <c:showLegendKey val="0"/>
              <c:showVal val="1"/>
              <c:showCatName val="0"/>
              <c:showSerName val="0"/>
              <c:showPercent val="0"/>
              <c:showBubbleSize val="0"/>
              <c:extLst>
                <c:ext xmlns:c15="http://schemas.microsoft.com/office/drawing/2012/chart" uri="{CE6537A1-D6FC-4f65-9D91-7224C49458BB}"/>
              </c:extLst>
            </c:dLbl>
            <c:spPr>
              <a:noFill/>
              <a:ln>
                <a:noFill/>
              </a:ln>
              <a:effectLst/>
            </c:spPr>
            <c:showLegendKey val="0"/>
            <c:showVal val="0"/>
            <c:showCatName val="0"/>
            <c:showSerName val="0"/>
            <c:showPercent val="0"/>
            <c:showBubbleSize val="0"/>
            <c:extLst>
              <c:ext xmlns:c15="http://schemas.microsoft.com/office/drawing/2012/chart" uri="{CE6537A1-D6FC-4f65-9D91-7224C49458BB}">
                <c15:showLeaderLines val="0"/>
              </c:ext>
            </c:extLst>
          </c:dLbls>
          <c:xVal>
            <c:numRef>
              <c:f>'Вязкость НФА-пульп'!$Q$181:$Q$211</c:f>
              <c:numCache>
                <c:formatCode>General</c:formatCode>
                <c:ptCount val="31"/>
                <c:pt idx="0">
                  <c:v>20</c:v>
                </c:pt>
                <c:pt idx="1">
                  <c:v>20</c:v>
                </c:pt>
                <c:pt idx="2">
                  <c:v>20</c:v>
                </c:pt>
                <c:pt idx="3">
                  <c:v>20</c:v>
                </c:pt>
                <c:pt idx="4">
                  <c:v>20</c:v>
                </c:pt>
                <c:pt idx="5">
                  <c:v>20</c:v>
                </c:pt>
                <c:pt idx="6">
                  <c:v>20</c:v>
                </c:pt>
                <c:pt idx="7">
                  <c:v>20</c:v>
                </c:pt>
                <c:pt idx="8">
                  <c:v>20</c:v>
                </c:pt>
                <c:pt idx="9">
                  <c:v>20</c:v>
                </c:pt>
                <c:pt idx="10">
                  <c:v>20</c:v>
                </c:pt>
                <c:pt idx="11">
                  <c:v>19</c:v>
                </c:pt>
                <c:pt idx="12">
                  <c:v>18</c:v>
                </c:pt>
                <c:pt idx="13">
                  <c:v>17</c:v>
                </c:pt>
                <c:pt idx="14">
                  <c:v>16</c:v>
                </c:pt>
                <c:pt idx="15">
                  <c:v>15</c:v>
                </c:pt>
                <c:pt idx="16">
                  <c:v>14</c:v>
                </c:pt>
                <c:pt idx="17">
                  <c:v>13</c:v>
                </c:pt>
                <c:pt idx="18">
                  <c:v>12</c:v>
                </c:pt>
                <c:pt idx="19">
                  <c:v>11</c:v>
                </c:pt>
                <c:pt idx="20">
                  <c:v>10</c:v>
                </c:pt>
                <c:pt idx="21">
                  <c:v>9</c:v>
                </c:pt>
                <c:pt idx="22">
                  <c:v>8</c:v>
                </c:pt>
                <c:pt idx="23">
                  <c:v>7</c:v>
                </c:pt>
                <c:pt idx="24">
                  <c:v>6</c:v>
                </c:pt>
                <c:pt idx="25">
                  <c:v>5</c:v>
                </c:pt>
                <c:pt idx="26">
                  <c:v>4</c:v>
                </c:pt>
                <c:pt idx="27">
                  <c:v>3</c:v>
                </c:pt>
                <c:pt idx="28">
                  <c:v>2</c:v>
                </c:pt>
                <c:pt idx="29">
                  <c:v>1.5</c:v>
                </c:pt>
                <c:pt idx="30">
                  <c:v>1</c:v>
                </c:pt>
              </c:numCache>
            </c:numRef>
          </c:xVal>
          <c:yVal>
            <c:numRef>
              <c:f>'Вязкость НФА-пульп'!$R$181:$R$211</c:f>
              <c:numCache>
                <c:formatCode>General</c:formatCode>
                <c:ptCount val="31"/>
                <c:pt idx="0">
                  <c:v>11.735493517478474</c:v>
                </c:pt>
                <c:pt idx="1">
                  <c:v>11.735493517478474</c:v>
                </c:pt>
                <c:pt idx="2">
                  <c:v>11.735493517478474</c:v>
                </c:pt>
                <c:pt idx="3">
                  <c:v>11.735493517478474</c:v>
                </c:pt>
                <c:pt idx="4">
                  <c:v>11.735493517478474</c:v>
                </c:pt>
                <c:pt idx="5">
                  <c:v>11.735493517478474</c:v>
                </c:pt>
                <c:pt idx="6">
                  <c:v>11.735493517478474</c:v>
                </c:pt>
                <c:pt idx="7">
                  <c:v>11.735493517478474</c:v>
                </c:pt>
                <c:pt idx="8">
                  <c:v>11.735493517478474</c:v>
                </c:pt>
                <c:pt idx="9">
                  <c:v>11.735493517478474</c:v>
                </c:pt>
                <c:pt idx="10">
                  <c:v>11.735493517478474</c:v>
                </c:pt>
                <c:pt idx="11">
                  <c:v>12.18456326270157</c:v>
                </c:pt>
                <c:pt idx="12">
                  <c:v>12.676534462662588</c:v>
                </c:pt>
                <c:pt idx="13">
                  <c:v>13.218249793693854</c:v>
                </c:pt>
                <c:pt idx="14">
                  <c:v>13.818135357326964</c:v>
                </c:pt>
                <c:pt idx="15">
                  <c:v>14.486696028617656</c:v>
                </c:pt>
                <c:pt idx="16">
                  <c:v>15.237211822733565</c:v>
                </c:pt>
                <c:pt idx="17">
                  <c:v>16.086738399544338</c:v>
                </c:pt>
                <c:pt idx="18">
                  <c:v>17.057580604151784</c:v>
                </c:pt>
                <c:pt idx="19">
                  <c:v>18.179525374565287</c:v>
                </c:pt>
                <c:pt idx="20">
                  <c:v>19.493339123860871</c:v>
                </c:pt>
                <c:pt idx="21">
                  <c:v>21.056463013503141</c:v>
                </c:pt>
                <c:pt idx="22">
                  <c:v>22.952728675501245</c:v>
                </c:pt>
                <c:pt idx="23">
                  <c:v>25.309897442341843</c:v>
                </c:pt>
                <c:pt idx="24">
                  <c:v>28.333636148671026</c:v>
                </c:pt>
                <c:pt idx="25">
                  <c:v>32.379573098642993</c:v>
                </c:pt>
                <c:pt idx="26">
                  <c:v>38.125820888838689</c:v>
                </c:pt>
                <c:pt idx="27">
                  <c:v>47.063822005910872</c:v>
                </c:pt>
                <c:pt idx="28">
                  <c:v>63.329211920641747</c:v>
                </c:pt>
                <c:pt idx="29">
                  <c:v>78.175753023070925</c:v>
                </c:pt>
                <c:pt idx="30">
                  <c:v>105.19351423758195</c:v>
                </c:pt>
              </c:numCache>
            </c:numRef>
          </c:yVal>
          <c:smooth val="1"/>
        </c:ser>
        <c:ser>
          <c:idx val="4"/>
          <c:order val="4"/>
          <c:spPr>
            <a:ln w="12700">
              <a:solidFill>
                <a:srgbClr val="FF0000"/>
              </a:solidFill>
            </a:ln>
          </c:spPr>
          <c:marker>
            <c:symbol val="circle"/>
            <c:size val="4"/>
            <c:spPr>
              <a:solidFill>
                <a:srgbClr val="FF0000"/>
              </a:solidFill>
              <a:ln>
                <a:noFill/>
              </a:ln>
            </c:spPr>
          </c:marker>
          <c:dLbls>
            <c:dLbl>
              <c:idx val="30"/>
              <c:layout>
                <c:manualLayout>
                  <c:x val="-4.4760648092072829E-2"/>
                  <c:y val="-3.4962545110817575E-2"/>
                </c:manualLayout>
              </c:layout>
              <c:tx>
                <c:rich>
                  <a:bodyPr/>
                  <a:lstStyle/>
                  <a:p>
                    <a:pPr>
                      <a:defRPr sz="800" i="0">
                        <a:latin typeface="+mj-lt"/>
                      </a:defRPr>
                    </a:pPr>
                    <a:r>
                      <a:rPr lang="en-US" sz="800" b="1" i="0">
                        <a:latin typeface="+mj-lt"/>
                      </a:rPr>
                      <a:t>5</a:t>
                    </a:r>
                  </a:p>
                </c:rich>
              </c:tx>
              <c:spPr/>
              <c:showLegendKey val="0"/>
              <c:showVal val="1"/>
              <c:showCatName val="0"/>
              <c:showSerName val="0"/>
              <c:showPercent val="0"/>
              <c:showBubbleSize val="0"/>
              <c:extLst>
                <c:ext xmlns:c15="http://schemas.microsoft.com/office/drawing/2012/chart" uri="{CE6537A1-D6FC-4f65-9D91-7224C49458BB}"/>
              </c:extLst>
            </c:dLbl>
            <c:spPr>
              <a:noFill/>
              <a:ln>
                <a:noFill/>
              </a:ln>
              <a:effectLst/>
            </c:spPr>
            <c:showLegendKey val="0"/>
            <c:showVal val="0"/>
            <c:showCatName val="0"/>
            <c:showSerName val="0"/>
            <c:showPercent val="0"/>
            <c:showBubbleSize val="0"/>
            <c:extLst>
              <c:ext xmlns:c15="http://schemas.microsoft.com/office/drawing/2012/chart" uri="{CE6537A1-D6FC-4f65-9D91-7224C49458BB}">
                <c15:showLeaderLines val="0"/>
              </c:ext>
            </c:extLst>
          </c:dLbls>
          <c:xVal>
            <c:numRef>
              <c:f>'Вязкость НФА-пульп'!$U$181:$U$211</c:f>
              <c:numCache>
                <c:formatCode>General</c:formatCode>
                <c:ptCount val="31"/>
                <c:pt idx="0">
                  <c:v>30</c:v>
                </c:pt>
                <c:pt idx="1">
                  <c:v>29</c:v>
                </c:pt>
                <c:pt idx="2">
                  <c:v>28</c:v>
                </c:pt>
                <c:pt idx="3">
                  <c:v>27</c:v>
                </c:pt>
                <c:pt idx="4">
                  <c:v>26</c:v>
                </c:pt>
                <c:pt idx="5">
                  <c:v>25</c:v>
                </c:pt>
                <c:pt idx="6">
                  <c:v>24</c:v>
                </c:pt>
                <c:pt idx="7">
                  <c:v>23</c:v>
                </c:pt>
                <c:pt idx="8">
                  <c:v>22</c:v>
                </c:pt>
                <c:pt idx="9">
                  <c:v>21</c:v>
                </c:pt>
                <c:pt idx="10">
                  <c:v>20</c:v>
                </c:pt>
                <c:pt idx="11">
                  <c:v>19</c:v>
                </c:pt>
                <c:pt idx="12">
                  <c:v>18</c:v>
                </c:pt>
                <c:pt idx="13">
                  <c:v>17</c:v>
                </c:pt>
                <c:pt idx="14">
                  <c:v>16</c:v>
                </c:pt>
                <c:pt idx="15">
                  <c:v>15</c:v>
                </c:pt>
                <c:pt idx="16">
                  <c:v>14</c:v>
                </c:pt>
                <c:pt idx="17">
                  <c:v>13</c:v>
                </c:pt>
                <c:pt idx="18">
                  <c:v>12</c:v>
                </c:pt>
                <c:pt idx="19">
                  <c:v>11</c:v>
                </c:pt>
                <c:pt idx="20">
                  <c:v>10</c:v>
                </c:pt>
                <c:pt idx="21">
                  <c:v>9</c:v>
                </c:pt>
                <c:pt idx="22">
                  <c:v>8</c:v>
                </c:pt>
                <c:pt idx="23">
                  <c:v>7</c:v>
                </c:pt>
                <c:pt idx="24">
                  <c:v>6</c:v>
                </c:pt>
                <c:pt idx="25">
                  <c:v>5</c:v>
                </c:pt>
                <c:pt idx="26">
                  <c:v>4</c:v>
                </c:pt>
                <c:pt idx="27">
                  <c:v>3</c:v>
                </c:pt>
                <c:pt idx="28">
                  <c:v>2</c:v>
                </c:pt>
                <c:pt idx="29">
                  <c:v>1</c:v>
                </c:pt>
                <c:pt idx="30">
                  <c:v>0.5</c:v>
                </c:pt>
              </c:numCache>
            </c:numRef>
          </c:xVal>
          <c:yVal>
            <c:numRef>
              <c:f>'Вязкость НФА-пульп'!$V$181:$V$211</c:f>
              <c:numCache>
                <c:formatCode>General</c:formatCode>
                <c:ptCount val="31"/>
                <c:pt idx="0">
                  <c:v>8.5968999624932678</c:v>
                </c:pt>
                <c:pt idx="1">
                  <c:v>8.7663769456182479</c:v>
                </c:pt>
                <c:pt idx="2">
                  <c:v>8.9453214572375597</c:v>
                </c:pt>
                <c:pt idx="3">
                  <c:v>9.1346298211824291</c:v>
                </c:pt>
                <c:pt idx="4">
                  <c:v>9.3353206644362459</c:v>
                </c:pt>
                <c:pt idx="5">
                  <c:v>9.5485571207543529</c:v>
                </c:pt>
                <c:pt idx="6">
                  <c:v>9.7756741494196149</c:v>
                </c:pt>
                <c:pt idx="7">
                  <c:v>10.01821241885529</c:v>
                </c:pt>
                <c:pt idx="8">
                  <c:v>10.277960699532542</c:v>
                </c:pt>
                <c:pt idx="9">
                  <c:v>10.557009405461352</c:v>
                </c:pt>
                <c:pt idx="10">
                  <c:v>10.857818913428815</c:v>
                </c:pt>
                <c:pt idx="11">
                  <c:v>11.183307721217675</c:v>
                </c:pt>
                <c:pt idx="12">
                  <c:v>11.536967613013928</c:v>
                </c:pt>
                <c:pt idx="13">
                  <c:v>11.923016157954008</c:v>
                </c:pt>
                <c:pt idx="14">
                  <c:v>12.346601697607989</c:v>
                </c:pt>
                <c:pt idx="15">
                  <c:v>12.814083534037946</c:v>
                </c:pt>
                <c:pt idx="16">
                  <c:v>13.333422151235592</c:v>
                </c:pt>
                <c:pt idx="17">
                  <c:v>13.914734303413196</c:v>
                </c:pt>
                <c:pt idx="18">
                  <c:v>14.571101873781561</c:v>
                </c:pt>
                <c:pt idx="19">
                  <c:v>15.319783589196581</c:v>
                </c:pt>
                <c:pt idx="20">
                  <c:v>16.184089516121656</c:v>
                </c:pt>
                <c:pt idx="21">
                  <c:v>17.196392579607913</c:v>
                </c:pt>
                <c:pt idx="22">
                  <c:v>18.403190243563031</c:v>
                </c:pt>
                <c:pt idx="23">
                  <c:v>19.874092520087132</c:v>
                </c:pt>
                <c:pt idx="24">
                  <c:v>21.718912329818792</c:v>
                </c:pt>
                <c:pt idx="25">
                  <c:v>24.123146237214701</c:v>
                </c:pt>
                <c:pt idx="26">
                  <c:v>27.430820191307244</c:v>
                </c:pt>
                <c:pt idx="27">
                  <c:v>32.373059832841186</c:v>
                </c:pt>
                <c:pt idx="28">
                  <c:v>40.886927016962019</c:v>
                </c:pt>
                <c:pt idx="29">
                  <c:v>60.94388681167284</c:v>
                </c:pt>
                <c:pt idx="30">
                  <c:v>90.839728262609853</c:v>
                </c:pt>
              </c:numCache>
            </c:numRef>
          </c:yVal>
          <c:smooth val="1"/>
        </c:ser>
        <c:dLbls>
          <c:showLegendKey val="0"/>
          <c:showVal val="0"/>
          <c:showCatName val="0"/>
          <c:showSerName val="0"/>
          <c:showPercent val="0"/>
          <c:showBubbleSize val="0"/>
        </c:dLbls>
        <c:axId val="512299040"/>
        <c:axId val="512302568"/>
      </c:scatterChart>
      <c:valAx>
        <c:axId val="512299040"/>
        <c:scaling>
          <c:orientation val="minMax"/>
          <c:max val="20"/>
        </c:scaling>
        <c:delete val="0"/>
        <c:axPos val="b"/>
        <c:title>
          <c:tx>
            <c:rich>
              <a:bodyPr/>
              <a:lstStyle/>
              <a:p>
                <a:pPr>
                  <a:defRPr sz="1000" i="0">
                    <a:latin typeface="+mj-lt"/>
                  </a:defRPr>
                </a:pPr>
                <a:r>
                  <a:rPr lang="en-US" sz="1000" i="0">
                    <a:latin typeface="+mj-lt"/>
                  </a:rPr>
                  <a:t>W</a:t>
                </a:r>
                <a:endParaRPr lang="ru-RU" sz="1000" i="0">
                  <a:latin typeface="+mj-lt"/>
                </a:endParaRPr>
              </a:p>
            </c:rich>
          </c:tx>
          <c:layout>
            <c:manualLayout>
              <c:xMode val="edge"/>
              <c:yMode val="edge"/>
              <c:x val="0.9012155298769472"/>
              <c:y val="0.96097500855871276"/>
            </c:manualLayout>
          </c:layout>
          <c:overlay val="0"/>
        </c:title>
        <c:numFmt formatCode="General" sourceLinked="1"/>
        <c:majorTickMark val="out"/>
        <c:minorTickMark val="out"/>
        <c:tickLblPos val="nextTo"/>
        <c:spPr>
          <a:ln w="12700">
            <a:solidFill>
              <a:schemeClr val="tx1"/>
            </a:solidFill>
          </a:ln>
        </c:spPr>
        <c:txPr>
          <a:bodyPr rot="0" vert="horz"/>
          <a:lstStyle/>
          <a:p>
            <a:pPr>
              <a:defRPr sz="800" b="1" i="0" u="none" strike="noStrike" baseline="0">
                <a:solidFill>
                  <a:srgbClr val="000000"/>
                </a:solidFill>
                <a:latin typeface="+mj-lt"/>
                <a:ea typeface="Calibri"/>
                <a:cs typeface="Calibri"/>
              </a:defRPr>
            </a:pPr>
            <a:endParaRPr lang="ru-RU"/>
          </a:p>
        </c:txPr>
        <c:crossAx val="512302568"/>
        <c:crosses val="autoZero"/>
        <c:crossBetween val="midCat"/>
        <c:majorUnit val="5"/>
      </c:valAx>
      <c:valAx>
        <c:axId val="512302568"/>
        <c:scaling>
          <c:orientation val="minMax"/>
          <c:max val="300"/>
        </c:scaling>
        <c:delete val="0"/>
        <c:axPos val="l"/>
        <c:title>
          <c:tx>
            <c:rich>
              <a:bodyPr rot="0" vert="horz"/>
              <a:lstStyle/>
              <a:p>
                <a:pPr>
                  <a:defRPr sz="1000" i="0">
                    <a:latin typeface="+mj-lt"/>
                  </a:defRPr>
                </a:pPr>
                <a:r>
                  <a:rPr lang="el-GR" sz="1000" i="0">
                    <a:latin typeface="+mj-lt"/>
                    <a:cs typeface="GreekC"/>
                  </a:rPr>
                  <a:t>η</a:t>
                </a:r>
                <a:endParaRPr lang="ru-RU" sz="1000" i="0">
                  <a:latin typeface="+mj-lt"/>
                </a:endParaRPr>
              </a:p>
            </c:rich>
          </c:tx>
          <c:layout>
            <c:manualLayout>
              <c:xMode val="edge"/>
              <c:yMode val="edge"/>
              <c:x val="1.0811603095067662E-2"/>
              <c:y val="7.5627850866467769E-2"/>
            </c:manualLayout>
          </c:layout>
          <c:overlay val="0"/>
        </c:title>
        <c:numFmt formatCode="General" sourceLinked="1"/>
        <c:majorTickMark val="out"/>
        <c:minorTickMark val="out"/>
        <c:tickLblPos val="nextTo"/>
        <c:spPr>
          <a:ln w="12700">
            <a:solidFill>
              <a:sysClr val="windowText" lastClr="000000"/>
            </a:solidFill>
          </a:ln>
        </c:spPr>
        <c:txPr>
          <a:bodyPr/>
          <a:lstStyle/>
          <a:p>
            <a:pPr>
              <a:defRPr sz="800" b="1">
                <a:latin typeface="+mj-lt"/>
              </a:defRPr>
            </a:pPr>
            <a:endParaRPr lang="ru-RU"/>
          </a:p>
        </c:txPr>
        <c:crossAx val="512299040"/>
        <c:crosses val="autoZero"/>
        <c:crossBetween val="midCat"/>
        <c:minorUnit val="25"/>
      </c:valAx>
    </c:plotArea>
    <c:plotVisOnly val="1"/>
    <c:dispBlanksAs val="gap"/>
    <c:showDLblsOverMax val="0"/>
  </c:chart>
  <c:spPr>
    <a:ln>
      <a:noFill/>
    </a:ln>
  </c:spPr>
  <c:externalData r:id="rId1">
    <c:autoUpdate val="0"/>
  </c:externalData>
  <c:userShapes r:id="rId2"/>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2.9995524900354741E-2"/>
          <c:y val="2.4081539328318229E-2"/>
          <c:w val="0.93250301998924268"/>
          <c:h val="0.85127271063677012"/>
        </c:manualLayout>
      </c:layout>
      <c:scatterChart>
        <c:scatterStyle val="smoothMarker"/>
        <c:varyColors val="0"/>
        <c:ser>
          <c:idx val="0"/>
          <c:order val="0"/>
          <c:spPr>
            <a:ln w="9525">
              <a:solidFill>
                <a:srgbClr val="0070C0"/>
              </a:solidFill>
            </a:ln>
          </c:spPr>
          <c:marker>
            <c:symbol val="none"/>
          </c:marker>
          <c:dPt>
            <c:idx val="38"/>
            <c:bubble3D val="0"/>
          </c:dPt>
          <c:dPt>
            <c:idx val="56"/>
            <c:bubble3D val="0"/>
          </c:dPt>
          <c:dPt>
            <c:idx val="70"/>
            <c:bubble3D val="0"/>
          </c:dPt>
          <c:dPt>
            <c:idx val="86"/>
            <c:marker>
              <c:symbol val="plus"/>
              <c:size val="5"/>
            </c:marker>
            <c:bubble3D val="0"/>
          </c:dPt>
          <c:dPt>
            <c:idx val="90"/>
            <c:marker>
              <c:symbol val="plus"/>
              <c:size val="5"/>
            </c:marker>
            <c:bubble3D val="0"/>
          </c:dPt>
          <c:dPt>
            <c:idx val="92"/>
            <c:bubble3D val="0"/>
          </c:dPt>
          <c:dPt>
            <c:idx val="125"/>
            <c:bubble3D val="0"/>
          </c:dPt>
          <c:dPt>
            <c:idx val="134"/>
            <c:marker>
              <c:symbol val="plus"/>
              <c:size val="5"/>
            </c:marker>
            <c:bubble3D val="0"/>
          </c:dPt>
          <c:dPt>
            <c:idx val="139"/>
            <c:marker>
              <c:symbol val="plus"/>
              <c:size val="5"/>
            </c:marker>
            <c:bubble3D val="0"/>
          </c:dPt>
          <c:dPt>
            <c:idx val="156"/>
            <c:marker>
              <c:symbol val="plus"/>
              <c:size val="5"/>
            </c:marker>
            <c:bubble3D val="0"/>
          </c:dPt>
          <c:dPt>
            <c:idx val="157"/>
            <c:bubble3D val="0"/>
          </c:dPt>
          <c:dPt>
            <c:idx val="166"/>
            <c:bubble3D val="0"/>
          </c:dPt>
          <c:dLbls>
            <c:dLbl>
              <c:idx val="5"/>
              <c:layout>
                <c:manualLayout>
                  <c:x val="-5.0915402092095705E-2"/>
                  <c:y val="-9.1032370953630801E-2"/>
                </c:manualLayout>
              </c:layout>
              <c:tx>
                <c:rich>
                  <a:bodyPr/>
                  <a:lstStyle/>
                  <a:p>
                    <a:pPr>
                      <a:defRPr sz="900" b="1">
                        <a:solidFill>
                          <a:sysClr val="windowText" lastClr="000000"/>
                        </a:solidFill>
                      </a:defRPr>
                    </a:pPr>
                    <a:r>
                      <a:rPr lang="en-US" sz="900" b="1">
                        <a:solidFill>
                          <a:sysClr val="windowText" lastClr="000000"/>
                        </a:solidFill>
                      </a:rPr>
                      <a:t>DTA</a:t>
                    </a:r>
                  </a:p>
                </c:rich>
              </c:tx>
              <c:spPr/>
              <c:dLblPos val="r"/>
              <c:showLegendKey val="0"/>
              <c:showVal val="1"/>
              <c:showCatName val="0"/>
              <c:showSerName val="0"/>
              <c:showPercent val="0"/>
              <c:showBubbleSize val="0"/>
              <c:extLst>
                <c:ext xmlns:c15="http://schemas.microsoft.com/office/drawing/2012/chart" uri="{CE6537A1-D6FC-4f65-9D91-7224C49458BB}"/>
              </c:extLst>
            </c:dLbl>
            <c:dLbl>
              <c:idx val="38"/>
              <c:delete val="1"/>
              <c:extLst>
                <c:ext xmlns:c15="http://schemas.microsoft.com/office/drawing/2012/chart" uri="{CE6537A1-D6FC-4f65-9D91-7224C49458BB}"/>
              </c:extLst>
            </c:dLbl>
            <c:dLbl>
              <c:idx val="86"/>
              <c:layout>
                <c:manualLayout>
                  <c:x val="-0.10858102737157856"/>
                  <c:y val="4.0701203862432325E-2"/>
                </c:manualLayout>
              </c:layout>
              <c:tx>
                <c:rich>
                  <a:bodyPr/>
                  <a:lstStyle/>
                  <a:p>
                    <a:pPr>
                      <a:defRPr sz="700" b="1" i="1">
                        <a:solidFill>
                          <a:sysClr val="windowText" lastClr="000000"/>
                        </a:solidFill>
                      </a:defRPr>
                    </a:pPr>
                    <a:r>
                      <a:rPr lang="en-US" i="1">
                        <a:solidFill>
                          <a:sysClr val="windowText" lastClr="000000"/>
                        </a:solidFill>
                      </a:rPr>
                      <a:t>138.6</a:t>
                    </a:r>
                    <a:endParaRPr lang="en-US" i="1">
                      <a:solidFill>
                        <a:srgbClr val="FF0000"/>
                      </a:solidFill>
                    </a:endParaRPr>
                  </a:p>
                </c:rich>
              </c:tx>
              <c:spPr/>
              <c:dLblPos val="r"/>
              <c:showLegendKey val="0"/>
              <c:showVal val="1"/>
              <c:showCatName val="0"/>
              <c:showSerName val="0"/>
              <c:showPercent val="0"/>
              <c:showBubbleSize val="0"/>
              <c:extLst>
                <c:ext xmlns:c15="http://schemas.microsoft.com/office/drawing/2012/chart" uri="{CE6537A1-D6FC-4f65-9D91-7224C49458BB}"/>
              </c:extLst>
            </c:dLbl>
            <c:dLbl>
              <c:idx val="90"/>
              <c:layout>
                <c:manualLayout>
                  <c:x val="-2.198256013008382E-2"/>
                  <c:y val="4.3160563652040733E-2"/>
                </c:manualLayout>
              </c:layout>
              <c:tx>
                <c:rich>
                  <a:bodyPr/>
                  <a:lstStyle/>
                  <a:p>
                    <a:r>
                      <a:rPr lang="en-US" i="1">
                        <a:solidFill>
                          <a:sysClr val="windowText" lastClr="000000"/>
                        </a:solidFill>
                      </a:rPr>
                      <a:t>152.2</a:t>
                    </a:r>
                    <a:endParaRPr lang="en-US" i="1"/>
                  </a:p>
                </c:rich>
              </c:tx>
              <c:dLblPos val="r"/>
              <c:showLegendKey val="0"/>
              <c:showVal val="1"/>
              <c:showCatName val="0"/>
              <c:showSerName val="0"/>
              <c:showPercent val="0"/>
              <c:showBubbleSize val="0"/>
              <c:extLst>
                <c:ext xmlns:c15="http://schemas.microsoft.com/office/drawing/2012/chart" uri="{CE6537A1-D6FC-4f65-9D91-7224C49458BB}"/>
              </c:extLst>
            </c:dLbl>
            <c:dLbl>
              <c:idx val="135"/>
              <c:layout>
                <c:manualLayout>
                  <c:x val="-0.12952380952380951"/>
                  <c:y val="7.073636090691616E-3"/>
                </c:manualLayout>
              </c:layout>
              <c:tx>
                <c:rich>
                  <a:bodyPr/>
                  <a:lstStyle/>
                  <a:p>
                    <a:pPr>
                      <a:defRPr sz="700" b="1" i="1">
                        <a:solidFill>
                          <a:sysClr val="windowText" lastClr="000000"/>
                        </a:solidFill>
                      </a:defRPr>
                    </a:pPr>
                    <a:r>
                      <a:rPr lang="en-US" i="1">
                        <a:solidFill>
                          <a:sysClr val="windowText" lastClr="000000"/>
                        </a:solidFill>
                      </a:rPr>
                      <a:t>210.8</a:t>
                    </a:r>
                    <a:endParaRPr lang="en-US" i="1"/>
                  </a:p>
                </c:rich>
              </c:tx>
              <c:spPr/>
              <c:dLblPos val="r"/>
              <c:showLegendKey val="0"/>
              <c:showVal val="1"/>
              <c:showCatName val="0"/>
              <c:showSerName val="0"/>
              <c:showPercent val="0"/>
              <c:showBubbleSize val="0"/>
              <c:extLst>
                <c:ext xmlns:c15="http://schemas.microsoft.com/office/drawing/2012/chart" uri="{CE6537A1-D6FC-4f65-9D91-7224C49458BB}"/>
              </c:extLst>
            </c:dLbl>
            <c:dLbl>
              <c:idx val="139"/>
              <c:layout>
                <c:manualLayout>
                  <c:x val="-2.4912583782526723E-2"/>
                  <c:y val="3.167407309146382E-2"/>
                </c:manualLayout>
              </c:layout>
              <c:tx>
                <c:rich>
                  <a:bodyPr/>
                  <a:lstStyle/>
                  <a:p>
                    <a:pPr>
                      <a:defRPr sz="700" b="1" i="1">
                        <a:solidFill>
                          <a:sysClr val="windowText" lastClr="000000"/>
                        </a:solidFill>
                      </a:defRPr>
                    </a:pPr>
                    <a:r>
                      <a:rPr lang="en-US" i="1">
                        <a:solidFill>
                          <a:sysClr val="windowText" lastClr="000000"/>
                        </a:solidFill>
                      </a:rPr>
                      <a:t>219.5</a:t>
                    </a:r>
                    <a:endParaRPr lang="en-US" i="1"/>
                  </a:p>
                </c:rich>
              </c:tx>
              <c:spPr/>
              <c:dLblPos val="r"/>
              <c:showLegendKey val="0"/>
              <c:showVal val="1"/>
              <c:showCatName val="0"/>
              <c:showSerName val="0"/>
              <c:showPercent val="0"/>
              <c:showBubbleSize val="0"/>
              <c:extLst>
                <c:ext xmlns:c15="http://schemas.microsoft.com/office/drawing/2012/chart" uri="{CE6537A1-D6FC-4f65-9D91-7224C49458BB}"/>
              </c:extLst>
            </c:dLbl>
            <c:dLbl>
              <c:idx val="157"/>
              <c:layout>
                <c:manualLayout>
                  <c:x val="-6.2866741657292835E-2"/>
                  <c:y val="4.0701203862432325E-2"/>
                </c:manualLayout>
              </c:layout>
              <c:tx>
                <c:rich>
                  <a:bodyPr/>
                  <a:lstStyle/>
                  <a:p>
                    <a:r>
                      <a:rPr lang="en-US" i="1">
                        <a:solidFill>
                          <a:sysClr val="windowText" lastClr="000000"/>
                        </a:solidFill>
                      </a:rPr>
                      <a:t>244.5</a:t>
                    </a:r>
                    <a:endParaRPr lang="en-US" i="1"/>
                  </a:p>
                </c:rich>
              </c:tx>
              <c:dLblPos val="r"/>
              <c:showLegendKey val="0"/>
              <c:showVal val="1"/>
              <c:showCatName val="0"/>
              <c:showSerName val="0"/>
              <c:showPercent val="0"/>
              <c:showBubbleSize val="0"/>
              <c:extLst>
                <c:ext xmlns:c15="http://schemas.microsoft.com/office/drawing/2012/chart" uri="{CE6537A1-D6FC-4f65-9D91-7224C49458BB}"/>
              </c:extLst>
            </c:dLbl>
            <c:dLbl>
              <c:idx val="166"/>
              <c:delete val="1"/>
              <c:extLst>
                <c:ext xmlns:c15="http://schemas.microsoft.com/office/drawing/2012/chart" uri="{CE6537A1-D6FC-4f65-9D91-7224C49458BB}"/>
              </c:extLst>
            </c:dLbl>
            <c:spPr>
              <a:noFill/>
              <a:ln>
                <a:noFill/>
              </a:ln>
              <a:effectLst/>
            </c:spPr>
            <c:txPr>
              <a:bodyPr/>
              <a:lstStyle/>
              <a:p>
                <a:pPr>
                  <a:defRPr sz="700" b="1">
                    <a:solidFill>
                      <a:sysClr val="windowText" lastClr="000000"/>
                    </a:solidFill>
                  </a:defRPr>
                </a:pPr>
                <a:endParaRPr lang="ru-RU"/>
              </a:p>
            </c:txPr>
            <c:dLblPos val="b"/>
            <c:showLegendKey val="0"/>
            <c:showVal val="0"/>
            <c:showCatName val="0"/>
            <c:showSerName val="0"/>
            <c:showPercent val="0"/>
            <c:showBubbleSize val="0"/>
            <c:extLst>
              <c:ext xmlns:c15="http://schemas.microsoft.com/office/drawing/2012/chart" uri="{CE6537A1-D6FC-4f65-9D91-7224C49458BB}">
                <c15:showLeaderLines val="0"/>
              </c:ext>
            </c:extLst>
          </c:dLbls>
          <c:xVal>
            <c:numRef>
              <c:f>ДТА!$I$6:$I$185</c:f>
              <c:numCache>
                <c:formatCode>General</c:formatCode>
                <c:ptCount val="180"/>
                <c:pt idx="0">
                  <c:v>0.5</c:v>
                </c:pt>
                <c:pt idx="1">
                  <c:v>1</c:v>
                </c:pt>
                <c:pt idx="2">
                  <c:v>1.5</c:v>
                </c:pt>
                <c:pt idx="3">
                  <c:v>2</c:v>
                </c:pt>
                <c:pt idx="4">
                  <c:v>2.5</c:v>
                </c:pt>
                <c:pt idx="5">
                  <c:v>3</c:v>
                </c:pt>
                <c:pt idx="6">
                  <c:v>3.5</c:v>
                </c:pt>
                <c:pt idx="7">
                  <c:v>4</c:v>
                </c:pt>
                <c:pt idx="8">
                  <c:v>4.5</c:v>
                </c:pt>
                <c:pt idx="9">
                  <c:v>5</c:v>
                </c:pt>
                <c:pt idx="10">
                  <c:v>5.5</c:v>
                </c:pt>
                <c:pt idx="11">
                  <c:v>6</c:v>
                </c:pt>
                <c:pt idx="12">
                  <c:v>6.5</c:v>
                </c:pt>
                <c:pt idx="13">
                  <c:v>7</c:v>
                </c:pt>
                <c:pt idx="14">
                  <c:v>7.5</c:v>
                </c:pt>
                <c:pt idx="15">
                  <c:v>8</c:v>
                </c:pt>
                <c:pt idx="16">
                  <c:v>8.5</c:v>
                </c:pt>
                <c:pt idx="17">
                  <c:v>9</c:v>
                </c:pt>
                <c:pt idx="18">
                  <c:v>9.5</c:v>
                </c:pt>
                <c:pt idx="19">
                  <c:v>10</c:v>
                </c:pt>
                <c:pt idx="20">
                  <c:v>10.5</c:v>
                </c:pt>
                <c:pt idx="21">
                  <c:v>11</c:v>
                </c:pt>
                <c:pt idx="22">
                  <c:v>11.5</c:v>
                </c:pt>
                <c:pt idx="23">
                  <c:v>12</c:v>
                </c:pt>
                <c:pt idx="24">
                  <c:v>12.5</c:v>
                </c:pt>
                <c:pt idx="25">
                  <c:v>13</c:v>
                </c:pt>
                <c:pt idx="26">
                  <c:v>13.5</c:v>
                </c:pt>
                <c:pt idx="27">
                  <c:v>14</c:v>
                </c:pt>
                <c:pt idx="28">
                  <c:v>14.5</c:v>
                </c:pt>
                <c:pt idx="29">
                  <c:v>15</c:v>
                </c:pt>
                <c:pt idx="30">
                  <c:v>15.5</c:v>
                </c:pt>
                <c:pt idx="31">
                  <c:v>16</c:v>
                </c:pt>
                <c:pt idx="32">
                  <c:v>16.5</c:v>
                </c:pt>
                <c:pt idx="33">
                  <c:v>17</c:v>
                </c:pt>
                <c:pt idx="34">
                  <c:v>17.5</c:v>
                </c:pt>
                <c:pt idx="35">
                  <c:v>18</c:v>
                </c:pt>
                <c:pt idx="36">
                  <c:v>18.5</c:v>
                </c:pt>
                <c:pt idx="37">
                  <c:v>19</c:v>
                </c:pt>
                <c:pt idx="38">
                  <c:v>19.5</c:v>
                </c:pt>
                <c:pt idx="39">
                  <c:v>20</c:v>
                </c:pt>
                <c:pt idx="40">
                  <c:v>20.5</c:v>
                </c:pt>
                <c:pt idx="41">
                  <c:v>21</c:v>
                </c:pt>
                <c:pt idx="42">
                  <c:v>21.5</c:v>
                </c:pt>
                <c:pt idx="43">
                  <c:v>22</c:v>
                </c:pt>
                <c:pt idx="44">
                  <c:v>22.5</c:v>
                </c:pt>
                <c:pt idx="45">
                  <c:v>23</c:v>
                </c:pt>
                <c:pt idx="46">
                  <c:v>23.5</c:v>
                </c:pt>
                <c:pt idx="47">
                  <c:v>24</c:v>
                </c:pt>
                <c:pt idx="48">
                  <c:v>24.5</c:v>
                </c:pt>
                <c:pt idx="49">
                  <c:v>25</c:v>
                </c:pt>
                <c:pt idx="50">
                  <c:v>25.5</c:v>
                </c:pt>
                <c:pt idx="51">
                  <c:v>26</c:v>
                </c:pt>
                <c:pt idx="52">
                  <c:v>26.5</c:v>
                </c:pt>
                <c:pt idx="53">
                  <c:v>27</c:v>
                </c:pt>
                <c:pt idx="54">
                  <c:v>27.5</c:v>
                </c:pt>
                <c:pt idx="55">
                  <c:v>28</c:v>
                </c:pt>
                <c:pt idx="56">
                  <c:v>28.5</c:v>
                </c:pt>
                <c:pt idx="57">
                  <c:v>29</c:v>
                </c:pt>
                <c:pt idx="58">
                  <c:v>29.5</c:v>
                </c:pt>
                <c:pt idx="59">
                  <c:v>30</c:v>
                </c:pt>
                <c:pt idx="60">
                  <c:v>30.5</c:v>
                </c:pt>
                <c:pt idx="61">
                  <c:v>31</c:v>
                </c:pt>
                <c:pt idx="62">
                  <c:v>31.5</c:v>
                </c:pt>
                <c:pt idx="63">
                  <c:v>32</c:v>
                </c:pt>
                <c:pt idx="64">
                  <c:v>32.5</c:v>
                </c:pt>
                <c:pt idx="65">
                  <c:v>33</c:v>
                </c:pt>
                <c:pt idx="66">
                  <c:v>33.5</c:v>
                </c:pt>
                <c:pt idx="67">
                  <c:v>34</c:v>
                </c:pt>
                <c:pt idx="68">
                  <c:v>34.5</c:v>
                </c:pt>
                <c:pt idx="69">
                  <c:v>35</c:v>
                </c:pt>
                <c:pt idx="70">
                  <c:v>35.5</c:v>
                </c:pt>
                <c:pt idx="71">
                  <c:v>36</c:v>
                </c:pt>
                <c:pt idx="72">
                  <c:v>36.5</c:v>
                </c:pt>
                <c:pt idx="73">
                  <c:v>37</c:v>
                </c:pt>
                <c:pt idx="74">
                  <c:v>37.5</c:v>
                </c:pt>
                <c:pt idx="75">
                  <c:v>38</c:v>
                </c:pt>
                <c:pt idx="76">
                  <c:v>38.5</c:v>
                </c:pt>
                <c:pt idx="77">
                  <c:v>39</c:v>
                </c:pt>
                <c:pt idx="78">
                  <c:v>39.5</c:v>
                </c:pt>
                <c:pt idx="79">
                  <c:v>40</c:v>
                </c:pt>
                <c:pt idx="80">
                  <c:v>40.5</c:v>
                </c:pt>
                <c:pt idx="81">
                  <c:v>41</c:v>
                </c:pt>
                <c:pt idx="82">
                  <c:v>41.5</c:v>
                </c:pt>
                <c:pt idx="83">
                  <c:v>42</c:v>
                </c:pt>
                <c:pt idx="84">
                  <c:v>42.5</c:v>
                </c:pt>
                <c:pt idx="85">
                  <c:v>43</c:v>
                </c:pt>
                <c:pt idx="86">
                  <c:v>43.5</c:v>
                </c:pt>
                <c:pt idx="87">
                  <c:v>44</c:v>
                </c:pt>
                <c:pt idx="88">
                  <c:v>44.5</c:v>
                </c:pt>
                <c:pt idx="89">
                  <c:v>45</c:v>
                </c:pt>
                <c:pt idx="90">
                  <c:v>45.5</c:v>
                </c:pt>
                <c:pt idx="91">
                  <c:v>46</c:v>
                </c:pt>
                <c:pt idx="92">
                  <c:v>46.5</c:v>
                </c:pt>
                <c:pt idx="93">
                  <c:v>47</c:v>
                </c:pt>
                <c:pt idx="94">
                  <c:v>47.5</c:v>
                </c:pt>
                <c:pt idx="95">
                  <c:v>48</c:v>
                </c:pt>
                <c:pt idx="96">
                  <c:v>48.5</c:v>
                </c:pt>
                <c:pt idx="97">
                  <c:v>49</c:v>
                </c:pt>
                <c:pt idx="98">
                  <c:v>49.5</c:v>
                </c:pt>
                <c:pt idx="99">
                  <c:v>50</c:v>
                </c:pt>
                <c:pt idx="100">
                  <c:v>50.5</c:v>
                </c:pt>
                <c:pt idx="101">
                  <c:v>51</c:v>
                </c:pt>
                <c:pt idx="102">
                  <c:v>51.5</c:v>
                </c:pt>
                <c:pt idx="103">
                  <c:v>52</c:v>
                </c:pt>
                <c:pt idx="104">
                  <c:v>52.5</c:v>
                </c:pt>
                <c:pt idx="105">
                  <c:v>53</c:v>
                </c:pt>
                <c:pt idx="106">
                  <c:v>53.5</c:v>
                </c:pt>
                <c:pt idx="107">
                  <c:v>54</c:v>
                </c:pt>
                <c:pt idx="108">
                  <c:v>54.5</c:v>
                </c:pt>
                <c:pt idx="109">
                  <c:v>55</c:v>
                </c:pt>
                <c:pt idx="110">
                  <c:v>55.5</c:v>
                </c:pt>
                <c:pt idx="111">
                  <c:v>56</c:v>
                </c:pt>
                <c:pt idx="112">
                  <c:v>56.5</c:v>
                </c:pt>
                <c:pt idx="113">
                  <c:v>57</c:v>
                </c:pt>
                <c:pt idx="114">
                  <c:v>57.5</c:v>
                </c:pt>
                <c:pt idx="115">
                  <c:v>58</c:v>
                </c:pt>
                <c:pt idx="116">
                  <c:v>58.5</c:v>
                </c:pt>
                <c:pt idx="117">
                  <c:v>59</c:v>
                </c:pt>
                <c:pt idx="118">
                  <c:v>59.5</c:v>
                </c:pt>
                <c:pt idx="119">
                  <c:v>60</c:v>
                </c:pt>
                <c:pt idx="120">
                  <c:v>60.5</c:v>
                </c:pt>
                <c:pt idx="121">
                  <c:v>61</c:v>
                </c:pt>
                <c:pt idx="122">
                  <c:v>61.5</c:v>
                </c:pt>
                <c:pt idx="123">
                  <c:v>62</c:v>
                </c:pt>
                <c:pt idx="124">
                  <c:v>62.5</c:v>
                </c:pt>
                <c:pt idx="125">
                  <c:v>63</c:v>
                </c:pt>
                <c:pt idx="126">
                  <c:v>63.5</c:v>
                </c:pt>
                <c:pt idx="127">
                  <c:v>64</c:v>
                </c:pt>
                <c:pt idx="128">
                  <c:v>64.5</c:v>
                </c:pt>
                <c:pt idx="129">
                  <c:v>65</c:v>
                </c:pt>
                <c:pt idx="130">
                  <c:v>65.5</c:v>
                </c:pt>
                <c:pt idx="131">
                  <c:v>66</c:v>
                </c:pt>
                <c:pt idx="132">
                  <c:v>66.5</c:v>
                </c:pt>
                <c:pt idx="133">
                  <c:v>67</c:v>
                </c:pt>
                <c:pt idx="134">
                  <c:v>67.5</c:v>
                </c:pt>
                <c:pt idx="135">
                  <c:v>68</c:v>
                </c:pt>
                <c:pt idx="136">
                  <c:v>68.5</c:v>
                </c:pt>
                <c:pt idx="137">
                  <c:v>69</c:v>
                </c:pt>
                <c:pt idx="138">
                  <c:v>69.5</c:v>
                </c:pt>
                <c:pt idx="139">
                  <c:v>70</c:v>
                </c:pt>
                <c:pt idx="140">
                  <c:v>70.5</c:v>
                </c:pt>
                <c:pt idx="141">
                  <c:v>71</c:v>
                </c:pt>
                <c:pt idx="142">
                  <c:v>71.5</c:v>
                </c:pt>
                <c:pt idx="143">
                  <c:v>72</c:v>
                </c:pt>
                <c:pt idx="144">
                  <c:v>72.5</c:v>
                </c:pt>
                <c:pt idx="145">
                  <c:v>73</c:v>
                </c:pt>
                <c:pt idx="146">
                  <c:v>73.5</c:v>
                </c:pt>
                <c:pt idx="147">
                  <c:v>74</c:v>
                </c:pt>
                <c:pt idx="148">
                  <c:v>74.5</c:v>
                </c:pt>
                <c:pt idx="149">
                  <c:v>75</c:v>
                </c:pt>
                <c:pt idx="150">
                  <c:v>75.5</c:v>
                </c:pt>
                <c:pt idx="151">
                  <c:v>76</c:v>
                </c:pt>
                <c:pt idx="152">
                  <c:v>76.5</c:v>
                </c:pt>
                <c:pt idx="153">
                  <c:v>77</c:v>
                </c:pt>
                <c:pt idx="154">
                  <c:v>77.5</c:v>
                </c:pt>
                <c:pt idx="155">
                  <c:v>78</c:v>
                </c:pt>
                <c:pt idx="156">
                  <c:v>78.5</c:v>
                </c:pt>
                <c:pt idx="157">
                  <c:v>79</c:v>
                </c:pt>
                <c:pt idx="158">
                  <c:v>79.5</c:v>
                </c:pt>
                <c:pt idx="159">
                  <c:v>80</c:v>
                </c:pt>
                <c:pt idx="160">
                  <c:v>80.5</c:v>
                </c:pt>
                <c:pt idx="161">
                  <c:v>81</c:v>
                </c:pt>
                <c:pt idx="162">
                  <c:v>81.5</c:v>
                </c:pt>
                <c:pt idx="163">
                  <c:v>82</c:v>
                </c:pt>
              </c:numCache>
            </c:numRef>
          </c:xVal>
          <c:yVal>
            <c:numRef>
              <c:f>ДТА!$K$6:$K$205</c:f>
              <c:numCache>
                <c:formatCode>General</c:formatCode>
                <c:ptCount val="200"/>
                <c:pt idx="0">
                  <c:v>11</c:v>
                </c:pt>
                <c:pt idx="1">
                  <c:v>11.4</c:v>
                </c:pt>
                <c:pt idx="2">
                  <c:v>11.8</c:v>
                </c:pt>
                <c:pt idx="3">
                  <c:v>12.2</c:v>
                </c:pt>
                <c:pt idx="4">
                  <c:v>12.6</c:v>
                </c:pt>
                <c:pt idx="5">
                  <c:v>12.8</c:v>
                </c:pt>
                <c:pt idx="6">
                  <c:v>13</c:v>
                </c:pt>
                <c:pt idx="7">
                  <c:v>13.4</c:v>
                </c:pt>
                <c:pt idx="8">
                  <c:v>13.8</c:v>
                </c:pt>
                <c:pt idx="9">
                  <c:v>14.1</c:v>
                </c:pt>
                <c:pt idx="10">
                  <c:v>14.4</c:v>
                </c:pt>
                <c:pt idx="11">
                  <c:v>14.8</c:v>
                </c:pt>
                <c:pt idx="12">
                  <c:v>15.1</c:v>
                </c:pt>
                <c:pt idx="13">
                  <c:v>15.4</c:v>
                </c:pt>
                <c:pt idx="14">
                  <c:v>15.8</c:v>
                </c:pt>
                <c:pt idx="15">
                  <c:v>16</c:v>
                </c:pt>
                <c:pt idx="16">
                  <c:v>16.399999999999999</c:v>
                </c:pt>
                <c:pt idx="17">
                  <c:v>16.8</c:v>
                </c:pt>
                <c:pt idx="18">
                  <c:v>17.2</c:v>
                </c:pt>
                <c:pt idx="19">
                  <c:v>17.399999999999999</c:v>
                </c:pt>
                <c:pt idx="20">
                  <c:v>17.8</c:v>
                </c:pt>
                <c:pt idx="21">
                  <c:v>18</c:v>
                </c:pt>
                <c:pt idx="22">
                  <c:v>18.2</c:v>
                </c:pt>
                <c:pt idx="23">
                  <c:v>18.5</c:v>
                </c:pt>
                <c:pt idx="24">
                  <c:v>18.8</c:v>
                </c:pt>
                <c:pt idx="25">
                  <c:v>19</c:v>
                </c:pt>
                <c:pt idx="26">
                  <c:v>19.2</c:v>
                </c:pt>
                <c:pt idx="27">
                  <c:v>19.600000000000001</c:v>
                </c:pt>
                <c:pt idx="28">
                  <c:v>20</c:v>
                </c:pt>
                <c:pt idx="29">
                  <c:v>20.399999999999999</c:v>
                </c:pt>
                <c:pt idx="30">
                  <c:v>20.8</c:v>
                </c:pt>
                <c:pt idx="31">
                  <c:v>21.3</c:v>
                </c:pt>
                <c:pt idx="32">
                  <c:v>21.7</c:v>
                </c:pt>
                <c:pt idx="33">
                  <c:v>22</c:v>
                </c:pt>
                <c:pt idx="34">
                  <c:v>22.2</c:v>
                </c:pt>
                <c:pt idx="35">
                  <c:v>22.3</c:v>
                </c:pt>
                <c:pt idx="36">
                  <c:v>22.4</c:v>
                </c:pt>
                <c:pt idx="37">
                  <c:v>22.6</c:v>
                </c:pt>
                <c:pt idx="38">
                  <c:v>22.7</c:v>
                </c:pt>
                <c:pt idx="39">
                  <c:v>22.8</c:v>
                </c:pt>
                <c:pt idx="40">
                  <c:v>22.8</c:v>
                </c:pt>
                <c:pt idx="41">
                  <c:v>22.8</c:v>
                </c:pt>
                <c:pt idx="42">
                  <c:v>22.9</c:v>
                </c:pt>
                <c:pt idx="43">
                  <c:v>22.9</c:v>
                </c:pt>
                <c:pt idx="44">
                  <c:v>23</c:v>
                </c:pt>
                <c:pt idx="45">
                  <c:v>23</c:v>
                </c:pt>
                <c:pt idx="46">
                  <c:v>23.1</c:v>
                </c:pt>
                <c:pt idx="47">
                  <c:v>23.1</c:v>
                </c:pt>
                <c:pt idx="48">
                  <c:v>23.1</c:v>
                </c:pt>
                <c:pt idx="49">
                  <c:v>23.1</c:v>
                </c:pt>
                <c:pt idx="50">
                  <c:v>23</c:v>
                </c:pt>
                <c:pt idx="51">
                  <c:v>23</c:v>
                </c:pt>
                <c:pt idx="52">
                  <c:v>23</c:v>
                </c:pt>
                <c:pt idx="53">
                  <c:v>23</c:v>
                </c:pt>
                <c:pt idx="54">
                  <c:v>22.9</c:v>
                </c:pt>
                <c:pt idx="55">
                  <c:v>22.9</c:v>
                </c:pt>
                <c:pt idx="56">
                  <c:v>22.9</c:v>
                </c:pt>
                <c:pt idx="57">
                  <c:v>22.9</c:v>
                </c:pt>
                <c:pt idx="58">
                  <c:v>22.9</c:v>
                </c:pt>
                <c:pt idx="59">
                  <c:v>22.8</c:v>
                </c:pt>
                <c:pt idx="60">
                  <c:v>22.7</c:v>
                </c:pt>
                <c:pt idx="61">
                  <c:v>22.5</c:v>
                </c:pt>
                <c:pt idx="62">
                  <c:v>22.2</c:v>
                </c:pt>
                <c:pt idx="63">
                  <c:v>22</c:v>
                </c:pt>
                <c:pt idx="64">
                  <c:v>21.5</c:v>
                </c:pt>
                <c:pt idx="65">
                  <c:v>21</c:v>
                </c:pt>
                <c:pt idx="66">
                  <c:v>20.5</c:v>
                </c:pt>
                <c:pt idx="67">
                  <c:v>20.100000000000001</c:v>
                </c:pt>
                <c:pt idx="68">
                  <c:v>19.5</c:v>
                </c:pt>
                <c:pt idx="69">
                  <c:v>19.2</c:v>
                </c:pt>
                <c:pt idx="70">
                  <c:v>18.899999999999999</c:v>
                </c:pt>
                <c:pt idx="71">
                  <c:v>18.5</c:v>
                </c:pt>
                <c:pt idx="72">
                  <c:v>18</c:v>
                </c:pt>
                <c:pt idx="73">
                  <c:v>17.5</c:v>
                </c:pt>
                <c:pt idx="74">
                  <c:v>17</c:v>
                </c:pt>
                <c:pt idx="75">
                  <c:v>16</c:v>
                </c:pt>
                <c:pt idx="76">
                  <c:v>15.3</c:v>
                </c:pt>
                <c:pt idx="77">
                  <c:v>14.5</c:v>
                </c:pt>
                <c:pt idx="78">
                  <c:v>14</c:v>
                </c:pt>
                <c:pt idx="79">
                  <c:v>13</c:v>
                </c:pt>
                <c:pt idx="80">
                  <c:v>12.5</c:v>
                </c:pt>
                <c:pt idx="81">
                  <c:v>12</c:v>
                </c:pt>
                <c:pt idx="82">
                  <c:v>11</c:v>
                </c:pt>
                <c:pt idx="83">
                  <c:v>10</c:v>
                </c:pt>
                <c:pt idx="84">
                  <c:v>9</c:v>
                </c:pt>
                <c:pt idx="85">
                  <c:v>8</c:v>
                </c:pt>
                <c:pt idx="86">
                  <c:v>7</c:v>
                </c:pt>
                <c:pt idx="87">
                  <c:v>8</c:v>
                </c:pt>
                <c:pt idx="88">
                  <c:v>10.5</c:v>
                </c:pt>
                <c:pt idx="89">
                  <c:v>12.5</c:v>
                </c:pt>
                <c:pt idx="90">
                  <c:v>11.8</c:v>
                </c:pt>
                <c:pt idx="91">
                  <c:v>12.5</c:v>
                </c:pt>
                <c:pt idx="92">
                  <c:v>12.8</c:v>
                </c:pt>
                <c:pt idx="93">
                  <c:v>13</c:v>
                </c:pt>
                <c:pt idx="94">
                  <c:v>13.4</c:v>
                </c:pt>
                <c:pt idx="95">
                  <c:v>13.6</c:v>
                </c:pt>
                <c:pt idx="96">
                  <c:v>14</c:v>
                </c:pt>
                <c:pt idx="97">
                  <c:v>14.5</c:v>
                </c:pt>
                <c:pt idx="98">
                  <c:v>15</c:v>
                </c:pt>
                <c:pt idx="99">
                  <c:v>15.5</c:v>
                </c:pt>
                <c:pt idx="100">
                  <c:v>16</c:v>
                </c:pt>
                <c:pt idx="101">
                  <c:v>16.5</c:v>
                </c:pt>
                <c:pt idx="102">
                  <c:v>17</c:v>
                </c:pt>
                <c:pt idx="103">
                  <c:v>17.5</c:v>
                </c:pt>
                <c:pt idx="104">
                  <c:v>18</c:v>
                </c:pt>
                <c:pt idx="105">
                  <c:v>18.5</c:v>
                </c:pt>
                <c:pt idx="106">
                  <c:v>19</c:v>
                </c:pt>
                <c:pt idx="107">
                  <c:v>19.5</c:v>
                </c:pt>
                <c:pt idx="108">
                  <c:v>19</c:v>
                </c:pt>
                <c:pt idx="109">
                  <c:v>18.5</c:v>
                </c:pt>
                <c:pt idx="110">
                  <c:v>18</c:v>
                </c:pt>
                <c:pt idx="111">
                  <c:v>17.5</c:v>
                </c:pt>
                <c:pt idx="112">
                  <c:v>17</c:v>
                </c:pt>
                <c:pt idx="113">
                  <c:v>16.5</c:v>
                </c:pt>
                <c:pt idx="114">
                  <c:v>16</c:v>
                </c:pt>
                <c:pt idx="115">
                  <c:v>15.5</c:v>
                </c:pt>
                <c:pt idx="116">
                  <c:v>14.6</c:v>
                </c:pt>
                <c:pt idx="117">
                  <c:v>14</c:v>
                </c:pt>
                <c:pt idx="118">
                  <c:v>13</c:v>
                </c:pt>
                <c:pt idx="119">
                  <c:v>12.5</c:v>
                </c:pt>
                <c:pt idx="120">
                  <c:v>12</c:v>
                </c:pt>
                <c:pt idx="121">
                  <c:v>11.5</c:v>
                </c:pt>
                <c:pt idx="122">
                  <c:v>10.5</c:v>
                </c:pt>
                <c:pt idx="123">
                  <c:v>10</c:v>
                </c:pt>
                <c:pt idx="124">
                  <c:v>9.5</c:v>
                </c:pt>
                <c:pt idx="125">
                  <c:v>9</c:v>
                </c:pt>
                <c:pt idx="126">
                  <c:v>8.5</c:v>
                </c:pt>
                <c:pt idx="127">
                  <c:v>8</c:v>
                </c:pt>
                <c:pt idx="128">
                  <c:v>7</c:v>
                </c:pt>
                <c:pt idx="129">
                  <c:v>6.5</c:v>
                </c:pt>
                <c:pt idx="130">
                  <c:v>6</c:v>
                </c:pt>
                <c:pt idx="131">
                  <c:v>5</c:v>
                </c:pt>
                <c:pt idx="132">
                  <c:v>4</c:v>
                </c:pt>
                <c:pt idx="133">
                  <c:v>3</c:v>
                </c:pt>
                <c:pt idx="134">
                  <c:v>2.8</c:v>
                </c:pt>
                <c:pt idx="135">
                  <c:v>3</c:v>
                </c:pt>
                <c:pt idx="136">
                  <c:v>3.5</c:v>
                </c:pt>
                <c:pt idx="137">
                  <c:v>4.5</c:v>
                </c:pt>
                <c:pt idx="138">
                  <c:v>5</c:v>
                </c:pt>
                <c:pt idx="139">
                  <c:v>4.5</c:v>
                </c:pt>
                <c:pt idx="140">
                  <c:v>5</c:v>
                </c:pt>
                <c:pt idx="141">
                  <c:v>5.2</c:v>
                </c:pt>
                <c:pt idx="142">
                  <c:v>5.6</c:v>
                </c:pt>
                <c:pt idx="143">
                  <c:v>6.5</c:v>
                </c:pt>
                <c:pt idx="144">
                  <c:v>7</c:v>
                </c:pt>
                <c:pt idx="145">
                  <c:v>8</c:v>
                </c:pt>
                <c:pt idx="146">
                  <c:v>8.6</c:v>
                </c:pt>
                <c:pt idx="147">
                  <c:v>10</c:v>
                </c:pt>
                <c:pt idx="148">
                  <c:v>11</c:v>
                </c:pt>
                <c:pt idx="149">
                  <c:v>12</c:v>
                </c:pt>
                <c:pt idx="150">
                  <c:v>13</c:v>
                </c:pt>
                <c:pt idx="151">
                  <c:v>13</c:v>
                </c:pt>
                <c:pt idx="152">
                  <c:v>12.5</c:v>
                </c:pt>
                <c:pt idx="153">
                  <c:v>11.8</c:v>
                </c:pt>
                <c:pt idx="154">
                  <c:v>11</c:v>
                </c:pt>
                <c:pt idx="155">
                  <c:v>10.5</c:v>
                </c:pt>
                <c:pt idx="156">
                  <c:v>10</c:v>
                </c:pt>
                <c:pt idx="157">
                  <c:v>10</c:v>
                </c:pt>
                <c:pt idx="158">
                  <c:v>10.5</c:v>
                </c:pt>
                <c:pt idx="159">
                  <c:v>11</c:v>
                </c:pt>
                <c:pt idx="160">
                  <c:v>11.5</c:v>
                </c:pt>
                <c:pt idx="161">
                  <c:v>12</c:v>
                </c:pt>
                <c:pt idx="162">
                  <c:v>12.5</c:v>
                </c:pt>
                <c:pt idx="163">
                  <c:v>13</c:v>
                </c:pt>
              </c:numCache>
            </c:numRef>
          </c:yVal>
          <c:smooth val="1"/>
        </c:ser>
        <c:ser>
          <c:idx val="1"/>
          <c:order val="1"/>
          <c:spPr>
            <a:ln w="9525">
              <a:solidFill>
                <a:srgbClr val="FF0000"/>
              </a:solidFill>
            </a:ln>
          </c:spPr>
          <c:marker>
            <c:symbol val="none"/>
          </c:marker>
          <c:dPt>
            <c:idx val="33"/>
            <c:bubble3D val="0"/>
          </c:dPt>
          <c:dPt>
            <c:idx val="83"/>
            <c:marker>
              <c:symbol val="plus"/>
              <c:size val="6"/>
              <c:spPr>
                <a:noFill/>
                <a:ln>
                  <a:solidFill>
                    <a:srgbClr val="FF0000"/>
                  </a:solidFill>
                </a:ln>
              </c:spPr>
            </c:marker>
            <c:bubble3D val="0"/>
          </c:dPt>
          <c:dPt>
            <c:idx val="160"/>
            <c:marker>
              <c:symbol val="plus"/>
              <c:size val="5"/>
            </c:marker>
            <c:bubble3D val="0"/>
          </c:dPt>
          <c:dPt>
            <c:idx val="170"/>
            <c:bubble3D val="0"/>
          </c:dPt>
          <c:dPt>
            <c:idx val="171"/>
            <c:bubble3D val="0"/>
          </c:dPt>
          <c:dLbls>
            <c:dLbl>
              <c:idx val="2"/>
              <c:layout>
                <c:manualLayout>
                  <c:x val="-4.707350898971184E-2"/>
                  <c:y val="-2.9587209898279756E-2"/>
                </c:manualLayout>
              </c:layout>
              <c:tx>
                <c:rich>
                  <a:bodyPr/>
                  <a:lstStyle/>
                  <a:p>
                    <a:pPr>
                      <a:defRPr sz="900" b="1" i="1">
                        <a:solidFill>
                          <a:sysClr val="windowText" lastClr="000000"/>
                        </a:solidFill>
                      </a:defRPr>
                    </a:pPr>
                    <a:r>
                      <a:rPr lang="en-US" sz="900" i="0">
                        <a:solidFill>
                          <a:sysClr val="windowText" lastClr="000000"/>
                        </a:solidFill>
                      </a:rPr>
                      <a:t>DTG</a:t>
                    </a:r>
                  </a:p>
                </c:rich>
              </c:tx>
              <c:spPr/>
              <c:dLblPos val="r"/>
              <c:showLegendKey val="0"/>
              <c:showVal val="1"/>
              <c:showCatName val="0"/>
              <c:showSerName val="0"/>
              <c:showPercent val="0"/>
              <c:showBubbleSize val="0"/>
              <c:extLst>
                <c:ext xmlns:c15="http://schemas.microsoft.com/office/drawing/2012/chart" uri="{CE6537A1-D6FC-4f65-9D91-7224C49458BB}"/>
              </c:extLst>
            </c:dLbl>
            <c:dLbl>
              <c:idx val="83"/>
              <c:tx>
                <c:rich>
                  <a:bodyPr/>
                  <a:lstStyle/>
                  <a:p>
                    <a:r>
                      <a:rPr lang="en-US" sz="700">
                        <a:solidFill>
                          <a:sysClr val="windowText" lastClr="000000"/>
                        </a:solidFill>
                      </a:rPr>
                      <a:t>135.5</a:t>
                    </a:r>
                    <a:endParaRPr lang="en-US"/>
                  </a:p>
                </c:rich>
              </c:tx>
              <c:dLblPos val="b"/>
              <c:showLegendKey val="0"/>
              <c:showVal val="1"/>
              <c:showCatName val="0"/>
              <c:showSerName val="0"/>
              <c:showPercent val="0"/>
              <c:showBubbleSize val="0"/>
              <c:extLst>
                <c:ext xmlns:c15="http://schemas.microsoft.com/office/drawing/2012/chart" uri="{CE6537A1-D6FC-4f65-9D91-7224C49458BB}"/>
              </c:extLst>
            </c:dLbl>
            <c:dLbl>
              <c:idx val="160"/>
              <c:tx>
                <c:rich>
                  <a:bodyPr/>
                  <a:lstStyle/>
                  <a:p>
                    <a:r>
                      <a:rPr lang="en-US" sz="700">
                        <a:solidFill>
                          <a:sysClr val="windowText" lastClr="000000"/>
                        </a:solidFill>
                      </a:rPr>
                      <a:t>249.5</a:t>
                    </a:r>
                    <a:endParaRPr lang="en-US"/>
                  </a:p>
                </c:rich>
              </c:tx>
              <c:dLblPos val="b"/>
              <c:showLegendKey val="0"/>
              <c:showVal val="1"/>
              <c:showCatName val="0"/>
              <c:showSerName val="0"/>
              <c:showPercent val="0"/>
              <c:showBubbleSize val="0"/>
              <c:extLst>
                <c:ext xmlns:c15="http://schemas.microsoft.com/office/drawing/2012/chart" uri="{CE6537A1-D6FC-4f65-9D91-7224C49458BB}"/>
              </c:extLst>
            </c:dLbl>
            <c:spPr>
              <a:noFill/>
              <a:ln>
                <a:noFill/>
              </a:ln>
              <a:effectLst/>
            </c:spPr>
            <c:txPr>
              <a:bodyPr/>
              <a:lstStyle/>
              <a:p>
                <a:pPr>
                  <a:defRPr sz="700" b="1" i="1">
                    <a:solidFill>
                      <a:sysClr val="windowText" lastClr="000000"/>
                    </a:solidFill>
                  </a:defRPr>
                </a:pPr>
                <a:endParaRPr lang="ru-RU"/>
              </a:p>
            </c:txPr>
            <c:dLblPos val="b"/>
            <c:showLegendKey val="0"/>
            <c:showVal val="0"/>
            <c:showCatName val="0"/>
            <c:showSerName val="0"/>
            <c:showPercent val="0"/>
            <c:showBubbleSize val="0"/>
            <c:extLst>
              <c:ext xmlns:c15="http://schemas.microsoft.com/office/drawing/2012/chart" uri="{CE6537A1-D6FC-4f65-9D91-7224C49458BB}">
                <c15:showLeaderLines val="0"/>
              </c:ext>
            </c:extLst>
          </c:dLbls>
          <c:xVal>
            <c:numRef>
              <c:f>ДТА!$I$6:$I$185</c:f>
              <c:numCache>
                <c:formatCode>General</c:formatCode>
                <c:ptCount val="180"/>
                <c:pt idx="0">
                  <c:v>0.5</c:v>
                </c:pt>
                <c:pt idx="1">
                  <c:v>1</c:v>
                </c:pt>
                <c:pt idx="2">
                  <c:v>1.5</c:v>
                </c:pt>
                <c:pt idx="3">
                  <c:v>2</c:v>
                </c:pt>
                <c:pt idx="4">
                  <c:v>2.5</c:v>
                </c:pt>
                <c:pt idx="5">
                  <c:v>3</c:v>
                </c:pt>
                <c:pt idx="6">
                  <c:v>3.5</c:v>
                </c:pt>
                <c:pt idx="7">
                  <c:v>4</c:v>
                </c:pt>
                <c:pt idx="8">
                  <c:v>4.5</c:v>
                </c:pt>
                <c:pt idx="9">
                  <c:v>5</c:v>
                </c:pt>
                <c:pt idx="10">
                  <c:v>5.5</c:v>
                </c:pt>
                <c:pt idx="11">
                  <c:v>6</c:v>
                </c:pt>
                <c:pt idx="12">
                  <c:v>6.5</c:v>
                </c:pt>
                <c:pt idx="13">
                  <c:v>7</c:v>
                </c:pt>
                <c:pt idx="14">
                  <c:v>7.5</c:v>
                </c:pt>
                <c:pt idx="15">
                  <c:v>8</c:v>
                </c:pt>
                <c:pt idx="16">
                  <c:v>8.5</c:v>
                </c:pt>
                <c:pt idx="17">
                  <c:v>9</c:v>
                </c:pt>
                <c:pt idx="18">
                  <c:v>9.5</c:v>
                </c:pt>
                <c:pt idx="19">
                  <c:v>10</c:v>
                </c:pt>
                <c:pt idx="20">
                  <c:v>10.5</c:v>
                </c:pt>
                <c:pt idx="21">
                  <c:v>11</c:v>
                </c:pt>
                <c:pt idx="22">
                  <c:v>11.5</c:v>
                </c:pt>
                <c:pt idx="23">
                  <c:v>12</c:v>
                </c:pt>
                <c:pt idx="24">
                  <c:v>12.5</c:v>
                </c:pt>
                <c:pt idx="25">
                  <c:v>13</c:v>
                </c:pt>
                <c:pt idx="26">
                  <c:v>13.5</c:v>
                </c:pt>
                <c:pt idx="27">
                  <c:v>14</c:v>
                </c:pt>
                <c:pt idx="28">
                  <c:v>14.5</c:v>
                </c:pt>
                <c:pt idx="29">
                  <c:v>15</c:v>
                </c:pt>
                <c:pt idx="30">
                  <c:v>15.5</c:v>
                </c:pt>
                <c:pt idx="31">
                  <c:v>16</c:v>
                </c:pt>
                <c:pt idx="32">
                  <c:v>16.5</c:v>
                </c:pt>
                <c:pt idx="33">
                  <c:v>17</c:v>
                </c:pt>
                <c:pt idx="34">
                  <c:v>17.5</c:v>
                </c:pt>
                <c:pt idx="35">
                  <c:v>18</c:v>
                </c:pt>
                <c:pt idx="36">
                  <c:v>18.5</c:v>
                </c:pt>
                <c:pt idx="37">
                  <c:v>19</c:v>
                </c:pt>
                <c:pt idx="38">
                  <c:v>19.5</c:v>
                </c:pt>
                <c:pt idx="39">
                  <c:v>20</c:v>
                </c:pt>
                <c:pt idx="40">
                  <c:v>20.5</c:v>
                </c:pt>
                <c:pt idx="41">
                  <c:v>21</c:v>
                </c:pt>
                <c:pt idx="42">
                  <c:v>21.5</c:v>
                </c:pt>
                <c:pt idx="43">
                  <c:v>22</c:v>
                </c:pt>
                <c:pt idx="44">
                  <c:v>22.5</c:v>
                </c:pt>
                <c:pt idx="45">
                  <c:v>23</c:v>
                </c:pt>
                <c:pt idx="46">
                  <c:v>23.5</c:v>
                </c:pt>
                <c:pt idx="47">
                  <c:v>24</c:v>
                </c:pt>
                <c:pt idx="48">
                  <c:v>24.5</c:v>
                </c:pt>
                <c:pt idx="49">
                  <c:v>25</c:v>
                </c:pt>
                <c:pt idx="50">
                  <c:v>25.5</c:v>
                </c:pt>
                <c:pt idx="51">
                  <c:v>26</c:v>
                </c:pt>
                <c:pt idx="52">
                  <c:v>26.5</c:v>
                </c:pt>
                <c:pt idx="53">
                  <c:v>27</c:v>
                </c:pt>
                <c:pt idx="54">
                  <c:v>27.5</c:v>
                </c:pt>
                <c:pt idx="55">
                  <c:v>28</c:v>
                </c:pt>
                <c:pt idx="56">
                  <c:v>28.5</c:v>
                </c:pt>
                <c:pt idx="57">
                  <c:v>29</c:v>
                </c:pt>
                <c:pt idx="58">
                  <c:v>29.5</c:v>
                </c:pt>
                <c:pt idx="59">
                  <c:v>30</c:v>
                </c:pt>
                <c:pt idx="60">
                  <c:v>30.5</c:v>
                </c:pt>
                <c:pt idx="61">
                  <c:v>31</c:v>
                </c:pt>
                <c:pt idx="62">
                  <c:v>31.5</c:v>
                </c:pt>
                <c:pt idx="63">
                  <c:v>32</c:v>
                </c:pt>
                <c:pt idx="64">
                  <c:v>32.5</c:v>
                </c:pt>
                <c:pt idx="65">
                  <c:v>33</c:v>
                </c:pt>
                <c:pt idx="66">
                  <c:v>33.5</c:v>
                </c:pt>
                <c:pt idx="67">
                  <c:v>34</c:v>
                </c:pt>
                <c:pt idx="68">
                  <c:v>34.5</c:v>
                </c:pt>
                <c:pt idx="69">
                  <c:v>35</c:v>
                </c:pt>
                <c:pt idx="70">
                  <c:v>35.5</c:v>
                </c:pt>
                <c:pt idx="71">
                  <c:v>36</c:v>
                </c:pt>
                <c:pt idx="72">
                  <c:v>36.5</c:v>
                </c:pt>
                <c:pt idx="73">
                  <c:v>37</c:v>
                </c:pt>
                <c:pt idx="74">
                  <c:v>37.5</c:v>
                </c:pt>
                <c:pt idx="75">
                  <c:v>38</c:v>
                </c:pt>
                <c:pt idx="76">
                  <c:v>38.5</c:v>
                </c:pt>
                <c:pt idx="77">
                  <c:v>39</c:v>
                </c:pt>
                <c:pt idx="78">
                  <c:v>39.5</c:v>
                </c:pt>
                <c:pt idx="79">
                  <c:v>40</c:v>
                </c:pt>
                <c:pt idx="80">
                  <c:v>40.5</c:v>
                </c:pt>
                <c:pt idx="81">
                  <c:v>41</c:v>
                </c:pt>
                <c:pt idx="82">
                  <c:v>41.5</c:v>
                </c:pt>
                <c:pt idx="83">
                  <c:v>42</c:v>
                </c:pt>
                <c:pt idx="84">
                  <c:v>42.5</c:v>
                </c:pt>
                <c:pt idx="85">
                  <c:v>43</c:v>
                </c:pt>
                <c:pt idx="86">
                  <c:v>43.5</c:v>
                </c:pt>
                <c:pt idx="87">
                  <c:v>44</c:v>
                </c:pt>
                <c:pt idx="88">
                  <c:v>44.5</c:v>
                </c:pt>
                <c:pt idx="89">
                  <c:v>45</c:v>
                </c:pt>
                <c:pt idx="90">
                  <c:v>45.5</c:v>
                </c:pt>
                <c:pt idx="91">
                  <c:v>46</c:v>
                </c:pt>
                <c:pt idx="92">
                  <c:v>46.5</c:v>
                </c:pt>
                <c:pt idx="93">
                  <c:v>47</c:v>
                </c:pt>
                <c:pt idx="94">
                  <c:v>47.5</c:v>
                </c:pt>
                <c:pt idx="95">
                  <c:v>48</c:v>
                </c:pt>
                <c:pt idx="96">
                  <c:v>48.5</c:v>
                </c:pt>
                <c:pt idx="97">
                  <c:v>49</c:v>
                </c:pt>
                <c:pt idx="98">
                  <c:v>49.5</c:v>
                </c:pt>
                <c:pt idx="99">
                  <c:v>50</c:v>
                </c:pt>
                <c:pt idx="100">
                  <c:v>50.5</c:v>
                </c:pt>
                <c:pt idx="101">
                  <c:v>51</c:v>
                </c:pt>
                <c:pt idx="102">
                  <c:v>51.5</c:v>
                </c:pt>
                <c:pt idx="103">
                  <c:v>52</c:v>
                </c:pt>
                <c:pt idx="104">
                  <c:v>52.5</c:v>
                </c:pt>
                <c:pt idx="105">
                  <c:v>53</c:v>
                </c:pt>
                <c:pt idx="106">
                  <c:v>53.5</c:v>
                </c:pt>
                <c:pt idx="107">
                  <c:v>54</c:v>
                </c:pt>
                <c:pt idx="108">
                  <c:v>54.5</c:v>
                </c:pt>
                <c:pt idx="109">
                  <c:v>55</c:v>
                </c:pt>
                <c:pt idx="110">
                  <c:v>55.5</c:v>
                </c:pt>
                <c:pt idx="111">
                  <c:v>56</c:v>
                </c:pt>
                <c:pt idx="112">
                  <c:v>56.5</c:v>
                </c:pt>
                <c:pt idx="113">
                  <c:v>57</c:v>
                </c:pt>
                <c:pt idx="114">
                  <c:v>57.5</c:v>
                </c:pt>
                <c:pt idx="115">
                  <c:v>58</c:v>
                </c:pt>
                <c:pt idx="116">
                  <c:v>58.5</c:v>
                </c:pt>
                <c:pt idx="117">
                  <c:v>59</c:v>
                </c:pt>
                <c:pt idx="118">
                  <c:v>59.5</c:v>
                </c:pt>
                <c:pt idx="119">
                  <c:v>60</c:v>
                </c:pt>
                <c:pt idx="120">
                  <c:v>60.5</c:v>
                </c:pt>
                <c:pt idx="121">
                  <c:v>61</c:v>
                </c:pt>
                <c:pt idx="122">
                  <c:v>61.5</c:v>
                </c:pt>
                <c:pt idx="123">
                  <c:v>62</c:v>
                </c:pt>
                <c:pt idx="124">
                  <c:v>62.5</c:v>
                </c:pt>
                <c:pt idx="125">
                  <c:v>63</c:v>
                </c:pt>
                <c:pt idx="126">
                  <c:v>63.5</c:v>
                </c:pt>
                <c:pt idx="127">
                  <c:v>64</c:v>
                </c:pt>
                <c:pt idx="128">
                  <c:v>64.5</c:v>
                </c:pt>
                <c:pt idx="129">
                  <c:v>65</c:v>
                </c:pt>
                <c:pt idx="130">
                  <c:v>65.5</c:v>
                </c:pt>
                <c:pt idx="131">
                  <c:v>66</c:v>
                </c:pt>
                <c:pt idx="132">
                  <c:v>66.5</c:v>
                </c:pt>
                <c:pt idx="133">
                  <c:v>67</c:v>
                </c:pt>
                <c:pt idx="134">
                  <c:v>67.5</c:v>
                </c:pt>
                <c:pt idx="135">
                  <c:v>68</c:v>
                </c:pt>
                <c:pt idx="136">
                  <c:v>68.5</c:v>
                </c:pt>
                <c:pt idx="137">
                  <c:v>69</c:v>
                </c:pt>
                <c:pt idx="138">
                  <c:v>69.5</c:v>
                </c:pt>
                <c:pt idx="139">
                  <c:v>70</c:v>
                </c:pt>
                <c:pt idx="140">
                  <c:v>70.5</c:v>
                </c:pt>
                <c:pt idx="141">
                  <c:v>71</c:v>
                </c:pt>
                <c:pt idx="142">
                  <c:v>71.5</c:v>
                </c:pt>
                <c:pt idx="143">
                  <c:v>72</c:v>
                </c:pt>
                <c:pt idx="144">
                  <c:v>72.5</c:v>
                </c:pt>
                <c:pt idx="145">
                  <c:v>73</c:v>
                </c:pt>
                <c:pt idx="146">
                  <c:v>73.5</c:v>
                </c:pt>
                <c:pt idx="147">
                  <c:v>74</c:v>
                </c:pt>
                <c:pt idx="148">
                  <c:v>74.5</c:v>
                </c:pt>
                <c:pt idx="149">
                  <c:v>75</c:v>
                </c:pt>
                <c:pt idx="150">
                  <c:v>75.5</c:v>
                </c:pt>
                <c:pt idx="151">
                  <c:v>76</c:v>
                </c:pt>
                <c:pt idx="152">
                  <c:v>76.5</c:v>
                </c:pt>
                <c:pt idx="153">
                  <c:v>77</c:v>
                </c:pt>
                <c:pt idx="154">
                  <c:v>77.5</c:v>
                </c:pt>
                <c:pt idx="155">
                  <c:v>78</c:v>
                </c:pt>
                <c:pt idx="156">
                  <c:v>78.5</c:v>
                </c:pt>
                <c:pt idx="157">
                  <c:v>79</c:v>
                </c:pt>
                <c:pt idx="158">
                  <c:v>79.5</c:v>
                </c:pt>
                <c:pt idx="159">
                  <c:v>80</c:v>
                </c:pt>
                <c:pt idx="160">
                  <c:v>80.5</c:v>
                </c:pt>
                <c:pt idx="161">
                  <c:v>81</c:v>
                </c:pt>
                <c:pt idx="162">
                  <c:v>81.5</c:v>
                </c:pt>
                <c:pt idx="163">
                  <c:v>82</c:v>
                </c:pt>
              </c:numCache>
            </c:numRef>
          </c:xVal>
          <c:yVal>
            <c:numRef>
              <c:f>ДТА!$M$6:$M$185</c:f>
              <c:numCache>
                <c:formatCode>General</c:formatCode>
                <c:ptCount val="180"/>
                <c:pt idx="0">
                  <c:v>42.95</c:v>
                </c:pt>
                <c:pt idx="1">
                  <c:v>42.945</c:v>
                </c:pt>
                <c:pt idx="2">
                  <c:v>42.94</c:v>
                </c:pt>
                <c:pt idx="3">
                  <c:v>42.935000000000002</c:v>
                </c:pt>
                <c:pt idx="4">
                  <c:v>42.93</c:v>
                </c:pt>
                <c:pt idx="5">
                  <c:v>42.924999999999997</c:v>
                </c:pt>
                <c:pt idx="6">
                  <c:v>42.92</c:v>
                </c:pt>
                <c:pt idx="7">
                  <c:v>42.914999999999999</c:v>
                </c:pt>
                <c:pt idx="8">
                  <c:v>42.91</c:v>
                </c:pt>
                <c:pt idx="9">
                  <c:v>42.905000000000001</c:v>
                </c:pt>
                <c:pt idx="10">
                  <c:v>42.9</c:v>
                </c:pt>
                <c:pt idx="11">
                  <c:v>42.894999999999996</c:v>
                </c:pt>
                <c:pt idx="12">
                  <c:v>42.89</c:v>
                </c:pt>
                <c:pt idx="13">
                  <c:v>42.885000000000005</c:v>
                </c:pt>
                <c:pt idx="14">
                  <c:v>42.880000000000024</c:v>
                </c:pt>
                <c:pt idx="15">
                  <c:v>42.875000000000028</c:v>
                </c:pt>
                <c:pt idx="16">
                  <c:v>42.870000000000026</c:v>
                </c:pt>
                <c:pt idx="17">
                  <c:v>42.865000000000023</c:v>
                </c:pt>
                <c:pt idx="18">
                  <c:v>42.860000000000028</c:v>
                </c:pt>
                <c:pt idx="19">
                  <c:v>42.855000000000025</c:v>
                </c:pt>
                <c:pt idx="20">
                  <c:v>42.850000000000023</c:v>
                </c:pt>
                <c:pt idx="21">
                  <c:v>42.845000000000027</c:v>
                </c:pt>
                <c:pt idx="22">
                  <c:v>42.840000000000025</c:v>
                </c:pt>
                <c:pt idx="23">
                  <c:v>42.835000000000022</c:v>
                </c:pt>
                <c:pt idx="24">
                  <c:v>42.830000000000027</c:v>
                </c:pt>
                <c:pt idx="25">
                  <c:v>42.825000000000024</c:v>
                </c:pt>
                <c:pt idx="26">
                  <c:v>42.820000000000022</c:v>
                </c:pt>
                <c:pt idx="27">
                  <c:v>42.815000000000026</c:v>
                </c:pt>
                <c:pt idx="28">
                  <c:v>42.810000000000024</c:v>
                </c:pt>
                <c:pt idx="29">
                  <c:v>42.805000000000021</c:v>
                </c:pt>
                <c:pt idx="30">
                  <c:v>42.800000000000026</c:v>
                </c:pt>
                <c:pt idx="31">
                  <c:v>42.79500000000003</c:v>
                </c:pt>
                <c:pt idx="32">
                  <c:v>42.79000000000002</c:v>
                </c:pt>
                <c:pt idx="33">
                  <c:v>42.785000000000025</c:v>
                </c:pt>
                <c:pt idx="34">
                  <c:v>42.78000000000003</c:v>
                </c:pt>
                <c:pt idx="35">
                  <c:v>42.77500000000002</c:v>
                </c:pt>
                <c:pt idx="36">
                  <c:v>42.770000000000024</c:v>
                </c:pt>
                <c:pt idx="37">
                  <c:v>42.765000000000029</c:v>
                </c:pt>
                <c:pt idx="38">
                  <c:v>42.760000000000026</c:v>
                </c:pt>
                <c:pt idx="39">
                  <c:v>42.755000000000052</c:v>
                </c:pt>
                <c:pt idx="40">
                  <c:v>42.75000000000005</c:v>
                </c:pt>
                <c:pt idx="41">
                  <c:v>42.745000000000047</c:v>
                </c:pt>
                <c:pt idx="42">
                  <c:v>42.740000000000052</c:v>
                </c:pt>
                <c:pt idx="43">
                  <c:v>42.735000000000049</c:v>
                </c:pt>
                <c:pt idx="44">
                  <c:v>42.730000000000047</c:v>
                </c:pt>
                <c:pt idx="45">
                  <c:v>42.725000000000051</c:v>
                </c:pt>
                <c:pt idx="46">
                  <c:v>42.720000000000049</c:v>
                </c:pt>
                <c:pt idx="47">
                  <c:v>42.715000000000046</c:v>
                </c:pt>
                <c:pt idx="48">
                  <c:v>42.710000000000051</c:v>
                </c:pt>
                <c:pt idx="49">
                  <c:v>42.705000000000055</c:v>
                </c:pt>
                <c:pt idx="50">
                  <c:v>42.700000000000045</c:v>
                </c:pt>
                <c:pt idx="51">
                  <c:v>42.69500000000005</c:v>
                </c:pt>
                <c:pt idx="52">
                  <c:v>42.690000000000055</c:v>
                </c:pt>
                <c:pt idx="53">
                  <c:v>42.685000000000045</c:v>
                </c:pt>
                <c:pt idx="54">
                  <c:v>42.680000000000049</c:v>
                </c:pt>
                <c:pt idx="55">
                  <c:v>42.675000000000054</c:v>
                </c:pt>
                <c:pt idx="56">
                  <c:v>42.670000000000051</c:v>
                </c:pt>
                <c:pt idx="57">
                  <c:v>42.665000000000049</c:v>
                </c:pt>
                <c:pt idx="58">
                  <c:v>42.660000000000053</c:v>
                </c:pt>
                <c:pt idx="59">
                  <c:v>42.625</c:v>
                </c:pt>
                <c:pt idx="60">
                  <c:v>42.55</c:v>
                </c:pt>
                <c:pt idx="61">
                  <c:v>42.524999999999999</c:v>
                </c:pt>
                <c:pt idx="62">
                  <c:v>42.5</c:v>
                </c:pt>
                <c:pt idx="63">
                  <c:v>42.45</c:v>
                </c:pt>
                <c:pt idx="64">
                  <c:v>42.45</c:v>
                </c:pt>
                <c:pt idx="65">
                  <c:v>42.412500000000001</c:v>
                </c:pt>
                <c:pt idx="66">
                  <c:v>42.375</c:v>
                </c:pt>
                <c:pt idx="67">
                  <c:v>42.337499999999999</c:v>
                </c:pt>
                <c:pt idx="68">
                  <c:v>42.3</c:v>
                </c:pt>
                <c:pt idx="69">
                  <c:v>42.262500000000003</c:v>
                </c:pt>
                <c:pt idx="70">
                  <c:v>42.225000000000001</c:v>
                </c:pt>
                <c:pt idx="71">
                  <c:v>42.187500000000028</c:v>
                </c:pt>
                <c:pt idx="72">
                  <c:v>42.15000000000002</c:v>
                </c:pt>
                <c:pt idx="73">
                  <c:v>42.112500000000026</c:v>
                </c:pt>
                <c:pt idx="74">
                  <c:v>42.075000000000024</c:v>
                </c:pt>
                <c:pt idx="75">
                  <c:v>42.037500000000023</c:v>
                </c:pt>
                <c:pt idx="76">
                  <c:v>42.000000000000028</c:v>
                </c:pt>
                <c:pt idx="77">
                  <c:v>41.96250000000002</c:v>
                </c:pt>
                <c:pt idx="78">
                  <c:v>41.925000000000026</c:v>
                </c:pt>
                <c:pt idx="79">
                  <c:v>41.887500000000024</c:v>
                </c:pt>
                <c:pt idx="80">
                  <c:v>41.850000000000023</c:v>
                </c:pt>
                <c:pt idx="81">
                  <c:v>41.812500000000028</c:v>
                </c:pt>
                <c:pt idx="82">
                  <c:v>41.775000000000048</c:v>
                </c:pt>
                <c:pt idx="83">
                  <c:v>41.75</c:v>
                </c:pt>
                <c:pt idx="84">
                  <c:v>41.8</c:v>
                </c:pt>
                <c:pt idx="85">
                  <c:v>41.85</c:v>
                </c:pt>
                <c:pt idx="86">
                  <c:v>41.9</c:v>
                </c:pt>
                <c:pt idx="87">
                  <c:v>41.95</c:v>
                </c:pt>
                <c:pt idx="88">
                  <c:v>42.1</c:v>
                </c:pt>
                <c:pt idx="89">
                  <c:v>42.3</c:v>
                </c:pt>
                <c:pt idx="90">
                  <c:v>42.424999999999997</c:v>
                </c:pt>
                <c:pt idx="91">
                  <c:v>42.524999999999999</c:v>
                </c:pt>
                <c:pt idx="92">
                  <c:v>42.519999999999996</c:v>
                </c:pt>
                <c:pt idx="93">
                  <c:v>42.515000000000001</c:v>
                </c:pt>
                <c:pt idx="94">
                  <c:v>42.510000000000005</c:v>
                </c:pt>
                <c:pt idx="95">
                  <c:v>42.504999999999995</c:v>
                </c:pt>
                <c:pt idx="96">
                  <c:v>42.5</c:v>
                </c:pt>
                <c:pt idx="97">
                  <c:v>42.495000000000005</c:v>
                </c:pt>
                <c:pt idx="98">
                  <c:v>42.489999999999995</c:v>
                </c:pt>
                <c:pt idx="99">
                  <c:v>42.484999999999999</c:v>
                </c:pt>
                <c:pt idx="100">
                  <c:v>42.480000000000004</c:v>
                </c:pt>
                <c:pt idx="101">
                  <c:v>42.475000000000001</c:v>
                </c:pt>
                <c:pt idx="102">
                  <c:v>42.47</c:v>
                </c:pt>
                <c:pt idx="103">
                  <c:v>42.465000000000003</c:v>
                </c:pt>
                <c:pt idx="104">
                  <c:v>42.46</c:v>
                </c:pt>
                <c:pt idx="105">
                  <c:v>42.455000000000027</c:v>
                </c:pt>
                <c:pt idx="106">
                  <c:v>42.450000000000024</c:v>
                </c:pt>
                <c:pt idx="107">
                  <c:v>42.445000000000022</c:v>
                </c:pt>
                <c:pt idx="108">
                  <c:v>42.440000000000026</c:v>
                </c:pt>
                <c:pt idx="109">
                  <c:v>42.435000000000024</c:v>
                </c:pt>
                <c:pt idx="110">
                  <c:v>42.430000000000021</c:v>
                </c:pt>
                <c:pt idx="111">
                  <c:v>42.425000000000026</c:v>
                </c:pt>
                <c:pt idx="112">
                  <c:v>42.42000000000003</c:v>
                </c:pt>
                <c:pt idx="113">
                  <c:v>42.41500000000002</c:v>
                </c:pt>
                <c:pt idx="114">
                  <c:v>42.410000000000025</c:v>
                </c:pt>
                <c:pt idx="115">
                  <c:v>42.40500000000003</c:v>
                </c:pt>
                <c:pt idx="116">
                  <c:v>42.40000000000002</c:v>
                </c:pt>
                <c:pt idx="117">
                  <c:v>42.395000000000024</c:v>
                </c:pt>
                <c:pt idx="118">
                  <c:v>42.390000000000029</c:v>
                </c:pt>
                <c:pt idx="119">
                  <c:v>42.375</c:v>
                </c:pt>
                <c:pt idx="120">
                  <c:v>42.35</c:v>
                </c:pt>
                <c:pt idx="121">
                  <c:v>42.3</c:v>
                </c:pt>
                <c:pt idx="122">
                  <c:v>42.25</c:v>
                </c:pt>
                <c:pt idx="123">
                  <c:v>42.15</c:v>
                </c:pt>
                <c:pt idx="124">
                  <c:v>42.1</c:v>
                </c:pt>
                <c:pt idx="125">
                  <c:v>42.05</c:v>
                </c:pt>
                <c:pt idx="126">
                  <c:v>41.95</c:v>
                </c:pt>
                <c:pt idx="127">
                  <c:v>41.8</c:v>
                </c:pt>
                <c:pt idx="128">
                  <c:v>41.6</c:v>
                </c:pt>
                <c:pt idx="129">
                  <c:v>41.45</c:v>
                </c:pt>
                <c:pt idx="130">
                  <c:v>41.35</c:v>
                </c:pt>
                <c:pt idx="131">
                  <c:v>41.25</c:v>
                </c:pt>
                <c:pt idx="132">
                  <c:v>41</c:v>
                </c:pt>
                <c:pt idx="133">
                  <c:v>40.75</c:v>
                </c:pt>
                <c:pt idx="134">
                  <c:v>40.625</c:v>
                </c:pt>
                <c:pt idx="135">
                  <c:v>40.5</c:v>
                </c:pt>
                <c:pt idx="136">
                  <c:v>40.25</c:v>
                </c:pt>
                <c:pt idx="137">
                  <c:v>40</c:v>
                </c:pt>
                <c:pt idx="138">
                  <c:v>39.875</c:v>
                </c:pt>
                <c:pt idx="139">
                  <c:v>39.75</c:v>
                </c:pt>
                <c:pt idx="140">
                  <c:v>39.5</c:v>
                </c:pt>
                <c:pt idx="141">
                  <c:v>39.25</c:v>
                </c:pt>
                <c:pt idx="142">
                  <c:v>39.125</c:v>
                </c:pt>
                <c:pt idx="143">
                  <c:v>39</c:v>
                </c:pt>
                <c:pt idx="144">
                  <c:v>38.75</c:v>
                </c:pt>
                <c:pt idx="145">
                  <c:v>38.25</c:v>
                </c:pt>
                <c:pt idx="146">
                  <c:v>37.75</c:v>
                </c:pt>
                <c:pt idx="147">
                  <c:v>37</c:v>
                </c:pt>
                <c:pt idx="148">
                  <c:v>36.25</c:v>
                </c:pt>
                <c:pt idx="149">
                  <c:v>35.75</c:v>
                </c:pt>
                <c:pt idx="150">
                  <c:v>35</c:v>
                </c:pt>
                <c:pt idx="151">
                  <c:v>34</c:v>
                </c:pt>
                <c:pt idx="152">
                  <c:v>33</c:v>
                </c:pt>
                <c:pt idx="153">
                  <c:v>32.25</c:v>
                </c:pt>
                <c:pt idx="154">
                  <c:v>31.25</c:v>
                </c:pt>
                <c:pt idx="155">
                  <c:v>30.5</c:v>
                </c:pt>
                <c:pt idx="156">
                  <c:v>29.5</c:v>
                </c:pt>
                <c:pt idx="157">
                  <c:v>28.75</c:v>
                </c:pt>
                <c:pt idx="158">
                  <c:v>27.5</c:v>
                </c:pt>
                <c:pt idx="159">
                  <c:v>25</c:v>
                </c:pt>
                <c:pt idx="160">
                  <c:v>20</c:v>
                </c:pt>
                <c:pt idx="161">
                  <c:v>22.5</c:v>
                </c:pt>
                <c:pt idx="162">
                  <c:v>25</c:v>
                </c:pt>
                <c:pt idx="163">
                  <c:v>27.5</c:v>
                </c:pt>
              </c:numCache>
            </c:numRef>
          </c:yVal>
          <c:smooth val="1"/>
        </c:ser>
        <c:dLbls>
          <c:showLegendKey val="0"/>
          <c:showVal val="0"/>
          <c:showCatName val="0"/>
          <c:showSerName val="0"/>
          <c:showPercent val="0"/>
          <c:showBubbleSize val="0"/>
        </c:dLbls>
        <c:axId val="318461360"/>
        <c:axId val="318464104"/>
      </c:scatterChart>
      <c:valAx>
        <c:axId val="318461360"/>
        <c:scaling>
          <c:orientation val="minMax"/>
          <c:max val="90"/>
          <c:min val="0"/>
        </c:scaling>
        <c:delete val="0"/>
        <c:axPos val="b"/>
        <c:title>
          <c:tx>
            <c:rich>
              <a:bodyPr/>
              <a:lstStyle/>
              <a:p>
                <a:pPr>
                  <a:defRPr sz="1000" b="1">
                    <a:latin typeface="+mj-lt"/>
                  </a:defRPr>
                </a:pPr>
                <a:r>
                  <a:rPr lang="en-US" sz="1000" b="1">
                    <a:latin typeface="+mj-lt"/>
                  </a:rPr>
                  <a:t>t</a:t>
                </a:r>
                <a:endParaRPr lang="ru-RU" sz="1000" b="1">
                  <a:latin typeface="+mj-lt"/>
                </a:endParaRPr>
              </a:p>
            </c:rich>
          </c:tx>
          <c:layout>
            <c:manualLayout>
              <c:xMode val="edge"/>
              <c:yMode val="edge"/>
              <c:x val="0.85875294241514943"/>
              <c:y val="0.90137353433835843"/>
            </c:manualLayout>
          </c:layout>
          <c:overlay val="0"/>
        </c:title>
        <c:numFmt formatCode="General" sourceLinked="1"/>
        <c:majorTickMark val="out"/>
        <c:minorTickMark val="out"/>
        <c:tickLblPos val="nextTo"/>
        <c:spPr>
          <a:ln>
            <a:solidFill>
              <a:sysClr val="windowText" lastClr="000000"/>
            </a:solidFill>
          </a:ln>
        </c:spPr>
        <c:txPr>
          <a:bodyPr/>
          <a:lstStyle/>
          <a:p>
            <a:pPr>
              <a:defRPr sz="800" b="1">
                <a:latin typeface="+mj-lt"/>
              </a:defRPr>
            </a:pPr>
            <a:endParaRPr lang="ru-RU"/>
          </a:p>
        </c:txPr>
        <c:crossAx val="318464104"/>
        <c:crossesAt val="0"/>
        <c:crossBetween val="midCat"/>
        <c:majorUnit val="30"/>
        <c:minorUnit val="10"/>
      </c:valAx>
      <c:valAx>
        <c:axId val="318464104"/>
        <c:scaling>
          <c:orientation val="minMax"/>
          <c:min val="0"/>
        </c:scaling>
        <c:delete val="1"/>
        <c:axPos val="l"/>
        <c:numFmt formatCode="General" sourceLinked="1"/>
        <c:majorTickMark val="out"/>
        <c:minorTickMark val="none"/>
        <c:tickLblPos val="nextTo"/>
        <c:crossAx val="318461360"/>
        <c:crosses val="autoZero"/>
        <c:crossBetween val="midCat"/>
        <c:majorUnit val="5"/>
      </c:valAx>
      <c:spPr>
        <a:noFill/>
        <a:ln w="25400">
          <a:noFill/>
        </a:ln>
      </c:spPr>
    </c:plotArea>
    <c:plotVisOnly val="1"/>
    <c:dispBlanksAs val="gap"/>
    <c:showDLblsOverMax val="0"/>
  </c:chart>
  <c:spPr>
    <a:ln>
      <a:noFill/>
    </a:ln>
  </c:spPr>
  <c:externalData r:id="rId1">
    <c:autoUpdate val="0"/>
  </c:externalData>
  <c:userShapes r:id="rId2"/>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2.2839335136279799E-2"/>
          <c:y val="3.7206210099966143E-2"/>
          <c:w val="0.96713360743991461"/>
          <c:h val="0.842906804790994"/>
        </c:manualLayout>
      </c:layout>
      <c:scatterChart>
        <c:scatterStyle val="smoothMarker"/>
        <c:varyColors val="0"/>
        <c:ser>
          <c:idx val="0"/>
          <c:order val="0"/>
          <c:spPr>
            <a:ln w="9525">
              <a:solidFill>
                <a:srgbClr val="0070C0"/>
              </a:solidFill>
            </a:ln>
          </c:spPr>
          <c:marker>
            <c:symbol val="none"/>
          </c:marker>
          <c:dPt>
            <c:idx val="38"/>
            <c:marker>
              <c:symbol val="plus"/>
              <c:size val="6"/>
              <c:spPr>
                <a:noFill/>
                <a:ln>
                  <a:solidFill>
                    <a:srgbClr val="0070C0"/>
                  </a:solidFill>
                </a:ln>
              </c:spPr>
            </c:marker>
            <c:bubble3D val="0"/>
          </c:dPt>
          <c:dPt>
            <c:idx val="56"/>
            <c:bubble3D val="0"/>
          </c:dPt>
          <c:dPt>
            <c:idx val="70"/>
            <c:marker>
              <c:symbol val="plus"/>
              <c:size val="6"/>
            </c:marker>
            <c:bubble3D val="0"/>
          </c:dPt>
          <c:dPt>
            <c:idx val="92"/>
            <c:marker>
              <c:symbol val="plus"/>
              <c:size val="6"/>
            </c:marker>
            <c:bubble3D val="0"/>
          </c:dPt>
          <c:dPt>
            <c:idx val="125"/>
            <c:marker>
              <c:symbol val="plus"/>
              <c:size val="6"/>
            </c:marker>
            <c:bubble3D val="0"/>
          </c:dPt>
          <c:dPt>
            <c:idx val="157"/>
            <c:marker>
              <c:symbol val="plus"/>
              <c:size val="6"/>
            </c:marker>
            <c:bubble3D val="0"/>
          </c:dPt>
          <c:dPt>
            <c:idx val="166"/>
            <c:marker>
              <c:symbol val="plus"/>
              <c:size val="6"/>
            </c:marker>
            <c:bubble3D val="0"/>
          </c:dPt>
          <c:dLbls>
            <c:dLbl>
              <c:idx val="5"/>
              <c:layout>
                <c:manualLayout>
                  <c:x val="-4.870693386580157E-2"/>
                  <c:y val="-3.98195793774603E-2"/>
                </c:manualLayout>
              </c:layout>
              <c:tx>
                <c:rich>
                  <a:bodyPr/>
                  <a:lstStyle/>
                  <a:p>
                    <a:pPr>
                      <a:defRPr sz="1050" b="1">
                        <a:solidFill>
                          <a:sysClr val="windowText" lastClr="000000"/>
                        </a:solidFill>
                      </a:defRPr>
                    </a:pPr>
                    <a:r>
                      <a:rPr lang="en-US" sz="900" b="1">
                        <a:solidFill>
                          <a:sysClr val="windowText" lastClr="000000"/>
                        </a:solidFill>
                      </a:rPr>
                      <a:t>DTA</a:t>
                    </a:r>
                    <a:endParaRPr lang="en-US" sz="1100" b="1"/>
                  </a:p>
                </c:rich>
              </c:tx>
              <c:spPr/>
              <c:dLblPos val="r"/>
              <c:showLegendKey val="0"/>
              <c:showVal val="1"/>
              <c:showCatName val="0"/>
              <c:showSerName val="0"/>
              <c:showPercent val="0"/>
              <c:showBubbleSize val="0"/>
              <c:extLst>
                <c:ext xmlns:c15="http://schemas.microsoft.com/office/drawing/2012/chart" uri="{CE6537A1-D6FC-4f65-9D91-7224C49458BB}"/>
              </c:extLst>
            </c:dLbl>
            <c:dLbl>
              <c:idx val="38"/>
              <c:layout>
                <c:manualLayout>
                  <c:x val="-5.6872008645978078E-2"/>
                  <c:y val="5.207718381935926E-2"/>
                </c:manualLayout>
              </c:layout>
              <c:tx>
                <c:rich>
                  <a:bodyPr/>
                  <a:lstStyle/>
                  <a:p>
                    <a:pPr>
                      <a:defRPr sz="700" b="1" i="1">
                        <a:solidFill>
                          <a:sysClr val="windowText" lastClr="000000"/>
                        </a:solidFill>
                      </a:defRPr>
                    </a:pPr>
                    <a:r>
                      <a:rPr lang="en-US" sz="700" i="1">
                        <a:solidFill>
                          <a:sysClr val="windowText" lastClr="000000"/>
                        </a:solidFill>
                      </a:rPr>
                      <a:t>39.9</a:t>
                    </a:r>
                    <a:endParaRPr lang="en-US" i="1">
                      <a:solidFill>
                        <a:srgbClr val="FF0000"/>
                      </a:solidFill>
                    </a:endParaRPr>
                  </a:p>
                </c:rich>
              </c:tx>
              <c:spPr/>
              <c:dLblPos val="r"/>
              <c:showLegendKey val="0"/>
              <c:showVal val="1"/>
              <c:showCatName val="0"/>
              <c:showSerName val="0"/>
              <c:showPercent val="0"/>
              <c:showBubbleSize val="0"/>
              <c:extLst>
                <c:ext xmlns:c15="http://schemas.microsoft.com/office/drawing/2012/chart" uri="{CE6537A1-D6FC-4f65-9D91-7224C49458BB}"/>
              </c:extLst>
            </c:dLbl>
            <c:dLbl>
              <c:idx val="70"/>
              <c:tx>
                <c:rich>
                  <a:bodyPr/>
                  <a:lstStyle/>
                  <a:p>
                    <a:r>
                      <a:rPr lang="en-US" sz="700" i="1">
                        <a:solidFill>
                          <a:sysClr val="windowText" lastClr="000000"/>
                        </a:solidFill>
                      </a:rPr>
                      <a:t>85.4</a:t>
                    </a:r>
                    <a:endParaRPr lang="en-US" i="1">
                      <a:solidFill>
                        <a:srgbClr val="FF0000"/>
                      </a:solidFill>
                    </a:endParaRPr>
                  </a:p>
                </c:rich>
              </c:tx>
              <c:dLblPos val="b"/>
              <c:showLegendKey val="0"/>
              <c:showVal val="1"/>
              <c:showCatName val="0"/>
              <c:showSerName val="0"/>
              <c:showPercent val="0"/>
              <c:showBubbleSize val="0"/>
              <c:extLst>
                <c:ext xmlns:c15="http://schemas.microsoft.com/office/drawing/2012/chart" uri="{CE6537A1-D6FC-4f65-9D91-7224C49458BB}"/>
              </c:extLst>
            </c:dLbl>
            <c:dLbl>
              <c:idx val="92"/>
              <c:tx>
                <c:rich>
                  <a:bodyPr/>
                  <a:lstStyle/>
                  <a:p>
                    <a:r>
                      <a:rPr lang="en-US" sz="700" i="1">
                        <a:solidFill>
                          <a:sysClr val="windowText" lastClr="000000"/>
                        </a:solidFill>
                      </a:rPr>
                      <a:t>116.3</a:t>
                    </a:r>
                    <a:endParaRPr lang="en-US" i="1">
                      <a:solidFill>
                        <a:srgbClr val="FF0000"/>
                      </a:solidFill>
                    </a:endParaRPr>
                  </a:p>
                </c:rich>
              </c:tx>
              <c:dLblPos val="b"/>
              <c:showLegendKey val="0"/>
              <c:showVal val="1"/>
              <c:showCatName val="0"/>
              <c:showSerName val="0"/>
              <c:showPercent val="0"/>
              <c:showBubbleSize val="0"/>
              <c:extLst>
                <c:ext xmlns:c15="http://schemas.microsoft.com/office/drawing/2012/chart" uri="{CE6537A1-D6FC-4f65-9D91-7224C49458BB}"/>
              </c:extLst>
            </c:dLbl>
            <c:dLbl>
              <c:idx val="125"/>
              <c:tx>
                <c:rich>
                  <a:bodyPr/>
                  <a:lstStyle/>
                  <a:p>
                    <a:r>
                      <a:rPr lang="en-US" sz="700" i="1">
                        <a:solidFill>
                          <a:sysClr val="windowText" lastClr="000000"/>
                        </a:solidFill>
                      </a:rPr>
                      <a:t>162.6</a:t>
                    </a:r>
                    <a:endParaRPr lang="en-US" i="1">
                      <a:solidFill>
                        <a:srgbClr val="FF0000"/>
                      </a:solidFill>
                    </a:endParaRPr>
                  </a:p>
                </c:rich>
              </c:tx>
              <c:dLblPos val="b"/>
              <c:showLegendKey val="0"/>
              <c:showVal val="1"/>
              <c:showCatName val="0"/>
              <c:showSerName val="0"/>
              <c:showPercent val="0"/>
              <c:showBubbleSize val="0"/>
              <c:extLst>
                <c:ext xmlns:c15="http://schemas.microsoft.com/office/drawing/2012/chart" uri="{CE6537A1-D6FC-4f65-9D91-7224C49458BB}"/>
              </c:extLst>
            </c:dLbl>
            <c:dLbl>
              <c:idx val="157"/>
              <c:tx>
                <c:rich>
                  <a:bodyPr/>
                  <a:lstStyle/>
                  <a:p>
                    <a:r>
                      <a:rPr lang="en-US" sz="700" i="1">
                        <a:solidFill>
                          <a:sysClr val="windowText" lastClr="000000"/>
                        </a:solidFill>
                      </a:rPr>
                      <a:t>209.8</a:t>
                    </a:r>
                    <a:endParaRPr lang="en-US" i="1">
                      <a:solidFill>
                        <a:srgbClr val="FF0000"/>
                      </a:solidFill>
                    </a:endParaRPr>
                  </a:p>
                </c:rich>
              </c:tx>
              <c:dLblPos val="b"/>
              <c:showLegendKey val="0"/>
              <c:showVal val="1"/>
              <c:showCatName val="0"/>
              <c:showSerName val="0"/>
              <c:showPercent val="0"/>
              <c:showBubbleSize val="0"/>
              <c:extLst>
                <c:ext xmlns:c15="http://schemas.microsoft.com/office/drawing/2012/chart" uri="{CE6537A1-D6FC-4f65-9D91-7224C49458BB}"/>
              </c:extLst>
            </c:dLbl>
            <c:dLbl>
              <c:idx val="166"/>
              <c:layout>
                <c:manualLayout>
                  <c:x val="-3.6598689194015509E-2"/>
                  <c:y val="4.5258702389754532E-2"/>
                </c:manualLayout>
              </c:layout>
              <c:tx>
                <c:rich>
                  <a:bodyPr/>
                  <a:lstStyle/>
                  <a:p>
                    <a:r>
                      <a:rPr lang="en-US" sz="700" i="1">
                        <a:solidFill>
                          <a:sysClr val="windowText" lastClr="000000"/>
                        </a:solidFill>
                      </a:rPr>
                      <a:t>220.6</a:t>
                    </a:r>
                    <a:endParaRPr lang="en-US" i="1">
                      <a:solidFill>
                        <a:srgbClr val="FF0000"/>
                      </a:solidFill>
                    </a:endParaRPr>
                  </a:p>
                </c:rich>
              </c:tx>
              <c:dLblPos val="r"/>
              <c:showLegendKey val="0"/>
              <c:showVal val="1"/>
              <c:showCatName val="0"/>
              <c:showSerName val="0"/>
              <c:showPercent val="0"/>
              <c:showBubbleSize val="0"/>
              <c:extLst>
                <c:ext xmlns:c15="http://schemas.microsoft.com/office/drawing/2012/chart" uri="{CE6537A1-D6FC-4f65-9D91-7224C49458BB}"/>
              </c:extLst>
            </c:dLbl>
            <c:spPr>
              <a:noFill/>
              <a:ln>
                <a:noFill/>
              </a:ln>
              <a:effectLst/>
            </c:spPr>
            <c:txPr>
              <a:bodyPr/>
              <a:lstStyle/>
              <a:p>
                <a:pPr>
                  <a:defRPr>
                    <a:solidFill>
                      <a:sysClr val="windowText" lastClr="000000"/>
                    </a:solidFill>
                  </a:defRPr>
                </a:pPr>
                <a:endParaRPr lang="ru-RU"/>
              </a:p>
            </c:txPr>
            <c:showLegendKey val="0"/>
            <c:showVal val="0"/>
            <c:showCatName val="0"/>
            <c:showSerName val="0"/>
            <c:showPercent val="0"/>
            <c:showBubbleSize val="0"/>
            <c:extLst>
              <c:ext xmlns:c15="http://schemas.microsoft.com/office/drawing/2012/chart" uri="{CE6537A1-D6FC-4f65-9D91-7224C49458BB}">
                <c15:showLeaderLines val="0"/>
              </c:ext>
            </c:extLst>
          </c:dLbls>
          <c:xVal>
            <c:numRef>
              <c:f>ДТА!$B$6:$B$185</c:f>
              <c:numCache>
                <c:formatCode>General</c:formatCode>
                <c:ptCount val="180"/>
                <c:pt idx="0">
                  <c:v>0.5</c:v>
                </c:pt>
                <c:pt idx="1">
                  <c:v>1</c:v>
                </c:pt>
                <c:pt idx="2">
                  <c:v>1.5</c:v>
                </c:pt>
                <c:pt idx="3">
                  <c:v>2</c:v>
                </c:pt>
                <c:pt idx="4">
                  <c:v>2.5</c:v>
                </c:pt>
                <c:pt idx="5">
                  <c:v>3</c:v>
                </c:pt>
                <c:pt idx="6">
                  <c:v>3.5</c:v>
                </c:pt>
                <c:pt idx="7">
                  <c:v>4</c:v>
                </c:pt>
                <c:pt idx="8">
                  <c:v>4.5</c:v>
                </c:pt>
                <c:pt idx="9">
                  <c:v>5</c:v>
                </c:pt>
                <c:pt idx="10">
                  <c:v>5.5</c:v>
                </c:pt>
                <c:pt idx="11">
                  <c:v>6</c:v>
                </c:pt>
                <c:pt idx="12">
                  <c:v>6.5</c:v>
                </c:pt>
                <c:pt idx="13">
                  <c:v>7</c:v>
                </c:pt>
                <c:pt idx="14">
                  <c:v>7.5</c:v>
                </c:pt>
                <c:pt idx="15">
                  <c:v>8</c:v>
                </c:pt>
                <c:pt idx="16">
                  <c:v>8.5</c:v>
                </c:pt>
                <c:pt idx="17">
                  <c:v>9</c:v>
                </c:pt>
                <c:pt idx="18">
                  <c:v>9.5</c:v>
                </c:pt>
                <c:pt idx="19">
                  <c:v>10</c:v>
                </c:pt>
                <c:pt idx="20">
                  <c:v>10.5</c:v>
                </c:pt>
                <c:pt idx="21">
                  <c:v>11</c:v>
                </c:pt>
                <c:pt idx="22">
                  <c:v>11.5</c:v>
                </c:pt>
                <c:pt idx="23">
                  <c:v>12</c:v>
                </c:pt>
                <c:pt idx="24">
                  <c:v>12.5</c:v>
                </c:pt>
                <c:pt idx="25">
                  <c:v>13</c:v>
                </c:pt>
                <c:pt idx="26">
                  <c:v>13.5</c:v>
                </c:pt>
                <c:pt idx="27">
                  <c:v>14</c:v>
                </c:pt>
                <c:pt idx="28">
                  <c:v>14.5</c:v>
                </c:pt>
                <c:pt idx="29">
                  <c:v>15</c:v>
                </c:pt>
                <c:pt idx="30">
                  <c:v>15.5</c:v>
                </c:pt>
                <c:pt idx="31">
                  <c:v>16</c:v>
                </c:pt>
                <c:pt idx="32">
                  <c:v>16.5</c:v>
                </c:pt>
                <c:pt idx="33">
                  <c:v>17</c:v>
                </c:pt>
                <c:pt idx="34">
                  <c:v>17.5</c:v>
                </c:pt>
                <c:pt idx="35">
                  <c:v>18</c:v>
                </c:pt>
                <c:pt idx="36">
                  <c:v>18.5</c:v>
                </c:pt>
                <c:pt idx="37">
                  <c:v>19</c:v>
                </c:pt>
                <c:pt idx="38">
                  <c:v>19.5</c:v>
                </c:pt>
                <c:pt idx="39">
                  <c:v>20</c:v>
                </c:pt>
                <c:pt idx="40">
                  <c:v>20.5</c:v>
                </c:pt>
                <c:pt idx="41">
                  <c:v>21</c:v>
                </c:pt>
                <c:pt idx="42">
                  <c:v>21.5</c:v>
                </c:pt>
                <c:pt idx="43">
                  <c:v>22</c:v>
                </c:pt>
                <c:pt idx="44">
                  <c:v>22.5</c:v>
                </c:pt>
                <c:pt idx="45">
                  <c:v>23</c:v>
                </c:pt>
                <c:pt idx="46">
                  <c:v>23.5</c:v>
                </c:pt>
                <c:pt idx="47">
                  <c:v>24</c:v>
                </c:pt>
                <c:pt idx="48">
                  <c:v>24.5</c:v>
                </c:pt>
                <c:pt idx="49">
                  <c:v>25</c:v>
                </c:pt>
                <c:pt idx="50">
                  <c:v>25.5</c:v>
                </c:pt>
                <c:pt idx="51">
                  <c:v>26</c:v>
                </c:pt>
                <c:pt idx="52">
                  <c:v>26.5</c:v>
                </c:pt>
                <c:pt idx="53">
                  <c:v>27</c:v>
                </c:pt>
                <c:pt idx="54">
                  <c:v>27.5</c:v>
                </c:pt>
                <c:pt idx="55">
                  <c:v>28</c:v>
                </c:pt>
                <c:pt idx="56">
                  <c:v>28.5</c:v>
                </c:pt>
                <c:pt idx="57">
                  <c:v>29</c:v>
                </c:pt>
                <c:pt idx="58">
                  <c:v>29.5</c:v>
                </c:pt>
                <c:pt idx="59">
                  <c:v>30</c:v>
                </c:pt>
                <c:pt idx="60">
                  <c:v>30.5</c:v>
                </c:pt>
                <c:pt idx="61">
                  <c:v>31</c:v>
                </c:pt>
                <c:pt idx="62">
                  <c:v>31.5</c:v>
                </c:pt>
                <c:pt idx="63">
                  <c:v>32</c:v>
                </c:pt>
                <c:pt idx="64">
                  <c:v>32.5</c:v>
                </c:pt>
                <c:pt idx="65">
                  <c:v>33</c:v>
                </c:pt>
                <c:pt idx="66">
                  <c:v>33.5</c:v>
                </c:pt>
                <c:pt idx="67">
                  <c:v>34</c:v>
                </c:pt>
                <c:pt idx="68">
                  <c:v>34.5</c:v>
                </c:pt>
                <c:pt idx="69">
                  <c:v>35</c:v>
                </c:pt>
                <c:pt idx="70">
                  <c:v>35.5</c:v>
                </c:pt>
                <c:pt idx="71">
                  <c:v>36</c:v>
                </c:pt>
                <c:pt idx="72">
                  <c:v>36.5</c:v>
                </c:pt>
                <c:pt idx="73">
                  <c:v>37</c:v>
                </c:pt>
                <c:pt idx="74">
                  <c:v>37.5</c:v>
                </c:pt>
                <c:pt idx="75">
                  <c:v>38</c:v>
                </c:pt>
                <c:pt idx="76">
                  <c:v>38.5</c:v>
                </c:pt>
                <c:pt idx="77">
                  <c:v>39</c:v>
                </c:pt>
                <c:pt idx="78">
                  <c:v>39.5</c:v>
                </c:pt>
                <c:pt idx="79">
                  <c:v>40</c:v>
                </c:pt>
                <c:pt idx="80">
                  <c:v>40.5</c:v>
                </c:pt>
                <c:pt idx="81">
                  <c:v>41</c:v>
                </c:pt>
                <c:pt idx="82">
                  <c:v>41.5</c:v>
                </c:pt>
                <c:pt idx="83">
                  <c:v>42</c:v>
                </c:pt>
                <c:pt idx="84">
                  <c:v>42.5</c:v>
                </c:pt>
                <c:pt idx="85">
                  <c:v>43</c:v>
                </c:pt>
                <c:pt idx="86">
                  <c:v>43.5</c:v>
                </c:pt>
                <c:pt idx="87">
                  <c:v>44</c:v>
                </c:pt>
                <c:pt idx="88">
                  <c:v>44.5</c:v>
                </c:pt>
                <c:pt idx="89">
                  <c:v>45</c:v>
                </c:pt>
                <c:pt idx="90">
                  <c:v>45.5</c:v>
                </c:pt>
                <c:pt idx="91">
                  <c:v>46</c:v>
                </c:pt>
                <c:pt idx="92">
                  <c:v>46.5</c:v>
                </c:pt>
                <c:pt idx="93">
                  <c:v>47</c:v>
                </c:pt>
                <c:pt idx="94">
                  <c:v>47.5</c:v>
                </c:pt>
                <c:pt idx="95">
                  <c:v>48</c:v>
                </c:pt>
                <c:pt idx="96">
                  <c:v>48.5</c:v>
                </c:pt>
                <c:pt idx="97">
                  <c:v>49</c:v>
                </c:pt>
                <c:pt idx="98">
                  <c:v>49.5</c:v>
                </c:pt>
                <c:pt idx="99">
                  <c:v>50</c:v>
                </c:pt>
                <c:pt idx="100">
                  <c:v>50.5</c:v>
                </c:pt>
                <c:pt idx="101">
                  <c:v>51</c:v>
                </c:pt>
                <c:pt idx="102">
                  <c:v>51.5</c:v>
                </c:pt>
                <c:pt idx="103">
                  <c:v>52</c:v>
                </c:pt>
                <c:pt idx="104">
                  <c:v>52.5</c:v>
                </c:pt>
                <c:pt idx="105">
                  <c:v>53</c:v>
                </c:pt>
                <c:pt idx="106">
                  <c:v>53.5</c:v>
                </c:pt>
                <c:pt idx="107">
                  <c:v>54</c:v>
                </c:pt>
                <c:pt idx="108">
                  <c:v>54.5</c:v>
                </c:pt>
                <c:pt idx="109">
                  <c:v>55</c:v>
                </c:pt>
                <c:pt idx="110">
                  <c:v>55.5</c:v>
                </c:pt>
                <c:pt idx="111">
                  <c:v>56</c:v>
                </c:pt>
                <c:pt idx="112">
                  <c:v>56.5</c:v>
                </c:pt>
                <c:pt idx="113">
                  <c:v>57</c:v>
                </c:pt>
                <c:pt idx="114">
                  <c:v>57.5</c:v>
                </c:pt>
                <c:pt idx="115">
                  <c:v>58</c:v>
                </c:pt>
                <c:pt idx="116">
                  <c:v>58.5</c:v>
                </c:pt>
                <c:pt idx="117">
                  <c:v>59</c:v>
                </c:pt>
                <c:pt idx="118">
                  <c:v>59.5</c:v>
                </c:pt>
                <c:pt idx="119">
                  <c:v>60</c:v>
                </c:pt>
                <c:pt idx="120">
                  <c:v>60.5</c:v>
                </c:pt>
                <c:pt idx="121">
                  <c:v>61</c:v>
                </c:pt>
                <c:pt idx="122">
                  <c:v>61.5</c:v>
                </c:pt>
                <c:pt idx="123">
                  <c:v>62</c:v>
                </c:pt>
                <c:pt idx="124">
                  <c:v>62.5</c:v>
                </c:pt>
                <c:pt idx="125">
                  <c:v>63</c:v>
                </c:pt>
                <c:pt idx="126">
                  <c:v>63.5</c:v>
                </c:pt>
                <c:pt idx="127">
                  <c:v>64</c:v>
                </c:pt>
                <c:pt idx="128">
                  <c:v>64.5</c:v>
                </c:pt>
                <c:pt idx="129">
                  <c:v>65</c:v>
                </c:pt>
                <c:pt idx="130">
                  <c:v>65.5</c:v>
                </c:pt>
                <c:pt idx="131">
                  <c:v>66</c:v>
                </c:pt>
                <c:pt idx="132">
                  <c:v>66.5</c:v>
                </c:pt>
                <c:pt idx="133">
                  <c:v>67</c:v>
                </c:pt>
                <c:pt idx="134">
                  <c:v>67.5</c:v>
                </c:pt>
                <c:pt idx="135">
                  <c:v>68</c:v>
                </c:pt>
                <c:pt idx="136">
                  <c:v>68.5</c:v>
                </c:pt>
                <c:pt idx="137">
                  <c:v>69</c:v>
                </c:pt>
                <c:pt idx="138">
                  <c:v>69.5</c:v>
                </c:pt>
                <c:pt idx="139">
                  <c:v>70</c:v>
                </c:pt>
                <c:pt idx="140">
                  <c:v>70.5</c:v>
                </c:pt>
                <c:pt idx="141">
                  <c:v>71</c:v>
                </c:pt>
                <c:pt idx="142">
                  <c:v>71.5</c:v>
                </c:pt>
                <c:pt idx="143">
                  <c:v>72</c:v>
                </c:pt>
                <c:pt idx="144">
                  <c:v>72.5</c:v>
                </c:pt>
                <c:pt idx="145">
                  <c:v>73</c:v>
                </c:pt>
                <c:pt idx="146">
                  <c:v>73.5</c:v>
                </c:pt>
                <c:pt idx="147">
                  <c:v>74</c:v>
                </c:pt>
                <c:pt idx="148">
                  <c:v>74.5</c:v>
                </c:pt>
                <c:pt idx="149">
                  <c:v>75</c:v>
                </c:pt>
                <c:pt idx="150">
                  <c:v>75.5</c:v>
                </c:pt>
                <c:pt idx="151">
                  <c:v>76</c:v>
                </c:pt>
                <c:pt idx="152">
                  <c:v>76.5</c:v>
                </c:pt>
                <c:pt idx="153">
                  <c:v>77</c:v>
                </c:pt>
                <c:pt idx="154">
                  <c:v>77.5</c:v>
                </c:pt>
                <c:pt idx="155">
                  <c:v>78</c:v>
                </c:pt>
                <c:pt idx="156">
                  <c:v>78.5</c:v>
                </c:pt>
                <c:pt idx="157">
                  <c:v>79</c:v>
                </c:pt>
                <c:pt idx="158">
                  <c:v>79.5</c:v>
                </c:pt>
                <c:pt idx="159">
                  <c:v>80</c:v>
                </c:pt>
                <c:pt idx="160">
                  <c:v>80.5</c:v>
                </c:pt>
                <c:pt idx="161">
                  <c:v>81</c:v>
                </c:pt>
                <c:pt idx="162">
                  <c:v>81.5</c:v>
                </c:pt>
                <c:pt idx="163">
                  <c:v>82</c:v>
                </c:pt>
                <c:pt idx="164">
                  <c:v>82.5</c:v>
                </c:pt>
                <c:pt idx="165">
                  <c:v>83</c:v>
                </c:pt>
                <c:pt idx="166">
                  <c:v>83.5</c:v>
                </c:pt>
                <c:pt idx="167">
                  <c:v>84</c:v>
                </c:pt>
                <c:pt idx="168">
                  <c:v>84.5</c:v>
                </c:pt>
                <c:pt idx="169">
                  <c:v>85</c:v>
                </c:pt>
                <c:pt idx="170">
                  <c:v>85.5</c:v>
                </c:pt>
                <c:pt idx="171">
                  <c:v>86</c:v>
                </c:pt>
                <c:pt idx="172">
                  <c:v>86.5</c:v>
                </c:pt>
                <c:pt idx="173">
                  <c:v>87</c:v>
                </c:pt>
                <c:pt idx="174">
                  <c:v>87.5</c:v>
                </c:pt>
                <c:pt idx="175">
                  <c:v>88</c:v>
                </c:pt>
                <c:pt idx="176">
                  <c:v>88.5</c:v>
                </c:pt>
                <c:pt idx="177">
                  <c:v>89</c:v>
                </c:pt>
                <c:pt idx="178">
                  <c:v>89.5</c:v>
                </c:pt>
                <c:pt idx="179">
                  <c:v>90</c:v>
                </c:pt>
              </c:numCache>
            </c:numRef>
          </c:xVal>
          <c:yVal>
            <c:numRef>
              <c:f>ДТА!$D$6:$D$205</c:f>
              <c:numCache>
                <c:formatCode>General</c:formatCode>
                <c:ptCount val="200"/>
                <c:pt idx="0">
                  <c:v>54.5</c:v>
                </c:pt>
                <c:pt idx="1">
                  <c:v>54.8</c:v>
                </c:pt>
                <c:pt idx="2">
                  <c:v>55</c:v>
                </c:pt>
                <c:pt idx="3">
                  <c:v>55.2</c:v>
                </c:pt>
                <c:pt idx="4">
                  <c:v>55.400000000000006</c:v>
                </c:pt>
                <c:pt idx="5">
                  <c:v>55.5</c:v>
                </c:pt>
                <c:pt idx="6">
                  <c:v>55.599999999999994</c:v>
                </c:pt>
                <c:pt idx="7">
                  <c:v>55.7</c:v>
                </c:pt>
                <c:pt idx="8">
                  <c:v>55.900000000000006</c:v>
                </c:pt>
                <c:pt idx="9">
                  <c:v>56</c:v>
                </c:pt>
                <c:pt idx="10">
                  <c:v>56.099999999999994</c:v>
                </c:pt>
                <c:pt idx="11">
                  <c:v>56.3</c:v>
                </c:pt>
                <c:pt idx="12">
                  <c:v>56.599999999999994</c:v>
                </c:pt>
                <c:pt idx="13">
                  <c:v>56.8</c:v>
                </c:pt>
                <c:pt idx="14">
                  <c:v>57</c:v>
                </c:pt>
                <c:pt idx="15">
                  <c:v>57.2</c:v>
                </c:pt>
                <c:pt idx="16">
                  <c:v>57.400000000000006</c:v>
                </c:pt>
                <c:pt idx="17">
                  <c:v>57.7</c:v>
                </c:pt>
                <c:pt idx="18">
                  <c:v>57.900000000000006</c:v>
                </c:pt>
                <c:pt idx="19">
                  <c:v>58</c:v>
                </c:pt>
                <c:pt idx="20">
                  <c:v>58.5</c:v>
                </c:pt>
                <c:pt idx="21">
                  <c:v>59</c:v>
                </c:pt>
                <c:pt idx="22">
                  <c:v>59.3</c:v>
                </c:pt>
                <c:pt idx="23">
                  <c:v>59.7</c:v>
                </c:pt>
                <c:pt idx="24">
                  <c:v>60</c:v>
                </c:pt>
                <c:pt idx="25">
                  <c:v>60.5</c:v>
                </c:pt>
                <c:pt idx="26">
                  <c:v>61</c:v>
                </c:pt>
                <c:pt idx="27">
                  <c:v>61.2</c:v>
                </c:pt>
                <c:pt idx="28">
                  <c:v>61.400000000000006</c:v>
                </c:pt>
                <c:pt idx="29">
                  <c:v>61.599999999999994</c:v>
                </c:pt>
                <c:pt idx="30">
                  <c:v>61.8</c:v>
                </c:pt>
                <c:pt idx="31">
                  <c:v>62</c:v>
                </c:pt>
                <c:pt idx="32">
                  <c:v>61.5</c:v>
                </c:pt>
                <c:pt idx="33">
                  <c:v>61</c:v>
                </c:pt>
                <c:pt idx="34">
                  <c:v>60</c:v>
                </c:pt>
                <c:pt idx="35">
                  <c:v>56</c:v>
                </c:pt>
                <c:pt idx="36">
                  <c:v>49</c:v>
                </c:pt>
                <c:pt idx="37">
                  <c:v>30</c:v>
                </c:pt>
                <c:pt idx="38">
                  <c:v>9</c:v>
                </c:pt>
                <c:pt idx="39">
                  <c:v>15</c:v>
                </c:pt>
                <c:pt idx="40">
                  <c:v>40</c:v>
                </c:pt>
                <c:pt idx="41">
                  <c:v>61</c:v>
                </c:pt>
                <c:pt idx="42">
                  <c:v>65</c:v>
                </c:pt>
                <c:pt idx="43">
                  <c:v>66.5</c:v>
                </c:pt>
                <c:pt idx="44">
                  <c:v>67</c:v>
                </c:pt>
                <c:pt idx="45">
                  <c:v>66.5</c:v>
                </c:pt>
                <c:pt idx="46">
                  <c:v>66.400000000000006</c:v>
                </c:pt>
                <c:pt idx="47">
                  <c:v>66.400000000000006</c:v>
                </c:pt>
                <c:pt idx="48">
                  <c:v>66.3</c:v>
                </c:pt>
                <c:pt idx="49">
                  <c:v>66.2</c:v>
                </c:pt>
                <c:pt idx="50">
                  <c:v>65.900000000000006</c:v>
                </c:pt>
                <c:pt idx="51">
                  <c:v>65.5</c:v>
                </c:pt>
                <c:pt idx="52">
                  <c:v>65</c:v>
                </c:pt>
                <c:pt idx="53">
                  <c:v>64.5</c:v>
                </c:pt>
                <c:pt idx="54">
                  <c:v>64</c:v>
                </c:pt>
                <c:pt idx="55">
                  <c:v>63</c:v>
                </c:pt>
                <c:pt idx="56">
                  <c:v>63.5</c:v>
                </c:pt>
                <c:pt idx="57">
                  <c:v>62</c:v>
                </c:pt>
                <c:pt idx="58">
                  <c:v>61.5</c:v>
                </c:pt>
                <c:pt idx="59">
                  <c:v>61</c:v>
                </c:pt>
                <c:pt idx="60">
                  <c:v>60.5</c:v>
                </c:pt>
                <c:pt idx="61">
                  <c:v>60</c:v>
                </c:pt>
                <c:pt idx="62">
                  <c:v>59</c:v>
                </c:pt>
                <c:pt idx="63">
                  <c:v>58</c:v>
                </c:pt>
                <c:pt idx="64">
                  <c:v>55</c:v>
                </c:pt>
                <c:pt idx="65">
                  <c:v>49</c:v>
                </c:pt>
                <c:pt idx="66">
                  <c:v>40</c:v>
                </c:pt>
                <c:pt idx="67">
                  <c:v>33</c:v>
                </c:pt>
                <c:pt idx="68">
                  <c:v>22</c:v>
                </c:pt>
                <c:pt idx="69">
                  <c:v>15</c:v>
                </c:pt>
                <c:pt idx="70">
                  <c:v>14</c:v>
                </c:pt>
                <c:pt idx="71">
                  <c:v>15</c:v>
                </c:pt>
                <c:pt idx="72">
                  <c:v>17</c:v>
                </c:pt>
                <c:pt idx="73">
                  <c:v>20</c:v>
                </c:pt>
                <c:pt idx="74">
                  <c:v>24</c:v>
                </c:pt>
                <c:pt idx="75">
                  <c:v>28</c:v>
                </c:pt>
                <c:pt idx="76">
                  <c:v>32</c:v>
                </c:pt>
                <c:pt idx="77">
                  <c:v>35</c:v>
                </c:pt>
                <c:pt idx="78">
                  <c:v>38</c:v>
                </c:pt>
                <c:pt idx="79">
                  <c:v>40</c:v>
                </c:pt>
                <c:pt idx="80">
                  <c:v>43</c:v>
                </c:pt>
                <c:pt idx="81">
                  <c:v>48</c:v>
                </c:pt>
                <c:pt idx="82">
                  <c:v>53</c:v>
                </c:pt>
                <c:pt idx="83">
                  <c:v>56</c:v>
                </c:pt>
                <c:pt idx="84">
                  <c:v>60</c:v>
                </c:pt>
                <c:pt idx="85">
                  <c:v>61.5</c:v>
                </c:pt>
                <c:pt idx="86">
                  <c:v>61</c:v>
                </c:pt>
                <c:pt idx="87">
                  <c:v>57</c:v>
                </c:pt>
                <c:pt idx="88">
                  <c:v>48</c:v>
                </c:pt>
                <c:pt idx="89">
                  <c:v>42</c:v>
                </c:pt>
                <c:pt idx="90">
                  <c:v>37</c:v>
                </c:pt>
                <c:pt idx="91">
                  <c:v>33</c:v>
                </c:pt>
                <c:pt idx="92">
                  <c:v>32</c:v>
                </c:pt>
                <c:pt idx="93">
                  <c:v>33</c:v>
                </c:pt>
                <c:pt idx="94">
                  <c:v>35</c:v>
                </c:pt>
                <c:pt idx="95">
                  <c:v>38</c:v>
                </c:pt>
                <c:pt idx="96">
                  <c:v>42</c:v>
                </c:pt>
                <c:pt idx="97">
                  <c:v>50</c:v>
                </c:pt>
                <c:pt idx="98">
                  <c:v>54</c:v>
                </c:pt>
                <c:pt idx="99">
                  <c:v>57</c:v>
                </c:pt>
                <c:pt idx="100">
                  <c:v>59</c:v>
                </c:pt>
                <c:pt idx="101">
                  <c:v>59.5</c:v>
                </c:pt>
                <c:pt idx="102">
                  <c:v>59</c:v>
                </c:pt>
                <c:pt idx="103">
                  <c:v>58</c:v>
                </c:pt>
                <c:pt idx="104">
                  <c:v>56.5</c:v>
                </c:pt>
                <c:pt idx="105">
                  <c:v>55</c:v>
                </c:pt>
                <c:pt idx="106">
                  <c:v>53.5</c:v>
                </c:pt>
                <c:pt idx="107">
                  <c:v>52</c:v>
                </c:pt>
                <c:pt idx="108">
                  <c:v>50.5</c:v>
                </c:pt>
                <c:pt idx="109">
                  <c:v>48.5</c:v>
                </c:pt>
                <c:pt idx="110">
                  <c:v>47</c:v>
                </c:pt>
                <c:pt idx="111">
                  <c:v>46</c:v>
                </c:pt>
                <c:pt idx="112">
                  <c:v>44</c:v>
                </c:pt>
                <c:pt idx="113">
                  <c:v>42</c:v>
                </c:pt>
                <c:pt idx="114">
                  <c:v>41</c:v>
                </c:pt>
                <c:pt idx="115">
                  <c:v>39.5</c:v>
                </c:pt>
                <c:pt idx="116">
                  <c:v>38</c:v>
                </c:pt>
                <c:pt idx="117">
                  <c:v>37</c:v>
                </c:pt>
                <c:pt idx="118">
                  <c:v>35.5</c:v>
                </c:pt>
                <c:pt idx="119">
                  <c:v>34</c:v>
                </c:pt>
                <c:pt idx="120">
                  <c:v>32</c:v>
                </c:pt>
                <c:pt idx="121">
                  <c:v>31</c:v>
                </c:pt>
                <c:pt idx="122">
                  <c:v>30</c:v>
                </c:pt>
                <c:pt idx="123">
                  <c:v>29</c:v>
                </c:pt>
                <c:pt idx="124">
                  <c:v>28</c:v>
                </c:pt>
                <c:pt idx="125">
                  <c:v>27.5</c:v>
                </c:pt>
                <c:pt idx="126">
                  <c:v>28</c:v>
                </c:pt>
                <c:pt idx="127">
                  <c:v>29</c:v>
                </c:pt>
                <c:pt idx="128">
                  <c:v>29</c:v>
                </c:pt>
                <c:pt idx="129">
                  <c:v>30</c:v>
                </c:pt>
                <c:pt idx="130">
                  <c:v>31</c:v>
                </c:pt>
                <c:pt idx="131">
                  <c:v>31.1</c:v>
                </c:pt>
                <c:pt idx="132">
                  <c:v>31.299999999999997</c:v>
                </c:pt>
                <c:pt idx="133">
                  <c:v>31.700000000000003</c:v>
                </c:pt>
                <c:pt idx="134">
                  <c:v>33</c:v>
                </c:pt>
                <c:pt idx="135">
                  <c:v>33.5</c:v>
                </c:pt>
                <c:pt idx="136">
                  <c:v>34</c:v>
                </c:pt>
                <c:pt idx="137">
                  <c:v>35</c:v>
                </c:pt>
                <c:pt idx="138">
                  <c:v>36</c:v>
                </c:pt>
                <c:pt idx="139">
                  <c:v>37</c:v>
                </c:pt>
                <c:pt idx="140">
                  <c:v>38</c:v>
                </c:pt>
                <c:pt idx="141">
                  <c:v>39</c:v>
                </c:pt>
                <c:pt idx="142">
                  <c:v>40.5</c:v>
                </c:pt>
                <c:pt idx="143">
                  <c:v>42.5</c:v>
                </c:pt>
                <c:pt idx="144">
                  <c:v>44.5</c:v>
                </c:pt>
                <c:pt idx="145">
                  <c:v>47</c:v>
                </c:pt>
                <c:pt idx="146">
                  <c:v>49</c:v>
                </c:pt>
                <c:pt idx="147">
                  <c:v>51</c:v>
                </c:pt>
                <c:pt idx="148">
                  <c:v>53</c:v>
                </c:pt>
                <c:pt idx="149">
                  <c:v>55</c:v>
                </c:pt>
                <c:pt idx="150">
                  <c:v>57</c:v>
                </c:pt>
                <c:pt idx="151">
                  <c:v>58</c:v>
                </c:pt>
                <c:pt idx="152">
                  <c:v>59</c:v>
                </c:pt>
                <c:pt idx="153">
                  <c:v>60</c:v>
                </c:pt>
                <c:pt idx="154">
                  <c:v>60.5</c:v>
                </c:pt>
                <c:pt idx="155">
                  <c:v>60.2</c:v>
                </c:pt>
                <c:pt idx="156">
                  <c:v>59</c:v>
                </c:pt>
                <c:pt idx="157">
                  <c:v>57.5</c:v>
                </c:pt>
                <c:pt idx="158">
                  <c:v>57.400000000000006</c:v>
                </c:pt>
                <c:pt idx="159">
                  <c:v>58.5</c:v>
                </c:pt>
                <c:pt idx="160">
                  <c:v>58.8</c:v>
                </c:pt>
                <c:pt idx="161">
                  <c:v>59.099999999999994</c:v>
                </c:pt>
                <c:pt idx="162">
                  <c:v>58.2</c:v>
                </c:pt>
                <c:pt idx="163">
                  <c:v>57.5</c:v>
                </c:pt>
                <c:pt idx="164">
                  <c:v>57</c:v>
                </c:pt>
                <c:pt idx="165">
                  <c:v>55</c:v>
                </c:pt>
                <c:pt idx="166">
                  <c:v>53</c:v>
                </c:pt>
                <c:pt idx="167">
                  <c:v>53.5</c:v>
                </c:pt>
                <c:pt idx="168">
                  <c:v>54</c:v>
                </c:pt>
                <c:pt idx="169">
                  <c:v>54.5</c:v>
                </c:pt>
                <c:pt idx="170">
                  <c:v>55</c:v>
                </c:pt>
                <c:pt idx="171">
                  <c:v>55.2</c:v>
                </c:pt>
                <c:pt idx="172">
                  <c:v>55.7</c:v>
                </c:pt>
                <c:pt idx="173">
                  <c:v>56.2</c:v>
                </c:pt>
                <c:pt idx="174">
                  <c:v>57</c:v>
                </c:pt>
                <c:pt idx="175">
                  <c:v>57.2</c:v>
                </c:pt>
                <c:pt idx="176">
                  <c:v>57.5</c:v>
                </c:pt>
                <c:pt idx="177">
                  <c:v>57.7</c:v>
                </c:pt>
                <c:pt idx="178">
                  <c:v>58</c:v>
                </c:pt>
                <c:pt idx="179">
                  <c:v>58.5</c:v>
                </c:pt>
              </c:numCache>
            </c:numRef>
          </c:yVal>
          <c:smooth val="1"/>
        </c:ser>
        <c:ser>
          <c:idx val="1"/>
          <c:order val="1"/>
          <c:spPr>
            <a:ln w="9525">
              <a:solidFill>
                <a:srgbClr val="FF0000"/>
              </a:solidFill>
            </a:ln>
          </c:spPr>
          <c:marker>
            <c:symbol val="none"/>
          </c:marker>
          <c:dPt>
            <c:idx val="170"/>
            <c:bubble3D val="0"/>
          </c:dPt>
          <c:dPt>
            <c:idx val="171"/>
            <c:marker>
              <c:symbol val="plus"/>
              <c:size val="6"/>
            </c:marker>
            <c:bubble3D val="0"/>
          </c:dPt>
          <c:dLbls>
            <c:dLbl>
              <c:idx val="2"/>
              <c:layout>
                <c:manualLayout>
                  <c:x val="-3.2981545916119695E-2"/>
                  <c:y val="-2.8320137975457366E-2"/>
                </c:manualLayout>
              </c:layout>
              <c:tx>
                <c:rich>
                  <a:bodyPr/>
                  <a:lstStyle/>
                  <a:p>
                    <a:pPr>
                      <a:defRPr sz="800" b="1" i="1">
                        <a:solidFill>
                          <a:sysClr val="windowText" lastClr="000000"/>
                        </a:solidFill>
                      </a:defRPr>
                    </a:pPr>
                    <a:r>
                      <a:rPr lang="en-US" sz="900" i="0">
                        <a:solidFill>
                          <a:sysClr val="windowText" lastClr="000000"/>
                        </a:solidFill>
                      </a:rPr>
                      <a:t>DTG</a:t>
                    </a:r>
                  </a:p>
                </c:rich>
              </c:tx>
              <c:spPr/>
              <c:showLegendKey val="0"/>
              <c:showVal val="1"/>
              <c:showCatName val="0"/>
              <c:showSerName val="0"/>
              <c:showPercent val="0"/>
              <c:showBubbleSize val="0"/>
              <c:extLst>
                <c:ext xmlns:c15="http://schemas.microsoft.com/office/drawing/2012/chart" uri="{CE6537A1-D6FC-4f65-9D91-7224C49458BB}"/>
              </c:extLst>
            </c:dLbl>
            <c:dLbl>
              <c:idx val="171"/>
              <c:layout>
                <c:manualLayout>
                  <c:x val="-3.9050980425548831E-2"/>
                  <c:y val="3.2365871971951315E-2"/>
                </c:manualLayout>
              </c:layout>
              <c:tx>
                <c:rich>
                  <a:bodyPr/>
                  <a:lstStyle/>
                  <a:p>
                    <a:pPr>
                      <a:defRPr sz="700" b="1" i="1">
                        <a:solidFill>
                          <a:sysClr val="windowText" lastClr="000000"/>
                        </a:solidFill>
                      </a:defRPr>
                    </a:pPr>
                    <a:r>
                      <a:rPr lang="en-US" sz="700" b="1" i="1">
                        <a:solidFill>
                          <a:sysClr val="windowText" lastClr="000000"/>
                        </a:solidFill>
                      </a:rPr>
                      <a:t>233.3</a:t>
                    </a:r>
                    <a:endParaRPr lang="en-US" sz="700"/>
                  </a:p>
                </c:rich>
              </c:tx>
              <c:spPr/>
              <c:showLegendKey val="0"/>
              <c:showVal val="1"/>
              <c:showCatName val="0"/>
              <c:showSerName val="0"/>
              <c:showPercent val="0"/>
              <c:showBubbleSize val="0"/>
              <c:extLst>
                <c:ext xmlns:c15="http://schemas.microsoft.com/office/drawing/2012/chart" uri="{CE6537A1-D6FC-4f65-9D91-7224C49458BB}"/>
              </c:extLst>
            </c:dLbl>
            <c:spPr>
              <a:noFill/>
              <a:ln>
                <a:noFill/>
              </a:ln>
              <a:effectLst/>
            </c:spPr>
            <c:txPr>
              <a:bodyPr/>
              <a:lstStyle/>
              <a:p>
                <a:pPr>
                  <a:defRPr>
                    <a:solidFill>
                      <a:sysClr val="windowText" lastClr="000000"/>
                    </a:solidFill>
                  </a:defRPr>
                </a:pPr>
                <a:endParaRPr lang="ru-RU"/>
              </a:p>
            </c:txPr>
            <c:showLegendKey val="0"/>
            <c:showVal val="0"/>
            <c:showCatName val="0"/>
            <c:showSerName val="0"/>
            <c:showPercent val="0"/>
            <c:showBubbleSize val="0"/>
            <c:extLst>
              <c:ext xmlns:c15="http://schemas.microsoft.com/office/drawing/2012/chart" uri="{CE6537A1-D6FC-4f65-9D91-7224C49458BB}">
                <c15:showLeaderLines val="0"/>
              </c:ext>
            </c:extLst>
          </c:dLbls>
          <c:xVal>
            <c:numRef>
              <c:f>ДТА!$B$6:$B$185</c:f>
              <c:numCache>
                <c:formatCode>General</c:formatCode>
                <c:ptCount val="180"/>
                <c:pt idx="0">
                  <c:v>0.5</c:v>
                </c:pt>
                <c:pt idx="1">
                  <c:v>1</c:v>
                </c:pt>
                <c:pt idx="2">
                  <c:v>1.5</c:v>
                </c:pt>
                <c:pt idx="3">
                  <c:v>2</c:v>
                </c:pt>
                <c:pt idx="4">
                  <c:v>2.5</c:v>
                </c:pt>
                <c:pt idx="5">
                  <c:v>3</c:v>
                </c:pt>
                <c:pt idx="6">
                  <c:v>3.5</c:v>
                </c:pt>
                <c:pt idx="7">
                  <c:v>4</c:v>
                </c:pt>
                <c:pt idx="8">
                  <c:v>4.5</c:v>
                </c:pt>
                <c:pt idx="9">
                  <c:v>5</c:v>
                </c:pt>
                <c:pt idx="10">
                  <c:v>5.5</c:v>
                </c:pt>
                <c:pt idx="11">
                  <c:v>6</c:v>
                </c:pt>
                <c:pt idx="12">
                  <c:v>6.5</c:v>
                </c:pt>
                <c:pt idx="13">
                  <c:v>7</c:v>
                </c:pt>
                <c:pt idx="14">
                  <c:v>7.5</c:v>
                </c:pt>
                <c:pt idx="15">
                  <c:v>8</c:v>
                </c:pt>
                <c:pt idx="16">
                  <c:v>8.5</c:v>
                </c:pt>
                <c:pt idx="17">
                  <c:v>9</c:v>
                </c:pt>
                <c:pt idx="18">
                  <c:v>9.5</c:v>
                </c:pt>
                <c:pt idx="19">
                  <c:v>10</c:v>
                </c:pt>
                <c:pt idx="20">
                  <c:v>10.5</c:v>
                </c:pt>
                <c:pt idx="21">
                  <c:v>11</c:v>
                </c:pt>
                <c:pt idx="22">
                  <c:v>11.5</c:v>
                </c:pt>
                <c:pt idx="23">
                  <c:v>12</c:v>
                </c:pt>
                <c:pt idx="24">
                  <c:v>12.5</c:v>
                </c:pt>
                <c:pt idx="25">
                  <c:v>13</c:v>
                </c:pt>
                <c:pt idx="26">
                  <c:v>13.5</c:v>
                </c:pt>
                <c:pt idx="27">
                  <c:v>14</c:v>
                </c:pt>
                <c:pt idx="28">
                  <c:v>14.5</c:v>
                </c:pt>
                <c:pt idx="29">
                  <c:v>15</c:v>
                </c:pt>
                <c:pt idx="30">
                  <c:v>15.5</c:v>
                </c:pt>
                <c:pt idx="31">
                  <c:v>16</c:v>
                </c:pt>
                <c:pt idx="32">
                  <c:v>16.5</c:v>
                </c:pt>
                <c:pt idx="33">
                  <c:v>17</c:v>
                </c:pt>
                <c:pt idx="34">
                  <c:v>17.5</c:v>
                </c:pt>
                <c:pt idx="35">
                  <c:v>18</c:v>
                </c:pt>
                <c:pt idx="36">
                  <c:v>18.5</c:v>
                </c:pt>
                <c:pt idx="37">
                  <c:v>19</c:v>
                </c:pt>
                <c:pt idx="38">
                  <c:v>19.5</c:v>
                </c:pt>
                <c:pt idx="39">
                  <c:v>20</c:v>
                </c:pt>
                <c:pt idx="40">
                  <c:v>20.5</c:v>
                </c:pt>
                <c:pt idx="41">
                  <c:v>21</c:v>
                </c:pt>
                <c:pt idx="42">
                  <c:v>21.5</c:v>
                </c:pt>
                <c:pt idx="43">
                  <c:v>22</c:v>
                </c:pt>
                <c:pt idx="44">
                  <c:v>22.5</c:v>
                </c:pt>
                <c:pt idx="45">
                  <c:v>23</c:v>
                </c:pt>
                <c:pt idx="46">
                  <c:v>23.5</c:v>
                </c:pt>
                <c:pt idx="47">
                  <c:v>24</c:v>
                </c:pt>
                <c:pt idx="48">
                  <c:v>24.5</c:v>
                </c:pt>
                <c:pt idx="49">
                  <c:v>25</c:v>
                </c:pt>
                <c:pt idx="50">
                  <c:v>25.5</c:v>
                </c:pt>
                <c:pt idx="51">
                  <c:v>26</c:v>
                </c:pt>
                <c:pt idx="52">
                  <c:v>26.5</c:v>
                </c:pt>
                <c:pt idx="53">
                  <c:v>27</c:v>
                </c:pt>
                <c:pt idx="54">
                  <c:v>27.5</c:v>
                </c:pt>
                <c:pt idx="55">
                  <c:v>28</c:v>
                </c:pt>
                <c:pt idx="56">
                  <c:v>28.5</c:v>
                </c:pt>
                <c:pt idx="57">
                  <c:v>29</c:v>
                </c:pt>
                <c:pt idx="58">
                  <c:v>29.5</c:v>
                </c:pt>
                <c:pt idx="59">
                  <c:v>30</c:v>
                </c:pt>
                <c:pt idx="60">
                  <c:v>30.5</c:v>
                </c:pt>
                <c:pt idx="61">
                  <c:v>31</c:v>
                </c:pt>
                <c:pt idx="62">
                  <c:v>31.5</c:v>
                </c:pt>
                <c:pt idx="63">
                  <c:v>32</c:v>
                </c:pt>
                <c:pt idx="64">
                  <c:v>32.5</c:v>
                </c:pt>
                <c:pt idx="65">
                  <c:v>33</c:v>
                </c:pt>
                <c:pt idx="66">
                  <c:v>33.5</c:v>
                </c:pt>
                <c:pt idx="67">
                  <c:v>34</c:v>
                </c:pt>
                <c:pt idx="68">
                  <c:v>34.5</c:v>
                </c:pt>
                <c:pt idx="69">
                  <c:v>35</c:v>
                </c:pt>
                <c:pt idx="70">
                  <c:v>35.5</c:v>
                </c:pt>
                <c:pt idx="71">
                  <c:v>36</c:v>
                </c:pt>
                <c:pt idx="72">
                  <c:v>36.5</c:v>
                </c:pt>
                <c:pt idx="73">
                  <c:v>37</c:v>
                </c:pt>
                <c:pt idx="74">
                  <c:v>37.5</c:v>
                </c:pt>
                <c:pt idx="75">
                  <c:v>38</c:v>
                </c:pt>
                <c:pt idx="76">
                  <c:v>38.5</c:v>
                </c:pt>
                <c:pt idx="77">
                  <c:v>39</c:v>
                </c:pt>
                <c:pt idx="78">
                  <c:v>39.5</c:v>
                </c:pt>
                <c:pt idx="79">
                  <c:v>40</c:v>
                </c:pt>
                <c:pt idx="80">
                  <c:v>40.5</c:v>
                </c:pt>
                <c:pt idx="81">
                  <c:v>41</c:v>
                </c:pt>
                <c:pt idx="82">
                  <c:v>41.5</c:v>
                </c:pt>
                <c:pt idx="83">
                  <c:v>42</c:v>
                </c:pt>
                <c:pt idx="84">
                  <c:v>42.5</c:v>
                </c:pt>
                <c:pt idx="85">
                  <c:v>43</c:v>
                </c:pt>
                <c:pt idx="86">
                  <c:v>43.5</c:v>
                </c:pt>
                <c:pt idx="87">
                  <c:v>44</c:v>
                </c:pt>
                <c:pt idx="88">
                  <c:v>44.5</c:v>
                </c:pt>
                <c:pt idx="89">
                  <c:v>45</c:v>
                </c:pt>
                <c:pt idx="90">
                  <c:v>45.5</c:v>
                </c:pt>
                <c:pt idx="91">
                  <c:v>46</c:v>
                </c:pt>
                <c:pt idx="92">
                  <c:v>46.5</c:v>
                </c:pt>
                <c:pt idx="93">
                  <c:v>47</c:v>
                </c:pt>
                <c:pt idx="94">
                  <c:v>47.5</c:v>
                </c:pt>
                <c:pt idx="95">
                  <c:v>48</c:v>
                </c:pt>
                <c:pt idx="96">
                  <c:v>48.5</c:v>
                </c:pt>
                <c:pt idx="97">
                  <c:v>49</c:v>
                </c:pt>
                <c:pt idx="98">
                  <c:v>49.5</c:v>
                </c:pt>
                <c:pt idx="99">
                  <c:v>50</c:v>
                </c:pt>
                <c:pt idx="100">
                  <c:v>50.5</c:v>
                </c:pt>
                <c:pt idx="101">
                  <c:v>51</c:v>
                </c:pt>
                <c:pt idx="102">
                  <c:v>51.5</c:v>
                </c:pt>
                <c:pt idx="103">
                  <c:v>52</c:v>
                </c:pt>
                <c:pt idx="104">
                  <c:v>52.5</c:v>
                </c:pt>
                <c:pt idx="105">
                  <c:v>53</c:v>
                </c:pt>
                <c:pt idx="106">
                  <c:v>53.5</c:v>
                </c:pt>
                <c:pt idx="107">
                  <c:v>54</c:v>
                </c:pt>
                <c:pt idx="108">
                  <c:v>54.5</c:v>
                </c:pt>
                <c:pt idx="109">
                  <c:v>55</c:v>
                </c:pt>
                <c:pt idx="110">
                  <c:v>55.5</c:v>
                </c:pt>
                <c:pt idx="111">
                  <c:v>56</c:v>
                </c:pt>
                <c:pt idx="112">
                  <c:v>56.5</c:v>
                </c:pt>
                <c:pt idx="113">
                  <c:v>57</c:v>
                </c:pt>
                <c:pt idx="114">
                  <c:v>57.5</c:v>
                </c:pt>
                <c:pt idx="115">
                  <c:v>58</c:v>
                </c:pt>
                <c:pt idx="116">
                  <c:v>58.5</c:v>
                </c:pt>
                <c:pt idx="117">
                  <c:v>59</c:v>
                </c:pt>
                <c:pt idx="118">
                  <c:v>59.5</c:v>
                </c:pt>
                <c:pt idx="119">
                  <c:v>60</c:v>
                </c:pt>
                <c:pt idx="120">
                  <c:v>60.5</c:v>
                </c:pt>
                <c:pt idx="121">
                  <c:v>61</c:v>
                </c:pt>
                <c:pt idx="122">
                  <c:v>61.5</c:v>
                </c:pt>
                <c:pt idx="123">
                  <c:v>62</c:v>
                </c:pt>
                <c:pt idx="124">
                  <c:v>62.5</c:v>
                </c:pt>
                <c:pt idx="125">
                  <c:v>63</c:v>
                </c:pt>
                <c:pt idx="126">
                  <c:v>63.5</c:v>
                </c:pt>
                <c:pt idx="127">
                  <c:v>64</c:v>
                </c:pt>
                <c:pt idx="128">
                  <c:v>64.5</c:v>
                </c:pt>
                <c:pt idx="129">
                  <c:v>65</c:v>
                </c:pt>
                <c:pt idx="130">
                  <c:v>65.5</c:v>
                </c:pt>
                <c:pt idx="131">
                  <c:v>66</c:v>
                </c:pt>
                <c:pt idx="132">
                  <c:v>66.5</c:v>
                </c:pt>
                <c:pt idx="133">
                  <c:v>67</c:v>
                </c:pt>
                <c:pt idx="134">
                  <c:v>67.5</c:v>
                </c:pt>
                <c:pt idx="135">
                  <c:v>68</c:v>
                </c:pt>
                <c:pt idx="136">
                  <c:v>68.5</c:v>
                </c:pt>
                <c:pt idx="137">
                  <c:v>69</c:v>
                </c:pt>
                <c:pt idx="138">
                  <c:v>69.5</c:v>
                </c:pt>
                <c:pt idx="139">
                  <c:v>70</c:v>
                </c:pt>
                <c:pt idx="140">
                  <c:v>70.5</c:v>
                </c:pt>
                <c:pt idx="141">
                  <c:v>71</c:v>
                </c:pt>
                <c:pt idx="142">
                  <c:v>71.5</c:v>
                </c:pt>
                <c:pt idx="143">
                  <c:v>72</c:v>
                </c:pt>
                <c:pt idx="144">
                  <c:v>72.5</c:v>
                </c:pt>
                <c:pt idx="145">
                  <c:v>73</c:v>
                </c:pt>
                <c:pt idx="146">
                  <c:v>73.5</c:v>
                </c:pt>
                <c:pt idx="147">
                  <c:v>74</c:v>
                </c:pt>
                <c:pt idx="148">
                  <c:v>74.5</c:v>
                </c:pt>
                <c:pt idx="149">
                  <c:v>75</c:v>
                </c:pt>
                <c:pt idx="150">
                  <c:v>75.5</c:v>
                </c:pt>
                <c:pt idx="151">
                  <c:v>76</c:v>
                </c:pt>
                <c:pt idx="152">
                  <c:v>76.5</c:v>
                </c:pt>
                <c:pt idx="153">
                  <c:v>77</c:v>
                </c:pt>
                <c:pt idx="154">
                  <c:v>77.5</c:v>
                </c:pt>
                <c:pt idx="155">
                  <c:v>78</c:v>
                </c:pt>
                <c:pt idx="156">
                  <c:v>78.5</c:v>
                </c:pt>
                <c:pt idx="157">
                  <c:v>79</c:v>
                </c:pt>
                <c:pt idx="158">
                  <c:v>79.5</c:v>
                </c:pt>
                <c:pt idx="159">
                  <c:v>80</c:v>
                </c:pt>
                <c:pt idx="160">
                  <c:v>80.5</c:v>
                </c:pt>
                <c:pt idx="161">
                  <c:v>81</c:v>
                </c:pt>
                <c:pt idx="162">
                  <c:v>81.5</c:v>
                </c:pt>
                <c:pt idx="163">
                  <c:v>82</c:v>
                </c:pt>
                <c:pt idx="164">
                  <c:v>82.5</c:v>
                </c:pt>
                <c:pt idx="165">
                  <c:v>83</c:v>
                </c:pt>
                <c:pt idx="166">
                  <c:v>83.5</c:v>
                </c:pt>
                <c:pt idx="167">
                  <c:v>84</c:v>
                </c:pt>
                <c:pt idx="168">
                  <c:v>84.5</c:v>
                </c:pt>
                <c:pt idx="169">
                  <c:v>85</c:v>
                </c:pt>
                <c:pt idx="170">
                  <c:v>85.5</c:v>
                </c:pt>
                <c:pt idx="171">
                  <c:v>86</c:v>
                </c:pt>
                <c:pt idx="172">
                  <c:v>86.5</c:v>
                </c:pt>
                <c:pt idx="173">
                  <c:v>87</c:v>
                </c:pt>
                <c:pt idx="174">
                  <c:v>87.5</c:v>
                </c:pt>
                <c:pt idx="175">
                  <c:v>88</c:v>
                </c:pt>
                <c:pt idx="176">
                  <c:v>88.5</c:v>
                </c:pt>
                <c:pt idx="177">
                  <c:v>89</c:v>
                </c:pt>
                <c:pt idx="178">
                  <c:v>89.5</c:v>
                </c:pt>
                <c:pt idx="179">
                  <c:v>90</c:v>
                </c:pt>
              </c:numCache>
            </c:numRef>
          </c:xVal>
          <c:yVal>
            <c:numRef>
              <c:f>ДТА!$F$6:$F$185</c:f>
              <c:numCache>
                <c:formatCode>General</c:formatCode>
                <c:ptCount val="180"/>
                <c:pt idx="0">
                  <c:v>83.5</c:v>
                </c:pt>
                <c:pt idx="1">
                  <c:v>83.512500000000003</c:v>
                </c:pt>
                <c:pt idx="2">
                  <c:v>83.525000000000006</c:v>
                </c:pt>
                <c:pt idx="3">
                  <c:v>83.537499999999994</c:v>
                </c:pt>
                <c:pt idx="4">
                  <c:v>83.55</c:v>
                </c:pt>
                <c:pt idx="5">
                  <c:v>83.5625</c:v>
                </c:pt>
                <c:pt idx="6">
                  <c:v>83.575000000000003</c:v>
                </c:pt>
                <c:pt idx="7">
                  <c:v>83.587500000000006</c:v>
                </c:pt>
                <c:pt idx="8">
                  <c:v>83.6</c:v>
                </c:pt>
                <c:pt idx="9">
                  <c:v>83.612499999999997</c:v>
                </c:pt>
                <c:pt idx="10">
                  <c:v>83.625</c:v>
                </c:pt>
                <c:pt idx="11">
                  <c:v>83.637500000000003</c:v>
                </c:pt>
                <c:pt idx="12">
                  <c:v>83.65</c:v>
                </c:pt>
                <c:pt idx="13">
                  <c:v>83.662499999999994</c:v>
                </c:pt>
                <c:pt idx="14">
                  <c:v>83.674999999999997</c:v>
                </c:pt>
                <c:pt idx="15">
                  <c:v>83.6875</c:v>
                </c:pt>
                <c:pt idx="16">
                  <c:v>83.7</c:v>
                </c:pt>
                <c:pt idx="17">
                  <c:v>83.712500000000006</c:v>
                </c:pt>
                <c:pt idx="18">
                  <c:v>83.724999999999994</c:v>
                </c:pt>
                <c:pt idx="19">
                  <c:v>83.737499999999997</c:v>
                </c:pt>
                <c:pt idx="20">
                  <c:v>83.75</c:v>
                </c:pt>
                <c:pt idx="21">
                  <c:v>83.762500000000003</c:v>
                </c:pt>
                <c:pt idx="22">
                  <c:v>83.775000000000006</c:v>
                </c:pt>
                <c:pt idx="23">
                  <c:v>83.787499999999994</c:v>
                </c:pt>
                <c:pt idx="24">
                  <c:v>83.8</c:v>
                </c:pt>
                <c:pt idx="25">
                  <c:v>83.8125</c:v>
                </c:pt>
                <c:pt idx="26">
                  <c:v>83.825000000000003</c:v>
                </c:pt>
                <c:pt idx="27">
                  <c:v>83.8</c:v>
                </c:pt>
                <c:pt idx="28">
                  <c:v>83.75</c:v>
                </c:pt>
                <c:pt idx="29">
                  <c:v>83.75</c:v>
                </c:pt>
                <c:pt idx="30">
                  <c:v>83.75</c:v>
                </c:pt>
                <c:pt idx="31">
                  <c:v>83.75</c:v>
                </c:pt>
                <c:pt idx="32">
                  <c:v>83.75</c:v>
                </c:pt>
                <c:pt idx="33">
                  <c:v>83.75</c:v>
                </c:pt>
                <c:pt idx="34">
                  <c:v>83.75</c:v>
                </c:pt>
                <c:pt idx="35">
                  <c:v>83.75</c:v>
                </c:pt>
                <c:pt idx="36">
                  <c:v>83.75</c:v>
                </c:pt>
                <c:pt idx="37">
                  <c:v>83.75</c:v>
                </c:pt>
                <c:pt idx="38">
                  <c:v>83.75</c:v>
                </c:pt>
                <c:pt idx="39">
                  <c:v>83.75</c:v>
                </c:pt>
                <c:pt idx="40">
                  <c:v>83.75</c:v>
                </c:pt>
                <c:pt idx="41">
                  <c:v>83.75</c:v>
                </c:pt>
                <c:pt idx="42">
                  <c:v>83.8</c:v>
                </c:pt>
                <c:pt idx="43">
                  <c:v>83.924999999999997</c:v>
                </c:pt>
                <c:pt idx="44">
                  <c:v>84</c:v>
                </c:pt>
                <c:pt idx="45">
                  <c:v>84.013750000000002</c:v>
                </c:pt>
                <c:pt idx="46">
                  <c:v>84.027500000000003</c:v>
                </c:pt>
                <c:pt idx="47">
                  <c:v>84.041250000000005</c:v>
                </c:pt>
                <c:pt idx="48">
                  <c:v>84.055000000000007</c:v>
                </c:pt>
                <c:pt idx="49">
                  <c:v>84.068749999999994</c:v>
                </c:pt>
                <c:pt idx="50">
                  <c:v>84.082499999999996</c:v>
                </c:pt>
                <c:pt idx="51">
                  <c:v>84.096249999999998</c:v>
                </c:pt>
                <c:pt idx="52">
                  <c:v>84.110000000000028</c:v>
                </c:pt>
                <c:pt idx="53">
                  <c:v>84.12375000000003</c:v>
                </c:pt>
                <c:pt idx="54">
                  <c:v>84.137500000000017</c:v>
                </c:pt>
                <c:pt idx="55">
                  <c:v>84.151250000000033</c:v>
                </c:pt>
                <c:pt idx="56">
                  <c:v>84.16500000000002</c:v>
                </c:pt>
                <c:pt idx="57">
                  <c:v>84.178750000000022</c:v>
                </c:pt>
                <c:pt idx="58">
                  <c:v>84.192500000000024</c:v>
                </c:pt>
                <c:pt idx="59">
                  <c:v>84.206250000000026</c:v>
                </c:pt>
                <c:pt idx="60">
                  <c:v>84.220000000000027</c:v>
                </c:pt>
                <c:pt idx="61">
                  <c:v>84.233750000000029</c:v>
                </c:pt>
                <c:pt idx="62">
                  <c:v>84.247500000000031</c:v>
                </c:pt>
                <c:pt idx="63">
                  <c:v>84.261250000000018</c:v>
                </c:pt>
                <c:pt idx="64">
                  <c:v>84.27500000000002</c:v>
                </c:pt>
                <c:pt idx="65">
                  <c:v>84.288750000000022</c:v>
                </c:pt>
                <c:pt idx="66">
                  <c:v>84.302500000000052</c:v>
                </c:pt>
                <c:pt idx="67">
                  <c:v>84.316250000000053</c:v>
                </c:pt>
                <c:pt idx="68">
                  <c:v>84.330000000000055</c:v>
                </c:pt>
                <c:pt idx="69">
                  <c:v>84.343750000000057</c:v>
                </c:pt>
                <c:pt idx="70">
                  <c:v>84.357500000000044</c:v>
                </c:pt>
                <c:pt idx="71">
                  <c:v>84.371250000000046</c:v>
                </c:pt>
                <c:pt idx="72">
                  <c:v>84.385000000000048</c:v>
                </c:pt>
                <c:pt idx="73">
                  <c:v>84.398750000000049</c:v>
                </c:pt>
                <c:pt idx="74">
                  <c:v>84.412500000000051</c:v>
                </c:pt>
                <c:pt idx="75">
                  <c:v>84.426250000000053</c:v>
                </c:pt>
                <c:pt idx="76">
                  <c:v>84.42</c:v>
                </c:pt>
                <c:pt idx="77">
                  <c:v>84.413749999999951</c:v>
                </c:pt>
                <c:pt idx="78">
                  <c:v>84.407499999999899</c:v>
                </c:pt>
                <c:pt idx="79">
                  <c:v>84.401249999999848</c:v>
                </c:pt>
                <c:pt idx="80">
                  <c:v>84.394999999999797</c:v>
                </c:pt>
                <c:pt idx="81">
                  <c:v>84.388749999999774</c:v>
                </c:pt>
                <c:pt idx="82">
                  <c:v>84.382499999999723</c:v>
                </c:pt>
                <c:pt idx="83">
                  <c:v>84.376249999999672</c:v>
                </c:pt>
                <c:pt idx="84">
                  <c:v>84.369999999999621</c:v>
                </c:pt>
                <c:pt idx="85">
                  <c:v>84.36374999999957</c:v>
                </c:pt>
                <c:pt idx="86">
                  <c:v>84.357499999999533</c:v>
                </c:pt>
                <c:pt idx="87">
                  <c:v>84.351249999999482</c:v>
                </c:pt>
                <c:pt idx="88">
                  <c:v>84.34499999999943</c:v>
                </c:pt>
                <c:pt idx="89">
                  <c:v>84.338749999999379</c:v>
                </c:pt>
                <c:pt idx="90">
                  <c:v>84.332499999999328</c:v>
                </c:pt>
                <c:pt idx="91">
                  <c:v>84.326249999999305</c:v>
                </c:pt>
                <c:pt idx="92">
                  <c:v>84.319999999999254</c:v>
                </c:pt>
                <c:pt idx="93">
                  <c:v>84.313749999999203</c:v>
                </c:pt>
                <c:pt idx="94">
                  <c:v>84.307499999999152</c:v>
                </c:pt>
                <c:pt idx="95">
                  <c:v>84.301249999999101</c:v>
                </c:pt>
                <c:pt idx="96">
                  <c:v>84.29499999999905</c:v>
                </c:pt>
                <c:pt idx="97">
                  <c:v>84.288749999998998</c:v>
                </c:pt>
                <c:pt idx="98">
                  <c:v>84.282499999998947</c:v>
                </c:pt>
                <c:pt idx="99">
                  <c:v>84.276249999998896</c:v>
                </c:pt>
                <c:pt idx="100">
                  <c:v>84.28749999999998</c:v>
                </c:pt>
                <c:pt idx="101">
                  <c:v>84.25</c:v>
                </c:pt>
                <c:pt idx="102">
                  <c:v>84.2</c:v>
                </c:pt>
                <c:pt idx="103">
                  <c:v>84.174999999999997</c:v>
                </c:pt>
                <c:pt idx="104">
                  <c:v>84.15</c:v>
                </c:pt>
                <c:pt idx="105">
                  <c:v>84.1</c:v>
                </c:pt>
                <c:pt idx="106">
                  <c:v>84.075000000000003</c:v>
                </c:pt>
                <c:pt idx="107">
                  <c:v>84.025000000000006</c:v>
                </c:pt>
                <c:pt idx="108">
                  <c:v>83.95</c:v>
                </c:pt>
                <c:pt idx="109">
                  <c:v>83.875</c:v>
                </c:pt>
                <c:pt idx="110">
                  <c:v>83.75</c:v>
                </c:pt>
                <c:pt idx="111">
                  <c:v>83.65</c:v>
                </c:pt>
                <c:pt idx="112">
                  <c:v>83.5</c:v>
                </c:pt>
                <c:pt idx="113">
                  <c:v>83.375</c:v>
                </c:pt>
                <c:pt idx="114">
                  <c:v>83.25</c:v>
                </c:pt>
                <c:pt idx="115">
                  <c:v>83.1</c:v>
                </c:pt>
                <c:pt idx="116">
                  <c:v>83</c:v>
                </c:pt>
                <c:pt idx="117">
                  <c:v>82.875</c:v>
                </c:pt>
                <c:pt idx="118">
                  <c:v>82.775000000000006</c:v>
                </c:pt>
                <c:pt idx="119">
                  <c:v>82.65</c:v>
                </c:pt>
                <c:pt idx="120">
                  <c:v>82.55</c:v>
                </c:pt>
                <c:pt idx="121">
                  <c:v>82.4</c:v>
                </c:pt>
                <c:pt idx="122">
                  <c:v>82.275000000000006</c:v>
                </c:pt>
                <c:pt idx="123">
                  <c:v>82.15</c:v>
                </c:pt>
                <c:pt idx="124">
                  <c:v>82</c:v>
                </c:pt>
                <c:pt idx="125">
                  <c:v>81.875</c:v>
                </c:pt>
                <c:pt idx="126">
                  <c:v>81.775000000000006</c:v>
                </c:pt>
                <c:pt idx="127">
                  <c:v>81.674999999999997</c:v>
                </c:pt>
                <c:pt idx="128">
                  <c:v>81.55</c:v>
                </c:pt>
                <c:pt idx="129">
                  <c:v>81.45</c:v>
                </c:pt>
                <c:pt idx="130">
                  <c:v>81.3</c:v>
                </c:pt>
                <c:pt idx="131">
                  <c:v>81.150000000000006</c:v>
                </c:pt>
                <c:pt idx="132">
                  <c:v>81</c:v>
                </c:pt>
                <c:pt idx="133">
                  <c:v>80.849999999999994</c:v>
                </c:pt>
                <c:pt idx="134">
                  <c:v>80.7</c:v>
                </c:pt>
                <c:pt idx="135">
                  <c:v>80.5</c:v>
                </c:pt>
                <c:pt idx="136">
                  <c:v>80.349999999999994</c:v>
                </c:pt>
                <c:pt idx="137">
                  <c:v>80.150000000000006</c:v>
                </c:pt>
                <c:pt idx="138">
                  <c:v>79.75</c:v>
                </c:pt>
                <c:pt idx="139">
                  <c:v>79.5</c:v>
                </c:pt>
                <c:pt idx="140">
                  <c:v>79.2</c:v>
                </c:pt>
                <c:pt idx="141">
                  <c:v>78.75</c:v>
                </c:pt>
                <c:pt idx="142">
                  <c:v>78.375</c:v>
                </c:pt>
                <c:pt idx="143">
                  <c:v>78.25</c:v>
                </c:pt>
                <c:pt idx="144">
                  <c:v>78.125</c:v>
                </c:pt>
                <c:pt idx="145">
                  <c:v>78</c:v>
                </c:pt>
                <c:pt idx="146">
                  <c:v>77.849999999999994</c:v>
                </c:pt>
                <c:pt idx="147">
                  <c:v>77.5</c:v>
                </c:pt>
                <c:pt idx="148">
                  <c:v>77.25</c:v>
                </c:pt>
                <c:pt idx="149">
                  <c:v>76.974999999999994</c:v>
                </c:pt>
                <c:pt idx="150">
                  <c:v>76.625</c:v>
                </c:pt>
                <c:pt idx="151">
                  <c:v>76</c:v>
                </c:pt>
                <c:pt idx="152">
                  <c:v>75.375</c:v>
                </c:pt>
                <c:pt idx="153">
                  <c:v>74.974999999999994</c:v>
                </c:pt>
                <c:pt idx="154">
                  <c:v>74.45</c:v>
                </c:pt>
                <c:pt idx="155">
                  <c:v>74.008333333333326</c:v>
                </c:pt>
                <c:pt idx="156">
                  <c:v>73.54583333333332</c:v>
                </c:pt>
                <c:pt idx="157">
                  <c:v>73.083333333333329</c:v>
                </c:pt>
                <c:pt idx="158">
                  <c:v>72.620833333333323</c:v>
                </c:pt>
                <c:pt idx="159">
                  <c:v>72.158333333333331</c:v>
                </c:pt>
                <c:pt idx="160">
                  <c:v>71.695833333333326</c:v>
                </c:pt>
                <c:pt idx="161">
                  <c:v>71.23333333333332</c:v>
                </c:pt>
                <c:pt idx="162">
                  <c:v>70.770833333333329</c:v>
                </c:pt>
                <c:pt idx="163">
                  <c:v>70.308333333333323</c:v>
                </c:pt>
                <c:pt idx="164">
                  <c:v>69.845833333333331</c:v>
                </c:pt>
                <c:pt idx="165">
                  <c:v>69.383333333333326</c:v>
                </c:pt>
                <c:pt idx="166">
                  <c:v>68.92083333333332</c:v>
                </c:pt>
                <c:pt idx="167">
                  <c:v>68.458333333333329</c:v>
                </c:pt>
                <c:pt idx="168">
                  <c:v>67.995833333333323</c:v>
                </c:pt>
                <c:pt idx="169">
                  <c:v>67.533333333333331</c:v>
                </c:pt>
                <c:pt idx="170">
                  <c:v>67.070833333333326</c:v>
                </c:pt>
                <c:pt idx="171">
                  <c:v>66.60833333333332</c:v>
                </c:pt>
                <c:pt idx="172">
                  <c:v>67.75</c:v>
                </c:pt>
                <c:pt idx="173">
                  <c:v>69</c:v>
                </c:pt>
                <c:pt idx="174">
                  <c:v>70.5</c:v>
                </c:pt>
                <c:pt idx="175">
                  <c:v>72.5</c:v>
                </c:pt>
                <c:pt idx="176">
                  <c:v>73.875</c:v>
                </c:pt>
                <c:pt idx="177">
                  <c:v>75.45</c:v>
                </c:pt>
                <c:pt idx="178">
                  <c:v>77.025000000000006</c:v>
                </c:pt>
                <c:pt idx="179">
                  <c:v>78.599999999999994</c:v>
                </c:pt>
              </c:numCache>
            </c:numRef>
          </c:yVal>
          <c:smooth val="1"/>
        </c:ser>
        <c:dLbls>
          <c:showLegendKey val="0"/>
          <c:showVal val="0"/>
          <c:showCatName val="0"/>
          <c:showSerName val="0"/>
          <c:showPercent val="0"/>
          <c:showBubbleSize val="0"/>
        </c:dLbls>
        <c:axId val="318466064"/>
        <c:axId val="318466848"/>
      </c:scatterChart>
      <c:valAx>
        <c:axId val="318466064"/>
        <c:scaling>
          <c:orientation val="minMax"/>
          <c:max val="90"/>
          <c:min val="0"/>
        </c:scaling>
        <c:delete val="0"/>
        <c:axPos val="b"/>
        <c:title>
          <c:tx>
            <c:rich>
              <a:bodyPr/>
              <a:lstStyle/>
              <a:p>
                <a:pPr>
                  <a:defRPr sz="1000">
                    <a:latin typeface="+mj-lt"/>
                  </a:defRPr>
                </a:pPr>
                <a:r>
                  <a:rPr lang="en-US" sz="1000">
                    <a:latin typeface="+mj-lt"/>
                  </a:rPr>
                  <a:t>t</a:t>
                </a:r>
                <a:endParaRPr lang="ru-RU" sz="1000">
                  <a:latin typeface="+mj-lt"/>
                </a:endParaRPr>
              </a:p>
            </c:rich>
          </c:tx>
          <c:layout>
            <c:manualLayout>
              <c:xMode val="edge"/>
              <c:yMode val="edge"/>
              <c:x val="0.87266150554710076"/>
              <c:y val="0.90137353433835843"/>
            </c:manualLayout>
          </c:layout>
          <c:overlay val="0"/>
        </c:title>
        <c:numFmt formatCode="General" sourceLinked="1"/>
        <c:majorTickMark val="out"/>
        <c:minorTickMark val="out"/>
        <c:tickLblPos val="nextTo"/>
        <c:spPr>
          <a:ln>
            <a:solidFill>
              <a:sysClr val="windowText" lastClr="000000"/>
            </a:solidFill>
          </a:ln>
        </c:spPr>
        <c:txPr>
          <a:bodyPr/>
          <a:lstStyle/>
          <a:p>
            <a:pPr>
              <a:defRPr sz="800" b="1">
                <a:latin typeface="+mj-lt"/>
              </a:defRPr>
            </a:pPr>
            <a:endParaRPr lang="ru-RU"/>
          </a:p>
        </c:txPr>
        <c:crossAx val="318466848"/>
        <c:crossesAt val="0"/>
        <c:crossBetween val="midCat"/>
        <c:majorUnit val="30"/>
        <c:minorUnit val="10"/>
      </c:valAx>
      <c:valAx>
        <c:axId val="318466848"/>
        <c:scaling>
          <c:orientation val="minMax"/>
        </c:scaling>
        <c:delete val="1"/>
        <c:axPos val="l"/>
        <c:numFmt formatCode="General" sourceLinked="1"/>
        <c:majorTickMark val="out"/>
        <c:minorTickMark val="none"/>
        <c:tickLblPos val="nextTo"/>
        <c:crossAx val="318466064"/>
        <c:crosses val="autoZero"/>
        <c:crossBetween val="midCat"/>
        <c:majorUnit val="5"/>
      </c:valAx>
      <c:spPr>
        <a:noFill/>
        <a:ln w="25400">
          <a:noFill/>
        </a:ln>
      </c:spPr>
    </c:plotArea>
    <c:plotVisOnly val="1"/>
    <c:dispBlanksAs val="gap"/>
    <c:showDLblsOverMax val="0"/>
  </c:chart>
  <c:spPr>
    <a:ln>
      <a:noFill/>
    </a:ln>
  </c:spPr>
  <c:externalData r:id="rId1">
    <c:autoUpdate val="0"/>
  </c:externalData>
  <c:userShapes r:id="rId2"/>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1.5393768086018469E-2"/>
          <c:y val="2.4081539328318229E-2"/>
          <c:w val="0.96713360743991461"/>
          <c:h val="0.87589189709051329"/>
        </c:manualLayout>
      </c:layout>
      <c:scatterChart>
        <c:scatterStyle val="smoothMarker"/>
        <c:varyColors val="0"/>
        <c:ser>
          <c:idx val="0"/>
          <c:order val="0"/>
          <c:spPr>
            <a:ln w="9525">
              <a:solidFill>
                <a:srgbClr val="0070C0"/>
              </a:solidFill>
            </a:ln>
          </c:spPr>
          <c:marker>
            <c:symbol val="none"/>
          </c:marker>
          <c:dPt>
            <c:idx val="38"/>
            <c:bubble3D val="0"/>
          </c:dPt>
          <c:dPt>
            <c:idx val="56"/>
            <c:bubble3D val="0"/>
          </c:dPt>
          <c:dPt>
            <c:idx val="70"/>
            <c:bubble3D val="0"/>
          </c:dPt>
          <c:dPt>
            <c:idx val="73"/>
            <c:bubble3D val="0"/>
          </c:dPt>
          <c:dPt>
            <c:idx val="83"/>
            <c:bubble3D val="0"/>
          </c:dPt>
          <c:dPt>
            <c:idx val="86"/>
            <c:marker>
              <c:symbol val="plus"/>
              <c:size val="5"/>
              <c:spPr>
                <a:noFill/>
                <a:ln>
                  <a:solidFill>
                    <a:srgbClr val="0070C0"/>
                  </a:solidFill>
                </a:ln>
              </c:spPr>
            </c:marker>
            <c:bubble3D val="0"/>
          </c:dPt>
          <c:dPt>
            <c:idx val="90"/>
            <c:bubble3D val="0"/>
          </c:dPt>
          <c:dPt>
            <c:idx val="92"/>
            <c:bubble3D val="0"/>
          </c:dPt>
          <c:dPt>
            <c:idx val="100"/>
            <c:marker>
              <c:symbol val="plus"/>
              <c:size val="5"/>
            </c:marker>
            <c:bubble3D val="0"/>
          </c:dPt>
          <c:dPt>
            <c:idx val="122"/>
            <c:bubble3D val="0"/>
          </c:dPt>
          <c:dPt>
            <c:idx val="125"/>
            <c:bubble3D val="0"/>
          </c:dPt>
          <c:dPt>
            <c:idx val="134"/>
            <c:bubble3D val="0"/>
          </c:dPt>
          <c:dPt>
            <c:idx val="139"/>
            <c:bubble3D val="0"/>
          </c:dPt>
          <c:dPt>
            <c:idx val="144"/>
            <c:marker>
              <c:symbol val="plus"/>
              <c:size val="5"/>
            </c:marker>
            <c:bubble3D val="0"/>
          </c:dPt>
          <c:dPt>
            <c:idx val="156"/>
            <c:bubble3D val="0"/>
          </c:dPt>
          <c:dPt>
            <c:idx val="157"/>
            <c:bubble3D val="0"/>
          </c:dPt>
          <c:dPt>
            <c:idx val="166"/>
            <c:bubble3D val="0"/>
          </c:dPt>
          <c:dLbls>
            <c:dLbl>
              <c:idx val="5"/>
              <c:layout>
                <c:manualLayout>
                  <c:x val="-5.0915370781861126E-2"/>
                  <c:y val="-4.1868051003821009E-2"/>
                </c:manualLayout>
              </c:layout>
              <c:tx>
                <c:rich>
                  <a:bodyPr/>
                  <a:lstStyle/>
                  <a:p>
                    <a:r>
                      <a:rPr lang="en-US" sz="900" b="1">
                        <a:solidFill>
                          <a:sysClr val="windowText" lastClr="000000"/>
                        </a:solidFill>
                      </a:rPr>
                      <a:t>DTA</a:t>
                    </a:r>
                    <a:endParaRPr lang="en-US" sz="1100" b="1">
                      <a:solidFill>
                        <a:sysClr val="windowText" lastClr="000000"/>
                      </a:solidFill>
                    </a:endParaRPr>
                  </a:p>
                </c:rich>
              </c:tx>
              <c:dLblPos val="r"/>
              <c:showLegendKey val="0"/>
              <c:showVal val="1"/>
              <c:showCatName val="0"/>
              <c:showSerName val="0"/>
              <c:showPercent val="0"/>
              <c:showBubbleSize val="0"/>
              <c:extLst>
                <c:ext xmlns:c15="http://schemas.microsoft.com/office/drawing/2012/chart" uri="{CE6537A1-D6FC-4f65-9D91-7224C49458BB}"/>
              </c:extLst>
            </c:dLbl>
            <c:dLbl>
              <c:idx val="38"/>
              <c:delete val="1"/>
              <c:extLst>
                <c:ext xmlns:c15="http://schemas.microsoft.com/office/drawing/2012/chart" uri="{CE6537A1-D6FC-4f65-9D91-7224C49458BB}"/>
              </c:extLst>
            </c:dLbl>
            <c:dLbl>
              <c:idx val="73"/>
              <c:delete val="1"/>
              <c:extLst>
                <c:ext xmlns:c15="http://schemas.microsoft.com/office/drawing/2012/chart" uri="{CE6537A1-D6FC-4f65-9D91-7224C49458BB}"/>
              </c:extLst>
            </c:dLbl>
            <c:dLbl>
              <c:idx val="83"/>
              <c:delete val="1"/>
              <c:extLst>
                <c:ext xmlns:c15="http://schemas.microsoft.com/office/drawing/2012/chart" uri="{CE6537A1-D6FC-4f65-9D91-7224C49458BB}"/>
              </c:extLst>
            </c:dLbl>
            <c:dLbl>
              <c:idx val="86"/>
              <c:layout>
                <c:manualLayout>
                  <c:x val="-5.6119276373840697E-2"/>
                  <c:y val="4.3970105361574127E-2"/>
                </c:manualLayout>
              </c:layout>
              <c:tx>
                <c:rich>
                  <a:bodyPr/>
                  <a:lstStyle/>
                  <a:p>
                    <a:pPr>
                      <a:defRPr sz="700" b="1" i="1">
                        <a:solidFill>
                          <a:sysClr val="windowText" lastClr="000000"/>
                        </a:solidFill>
                      </a:defRPr>
                    </a:pPr>
                    <a:r>
                      <a:rPr lang="en-US" sz="700">
                        <a:solidFill>
                          <a:sysClr val="windowText" lastClr="000000"/>
                        </a:solidFill>
                      </a:rPr>
                      <a:t>129.9</a:t>
                    </a:r>
                    <a:endParaRPr lang="en-US" sz="700"/>
                  </a:p>
                </c:rich>
              </c:tx>
              <c:spPr/>
              <c:dLblPos val="r"/>
              <c:showLegendKey val="0"/>
              <c:showVal val="1"/>
              <c:showCatName val="0"/>
              <c:showSerName val="0"/>
              <c:showPercent val="0"/>
              <c:showBubbleSize val="0"/>
              <c:extLst>
                <c:ext xmlns:c15="http://schemas.microsoft.com/office/drawing/2012/chart" uri="{CE6537A1-D6FC-4f65-9D91-7224C49458BB}"/>
              </c:extLst>
            </c:dLbl>
            <c:dLbl>
              <c:idx val="90"/>
              <c:delete val="1"/>
              <c:extLst>
                <c:ext xmlns:c15="http://schemas.microsoft.com/office/drawing/2012/chart" uri="{CE6537A1-D6FC-4f65-9D91-7224C49458BB}"/>
              </c:extLst>
            </c:dLbl>
            <c:dLbl>
              <c:idx val="100"/>
              <c:layout>
                <c:manualLayout>
                  <c:x val="-1.8836699374003537E-3"/>
                  <c:y val="-5.5708933517436676E-4"/>
                </c:manualLayout>
              </c:layout>
              <c:tx>
                <c:rich>
                  <a:bodyPr/>
                  <a:lstStyle/>
                  <a:p>
                    <a:pPr>
                      <a:defRPr sz="700" b="1" i="1">
                        <a:solidFill>
                          <a:sysClr val="windowText" lastClr="000000"/>
                        </a:solidFill>
                      </a:defRPr>
                    </a:pPr>
                    <a:r>
                      <a:rPr lang="en-US" sz="700" i="1">
                        <a:solidFill>
                          <a:sysClr val="windowText" lastClr="000000"/>
                        </a:solidFill>
                      </a:rPr>
                      <a:t>145.3</a:t>
                    </a:r>
                    <a:endParaRPr lang="en-US" sz="700" i="1"/>
                  </a:p>
                </c:rich>
              </c:tx>
              <c:spPr/>
              <c:dLblPos val="r"/>
              <c:showLegendKey val="0"/>
              <c:showVal val="1"/>
              <c:showCatName val="0"/>
              <c:showSerName val="0"/>
              <c:showPercent val="0"/>
              <c:showBubbleSize val="0"/>
              <c:extLst>
                <c:ext xmlns:c15="http://schemas.microsoft.com/office/drawing/2012/chart" uri="{CE6537A1-D6FC-4f65-9D91-7224C49458BB}"/>
              </c:extLst>
            </c:dLbl>
            <c:dLbl>
              <c:idx val="122"/>
              <c:delete val="1"/>
              <c:extLst>
                <c:ext xmlns:c15="http://schemas.microsoft.com/office/drawing/2012/chart" uri="{CE6537A1-D6FC-4f65-9D91-7224C49458BB}"/>
              </c:extLst>
            </c:dLbl>
            <c:dLbl>
              <c:idx val="135"/>
              <c:delete val="1"/>
              <c:extLst>
                <c:ext xmlns:c15="http://schemas.microsoft.com/office/drawing/2012/chart" uri="{CE6537A1-D6FC-4f65-9D91-7224C49458BB}"/>
              </c:extLst>
            </c:dLbl>
            <c:dLbl>
              <c:idx val="139"/>
              <c:delete val="1"/>
              <c:extLst>
                <c:ext xmlns:c15="http://schemas.microsoft.com/office/drawing/2012/chart" uri="{CE6537A1-D6FC-4f65-9D91-7224C49458BB}"/>
              </c:extLst>
            </c:dLbl>
            <c:dLbl>
              <c:idx val="144"/>
              <c:layout>
                <c:manualLayout>
                  <c:x val="-0.10117663098019761"/>
                  <c:y val="-1.9525383783024906E-2"/>
                </c:manualLayout>
              </c:layout>
              <c:tx>
                <c:rich>
                  <a:bodyPr/>
                  <a:lstStyle/>
                  <a:p>
                    <a:r>
                      <a:rPr lang="en-US" sz="700" i="1">
                        <a:solidFill>
                          <a:sysClr val="windowText" lastClr="000000"/>
                        </a:solidFill>
                      </a:rPr>
                      <a:t>221.5</a:t>
                    </a:r>
                    <a:endParaRPr lang="en-US" sz="700" i="1"/>
                  </a:p>
                </c:rich>
              </c:tx>
              <c:dLblPos val="r"/>
              <c:showLegendKey val="0"/>
              <c:showVal val="1"/>
              <c:showCatName val="0"/>
              <c:showSerName val="0"/>
              <c:showPercent val="0"/>
              <c:showBubbleSize val="0"/>
              <c:extLst>
                <c:ext xmlns:c15="http://schemas.microsoft.com/office/drawing/2012/chart" uri="{CE6537A1-D6FC-4f65-9D91-7224C49458BB}"/>
              </c:extLst>
            </c:dLbl>
            <c:dLbl>
              <c:idx val="166"/>
              <c:delete val="1"/>
              <c:extLst>
                <c:ext xmlns:c15="http://schemas.microsoft.com/office/drawing/2012/chart" uri="{CE6537A1-D6FC-4f65-9D91-7224C49458BB}"/>
              </c:extLst>
            </c:dLbl>
            <c:spPr>
              <a:noFill/>
              <a:ln>
                <a:noFill/>
              </a:ln>
              <a:effectLst/>
            </c:spPr>
            <c:txPr>
              <a:bodyPr/>
              <a:lstStyle/>
              <a:p>
                <a:pPr>
                  <a:defRPr sz="800" b="1">
                    <a:solidFill>
                      <a:sysClr val="windowText" lastClr="000000"/>
                    </a:solidFill>
                  </a:defRPr>
                </a:pPr>
                <a:endParaRPr lang="ru-RU"/>
              </a:p>
            </c:txPr>
            <c:dLblPos val="b"/>
            <c:showLegendKey val="0"/>
            <c:showVal val="0"/>
            <c:showCatName val="0"/>
            <c:showSerName val="0"/>
            <c:showPercent val="0"/>
            <c:showBubbleSize val="0"/>
            <c:extLst>
              <c:ext xmlns:c15="http://schemas.microsoft.com/office/drawing/2012/chart" uri="{CE6537A1-D6FC-4f65-9D91-7224C49458BB}">
                <c15:showLeaderLines val="0"/>
              </c:ext>
            </c:extLst>
          </c:dLbls>
          <c:xVal>
            <c:numRef>
              <c:f>ДТА!$W$6:$W$185</c:f>
              <c:numCache>
                <c:formatCode>General</c:formatCode>
                <c:ptCount val="180"/>
                <c:pt idx="0">
                  <c:v>0.5</c:v>
                </c:pt>
                <c:pt idx="1">
                  <c:v>1</c:v>
                </c:pt>
                <c:pt idx="2">
                  <c:v>1.5</c:v>
                </c:pt>
                <c:pt idx="3">
                  <c:v>2</c:v>
                </c:pt>
                <c:pt idx="4">
                  <c:v>2.5</c:v>
                </c:pt>
                <c:pt idx="5">
                  <c:v>3</c:v>
                </c:pt>
                <c:pt idx="6">
                  <c:v>3.5</c:v>
                </c:pt>
                <c:pt idx="7">
                  <c:v>4</c:v>
                </c:pt>
                <c:pt idx="8">
                  <c:v>4.5</c:v>
                </c:pt>
                <c:pt idx="9">
                  <c:v>5</c:v>
                </c:pt>
                <c:pt idx="10">
                  <c:v>5.5</c:v>
                </c:pt>
                <c:pt idx="11">
                  <c:v>6</c:v>
                </c:pt>
                <c:pt idx="12">
                  <c:v>6.5</c:v>
                </c:pt>
                <c:pt idx="13">
                  <c:v>7</c:v>
                </c:pt>
                <c:pt idx="14">
                  <c:v>7.5</c:v>
                </c:pt>
                <c:pt idx="15">
                  <c:v>8</c:v>
                </c:pt>
                <c:pt idx="16">
                  <c:v>8.5</c:v>
                </c:pt>
                <c:pt idx="17">
                  <c:v>9</c:v>
                </c:pt>
                <c:pt idx="18">
                  <c:v>9.5</c:v>
                </c:pt>
                <c:pt idx="19">
                  <c:v>10</c:v>
                </c:pt>
                <c:pt idx="20">
                  <c:v>10.5</c:v>
                </c:pt>
                <c:pt idx="21">
                  <c:v>11</c:v>
                </c:pt>
                <c:pt idx="22">
                  <c:v>11.5</c:v>
                </c:pt>
                <c:pt idx="23">
                  <c:v>12</c:v>
                </c:pt>
                <c:pt idx="24">
                  <c:v>12.5</c:v>
                </c:pt>
                <c:pt idx="25">
                  <c:v>13</c:v>
                </c:pt>
                <c:pt idx="26">
                  <c:v>13.5</c:v>
                </c:pt>
                <c:pt idx="27">
                  <c:v>14</c:v>
                </c:pt>
                <c:pt idx="28">
                  <c:v>14.5</c:v>
                </c:pt>
                <c:pt idx="29">
                  <c:v>15</c:v>
                </c:pt>
                <c:pt idx="30">
                  <c:v>15.5</c:v>
                </c:pt>
                <c:pt idx="31">
                  <c:v>16</c:v>
                </c:pt>
                <c:pt idx="32">
                  <c:v>16.5</c:v>
                </c:pt>
                <c:pt idx="33">
                  <c:v>17</c:v>
                </c:pt>
                <c:pt idx="34">
                  <c:v>17.5</c:v>
                </c:pt>
                <c:pt idx="35">
                  <c:v>18</c:v>
                </c:pt>
                <c:pt idx="36">
                  <c:v>18.5</c:v>
                </c:pt>
                <c:pt idx="37">
                  <c:v>19</c:v>
                </c:pt>
                <c:pt idx="38">
                  <c:v>19.5</c:v>
                </c:pt>
                <c:pt idx="39">
                  <c:v>20</c:v>
                </c:pt>
                <c:pt idx="40">
                  <c:v>20.5</c:v>
                </c:pt>
                <c:pt idx="41">
                  <c:v>21</c:v>
                </c:pt>
                <c:pt idx="42">
                  <c:v>21.5</c:v>
                </c:pt>
                <c:pt idx="43">
                  <c:v>22</c:v>
                </c:pt>
                <c:pt idx="44">
                  <c:v>22.5</c:v>
                </c:pt>
                <c:pt idx="45">
                  <c:v>23</c:v>
                </c:pt>
                <c:pt idx="46">
                  <c:v>23.5</c:v>
                </c:pt>
                <c:pt idx="47">
                  <c:v>24</c:v>
                </c:pt>
                <c:pt idx="48">
                  <c:v>24.5</c:v>
                </c:pt>
                <c:pt idx="49">
                  <c:v>25</c:v>
                </c:pt>
                <c:pt idx="50">
                  <c:v>25.5</c:v>
                </c:pt>
                <c:pt idx="51">
                  <c:v>26</c:v>
                </c:pt>
                <c:pt idx="52">
                  <c:v>26.5</c:v>
                </c:pt>
                <c:pt idx="53">
                  <c:v>27</c:v>
                </c:pt>
                <c:pt idx="54">
                  <c:v>27.5</c:v>
                </c:pt>
                <c:pt idx="55">
                  <c:v>28</c:v>
                </c:pt>
                <c:pt idx="56">
                  <c:v>28.5</c:v>
                </c:pt>
                <c:pt idx="57">
                  <c:v>29</c:v>
                </c:pt>
                <c:pt idx="58">
                  <c:v>29.5</c:v>
                </c:pt>
                <c:pt idx="59">
                  <c:v>30</c:v>
                </c:pt>
                <c:pt idx="60">
                  <c:v>30.5</c:v>
                </c:pt>
                <c:pt idx="61">
                  <c:v>31</c:v>
                </c:pt>
                <c:pt idx="62">
                  <c:v>31.5</c:v>
                </c:pt>
                <c:pt idx="63">
                  <c:v>32</c:v>
                </c:pt>
                <c:pt idx="64">
                  <c:v>32.5</c:v>
                </c:pt>
                <c:pt idx="65">
                  <c:v>33</c:v>
                </c:pt>
                <c:pt idx="66">
                  <c:v>33.5</c:v>
                </c:pt>
                <c:pt idx="67">
                  <c:v>34</c:v>
                </c:pt>
                <c:pt idx="68">
                  <c:v>34.5</c:v>
                </c:pt>
                <c:pt idx="69">
                  <c:v>35</c:v>
                </c:pt>
                <c:pt idx="70">
                  <c:v>35.5</c:v>
                </c:pt>
                <c:pt idx="71">
                  <c:v>36</c:v>
                </c:pt>
                <c:pt idx="72">
                  <c:v>36.5</c:v>
                </c:pt>
                <c:pt idx="73">
                  <c:v>37</c:v>
                </c:pt>
                <c:pt idx="74">
                  <c:v>37.5</c:v>
                </c:pt>
                <c:pt idx="75">
                  <c:v>38</c:v>
                </c:pt>
                <c:pt idx="76">
                  <c:v>38.5</c:v>
                </c:pt>
                <c:pt idx="77">
                  <c:v>39</c:v>
                </c:pt>
                <c:pt idx="78">
                  <c:v>39.5</c:v>
                </c:pt>
                <c:pt idx="79">
                  <c:v>40</c:v>
                </c:pt>
                <c:pt idx="80">
                  <c:v>40.5</c:v>
                </c:pt>
                <c:pt idx="81">
                  <c:v>41</c:v>
                </c:pt>
                <c:pt idx="82">
                  <c:v>41.5</c:v>
                </c:pt>
                <c:pt idx="83">
                  <c:v>42</c:v>
                </c:pt>
                <c:pt idx="84">
                  <c:v>42.5</c:v>
                </c:pt>
                <c:pt idx="85">
                  <c:v>43</c:v>
                </c:pt>
                <c:pt idx="86">
                  <c:v>43.5</c:v>
                </c:pt>
                <c:pt idx="87">
                  <c:v>44</c:v>
                </c:pt>
                <c:pt idx="88">
                  <c:v>44.5</c:v>
                </c:pt>
                <c:pt idx="89">
                  <c:v>45</c:v>
                </c:pt>
                <c:pt idx="90">
                  <c:v>45.5</c:v>
                </c:pt>
                <c:pt idx="91">
                  <c:v>46</c:v>
                </c:pt>
                <c:pt idx="92">
                  <c:v>46.5</c:v>
                </c:pt>
                <c:pt idx="93">
                  <c:v>47</c:v>
                </c:pt>
                <c:pt idx="94">
                  <c:v>47.5</c:v>
                </c:pt>
                <c:pt idx="95">
                  <c:v>48</c:v>
                </c:pt>
                <c:pt idx="96">
                  <c:v>48.5</c:v>
                </c:pt>
                <c:pt idx="97">
                  <c:v>49</c:v>
                </c:pt>
                <c:pt idx="98">
                  <c:v>49.5</c:v>
                </c:pt>
                <c:pt idx="99">
                  <c:v>50</c:v>
                </c:pt>
                <c:pt idx="100">
                  <c:v>50.5</c:v>
                </c:pt>
                <c:pt idx="101">
                  <c:v>51</c:v>
                </c:pt>
                <c:pt idx="102">
                  <c:v>51.5</c:v>
                </c:pt>
                <c:pt idx="103">
                  <c:v>52</c:v>
                </c:pt>
                <c:pt idx="104">
                  <c:v>52.5</c:v>
                </c:pt>
                <c:pt idx="105">
                  <c:v>53</c:v>
                </c:pt>
                <c:pt idx="106">
                  <c:v>53.5</c:v>
                </c:pt>
                <c:pt idx="107">
                  <c:v>54</c:v>
                </c:pt>
                <c:pt idx="108">
                  <c:v>54.5</c:v>
                </c:pt>
                <c:pt idx="109">
                  <c:v>55</c:v>
                </c:pt>
                <c:pt idx="110">
                  <c:v>55.5</c:v>
                </c:pt>
                <c:pt idx="111">
                  <c:v>56</c:v>
                </c:pt>
                <c:pt idx="112">
                  <c:v>56.5</c:v>
                </c:pt>
                <c:pt idx="113">
                  <c:v>57</c:v>
                </c:pt>
                <c:pt idx="114">
                  <c:v>57.5</c:v>
                </c:pt>
                <c:pt idx="115">
                  <c:v>58</c:v>
                </c:pt>
                <c:pt idx="116">
                  <c:v>58.5</c:v>
                </c:pt>
                <c:pt idx="117">
                  <c:v>59</c:v>
                </c:pt>
                <c:pt idx="118">
                  <c:v>59.5</c:v>
                </c:pt>
                <c:pt idx="119">
                  <c:v>60</c:v>
                </c:pt>
                <c:pt idx="120">
                  <c:v>60.5</c:v>
                </c:pt>
                <c:pt idx="121">
                  <c:v>61</c:v>
                </c:pt>
                <c:pt idx="122">
                  <c:v>61.5</c:v>
                </c:pt>
                <c:pt idx="123">
                  <c:v>62</c:v>
                </c:pt>
                <c:pt idx="124">
                  <c:v>62.5</c:v>
                </c:pt>
                <c:pt idx="125">
                  <c:v>63</c:v>
                </c:pt>
                <c:pt idx="126">
                  <c:v>63.5</c:v>
                </c:pt>
                <c:pt idx="127">
                  <c:v>64</c:v>
                </c:pt>
                <c:pt idx="128">
                  <c:v>64.5</c:v>
                </c:pt>
                <c:pt idx="129">
                  <c:v>65</c:v>
                </c:pt>
                <c:pt idx="130">
                  <c:v>65.5</c:v>
                </c:pt>
                <c:pt idx="131">
                  <c:v>66</c:v>
                </c:pt>
                <c:pt idx="132">
                  <c:v>66.5</c:v>
                </c:pt>
                <c:pt idx="133">
                  <c:v>67</c:v>
                </c:pt>
                <c:pt idx="134">
                  <c:v>67.5</c:v>
                </c:pt>
                <c:pt idx="135">
                  <c:v>68</c:v>
                </c:pt>
                <c:pt idx="136">
                  <c:v>68.5</c:v>
                </c:pt>
                <c:pt idx="137">
                  <c:v>69</c:v>
                </c:pt>
                <c:pt idx="138">
                  <c:v>69.5</c:v>
                </c:pt>
                <c:pt idx="139">
                  <c:v>70</c:v>
                </c:pt>
                <c:pt idx="140">
                  <c:v>70.5</c:v>
                </c:pt>
                <c:pt idx="141">
                  <c:v>71</c:v>
                </c:pt>
                <c:pt idx="142">
                  <c:v>71.5</c:v>
                </c:pt>
                <c:pt idx="143">
                  <c:v>72</c:v>
                </c:pt>
                <c:pt idx="144">
                  <c:v>72.5</c:v>
                </c:pt>
                <c:pt idx="145">
                  <c:v>73</c:v>
                </c:pt>
                <c:pt idx="146">
                  <c:v>73.5</c:v>
                </c:pt>
                <c:pt idx="147">
                  <c:v>74</c:v>
                </c:pt>
                <c:pt idx="148">
                  <c:v>74.5</c:v>
                </c:pt>
                <c:pt idx="149">
                  <c:v>75</c:v>
                </c:pt>
                <c:pt idx="150">
                  <c:v>75.5</c:v>
                </c:pt>
                <c:pt idx="151">
                  <c:v>76</c:v>
                </c:pt>
                <c:pt idx="152">
                  <c:v>76.5</c:v>
                </c:pt>
                <c:pt idx="153">
                  <c:v>77</c:v>
                </c:pt>
                <c:pt idx="154">
                  <c:v>77.5</c:v>
                </c:pt>
                <c:pt idx="155">
                  <c:v>78</c:v>
                </c:pt>
                <c:pt idx="156">
                  <c:v>78.5</c:v>
                </c:pt>
                <c:pt idx="157">
                  <c:v>79</c:v>
                </c:pt>
                <c:pt idx="158">
                  <c:v>79.5</c:v>
                </c:pt>
                <c:pt idx="159">
                  <c:v>80</c:v>
                </c:pt>
                <c:pt idx="160">
                  <c:v>80.5</c:v>
                </c:pt>
                <c:pt idx="161">
                  <c:v>81</c:v>
                </c:pt>
                <c:pt idx="162">
                  <c:v>81.5</c:v>
                </c:pt>
                <c:pt idx="163">
                  <c:v>82</c:v>
                </c:pt>
              </c:numCache>
            </c:numRef>
          </c:xVal>
          <c:yVal>
            <c:numRef>
              <c:f>ДТА!$Y$6:$Y$205</c:f>
              <c:numCache>
                <c:formatCode>General</c:formatCode>
                <c:ptCount val="200"/>
                <c:pt idx="0">
                  <c:v>11</c:v>
                </c:pt>
                <c:pt idx="1">
                  <c:v>11.01</c:v>
                </c:pt>
                <c:pt idx="2">
                  <c:v>11.02</c:v>
                </c:pt>
                <c:pt idx="3">
                  <c:v>11.03</c:v>
                </c:pt>
                <c:pt idx="4">
                  <c:v>11.04</c:v>
                </c:pt>
                <c:pt idx="5">
                  <c:v>11.05</c:v>
                </c:pt>
                <c:pt idx="6">
                  <c:v>11.06</c:v>
                </c:pt>
                <c:pt idx="7">
                  <c:v>11.07</c:v>
                </c:pt>
                <c:pt idx="8">
                  <c:v>11.08</c:v>
                </c:pt>
                <c:pt idx="9">
                  <c:v>11.09</c:v>
                </c:pt>
                <c:pt idx="10">
                  <c:v>11.1</c:v>
                </c:pt>
                <c:pt idx="11">
                  <c:v>11.11</c:v>
                </c:pt>
                <c:pt idx="12">
                  <c:v>11.12</c:v>
                </c:pt>
                <c:pt idx="13">
                  <c:v>11.13</c:v>
                </c:pt>
                <c:pt idx="14">
                  <c:v>11.14</c:v>
                </c:pt>
                <c:pt idx="15">
                  <c:v>11.15</c:v>
                </c:pt>
                <c:pt idx="16">
                  <c:v>11.16</c:v>
                </c:pt>
                <c:pt idx="17">
                  <c:v>11.17</c:v>
                </c:pt>
                <c:pt idx="18">
                  <c:v>11.18</c:v>
                </c:pt>
                <c:pt idx="19">
                  <c:v>11.19</c:v>
                </c:pt>
                <c:pt idx="20">
                  <c:v>11.2</c:v>
                </c:pt>
                <c:pt idx="21">
                  <c:v>11.21</c:v>
                </c:pt>
                <c:pt idx="22">
                  <c:v>11.22</c:v>
                </c:pt>
                <c:pt idx="23">
                  <c:v>11.23</c:v>
                </c:pt>
                <c:pt idx="24">
                  <c:v>11.24</c:v>
                </c:pt>
                <c:pt idx="25">
                  <c:v>11.25</c:v>
                </c:pt>
                <c:pt idx="26">
                  <c:v>11.26</c:v>
                </c:pt>
                <c:pt idx="27">
                  <c:v>11.27</c:v>
                </c:pt>
                <c:pt idx="28">
                  <c:v>11.28</c:v>
                </c:pt>
                <c:pt idx="29">
                  <c:v>11.29</c:v>
                </c:pt>
                <c:pt idx="30">
                  <c:v>11.3</c:v>
                </c:pt>
                <c:pt idx="31">
                  <c:v>11.31</c:v>
                </c:pt>
                <c:pt idx="32">
                  <c:v>11.32</c:v>
                </c:pt>
                <c:pt idx="33">
                  <c:v>11.33</c:v>
                </c:pt>
                <c:pt idx="34">
                  <c:v>11.34</c:v>
                </c:pt>
                <c:pt idx="35">
                  <c:v>11.35</c:v>
                </c:pt>
                <c:pt idx="36">
                  <c:v>11.36</c:v>
                </c:pt>
                <c:pt idx="37">
                  <c:v>11.37</c:v>
                </c:pt>
                <c:pt idx="38">
                  <c:v>11.38</c:v>
                </c:pt>
                <c:pt idx="39">
                  <c:v>11.39</c:v>
                </c:pt>
                <c:pt idx="40">
                  <c:v>11.4</c:v>
                </c:pt>
                <c:pt idx="41">
                  <c:v>11.41</c:v>
                </c:pt>
                <c:pt idx="42">
                  <c:v>11.42</c:v>
                </c:pt>
                <c:pt idx="43">
                  <c:v>11.43</c:v>
                </c:pt>
                <c:pt idx="44">
                  <c:v>11.44</c:v>
                </c:pt>
                <c:pt idx="45">
                  <c:v>11.45</c:v>
                </c:pt>
                <c:pt idx="46">
                  <c:v>11.46</c:v>
                </c:pt>
                <c:pt idx="47">
                  <c:v>11.47</c:v>
                </c:pt>
                <c:pt idx="48">
                  <c:v>11.48</c:v>
                </c:pt>
                <c:pt idx="49">
                  <c:v>11.49</c:v>
                </c:pt>
                <c:pt idx="50">
                  <c:v>11.5</c:v>
                </c:pt>
                <c:pt idx="51">
                  <c:v>11.51</c:v>
                </c:pt>
                <c:pt idx="52">
                  <c:v>11.52</c:v>
                </c:pt>
                <c:pt idx="53">
                  <c:v>11.53</c:v>
                </c:pt>
                <c:pt idx="54">
                  <c:v>11.54</c:v>
                </c:pt>
                <c:pt idx="55">
                  <c:v>11.55</c:v>
                </c:pt>
                <c:pt idx="56">
                  <c:v>11.56</c:v>
                </c:pt>
                <c:pt idx="57">
                  <c:v>11.57</c:v>
                </c:pt>
                <c:pt idx="58">
                  <c:v>11.58</c:v>
                </c:pt>
                <c:pt idx="59">
                  <c:v>11.59</c:v>
                </c:pt>
                <c:pt idx="60">
                  <c:v>11.6</c:v>
                </c:pt>
                <c:pt idx="61">
                  <c:v>11.61</c:v>
                </c:pt>
                <c:pt idx="62">
                  <c:v>11.62</c:v>
                </c:pt>
                <c:pt idx="63">
                  <c:v>11.63</c:v>
                </c:pt>
                <c:pt idx="64">
                  <c:v>11.64</c:v>
                </c:pt>
                <c:pt idx="65">
                  <c:v>11.65</c:v>
                </c:pt>
                <c:pt idx="66">
                  <c:v>11.66</c:v>
                </c:pt>
                <c:pt idx="67">
                  <c:v>11.62</c:v>
                </c:pt>
                <c:pt idx="68">
                  <c:v>11.58</c:v>
                </c:pt>
                <c:pt idx="69">
                  <c:v>11.54</c:v>
                </c:pt>
                <c:pt idx="70">
                  <c:v>11.5</c:v>
                </c:pt>
                <c:pt idx="71">
                  <c:v>11.46</c:v>
                </c:pt>
                <c:pt idx="72">
                  <c:v>11.42</c:v>
                </c:pt>
                <c:pt idx="73">
                  <c:v>11.38</c:v>
                </c:pt>
                <c:pt idx="74">
                  <c:v>11.34</c:v>
                </c:pt>
                <c:pt idx="75">
                  <c:v>11.3</c:v>
                </c:pt>
                <c:pt idx="76">
                  <c:v>11.26</c:v>
                </c:pt>
                <c:pt idx="77">
                  <c:v>11.22</c:v>
                </c:pt>
                <c:pt idx="78">
                  <c:v>11.18</c:v>
                </c:pt>
                <c:pt idx="79">
                  <c:v>11.14</c:v>
                </c:pt>
                <c:pt idx="80">
                  <c:v>11.1</c:v>
                </c:pt>
                <c:pt idx="81">
                  <c:v>11.06</c:v>
                </c:pt>
                <c:pt idx="82">
                  <c:v>11</c:v>
                </c:pt>
                <c:pt idx="83">
                  <c:v>10.8</c:v>
                </c:pt>
                <c:pt idx="84">
                  <c:v>10.5</c:v>
                </c:pt>
                <c:pt idx="85">
                  <c:v>10.199999999999999</c:v>
                </c:pt>
                <c:pt idx="86">
                  <c:v>10</c:v>
                </c:pt>
                <c:pt idx="87">
                  <c:v>10.199999999999999</c:v>
                </c:pt>
                <c:pt idx="88">
                  <c:v>10.4</c:v>
                </c:pt>
                <c:pt idx="89">
                  <c:v>10.6</c:v>
                </c:pt>
                <c:pt idx="90">
                  <c:v>10.8</c:v>
                </c:pt>
                <c:pt idx="91">
                  <c:v>11</c:v>
                </c:pt>
                <c:pt idx="92">
                  <c:v>11.1</c:v>
                </c:pt>
                <c:pt idx="93">
                  <c:v>11.2</c:v>
                </c:pt>
                <c:pt idx="94">
                  <c:v>9.5</c:v>
                </c:pt>
                <c:pt idx="95">
                  <c:v>8</c:v>
                </c:pt>
                <c:pt idx="96">
                  <c:v>6.5</c:v>
                </c:pt>
                <c:pt idx="97">
                  <c:v>5</c:v>
                </c:pt>
                <c:pt idx="98">
                  <c:v>4</c:v>
                </c:pt>
                <c:pt idx="99">
                  <c:v>3.5</c:v>
                </c:pt>
                <c:pt idx="100">
                  <c:v>3.5</c:v>
                </c:pt>
                <c:pt idx="101">
                  <c:v>4</c:v>
                </c:pt>
                <c:pt idx="102">
                  <c:v>4.5</c:v>
                </c:pt>
                <c:pt idx="103">
                  <c:v>5</c:v>
                </c:pt>
                <c:pt idx="104">
                  <c:v>6.5</c:v>
                </c:pt>
                <c:pt idx="105">
                  <c:v>8</c:v>
                </c:pt>
                <c:pt idx="106">
                  <c:v>9</c:v>
                </c:pt>
                <c:pt idx="107">
                  <c:v>10</c:v>
                </c:pt>
                <c:pt idx="108">
                  <c:v>10.5</c:v>
                </c:pt>
                <c:pt idx="109">
                  <c:v>10.7</c:v>
                </c:pt>
                <c:pt idx="110">
                  <c:v>10.9</c:v>
                </c:pt>
                <c:pt idx="111">
                  <c:v>11</c:v>
                </c:pt>
                <c:pt idx="112">
                  <c:v>11.02</c:v>
                </c:pt>
                <c:pt idx="113">
                  <c:v>11.04</c:v>
                </c:pt>
                <c:pt idx="114">
                  <c:v>11.06</c:v>
                </c:pt>
                <c:pt idx="115">
                  <c:v>11.08</c:v>
                </c:pt>
                <c:pt idx="116">
                  <c:v>11.1</c:v>
                </c:pt>
                <c:pt idx="117">
                  <c:v>11.12</c:v>
                </c:pt>
                <c:pt idx="118">
                  <c:v>11.14</c:v>
                </c:pt>
                <c:pt idx="119">
                  <c:v>11.16</c:v>
                </c:pt>
                <c:pt idx="120">
                  <c:v>11.18</c:v>
                </c:pt>
                <c:pt idx="121">
                  <c:v>11.2</c:v>
                </c:pt>
                <c:pt idx="122">
                  <c:v>11.22</c:v>
                </c:pt>
                <c:pt idx="123">
                  <c:v>11.24</c:v>
                </c:pt>
                <c:pt idx="124">
                  <c:v>11.26</c:v>
                </c:pt>
                <c:pt idx="125">
                  <c:v>11.28</c:v>
                </c:pt>
                <c:pt idx="126">
                  <c:v>11.3</c:v>
                </c:pt>
                <c:pt idx="127">
                  <c:v>11.35</c:v>
                </c:pt>
                <c:pt idx="128">
                  <c:v>11.4</c:v>
                </c:pt>
                <c:pt idx="129">
                  <c:v>11.6</c:v>
                </c:pt>
                <c:pt idx="130">
                  <c:v>11.8</c:v>
                </c:pt>
                <c:pt idx="131">
                  <c:v>12</c:v>
                </c:pt>
                <c:pt idx="132">
                  <c:v>12.5</c:v>
                </c:pt>
                <c:pt idx="133">
                  <c:v>13</c:v>
                </c:pt>
                <c:pt idx="134">
                  <c:v>14</c:v>
                </c:pt>
                <c:pt idx="135">
                  <c:v>15</c:v>
                </c:pt>
                <c:pt idx="136">
                  <c:v>17</c:v>
                </c:pt>
                <c:pt idx="137">
                  <c:v>19</c:v>
                </c:pt>
                <c:pt idx="138">
                  <c:v>22</c:v>
                </c:pt>
                <c:pt idx="139">
                  <c:v>26</c:v>
                </c:pt>
                <c:pt idx="140">
                  <c:v>30</c:v>
                </c:pt>
                <c:pt idx="141">
                  <c:v>35</c:v>
                </c:pt>
                <c:pt idx="142">
                  <c:v>44</c:v>
                </c:pt>
                <c:pt idx="143">
                  <c:v>60</c:v>
                </c:pt>
                <c:pt idx="144">
                  <c:v>70</c:v>
                </c:pt>
                <c:pt idx="145">
                  <c:v>50</c:v>
                </c:pt>
                <c:pt idx="146">
                  <c:v>40</c:v>
                </c:pt>
                <c:pt idx="147">
                  <c:v>20</c:v>
                </c:pt>
                <c:pt idx="148">
                  <c:v>15</c:v>
                </c:pt>
                <c:pt idx="149">
                  <c:v>13</c:v>
                </c:pt>
                <c:pt idx="150">
                  <c:v>12</c:v>
                </c:pt>
                <c:pt idx="151">
                  <c:v>11.9</c:v>
                </c:pt>
                <c:pt idx="152">
                  <c:v>11.8</c:v>
                </c:pt>
                <c:pt idx="153">
                  <c:v>11.7</c:v>
                </c:pt>
                <c:pt idx="154">
                  <c:v>11.6</c:v>
                </c:pt>
                <c:pt idx="155">
                  <c:v>11.5</c:v>
                </c:pt>
                <c:pt idx="156">
                  <c:v>11.4</c:v>
                </c:pt>
                <c:pt idx="157">
                  <c:v>11.3</c:v>
                </c:pt>
                <c:pt idx="158">
                  <c:v>11.2</c:v>
                </c:pt>
                <c:pt idx="159">
                  <c:v>11.1</c:v>
                </c:pt>
                <c:pt idx="160">
                  <c:v>11</c:v>
                </c:pt>
                <c:pt idx="161">
                  <c:v>10.9</c:v>
                </c:pt>
                <c:pt idx="162">
                  <c:v>10.8</c:v>
                </c:pt>
                <c:pt idx="163">
                  <c:v>10.7</c:v>
                </c:pt>
              </c:numCache>
            </c:numRef>
          </c:yVal>
          <c:smooth val="1"/>
        </c:ser>
        <c:ser>
          <c:idx val="1"/>
          <c:order val="1"/>
          <c:spPr>
            <a:ln w="9525">
              <a:solidFill>
                <a:srgbClr val="FF0000"/>
              </a:solidFill>
            </a:ln>
          </c:spPr>
          <c:marker>
            <c:symbol val="none"/>
          </c:marker>
          <c:dPt>
            <c:idx val="33"/>
            <c:bubble3D val="0"/>
          </c:dPt>
          <c:dPt>
            <c:idx val="83"/>
            <c:bubble3D val="0"/>
          </c:dPt>
          <c:dPt>
            <c:idx val="122"/>
            <c:bubble3D val="0"/>
          </c:dPt>
          <c:dPt>
            <c:idx val="146"/>
            <c:marker>
              <c:symbol val="plus"/>
              <c:size val="5"/>
            </c:marker>
            <c:bubble3D val="0"/>
          </c:dPt>
          <c:dPt>
            <c:idx val="160"/>
            <c:bubble3D val="0"/>
          </c:dPt>
          <c:dPt>
            <c:idx val="170"/>
            <c:bubble3D val="0"/>
          </c:dPt>
          <c:dPt>
            <c:idx val="171"/>
            <c:bubble3D val="0"/>
          </c:dPt>
          <c:dLbls>
            <c:dLbl>
              <c:idx val="2"/>
              <c:layout>
                <c:manualLayout>
                  <c:x val="-4.707350898971184E-2"/>
                  <c:y val="-2.9587209898279756E-2"/>
                </c:manualLayout>
              </c:layout>
              <c:tx>
                <c:rich>
                  <a:bodyPr/>
                  <a:lstStyle/>
                  <a:p>
                    <a:pPr>
                      <a:defRPr sz="900" b="1" i="1">
                        <a:solidFill>
                          <a:sysClr val="windowText" lastClr="000000"/>
                        </a:solidFill>
                      </a:defRPr>
                    </a:pPr>
                    <a:r>
                      <a:rPr lang="en-US" sz="900" i="0">
                        <a:solidFill>
                          <a:sysClr val="windowText" lastClr="000000"/>
                        </a:solidFill>
                      </a:rPr>
                      <a:t>DTG</a:t>
                    </a:r>
                    <a:endParaRPr lang="en-US" sz="1000" i="0">
                      <a:solidFill>
                        <a:sysClr val="windowText" lastClr="000000"/>
                      </a:solidFill>
                    </a:endParaRPr>
                  </a:p>
                </c:rich>
              </c:tx>
              <c:spPr/>
              <c:dLblPos val="r"/>
              <c:showLegendKey val="0"/>
              <c:showVal val="1"/>
              <c:showCatName val="0"/>
              <c:showSerName val="0"/>
              <c:showPercent val="0"/>
              <c:showBubbleSize val="0"/>
              <c:extLst>
                <c:ext xmlns:c15="http://schemas.microsoft.com/office/drawing/2012/chart" uri="{CE6537A1-D6FC-4f65-9D91-7224C49458BB}"/>
              </c:extLst>
            </c:dLbl>
            <c:dLbl>
              <c:idx val="122"/>
              <c:delete val="1"/>
              <c:extLst>
                <c:ext xmlns:c15="http://schemas.microsoft.com/office/drawing/2012/chart" uri="{CE6537A1-D6FC-4f65-9D91-7224C49458BB}"/>
              </c:extLst>
            </c:dLbl>
            <c:dLbl>
              <c:idx val="146"/>
              <c:layout>
                <c:manualLayout>
                  <c:x val="-1.6192088384287855E-2"/>
                  <c:y val="2.5002184297996496E-2"/>
                </c:manualLayout>
              </c:layout>
              <c:tx>
                <c:rich>
                  <a:bodyPr/>
                  <a:lstStyle/>
                  <a:p>
                    <a:r>
                      <a:rPr lang="en-US">
                        <a:solidFill>
                          <a:sysClr val="windowText" lastClr="000000"/>
                        </a:solidFill>
                      </a:rPr>
                      <a:t>224.2</a:t>
                    </a:r>
                    <a:endParaRPr lang="en-US"/>
                  </a:p>
                </c:rich>
              </c:tx>
              <c:dLblPos val="r"/>
              <c:showLegendKey val="0"/>
              <c:showVal val="1"/>
              <c:showCatName val="0"/>
              <c:showSerName val="0"/>
              <c:showPercent val="0"/>
              <c:showBubbleSize val="0"/>
              <c:extLst>
                <c:ext xmlns:c15="http://schemas.microsoft.com/office/drawing/2012/chart" uri="{CE6537A1-D6FC-4f65-9D91-7224C49458BB}"/>
              </c:extLst>
            </c:dLbl>
            <c:spPr>
              <a:noFill/>
              <a:ln>
                <a:noFill/>
              </a:ln>
              <a:effectLst/>
            </c:spPr>
            <c:txPr>
              <a:bodyPr/>
              <a:lstStyle/>
              <a:p>
                <a:pPr>
                  <a:defRPr sz="700" b="1" i="1">
                    <a:solidFill>
                      <a:sysClr val="windowText" lastClr="000000"/>
                    </a:solidFill>
                  </a:defRPr>
                </a:pPr>
                <a:endParaRPr lang="ru-RU"/>
              </a:p>
            </c:txPr>
            <c:dLblPos val="b"/>
            <c:showLegendKey val="0"/>
            <c:showVal val="0"/>
            <c:showCatName val="0"/>
            <c:showSerName val="0"/>
            <c:showPercent val="0"/>
            <c:showBubbleSize val="0"/>
            <c:extLst>
              <c:ext xmlns:c15="http://schemas.microsoft.com/office/drawing/2012/chart" uri="{CE6537A1-D6FC-4f65-9D91-7224C49458BB}">
                <c15:showLeaderLines val="0"/>
              </c:ext>
            </c:extLst>
          </c:dLbls>
          <c:xVal>
            <c:numRef>
              <c:f>ДТА!$W$6:$W$185</c:f>
              <c:numCache>
                <c:formatCode>General</c:formatCode>
                <c:ptCount val="180"/>
                <c:pt idx="0">
                  <c:v>0.5</c:v>
                </c:pt>
                <c:pt idx="1">
                  <c:v>1</c:v>
                </c:pt>
                <c:pt idx="2">
                  <c:v>1.5</c:v>
                </c:pt>
                <c:pt idx="3">
                  <c:v>2</c:v>
                </c:pt>
                <c:pt idx="4">
                  <c:v>2.5</c:v>
                </c:pt>
                <c:pt idx="5">
                  <c:v>3</c:v>
                </c:pt>
                <c:pt idx="6">
                  <c:v>3.5</c:v>
                </c:pt>
                <c:pt idx="7">
                  <c:v>4</c:v>
                </c:pt>
                <c:pt idx="8">
                  <c:v>4.5</c:v>
                </c:pt>
                <c:pt idx="9">
                  <c:v>5</c:v>
                </c:pt>
                <c:pt idx="10">
                  <c:v>5.5</c:v>
                </c:pt>
                <c:pt idx="11">
                  <c:v>6</c:v>
                </c:pt>
                <c:pt idx="12">
                  <c:v>6.5</c:v>
                </c:pt>
                <c:pt idx="13">
                  <c:v>7</c:v>
                </c:pt>
                <c:pt idx="14">
                  <c:v>7.5</c:v>
                </c:pt>
                <c:pt idx="15">
                  <c:v>8</c:v>
                </c:pt>
                <c:pt idx="16">
                  <c:v>8.5</c:v>
                </c:pt>
                <c:pt idx="17">
                  <c:v>9</c:v>
                </c:pt>
                <c:pt idx="18">
                  <c:v>9.5</c:v>
                </c:pt>
                <c:pt idx="19">
                  <c:v>10</c:v>
                </c:pt>
                <c:pt idx="20">
                  <c:v>10.5</c:v>
                </c:pt>
                <c:pt idx="21">
                  <c:v>11</c:v>
                </c:pt>
                <c:pt idx="22">
                  <c:v>11.5</c:v>
                </c:pt>
                <c:pt idx="23">
                  <c:v>12</c:v>
                </c:pt>
                <c:pt idx="24">
                  <c:v>12.5</c:v>
                </c:pt>
                <c:pt idx="25">
                  <c:v>13</c:v>
                </c:pt>
                <c:pt idx="26">
                  <c:v>13.5</c:v>
                </c:pt>
                <c:pt idx="27">
                  <c:v>14</c:v>
                </c:pt>
                <c:pt idx="28">
                  <c:v>14.5</c:v>
                </c:pt>
                <c:pt idx="29">
                  <c:v>15</c:v>
                </c:pt>
                <c:pt idx="30">
                  <c:v>15.5</c:v>
                </c:pt>
                <c:pt idx="31">
                  <c:v>16</c:v>
                </c:pt>
                <c:pt idx="32">
                  <c:v>16.5</c:v>
                </c:pt>
                <c:pt idx="33">
                  <c:v>17</c:v>
                </c:pt>
                <c:pt idx="34">
                  <c:v>17.5</c:v>
                </c:pt>
                <c:pt idx="35">
                  <c:v>18</c:v>
                </c:pt>
                <c:pt idx="36">
                  <c:v>18.5</c:v>
                </c:pt>
                <c:pt idx="37">
                  <c:v>19</c:v>
                </c:pt>
                <c:pt idx="38">
                  <c:v>19.5</c:v>
                </c:pt>
                <c:pt idx="39">
                  <c:v>20</c:v>
                </c:pt>
                <c:pt idx="40">
                  <c:v>20.5</c:v>
                </c:pt>
                <c:pt idx="41">
                  <c:v>21</c:v>
                </c:pt>
                <c:pt idx="42">
                  <c:v>21.5</c:v>
                </c:pt>
                <c:pt idx="43">
                  <c:v>22</c:v>
                </c:pt>
                <c:pt idx="44">
                  <c:v>22.5</c:v>
                </c:pt>
                <c:pt idx="45">
                  <c:v>23</c:v>
                </c:pt>
                <c:pt idx="46">
                  <c:v>23.5</c:v>
                </c:pt>
                <c:pt idx="47">
                  <c:v>24</c:v>
                </c:pt>
                <c:pt idx="48">
                  <c:v>24.5</c:v>
                </c:pt>
                <c:pt idx="49">
                  <c:v>25</c:v>
                </c:pt>
                <c:pt idx="50">
                  <c:v>25.5</c:v>
                </c:pt>
                <c:pt idx="51">
                  <c:v>26</c:v>
                </c:pt>
                <c:pt idx="52">
                  <c:v>26.5</c:v>
                </c:pt>
                <c:pt idx="53">
                  <c:v>27</c:v>
                </c:pt>
                <c:pt idx="54">
                  <c:v>27.5</c:v>
                </c:pt>
                <c:pt idx="55">
                  <c:v>28</c:v>
                </c:pt>
                <c:pt idx="56">
                  <c:v>28.5</c:v>
                </c:pt>
                <c:pt idx="57">
                  <c:v>29</c:v>
                </c:pt>
                <c:pt idx="58">
                  <c:v>29.5</c:v>
                </c:pt>
                <c:pt idx="59">
                  <c:v>30</c:v>
                </c:pt>
                <c:pt idx="60">
                  <c:v>30.5</c:v>
                </c:pt>
                <c:pt idx="61">
                  <c:v>31</c:v>
                </c:pt>
                <c:pt idx="62">
                  <c:v>31.5</c:v>
                </c:pt>
                <c:pt idx="63">
                  <c:v>32</c:v>
                </c:pt>
                <c:pt idx="64">
                  <c:v>32.5</c:v>
                </c:pt>
                <c:pt idx="65">
                  <c:v>33</c:v>
                </c:pt>
                <c:pt idx="66">
                  <c:v>33.5</c:v>
                </c:pt>
                <c:pt idx="67">
                  <c:v>34</c:v>
                </c:pt>
                <c:pt idx="68">
                  <c:v>34.5</c:v>
                </c:pt>
                <c:pt idx="69">
                  <c:v>35</c:v>
                </c:pt>
                <c:pt idx="70">
                  <c:v>35.5</c:v>
                </c:pt>
                <c:pt idx="71">
                  <c:v>36</c:v>
                </c:pt>
                <c:pt idx="72">
                  <c:v>36.5</c:v>
                </c:pt>
                <c:pt idx="73">
                  <c:v>37</c:v>
                </c:pt>
                <c:pt idx="74">
                  <c:v>37.5</c:v>
                </c:pt>
                <c:pt idx="75">
                  <c:v>38</c:v>
                </c:pt>
                <c:pt idx="76">
                  <c:v>38.5</c:v>
                </c:pt>
                <c:pt idx="77">
                  <c:v>39</c:v>
                </c:pt>
                <c:pt idx="78">
                  <c:v>39.5</c:v>
                </c:pt>
                <c:pt idx="79">
                  <c:v>40</c:v>
                </c:pt>
                <c:pt idx="80">
                  <c:v>40.5</c:v>
                </c:pt>
                <c:pt idx="81">
                  <c:v>41</c:v>
                </c:pt>
                <c:pt idx="82">
                  <c:v>41.5</c:v>
                </c:pt>
                <c:pt idx="83">
                  <c:v>42</c:v>
                </c:pt>
                <c:pt idx="84">
                  <c:v>42.5</c:v>
                </c:pt>
                <c:pt idx="85">
                  <c:v>43</c:v>
                </c:pt>
                <c:pt idx="86">
                  <c:v>43.5</c:v>
                </c:pt>
                <c:pt idx="87">
                  <c:v>44</c:v>
                </c:pt>
                <c:pt idx="88">
                  <c:v>44.5</c:v>
                </c:pt>
                <c:pt idx="89">
                  <c:v>45</c:v>
                </c:pt>
                <c:pt idx="90">
                  <c:v>45.5</c:v>
                </c:pt>
                <c:pt idx="91">
                  <c:v>46</c:v>
                </c:pt>
                <c:pt idx="92">
                  <c:v>46.5</c:v>
                </c:pt>
                <c:pt idx="93">
                  <c:v>47</c:v>
                </c:pt>
                <c:pt idx="94">
                  <c:v>47.5</c:v>
                </c:pt>
                <c:pt idx="95">
                  <c:v>48</c:v>
                </c:pt>
                <c:pt idx="96">
                  <c:v>48.5</c:v>
                </c:pt>
                <c:pt idx="97">
                  <c:v>49</c:v>
                </c:pt>
                <c:pt idx="98">
                  <c:v>49.5</c:v>
                </c:pt>
                <c:pt idx="99">
                  <c:v>50</c:v>
                </c:pt>
                <c:pt idx="100">
                  <c:v>50.5</c:v>
                </c:pt>
                <c:pt idx="101">
                  <c:v>51</c:v>
                </c:pt>
                <c:pt idx="102">
                  <c:v>51.5</c:v>
                </c:pt>
                <c:pt idx="103">
                  <c:v>52</c:v>
                </c:pt>
                <c:pt idx="104">
                  <c:v>52.5</c:v>
                </c:pt>
                <c:pt idx="105">
                  <c:v>53</c:v>
                </c:pt>
                <c:pt idx="106">
                  <c:v>53.5</c:v>
                </c:pt>
                <c:pt idx="107">
                  <c:v>54</c:v>
                </c:pt>
                <c:pt idx="108">
                  <c:v>54.5</c:v>
                </c:pt>
                <c:pt idx="109">
                  <c:v>55</c:v>
                </c:pt>
                <c:pt idx="110">
                  <c:v>55.5</c:v>
                </c:pt>
                <c:pt idx="111">
                  <c:v>56</c:v>
                </c:pt>
                <c:pt idx="112">
                  <c:v>56.5</c:v>
                </c:pt>
                <c:pt idx="113">
                  <c:v>57</c:v>
                </c:pt>
                <c:pt idx="114">
                  <c:v>57.5</c:v>
                </c:pt>
                <c:pt idx="115">
                  <c:v>58</c:v>
                </c:pt>
                <c:pt idx="116">
                  <c:v>58.5</c:v>
                </c:pt>
                <c:pt idx="117">
                  <c:v>59</c:v>
                </c:pt>
                <c:pt idx="118">
                  <c:v>59.5</c:v>
                </c:pt>
                <c:pt idx="119">
                  <c:v>60</c:v>
                </c:pt>
                <c:pt idx="120">
                  <c:v>60.5</c:v>
                </c:pt>
                <c:pt idx="121">
                  <c:v>61</c:v>
                </c:pt>
                <c:pt idx="122">
                  <c:v>61.5</c:v>
                </c:pt>
                <c:pt idx="123">
                  <c:v>62</c:v>
                </c:pt>
                <c:pt idx="124">
                  <c:v>62.5</c:v>
                </c:pt>
                <c:pt idx="125">
                  <c:v>63</c:v>
                </c:pt>
                <c:pt idx="126">
                  <c:v>63.5</c:v>
                </c:pt>
                <c:pt idx="127">
                  <c:v>64</c:v>
                </c:pt>
                <c:pt idx="128">
                  <c:v>64.5</c:v>
                </c:pt>
                <c:pt idx="129">
                  <c:v>65</c:v>
                </c:pt>
                <c:pt idx="130">
                  <c:v>65.5</c:v>
                </c:pt>
                <c:pt idx="131">
                  <c:v>66</c:v>
                </c:pt>
                <c:pt idx="132">
                  <c:v>66.5</c:v>
                </c:pt>
                <c:pt idx="133">
                  <c:v>67</c:v>
                </c:pt>
                <c:pt idx="134">
                  <c:v>67.5</c:v>
                </c:pt>
                <c:pt idx="135">
                  <c:v>68</c:v>
                </c:pt>
                <c:pt idx="136">
                  <c:v>68.5</c:v>
                </c:pt>
                <c:pt idx="137">
                  <c:v>69</c:v>
                </c:pt>
                <c:pt idx="138">
                  <c:v>69.5</c:v>
                </c:pt>
                <c:pt idx="139">
                  <c:v>70</c:v>
                </c:pt>
                <c:pt idx="140">
                  <c:v>70.5</c:v>
                </c:pt>
                <c:pt idx="141">
                  <c:v>71</c:v>
                </c:pt>
                <c:pt idx="142">
                  <c:v>71.5</c:v>
                </c:pt>
                <c:pt idx="143">
                  <c:v>72</c:v>
                </c:pt>
                <c:pt idx="144">
                  <c:v>72.5</c:v>
                </c:pt>
                <c:pt idx="145">
                  <c:v>73</c:v>
                </c:pt>
                <c:pt idx="146">
                  <c:v>73.5</c:v>
                </c:pt>
                <c:pt idx="147">
                  <c:v>74</c:v>
                </c:pt>
                <c:pt idx="148">
                  <c:v>74.5</c:v>
                </c:pt>
                <c:pt idx="149">
                  <c:v>75</c:v>
                </c:pt>
                <c:pt idx="150">
                  <c:v>75.5</c:v>
                </c:pt>
                <c:pt idx="151">
                  <c:v>76</c:v>
                </c:pt>
                <c:pt idx="152">
                  <c:v>76.5</c:v>
                </c:pt>
                <c:pt idx="153">
                  <c:v>77</c:v>
                </c:pt>
                <c:pt idx="154">
                  <c:v>77.5</c:v>
                </c:pt>
                <c:pt idx="155">
                  <c:v>78</c:v>
                </c:pt>
                <c:pt idx="156">
                  <c:v>78.5</c:v>
                </c:pt>
                <c:pt idx="157">
                  <c:v>79</c:v>
                </c:pt>
                <c:pt idx="158">
                  <c:v>79.5</c:v>
                </c:pt>
                <c:pt idx="159">
                  <c:v>80</c:v>
                </c:pt>
                <c:pt idx="160">
                  <c:v>80.5</c:v>
                </c:pt>
                <c:pt idx="161">
                  <c:v>81</c:v>
                </c:pt>
                <c:pt idx="162">
                  <c:v>81.5</c:v>
                </c:pt>
                <c:pt idx="163">
                  <c:v>82</c:v>
                </c:pt>
              </c:numCache>
            </c:numRef>
          </c:xVal>
          <c:yVal>
            <c:numRef>
              <c:f>ДТА!$AA$6:$AA$185</c:f>
              <c:numCache>
                <c:formatCode>General</c:formatCode>
                <c:ptCount val="180"/>
                <c:pt idx="0">
                  <c:v>105</c:v>
                </c:pt>
                <c:pt idx="1">
                  <c:v>105.005</c:v>
                </c:pt>
                <c:pt idx="2">
                  <c:v>105.01</c:v>
                </c:pt>
                <c:pt idx="3">
                  <c:v>105.015</c:v>
                </c:pt>
                <c:pt idx="4">
                  <c:v>105.02</c:v>
                </c:pt>
                <c:pt idx="5">
                  <c:v>105.02500000000001</c:v>
                </c:pt>
                <c:pt idx="6">
                  <c:v>105.03</c:v>
                </c:pt>
                <c:pt idx="7">
                  <c:v>105.035</c:v>
                </c:pt>
                <c:pt idx="8">
                  <c:v>105.03999999999999</c:v>
                </c:pt>
                <c:pt idx="9">
                  <c:v>105.045</c:v>
                </c:pt>
                <c:pt idx="10">
                  <c:v>105.05</c:v>
                </c:pt>
                <c:pt idx="11">
                  <c:v>105.05500000000001</c:v>
                </c:pt>
                <c:pt idx="12">
                  <c:v>105.06</c:v>
                </c:pt>
                <c:pt idx="13">
                  <c:v>105.065</c:v>
                </c:pt>
                <c:pt idx="14">
                  <c:v>105.07</c:v>
                </c:pt>
                <c:pt idx="15">
                  <c:v>105.075</c:v>
                </c:pt>
                <c:pt idx="16">
                  <c:v>105.08</c:v>
                </c:pt>
                <c:pt idx="17">
                  <c:v>105.08500000000001</c:v>
                </c:pt>
                <c:pt idx="18">
                  <c:v>105.09</c:v>
                </c:pt>
                <c:pt idx="19">
                  <c:v>105.095</c:v>
                </c:pt>
                <c:pt idx="20">
                  <c:v>105.1</c:v>
                </c:pt>
                <c:pt idx="21">
                  <c:v>105.105</c:v>
                </c:pt>
                <c:pt idx="22">
                  <c:v>105.11</c:v>
                </c:pt>
                <c:pt idx="23">
                  <c:v>105.11499999999999</c:v>
                </c:pt>
                <c:pt idx="24">
                  <c:v>105.12</c:v>
                </c:pt>
                <c:pt idx="25">
                  <c:v>105.125</c:v>
                </c:pt>
                <c:pt idx="26">
                  <c:v>105.13</c:v>
                </c:pt>
                <c:pt idx="27">
                  <c:v>105.13500000000001</c:v>
                </c:pt>
                <c:pt idx="28">
                  <c:v>105.14</c:v>
                </c:pt>
                <c:pt idx="29">
                  <c:v>105.145</c:v>
                </c:pt>
                <c:pt idx="30">
                  <c:v>105.15</c:v>
                </c:pt>
                <c:pt idx="31">
                  <c:v>105.155</c:v>
                </c:pt>
                <c:pt idx="32">
                  <c:v>105.16</c:v>
                </c:pt>
                <c:pt idx="33">
                  <c:v>105.16499999999999</c:v>
                </c:pt>
                <c:pt idx="34">
                  <c:v>105.17</c:v>
                </c:pt>
                <c:pt idx="35">
                  <c:v>105.175</c:v>
                </c:pt>
                <c:pt idx="36">
                  <c:v>105.18</c:v>
                </c:pt>
                <c:pt idx="37">
                  <c:v>105.185</c:v>
                </c:pt>
                <c:pt idx="38">
                  <c:v>105.19</c:v>
                </c:pt>
                <c:pt idx="39">
                  <c:v>105.19499999999999</c:v>
                </c:pt>
                <c:pt idx="40">
                  <c:v>105.2</c:v>
                </c:pt>
                <c:pt idx="41">
                  <c:v>105.205</c:v>
                </c:pt>
                <c:pt idx="42">
                  <c:v>105.21000000000001</c:v>
                </c:pt>
                <c:pt idx="43">
                  <c:v>105.215</c:v>
                </c:pt>
                <c:pt idx="44">
                  <c:v>105.22</c:v>
                </c:pt>
                <c:pt idx="45">
                  <c:v>105.22499999999999</c:v>
                </c:pt>
                <c:pt idx="46">
                  <c:v>105.23</c:v>
                </c:pt>
                <c:pt idx="47">
                  <c:v>105.235</c:v>
                </c:pt>
                <c:pt idx="48">
                  <c:v>105.24</c:v>
                </c:pt>
                <c:pt idx="49">
                  <c:v>105.245</c:v>
                </c:pt>
                <c:pt idx="50">
                  <c:v>105.25</c:v>
                </c:pt>
                <c:pt idx="51">
                  <c:v>105.255</c:v>
                </c:pt>
                <c:pt idx="52">
                  <c:v>105.26</c:v>
                </c:pt>
                <c:pt idx="53">
                  <c:v>105.265</c:v>
                </c:pt>
                <c:pt idx="54">
                  <c:v>105.26</c:v>
                </c:pt>
                <c:pt idx="55">
                  <c:v>105.255</c:v>
                </c:pt>
                <c:pt idx="56">
                  <c:v>105.25</c:v>
                </c:pt>
                <c:pt idx="57">
                  <c:v>105.245</c:v>
                </c:pt>
                <c:pt idx="58">
                  <c:v>105.24</c:v>
                </c:pt>
                <c:pt idx="59">
                  <c:v>105.235</c:v>
                </c:pt>
                <c:pt idx="60">
                  <c:v>105.23</c:v>
                </c:pt>
                <c:pt idx="61">
                  <c:v>105.22499999999999</c:v>
                </c:pt>
                <c:pt idx="62">
                  <c:v>105.22</c:v>
                </c:pt>
                <c:pt idx="63">
                  <c:v>105.215</c:v>
                </c:pt>
                <c:pt idx="64">
                  <c:v>105.21000000000001</c:v>
                </c:pt>
                <c:pt idx="65">
                  <c:v>105.205</c:v>
                </c:pt>
                <c:pt idx="66">
                  <c:v>105.2</c:v>
                </c:pt>
                <c:pt idx="67">
                  <c:v>105.19499999999999</c:v>
                </c:pt>
                <c:pt idx="68">
                  <c:v>105.19</c:v>
                </c:pt>
                <c:pt idx="69">
                  <c:v>105.185</c:v>
                </c:pt>
                <c:pt idx="70">
                  <c:v>105.18</c:v>
                </c:pt>
                <c:pt idx="71">
                  <c:v>105.175</c:v>
                </c:pt>
                <c:pt idx="72">
                  <c:v>105.17</c:v>
                </c:pt>
                <c:pt idx="73">
                  <c:v>105.16499999999999</c:v>
                </c:pt>
                <c:pt idx="74">
                  <c:v>105.16</c:v>
                </c:pt>
                <c:pt idx="75">
                  <c:v>105.155</c:v>
                </c:pt>
                <c:pt idx="76">
                  <c:v>105.15</c:v>
                </c:pt>
                <c:pt idx="77">
                  <c:v>105.145</c:v>
                </c:pt>
                <c:pt idx="78">
                  <c:v>105.14</c:v>
                </c:pt>
                <c:pt idx="79">
                  <c:v>105.13500000000001</c:v>
                </c:pt>
                <c:pt idx="80">
                  <c:v>105.13</c:v>
                </c:pt>
                <c:pt idx="81">
                  <c:v>105.125</c:v>
                </c:pt>
                <c:pt idx="82">
                  <c:v>105.12</c:v>
                </c:pt>
                <c:pt idx="83">
                  <c:v>105.11499999999999</c:v>
                </c:pt>
                <c:pt idx="84">
                  <c:v>105.11</c:v>
                </c:pt>
                <c:pt idx="85">
                  <c:v>105.105</c:v>
                </c:pt>
                <c:pt idx="86">
                  <c:v>105.1</c:v>
                </c:pt>
                <c:pt idx="87">
                  <c:v>105.095</c:v>
                </c:pt>
                <c:pt idx="88">
                  <c:v>105.09</c:v>
                </c:pt>
                <c:pt idx="89">
                  <c:v>105.08500000000001</c:v>
                </c:pt>
                <c:pt idx="90">
                  <c:v>105.08</c:v>
                </c:pt>
                <c:pt idx="91">
                  <c:v>105.075</c:v>
                </c:pt>
                <c:pt idx="92">
                  <c:v>105.07</c:v>
                </c:pt>
                <c:pt idx="93">
                  <c:v>105.065</c:v>
                </c:pt>
                <c:pt idx="94">
                  <c:v>105.06</c:v>
                </c:pt>
                <c:pt idx="95">
                  <c:v>105.05500000000001</c:v>
                </c:pt>
                <c:pt idx="96">
                  <c:v>105.05</c:v>
                </c:pt>
                <c:pt idx="97">
                  <c:v>105.045</c:v>
                </c:pt>
                <c:pt idx="98">
                  <c:v>105.03999999999999</c:v>
                </c:pt>
                <c:pt idx="99">
                  <c:v>105.035</c:v>
                </c:pt>
                <c:pt idx="100">
                  <c:v>105.03</c:v>
                </c:pt>
                <c:pt idx="101">
                  <c:v>105.02500000000001</c:v>
                </c:pt>
                <c:pt idx="102">
                  <c:v>105.02</c:v>
                </c:pt>
                <c:pt idx="103">
                  <c:v>105.015</c:v>
                </c:pt>
                <c:pt idx="104">
                  <c:v>105.01</c:v>
                </c:pt>
                <c:pt idx="105">
                  <c:v>105.005</c:v>
                </c:pt>
                <c:pt idx="106">
                  <c:v>105</c:v>
                </c:pt>
                <c:pt idx="107">
                  <c:v>104.99500000000005</c:v>
                </c:pt>
                <c:pt idx="108">
                  <c:v>104.99000000000005</c:v>
                </c:pt>
                <c:pt idx="109">
                  <c:v>104.98500000000004</c:v>
                </c:pt>
                <c:pt idx="110">
                  <c:v>104.98000000000005</c:v>
                </c:pt>
                <c:pt idx="111">
                  <c:v>104.97500000000005</c:v>
                </c:pt>
                <c:pt idx="112">
                  <c:v>104.97000000000006</c:v>
                </c:pt>
                <c:pt idx="113">
                  <c:v>104.96500000000005</c:v>
                </c:pt>
                <c:pt idx="114">
                  <c:v>104.96000000000005</c:v>
                </c:pt>
                <c:pt idx="115">
                  <c:v>104.95500000000006</c:v>
                </c:pt>
                <c:pt idx="116">
                  <c:v>104.95000000000005</c:v>
                </c:pt>
                <c:pt idx="117">
                  <c:v>104.94500000000005</c:v>
                </c:pt>
                <c:pt idx="118">
                  <c:v>104.94000000000005</c:v>
                </c:pt>
                <c:pt idx="119">
                  <c:v>104.93500000000004</c:v>
                </c:pt>
                <c:pt idx="120">
                  <c:v>104.93000000000005</c:v>
                </c:pt>
                <c:pt idx="121">
                  <c:v>104.92500000000005</c:v>
                </c:pt>
                <c:pt idx="122">
                  <c:v>104.92000000000004</c:v>
                </c:pt>
                <c:pt idx="123">
                  <c:v>104.91500000000005</c:v>
                </c:pt>
                <c:pt idx="124">
                  <c:v>104.91000000000005</c:v>
                </c:pt>
                <c:pt idx="125">
                  <c:v>104.90500000000006</c:v>
                </c:pt>
                <c:pt idx="126">
                  <c:v>104.90000000000005</c:v>
                </c:pt>
                <c:pt idx="127">
                  <c:v>104.95</c:v>
                </c:pt>
                <c:pt idx="128">
                  <c:v>104.99999999999994</c:v>
                </c:pt>
                <c:pt idx="129">
                  <c:v>105.05</c:v>
                </c:pt>
                <c:pt idx="130">
                  <c:v>104.955</c:v>
                </c:pt>
                <c:pt idx="131">
                  <c:v>104.96000000000001</c:v>
                </c:pt>
                <c:pt idx="132">
                  <c:v>104.965</c:v>
                </c:pt>
                <c:pt idx="133">
                  <c:v>104.97</c:v>
                </c:pt>
                <c:pt idx="134">
                  <c:v>104.97499999999999</c:v>
                </c:pt>
                <c:pt idx="135">
                  <c:v>104.98</c:v>
                </c:pt>
                <c:pt idx="136">
                  <c:v>104.985</c:v>
                </c:pt>
                <c:pt idx="137">
                  <c:v>104.98</c:v>
                </c:pt>
                <c:pt idx="138">
                  <c:v>104.875</c:v>
                </c:pt>
                <c:pt idx="139">
                  <c:v>104.85</c:v>
                </c:pt>
                <c:pt idx="140">
                  <c:v>104.625</c:v>
                </c:pt>
                <c:pt idx="141">
                  <c:v>104</c:v>
                </c:pt>
                <c:pt idx="142">
                  <c:v>100.75</c:v>
                </c:pt>
                <c:pt idx="143">
                  <c:v>97</c:v>
                </c:pt>
                <c:pt idx="144">
                  <c:v>90</c:v>
                </c:pt>
                <c:pt idx="145">
                  <c:v>84.75</c:v>
                </c:pt>
                <c:pt idx="146">
                  <c:v>80</c:v>
                </c:pt>
                <c:pt idx="147">
                  <c:v>92.5</c:v>
                </c:pt>
                <c:pt idx="148">
                  <c:v>100</c:v>
                </c:pt>
                <c:pt idx="149">
                  <c:v>103</c:v>
                </c:pt>
                <c:pt idx="150">
                  <c:v>104.25</c:v>
                </c:pt>
                <c:pt idx="151">
                  <c:v>104.75</c:v>
                </c:pt>
                <c:pt idx="152">
                  <c:v>105</c:v>
                </c:pt>
                <c:pt idx="153">
                  <c:v>105.07</c:v>
                </c:pt>
                <c:pt idx="154">
                  <c:v>105.075</c:v>
                </c:pt>
                <c:pt idx="155">
                  <c:v>105.08</c:v>
                </c:pt>
                <c:pt idx="156">
                  <c:v>105.08500000000001</c:v>
                </c:pt>
                <c:pt idx="157">
                  <c:v>105.09</c:v>
                </c:pt>
                <c:pt idx="158">
                  <c:v>105.095</c:v>
                </c:pt>
                <c:pt idx="159">
                  <c:v>105.1</c:v>
                </c:pt>
                <c:pt idx="160">
                  <c:v>105.105</c:v>
                </c:pt>
                <c:pt idx="161">
                  <c:v>105.11</c:v>
                </c:pt>
                <c:pt idx="162">
                  <c:v>105.11499999999999</c:v>
                </c:pt>
                <c:pt idx="163">
                  <c:v>105.12</c:v>
                </c:pt>
              </c:numCache>
            </c:numRef>
          </c:yVal>
          <c:smooth val="1"/>
        </c:ser>
        <c:dLbls>
          <c:showLegendKey val="0"/>
          <c:showVal val="0"/>
          <c:showCatName val="0"/>
          <c:showSerName val="0"/>
          <c:showPercent val="0"/>
          <c:showBubbleSize val="0"/>
        </c:dLbls>
        <c:axId val="374710744"/>
        <c:axId val="374707608"/>
      </c:scatterChart>
      <c:valAx>
        <c:axId val="374710744"/>
        <c:scaling>
          <c:orientation val="minMax"/>
          <c:max val="90"/>
          <c:min val="0"/>
        </c:scaling>
        <c:delete val="0"/>
        <c:axPos val="b"/>
        <c:title>
          <c:tx>
            <c:rich>
              <a:bodyPr/>
              <a:lstStyle/>
              <a:p>
                <a:pPr>
                  <a:defRPr sz="1000">
                    <a:latin typeface="+mj-lt"/>
                  </a:defRPr>
                </a:pPr>
                <a:r>
                  <a:rPr lang="en-US" sz="1000">
                    <a:latin typeface="+mj-lt"/>
                  </a:rPr>
                  <a:t>t</a:t>
                </a:r>
                <a:endParaRPr lang="ru-RU" sz="1000">
                  <a:latin typeface="+mj-lt"/>
                </a:endParaRPr>
              </a:p>
            </c:rich>
          </c:tx>
          <c:layout>
            <c:manualLayout>
              <c:xMode val="edge"/>
              <c:yMode val="edge"/>
              <c:x val="0.87986493092374918"/>
              <c:y val="0.90087542087542083"/>
            </c:manualLayout>
          </c:layout>
          <c:overlay val="0"/>
        </c:title>
        <c:numFmt formatCode="General" sourceLinked="1"/>
        <c:majorTickMark val="out"/>
        <c:minorTickMark val="out"/>
        <c:tickLblPos val="nextTo"/>
        <c:spPr>
          <a:ln>
            <a:solidFill>
              <a:sysClr val="windowText" lastClr="000000"/>
            </a:solidFill>
          </a:ln>
        </c:spPr>
        <c:txPr>
          <a:bodyPr/>
          <a:lstStyle/>
          <a:p>
            <a:pPr>
              <a:defRPr sz="800" b="1">
                <a:latin typeface="+mj-lt"/>
              </a:defRPr>
            </a:pPr>
            <a:endParaRPr lang="ru-RU"/>
          </a:p>
        </c:txPr>
        <c:crossAx val="374707608"/>
        <c:crossesAt val="0"/>
        <c:crossBetween val="midCat"/>
        <c:majorUnit val="30"/>
        <c:minorUnit val="10"/>
      </c:valAx>
      <c:valAx>
        <c:axId val="374707608"/>
        <c:scaling>
          <c:orientation val="minMax"/>
          <c:min val="0"/>
        </c:scaling>
        <c:delete val="1"/>
        <c:axPos val="l"/>
        <c:numFmt formatCode="General" sourceLinked="1"/>
        <c:majorTickMark val="out"/>
        <c:minorTickMark val="none"/>
        <c:tickLblPos val="nextTo"/>
        <c:crossAx val="374710744"/>
        <c:crosses val="autoZero"/>
        <c:crossBetween val="midCat"/>
        <c:majorUnit val="5"/>
      </c:valAx>
      <c:spPr>
        <a:noFill/>
        <a:ln w="25400">
          <a:noFill/>
        </a:ln>
      </c:spPr>
    </c:plotArea>
    <c:plotVisOnly val="1"/>
    <c:dispBlanksAs val="gap"/>
    <c:showDLblsOverMax val="0"/>
  </c:chart>
  <c:spPr>
    <a:ln>
      <a:noFill/>
    </a:ln>
  </c:spPr>
  <c:externalData r:id="rId1">
    <c:autoUpdate val="0"/>
  </c:externalData>
  <c:userShapes r:id="rId2"/>
</c:chartSpace>
</file>

<file path=word/charts/chart5.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1.5393768086018469E-2"/>
          <c:y val="2.4081539328318229E-2"/>
          <c:w val="0.96713360743991461"/>
          <c:h val="0.87589189709051329"/>
        </c:manualLayout>
      </c:layout>
      <c:scatterChart>
        <c:scatterStyle val="smoothMarker"/>
        <c:varyColors val="0"/>
        <c:ser>
          <c:idx val="0"/>
          <c:order val="0"/>
          <c:spPr>
            <a:ln w="9525">
              <a:solidFill>
                <a:srgbClr val="0070C0"/>
              </a:solidFill>
            </a:ln>
          </c:spPr>
          <c:marker>
            <c:symbol val="none"/>
          </c:marker>
          <c:dPt>
            <c:idx val="38"/>
            <c:bubble3D val="0"/>
          </c:dPt>
          <c:dPt>
            <c:idx val="56"/>
            <c:bubble3D val="0"/>
          </c:dPt>
          <c:dPt>
            <c:idx val="70"/>
            <c:bubble3D val="0"/>
          </c:dPt>
          <c:dPt>
            <c:idx val="73"/>
            <c:marker>
              <c:symbol val="plus"/>
              <c:size val="5"/>
            </c:marker>
            <c:bubble3D val="0"/>
          </c:dPt>
          <c:dPt>
            <c:idx val="83"/>
            <c:marker>
              <c:symbol val="plus"/>
              <c:size val="5"/>
            </c:marker>
            <c:bubble3D val="0"/>
          </c:dPt>
          <c:dPt>
            <c:idx val="86"/>
            <c:bubble3D val="0"/>
          </c:dPt>
          <c:dPt>
            <c:idx val="90"/>
            <c:bubble3D val="0"/>
          </c:dPt>
          <c:dPt>
            <c:idx val="92"/>
            <c:bubble3D val="0"/>
          </c:dPt>
          <c:dPt>
            <c:idx val="122"/>
            <c:marker>
              <c:symbol val="plus"/>
              <c:size val="5"/>
            </c:marker>
            <c:bubble3D val="0"/>
          </c:dPt>
          <c:dPt>
            <c:idx val="125"/>
            <c:bubble3D val="0"/>
          </c:dPt>
          <c:dPt>
            <c:idx val="134"/>
            <c:bubble3D val="0"/>
          </c:dPt>
          <c:dPt>
            <c:idx val="139"/>
            <c:bubble3D val="0"/>
          </c:dPt>
          <c:dPt>
            <c:idx val="156"/>
            <c:bubble3D val="0"/>
          </c:dPt>
          <c:dPt>
            <c:idx val="157"/>
            <c:bubble3D val="0"/>
          </c:dPt>
          <c:dPt>
            <c:idx val="166"/>
            <c:bubble3D val="0"/>
          </c:dPt>
          <c:dLbls>
            <c:dLbl>
              <c:idx val="5"/>
              <c:layout>
                <c:manualLayout>
                  <c:x val="-5.0915370781861126E-2"/>
                  <c:y val="-4.1868051003821009E-2"/>
                </c:manualLayout>
              </c:layout>
              <c:tx>
                <c:rich>
                  <a:bodyPr/>
                  <a:lstStyle/>
                  <a:p>
                    <a:r>
                      <a:rPr lang="en-US" sz="900" b="1">
                        <a:solidFill>
                          <a:sysClr val="windowText" lastClr="000000"/>
                        </a:solidFill>
                      </a:rPr>
                      <a:t>DTA</a:t>
                    </a:r>
                    <a:endParaRPr lang="en-US" sz="1100" b="1">
                      <a:solidFill>
                        <a:sysClr val="windowText" lastClr="000000"/>
                      </a:solidFill>
                    </a:endParaRPr>
                  </a:p>
                </c:rich>
              </c:tx>
              <c:dLblPos val="r"/>
              <c:showLegendKey val="0"/>
              <c:showVal val="1"/>
              <c:showCatName val="0"/>
              <c:showSerName val="0"/>
              <c:showPercent val="0"/>
              <c:showBubbleSize val="0"/>
              <c:extLst>
                <c:ext xmlns:c15="http://schemas.microsoft.com/office/drawing/2012/chart" uri="{CE6537A1-D6FC-4f65-9D91-7224C49458BB}"/>
              </c:extLst>
            </c:dLbl>
            <c:dLbl>
              <c:idx val="38"/>
              <c:delete val="1"/>
              <c:extLst>
                <c:ext xmlns:c15="http://schemas.microsoft.com/office/drawing/2012/chart" uri="{CE6537A1-D6FC-4f65-9D91-7224C49458BB}"/>
              </c:extLst>
            </c:dLbl>
            <c:dLbl>
              <c:idx val="73"/>
              <c:layout>
                <c:manualLayout>
                  <c:x val="-8.8827838556211708E-2"/>
                  <c:y val="3.4474356181488662E-2"/>
                </c:manualLayout>
              </c:layout>
              <c:tx>
                <c:rich>
                  <a:bodyPr/>
                  <a:lstStyle/>
                  <a:p>
                    <a:pPr>
                      <a:defRPr sz="700" b="1" i="1">
                        <a:solidFill>
                          <a:sysClr val="windowText" lastClr="000000"/>
                        </a:solidFill>
                      </a:defRPr>
                    </a:pPr>
                    <a:r>
                      <a:rPr lang="en-US" sz="700" i="1">
                        <a:solidFill>
                          <a:sysClr val="windowText" lastClr="000000"/>
                        </a:solidFill>
                      </a:rPr>
                      <a:t>113.1</a:t>
                    </a:r>
                    <a:endParaRPr lang="en-US" sz="700" i="1"/>
                  </a:p>
                </c:rich>
              </c:tx>
              <c:spPr/>
              <c:dLblPos val="r"/>
              <c:showLegendKey val="0"/>
              <c:showVal val="1"/>
              <c:showCatName val="0"/>
              <c:showSerName val="0"/>
              <c:showPercent val="0"/>
              <c:showBubbleSize val="0"/>
              <c:extLst>
                <c:ext xmlns:c15="http://schemas.microsoft.com/office/drawing/2012/chart" uri="{CE6537A1-D6FC-4f65-9D91-7224C49458BB}"/>
              </c:extLst>
            </c:dLbl>
            <c:dLbl>
              <c:idx val="83"/>
              <c:layout>
                <c:manualLayout>
                  <c:x val="-1.0316565078775654E-2"/>
                  <c:y val="-2.0073138511376644E-3"/>
                </c:manualLayout>
              </c:layout>
              <c:tx>
                <c:rich>
                  <a:bodyPr/>
                  <a:lstStyle/>
                  <a:p>
                    <a:r>
                      <a:rPr lang="en-US" sz="700" i="1">
                        <a:solidFill>
                          <a:sysClr val="windowText" lastClr="000000"/>
                        </a:solidFill>
                      </a:rPr>
                      <a:t>132.8</a:t>
                    </a:r>
                    <a:endParaRPr lang="en-US" sz="700" i="1"/>
                  </a:p>
                </c:rich>
              </c:tx>
              <c:dLblPos val="r"/>
              <c:showLegendKey val="0"/>
              <c:showVal val="1"/>
              <c:showCatName val="0"/>
              <c:showSerName val="0"/>
              <c:showPercent val="0"/>
              <c:showBubbleSize val="0"/>
              <c:extLst>
                <c:ext xmlns:c15="http://schemas.microsoft.com/office/drawing/2012/chart" uri="{CE6537A1-D6FC-4f65-9D91-7224C49458BB}"/>
              </c:extLst>
            </c:dLbl>
            <c:dLbl>
              <c:idx val="86"/>
              <c:spPr/>
              <c:txPr>
                <a:bodyPr/>
                <a:lstStyle/>
                <a:p>
                  <a:pPr>
                    <a:defRPr sz="800" b="1" i="1">
                      <a:solidFill>
                        <a:sysClr val="windowText" lastClr="000000"/>
                      </a:solidFill>
                    </a:defRPr>
                  </a:pPr>
                  <a:endParaRPr lang="ru-RU"/>
                </a:p>
              </c:txPr>
              <c:dLblPos val="b"/>
              <c:showLegendKey val="0"/>
              <c:showVal val="0"/>
              <c:showCatName val="0"/>
              <c:showSerName val="0"/>
              <c:showPercent val="0"/>
              <c:showBubbleSize val="0"/>
            </c:dLbl>
            <c:dLbl>
              <c:idx val="90"/>
              <c:delete val="1"/>
              <c:extLst>
                <c:ext xmlns:c15="http://schemas.microsoft.com/office/drawing/2012/chart" uri="{CE6537A1-D6FC-4f65-9D91-7224C49458BB}"/>
              </c:extLst>
            </c:dLbl>
            <c:dLbl>
              <c:idx val="122"/>
              <c:layout>
                <c:manualLayout>
                  <c:x val="-9.7158124848190433E-3"/>
                  <c:y val="1.4016472220583481E-2"/>
                </c:manualLayout>
              </c:layout>
              <c:tx>
                <c:rich>
                  <a:bodyPr/>
                  <a:lstStyle/>
                  <a:p>
                    <a:r>
                      <a:rPr lang="en-US" sz="700" i="1">
                        <a:solidFill>
                          <a:sysClr val="windowText" lastClr="000000"/>
                        </a:solidFill>
                      </a:rPr>
                      <a:t>197.2</a:t>
                    </a:r>
                    <a:endParaRPr lang="en-US" sz="700" i="1"/>
                  </a:p>
                </c:rich>
              </c:tx>
              <c:dLblPos val="r"/>
              <c:showLegendKey val="0"/>
              <c:showVal val="1"/>
              <c:showCatName val="0"/>
              <c:showSerName val="0"/>
              <c:showPercent val="0"/>
              <c:showBubbleSize val="0"/>
              <c:extLst>
                <c:ext xmlns:c15="http://schemas.microsoft.com/office/drawing/2012/chart" uri="{CE6537A1-D6FC-4f65-9D91-7224C49458BB}"/>
              </c:extLst>
            </c:dLbl>
            <c:dLbl>
              <c:idx val="135"/>
              <c:delete val="1"/>
              <c:extLst>
                <c:ext xmlns:c15="http://schemas.microsoft.com/office/drawing/2012/chart" uri="{CE6537A1-D6FC-4f65-9D91-7224C49458BB}"/>
              </c:extLst>
            </c:dLbl>
            <c:dLbl>
              <c:idx val="139"/>
              <c:delete val="1"/>
              <c:extLst>
                <c:ext xmlns:c15="http://schemas.microsoft.com/office/drawing/2012/chart" uri="{CE6537A1-D6FC-4f65-9D91-7224C49458BB}"/>
              </c:extLst>
            </c:dLbl>
            <c:dLbl>
              <c:idx val="166"/>
              <c:delete val="1"/>
              <c:extLst>
                <c:ext xmlns:c15="http://schemas.microsoft.com/office/drawing/2012/chart" uri="{CE6537A1-D6FC-4f65-9D91-7224C49458BB}"/>
              </c:extLst>
            </c:dLbl>
            <c:spPr>
              <a:noFill/>
              <a:ln>
                <a:noFill/>
              </a:ln>
              <a:effectLst/>
            </c:spPr>
            <c:txPr>
              <a:bodyPr/>
              <a:lstStyle/>
              <a:p>
                <a:pPr>
                  <a:defRPr sz="800" b="1">
                    <a:solidFill>
                      <a:sysClr val="windowText" lastClr="000000"/>
                    </a:solidFill>
                  </a:defRPr>
                </a:pPr>
                <a:endParaRPr lang="ru-RU"/>
              </a:p>
            </c:txPr>
            <c:dLblPos val="b"/>
            <c:showLegendKey val="0"/>
            <c:showVal val="0"/>
            <c:showCatName val="0"/>
            <c:showSerName val="0"/>
            <c:showPercent val="0"/>
            <c:showBubbleSize val="0"/>
            <c:extLst>
              <c:ext xmlns:c15="http://schemas.microsoft.com/office/drawing/2012/chart" uri="{CE6537A1-D6FC-4f65-9D91-7224C49458BB}">
                <c15:showLeaderLines val="0"/>
              </c:ext>
            </c:extLst>
          </c:dLbls>
          <c:xVal>
            <c:numRef>
              <c:f>ДТА!$P$6:$P$185</c:f>
              <c:numCache>
                <c:formatCode>General</c:formatCode>
                <c:ptCount val="180"/>
                <c:pt idx="0">
                  <c:v>0.5</c:v>
                </c:pt>
                <c:pt idx="1">
                  <c:v>1</c:v>
                </c:pt>
                <c:pt idx="2">
                  <c:v>1.5</c:v>
                </c:pt>
                <c:pt idx="3">
                  <c:v>2</c:v>
                </c:pt>
                <c:pt idx="4">
                  <c:v>2.5</c:v>
                </c:pt>
                <c:pt idx="5">
                  <c:v>3</c:v>
                </c:pt>
                <c:pt idx="6">
                  <c:v>3.5</c:v>
                </c:pt>
                <c:pt idx="7">
                  <c:v>4</c:v>
                </c:pt>
                <c:pt idx="8">
                  <c:v>4.5</c:v>
                </c:pt>
                <c:pt idx="9">
                  <c:v>5</c:v>
                </c:pt>
                <c:pt idx="10">
                  <c:v>5.5</c:v>
                </c:pt>
                <c:pt idx="11">
                  <c:v>6</c:v>
                </c:pt>
                <c:pt idx="12">
                  <c:v>6.5</c:v>
                </c:pt>
                <c:pt idx="13">
                  <c:v>7</c:v>
                </c:pt>
                <c:pt idx="14">
                  <c:v>7.5</c:v>
                </c:pt>
                <c:pt idx="15">
                  <c:v>8</c:v>
                </c:pt>
                <c:pt idx="16">
                  <c:v>8.5</c:v>
                </c:pt>
                <c:pt idx="17">
                  <c:v>9</c:v>
                </c:pt>
                <c:pt idx="18">
                  <c:v>9.5</c:v>
                </c:pt>
                <c:pt idx="19">
                  <c:v>10</c:v>
                </c:pt>
                <c:pt idx="20">
                  <c:v>10.5</c:v>
                </c:pt>
                <c:pt idx="21">
                  <c:v>11</c:v>
                </c:pt>
                <c:pt idx="22">
                  <c:v>11.5</c:v>
                </c:pt>
                <c:pt idx="23">
                  <c:v>12</c:v>
                </c:pt>
                <c:pt idx="24">
                  <c:v>12.5</c:v>
                </c:pt>
                <c:pt idx="25">
                  <c:v>13</c:v>
                </c:pt>
                <c:pt idx="26">
                  <c:v>13.5</c:v>
                </c:pt>
                <c:pt idx="27">
                  <c:v>14</c:v>
                </c:pt>
                <c:pt idx="28">
                  <c:v>14.5</c:v>
                </c:pt>
                <c:pt idx="29">
                  <c:v>15</c:v>
                </c:pt>
                <c:pt idx="30">
                  <c:v>15.5</c:v>
                </c:pt>
                <c:pt idx="31">
                  <c:v>16</c:v>
                </c:pt>
                <c:pt idx="32">
                  <c:v>16.5</c:v>
                </c:pt>
                <c:pt idx="33">
                  <c:v>17</c:v>
                </c:pt>
                <c:pt idx="34">
                  <c:v>17.5</c:v>
                </c:pt>
                <c:pt idx="35">
                  <c:v>18</c:v>
                </c:pt>
                <c:pt idx="36">
                  <c:v>18.5</c:v>
                </c:pt>
                <c:pt idx="37">
                  <c:v>19</c:v>
                </c:pt>
                <c:pt idx="38">
                  <c:v>19.5</c:v>
                </c:pt>
                <c:pt idx="39">
                  <c:v>20</c:v>
                </c:pt>
                <c:pt idx="40">
                  <c:v>20.5</c:v>
                </c:pt>
                <c:pt idx="41">
                  <c:v>21</c:v>
                </c:pt>
                <c:pt idx="42">
                  <c:v>21.5</c:v>
                </c:pt>
                <c:pt idx="43">
                  <c:v>22</c:v>
                </c:pt>
                <c:pt idx="44">
                  <c:v>22.5</c:v>
                </c:pt>
                <c:pt idx="45">
                  <c:v>23</c:v>
                </c:pt>
                <c:pt idx="46">
                  <c:v>23.5</c:v>
                </c:pt>
                <c:pt idx="47">
                  <c:v>24</c:v>
                </c:pt>
                <c:pt idx="48">
                  <c:v>24.5</c:v>
                </c:pt>
                <c:pt idx="49">
                  <c:v>25</c:v>
                </c:pt>
                <c:pt idx="50">
                  <c:v>25.5</c:v>
                </c:pt>
                <c:pt idx="51">
                  <c:v>26</c:v>
                </c:pt>
                <c:pt idx="52">
                  <c:v>26.5</c:v>
                </c:pt>
                <c:pt idx="53">
                  <c:v>27</c:v>
                </c:pt>
                <c:pt idx="54">
                  <c:v>27.5</c:v>
                </c:pt>
                <c:pt idx="55">
                  <c:v>28</c:v>
                </c:pt>
                <c:pt idx="56">
                  <c:v>28.5</c:v>
                </c:pt>
                <c:pt idx="57">
                  <c:v>29</c:v>
                </c:pt>
                <c:pt idx="58">
                  <c:v>29.5</c:v>
                </c:pt>
                <c:pt idx="59">
                  <c:v>30</c:v>
                </c:pt>
                <c:pt idx="60">
                  <c:v>30.5</c:v>
                </c:pt>
                <c:pt idx="61">
                  <c:v>31</c:v>
                </c:pt>
                <c:pt idx="62">
                  <c:v>31.5</c:v>
                </c:pt>
                <c:pt idx="63">
                  <c:v>32</c:v>
                </c:pt>
                <c:pt idx="64">
                  <c:v>32.5</c:v>
                </c:pt>
                <c:pt idx="65">
                  <c:v>33</c:v>
                </c:pt>
                <c:pt idx="66">
                  <c:v>33.5</c:v>
                </c:pt>
                <c:pt idx="67">
                  <c:v>34</c:v>
                </c:pt>
                <c:pt idx="68">
                  <c:v>34.5</c:v>
                </c:pt>
                <c:pt idx="69">
                  <c:v>35</c:v>
                </c:pt>
                <c:pt idx="70">
                  <c:v>35.5</c:v>
                </c:pt>
                <c:pt idx="71">
                  <c:v>36</c:v>
                </c:pt>
                <c:pt idx="72">
                  <c:v>36.5</c:v>
                </c:pt>
                <c:pt idx="73">
                  <c:v>37</c:v>
                </c:pt>
                <c:pt idx="74">
                  <c:v>37.5</c:v>
                </c:pt>
                <c:pt idx="75">
                  <c:v>38</c:v>
                </c:pt>
                <c:pt idx="76">
                  <c:v>38.5</c:v>
                </c:pt>
                <c:pt idx="77">
                  <c:v>39</c:v>
                </c:pt>
                <c:pt idx="78">
                  <c:v>39.5</c:v>
                </c:pt>
                <c:pt idx="79">
                  <c:v>40</c:v>
                </c:pt>
                <c:pt idx="80">
                  <c:v>40.5</c:v>
                </c:pt>
                <c:pt idx="81">
                  <c:v>41</c:v>
                </c:pt>
                <c:pt idx="82">
                  <c:v>41.5</c:v>
                </c:pt>
                <c:pt idx="83">
                  <c:v>42</c:v>
                </c:pt>
                <c:pt idx="84">
                  <c:v>42.5</c:v>
                </c:pt>
                <c:pt idx="85">
                  <c:v>43</c:v>
                </c:pt>
                <c:pt idx="86">
                  <c:v>43.5</c:v>
                </c:pt>
                <c:pt idx="87">
                  <c:v>44</c:v>
                </c:pt>
                <c:pt idx="88">
                  <c:v>44.5</c:v>
                </c:pt>
                <c:pt idx="89">
                  <c:v>45</c:v>
                </c:pt>
                <c:pt idx="90">
                  <c:v>45.5</c:v>
                </c:pt>
                <c:pt idx="91">
                  <c:v>46</c:v>
                </c:pt>
                <c:pt idx="92">
                  <c:v>46.5</c:v>
                </c:pt>
                <c:pt idx="93">
                  <c:v>47</c:v>
                </c:pt>
                <c:pt idx="94">
                  <c:v>47.5</c:v>
                </c:pt>
                <c:pt idx="95">
                  <c:v>48</c:v>
                </c:pt>
                <c:pt idx="96">
                  <c:v>48.5</c:v>
                </c:pt>
                <c:pt idx="97">
                  <c:v>49</c:v>
                </c:pt>
                <c:pt idx="98">
                  <c:v>49.5</c:v>
                </c:pt>
                <c:pt idx="99">
                  <c:v>50</c:v>
                </c:pt>
                <c:pt idx="100">
                  <c:v>50.5</c:v>
                </c:pt>
                <c:pt idx="101">
                  <c:v>51</c:v>
                </c:pt>
                <c:pt idx="102">
                  <c:v>51.5</c:v>
                </c:pt>
                <c:pt idx="103">
                  <c:v>52</c:v>
                </c:pt>
                <c:pt idx="104">
                  <c:v>52.5</c:v>
                </c:pt>
                <c:pt idx="105">
                  <c:v>53</c:v>
                </c:pt>
                <c:pt idx="106">
                  <c:v>53.5</c:v>
                </c:pt>
                <c:pt idx="107">
                  <c:v>54</c:v>
                </c:pt>
                <c:pt idx="108">
                  <c:v>54.5</c:v>
                </c:pt>
                <c:pt idx="109">
                  <c:v>55</c:v>
                </c:pt>
                <c:pt idx="110">
                  <c:v>55.5</c:v>
                </c:pt>
                <c:pt idx="111">
                  <c:v>56</c:v>
                </c:pt>
                <c:pt idx="112">
                  <c:v>56.5</c:v>
                </c:pt>
                <c:pt idx="113">
                  <c:v>57</c:v>
                </c:pt>
                <c:pt idx="114">
                  <c:v>57.5</c:v>
                </c:pt>
                <c:pt idx="115">
                  <c:v>58</c:v>
                </c:pt>
                <c:pt idx="116">
                  <c:v>58.5</c:v>
                </c:pt>
                <c:pt idx="117">
                  <c:v>59</c:v>
                </c:pt>
                <c:pt idx="118">
                  <c:v>59.5</c:v>
                </c:pt>
                <c:pt idx="119">
                  <c:v>60</c:v>
                </c:pt>
                <c:pt idx="120">
                  <c:v>60.5</c:v>
                </c:pt>
                <c:pt idx="121">
                  <c:v>61</c:v>
                </c:pt>
                <c:pt idx="122">
                  <c:v>61.5</c:v>
                </c:pt>
                <c:pt idx="123">
                  <c:v>62</c:v>
                </c:pt>
                <c:pt idx="124">
                  <c:v>62.5</c:v>
                </c:pt>
                <c:pt idx="125">
                  <c:v>63</c:v>
                </c:pt>
                <c:pt idx="126">
                  <c:v>63.5</c:v>
                </c:pt>
                <c:pt idx="127">
                  <c:v>64</c:v>
                </c:pt>
                <c:pt idx="128">
                  <c:v>64.5</c:v>
                </c:pt>
                <c:pt idx="129">
                  <c:v>65</c:v>
                </c:pt>
                <c:pt idx="130">
                  <c:v>65.5</c:v>
                </c:pt>
                <c:pt idx="131">
                  <c:v>66</c:v>
                </c:pt>
                <c:pt idx="132">
                  <c:v>66.5</c:v>
                </c:pt>
                <c:pt idx="133">
                  <c:v>67</c:v>
                </c:pt>
                <c:pt idx="134">
                  <c:v>67.5</c:v>
                </c:pt>
                <c:pt idx="135">
                  <c:v>68</c:v>
                </c:pt>
                <c:pt idx="136">
                  <c:v>68.5</c:v>
                </c:pt>
                <c:pt idx="137">
                  <c:v>69</c:v>
                </c:pt>
                <c:pt idx="138">
                  <c:v>69.5</c:v>
                </c:pt>
                <c:pt idx="139">
                  <c:v>70</c:v>
                </c:pt>
                <c:pt idx="140">
                  <c:v>70.5</c:v>
                </c:pt>
                <c:pt idx="141">
                  <c:v>71</c:v>
                </c:pt>
                <c:pt idx="142">
                  <c:v>71.5</c:v>
                </c:pt>
                <c:pt idx="143">
                  <c:v>72</c:v>
                </c:pt>
                <c:pt idx="144">
                  <c:v>72.5</c:v>
                </c:pt>
                <c:pt idx="145">
                  <c:v>73</c:v>
                </c:pt>
                <c:pt idx="146">
                  <c:v>73.5</c:v>
                </c:pt>
                <c:pt idx="147">
                  <c:v>74</c:v>
                </c:pt>
                <c:pt idx="148">
                  <c:v>74.5</c:v>
                </c:pt>
                <c:pt idx="149">
                  <c:v>75</c:v>
                </c:pt>
                <c:pt idx="150">
                  <c:v>75.5</c:v>
                </c:pt>
                <c:pt idx="151">
                  <c:v>76</c:v>
                </c:pt>
                <c:pt idx="152">
                  <c:v>76.5</c:v>
                </c:pt>
                <c:pt idx="153">
                  <c:v>77</c:v>
                </c:pt>
                <c:pt idx="154">
                  <c:v>77.5</c:v>
                </c:pt>
                <c:pt idx="155">
                  <c:v>78</c:v>
                </c:pt>
                <c:pt idx="156">
                  <c:v>78.5</c:v>
                </c:pt>
                <c:pt idx="157">
                  <c:v>79</c:v>
                </c:pt>
                <c:pt idx="158">
                  <c:v>79.5</c:v>
                </c:pt>
                <c:pt idx="159">
                  <c:v>80</c:v>
                </c:pt>
                <c:pt idx="160">
                  <c:v>80.5</c:v>
                </c:pt>
                <c:pt idx="161">
                  <c:v>81</c:v>
                </c:pt>
                <c:pt idx="162">
                  <c:v>81.5</c:v>
                </c:pt>
                <c:pt idx="163">
                  <c:v>82</c:v>
                </c:pt>
              </c:numCache>
            </c:numRef>
          </c:xVal>
          <c:yVal>
            <c:numRef>
              <c:f>ДТА!$R$6:$R$205</c:f>
              <c:numCache>
                <c:formatCode>General</c:formatCode>
                <c:ptCount val="200"/>
                <c:pt idx="0">
                  <c:v>19</c:v>
                </c:pt>
                <c:pt idx="1">
                  <c:v>19.02</c:v>
                </c:pt>
                <c:pt idx="2">
                  <c:v>19.04</c:v>
                </c:pt>
                <c:pt idx="3">
                  <c:v>19.059999999999999</c:v>
                </c:pt>
                <c:pt idx="4">
                  <c:v>19.079999999999998</c:v>
                </c:pt>
                <c:pt idx="5">
                  <c:v>19.100000000000001</c:v>
                </c:pt>
                <c:pt idx="6">
                  <c:v>19.12</c:v>
                </c:pt>
                <c:pt idx="7">
                  <c:v>19.14</c:v>
                </c:pt>
                <c:pt idx="8">
                  <c:v>19.16</c:v>
                </c:pt>
                <c:pt idx="9">
                  <c:v>19.18</c:v>
                </c:pt>
                <c:pt idx="10">
                  <c:v>19.2</c:v>
                </c:pt>
                <c:pt idx="11">
                  <c:v>19.22</c:v>
                </c:pt>
                <c:pt idx="12">
                  <c:v>19.239999999999998</c:v>
                </c:pt>
                <c:pt idx="13">
                  <c:v>19.239999999999998</c:v>
                </c:pt>
                <c:pt idx="14">
                  <c:v>19.239999999999998</c:v>
                </c:pt>
                <c:pt idx="15">
                  <c:v>19.239999999999998</c:v>
                </c:pt>
                <c:pt idx="16">
                  <c:v>19.239999999999998</c:v>
                </c:pt>
                <c:pt idx="17">
                  <c:v>19.239999999999998</c:v>
                </c:pt>
                <c:pt idx="18">
                  <c:v>19.239999999999998</c:v>
                </c:pt>
                <c:pt idx="19">
                  <c:v>19.239999999999998</c:v>
                </c:pt>
                <c:pt idx="20">
                  <c:v>19.239999999999998</c:v>
                </c:pt>
                <c:pt idx="21">
                  <c:v>19.239999999999998</c:v>
                </c:pt>
                <c:pt idx="22">
                  <c:v>19.239999999999998</c:v>
                </c:pt>
                <c:pt idx="23">
                  <c:v>19.239999999999998</c:v>
                </c:pt>
                <c:pt idx="24">
                  <c:v>19.239999999999998</c:v>
                </c:pt>
                <c:pt idx="25">
                  <c:v>19.239999999999998</c:v>
                </c:pt>
                <c:pt idx="26">
                  <c:v>19.239999999999998</c:v>
                </c:pt>
                <c:pt idx="27">
                  <c:v>19.239999999999998</c:v>
                </c:pt>
                <c:pt idx="28">
                  <c:v>19.239999999999998</c:v>
                </c:pt>
                <c:pt idx="29">
                  <c:v>19.22</c:v>
                </c:pt>
                <c:pt idx="30">
                  <c:v>19.2</c:v>
                </c:pt>
                <c:pt idx="31">
                  <c:v>19.18</c:v>
                </c:pt>
                <c:pt idx="32">
                  <c:v>19.16</c:v>
                </c:pt>
                <c:pt idx="33">
                  <c:v>19.14</c:v>
                </c:pt>
                <c:pt idx="34">
                  <c:v>19.12</c:v>
                </c:pt>
                <c:pt idx="35">
                  <c:v>19.100000000000001</c:v>
                </c:pt>
                <c:pt idx="36">
                  <c:v>19.079999999999998</c:v>
                </c:pt>
                <c:pt idx="37">
                  <c:v>19.059999999999999</c:v>
                </c:pt>
                <c:pt idx="38">
                  <c:v>19.04</c:v>
                </c:pt>
                <c:pt idx="39">
                  <c:v>19.02</c:v>
                </c:pt>
                <c:pt idx="40">
                  <c:v>19</c:v>
                </c:pt>
                <c:pt idx="41">
                  <c:v>18.98</c:v>
                </c:pt>
                <c:pt idx="42">
                  <c:v>18.96</c:v>
                </c:pt>
                <c:pt idx="43">
                  <c:v>18.940000000000001</c:v>
                </c:pt>
                <c:pt idx="44">
                  <c:v>18.920000000000002</c:v>
                </c:pt>
                <c:pt idx="45">
                  <c:v>18.899999999999999</c:v>
                </c:pt>
                <c:pt idx="46">
                  <c:v>18.88</c:v>
                </c:pt>
                <c:pt idx="47">
                  <c:v>18.86</c:v>
                </c:pt>
                <c:pt idx="48">
                  <c:v>18.84</c:v>
                </c:pt>
                <c:pt idx="49">
                  <c:v>18.82</c:v>
                </c:pt>
                <c:pt idx="50">
                  <c:v>18.8</c:v>
                </c:pt>
                <c:pt idx="51">
                  <c:v>18.78</c:v>
                </c:pt>
                <c:pt idx="52">
                  <c:v>18.760000000000002</c:v>
                </c:pt>
                <c:pt idx="53">
                  <c:v>18.739999999999998</c:v>
                </c:pt>
                <c:pt idx="54">
                  <c:v>18.72</c:v>
                </c:pt>
                <c:pt idx="55">
                  <c:v>18.7</c:v>
                </c:pt>
                <c:pt idx="56">
                  <c:v>18.68</c:v>
                </c:pt>
                <c:pt idx="57">
                  <c:v>18.66</c:v>
                </c:pt>
                <c:pt idx="58">
                  <c:v>18.64</c:v>
                </c:pt>
                <c:pt idx="59">
                  <c:v>18.62</c:v>
                </c:pt>
                <c:pt idx="60">
                  <c:v>18.600000000000001</c:v>
                </c:pt>
                <c:pt idx="61">
                  <c:v>18.559999999999999</c:v>
                </c:pt>
                <c:pt idx="62">
                  <c:v>18.5</c:v>
                </c:pt>
                <c:pt idx="63">
                  <c:v>18.2</c:v>
                </c:pt>
                <c:pt idx="64">
                  <c:v>18</c:v>
                </c:pt>
                <c:pt idx="65">
                  <c:v>17.5</c:v>
                </c:pt>
                <c:pt idx="66">
                  <c:v>17</c:v>
                </c:pt>
                <c:pt idx="67">
                  <c:v>16.5</c:v>
                </c:pt>
                <c:pt idx="68">
                  <c:v>16</c:v>
                </c:pt>
                <c:pt idx="69">
                  <c:v>15.5</c:v>
                </c:pt>
                <c:pt idx="70">
                  <c:v>15</c:v>
                </c:pt>
                <c:pt idx="71">
                  <c:v>14.5</c:v>
                </c:pt>
                <c:pt idx="72">
                  <c:v>14.3</c:v>
                </c:pt>
                <c:pt idx="73">
                  <c:v>14.2</c:v>
                </c:pt>
                <c:pt idx="74">
                  <c:v>14.25</c:v>
                </c:pt>
                <c:pt idx="75">
                  <c:v>14.3</c:v>
                </c:pt>
                <c:pt idx="76">
                  <c:v>14.35</c:v>
                </c:pt>
                <c:pt idx="77">
                  <c:v>14.2</c:v>
                </c:pt>
                <c:pt idx="78">
                  <c:v>13.2</c:v>
                </c:pt>
                <c:pt idx="79">
                  <c:v>12</c:v>
                </c:pt>
                <c:pt idx="80">
                  <c:v>9</c:v>
                </c:pt>
                <c:pt idx="81">
                  <c:v>7</c:v>
                </c:pt>
                <c:pt idx="82">
                  <c:v>6.5</c:v>
                </c:pt>
                <c:pt idx="83">
                  <c:v>6</c:v>
                </c:pt>
                <c:pt idx="84">
                  <c:v>6.5</c:v>
                </c:pt>
                <c:pt idx="85">
                  <c:v>7.5</c:v>
                </c:pt>
                <c:pt idx="86">
                  <c:v>9</c:v>
                </c:pt>
                <c:pt idx="87">
                  <c:v>11</c:v>
                </c:pt>
                <c:pt idx="88">
                  <c:v>13</c:v>
                </c:pt>
                <c:pt idx="89">
                  <c:v>16</c:v>
                </c:pt>
                <c:pt idx="90">
                  <c:v>17.5</c:v>
                </c:pt>
                <c:pt idx="91">
                  <c:v>18.5</c:v>
                </c:pt>
                <c:pt idx="92">
                  <c:v>19</c:v>
                </c:pt>
                <c:pt idx="93">
                  <c:v>19.5</c:v>
                </c:pt>
                <c:pt idx="94">
                  <c:v>19.55</c:v>
                </c:pt>
                <c:pt idx="95">
                  <c:v>19.559999999999999</c:v>
                </c:pt>
                <c:pt idx="96">
                  <c:v>19.57</c:v>
                </c:pt>
                <c:pt idx="97">
                  <c:v>19.579999999999998</c:v>
                </c:pt>
                <c:pt idx="98">
                  <c:v>19.59</c:v>
                </c:pt>
                <c:pt idx="99">
                  <c:v>19.600000000000001</c:v>
                </c:pt>
                <c:pt idx="100">
                  <c:v>19.61</c:v>
                </c:pt>
                <c:pt idx="101">
                  <c:v>19.62</c:v>
                </c:pt>
                <c:pt idx="102">
                  <c:v>19.63</c:v>
                </c:pt>
                <c:pt idx="103">
                  <c:v>19.64</c:v>
                </c:pt>
                <c:pt idx="104">
                  <c:v>19.68</c:v>
                </c:pt>
                <c:pt idx="105">
                  <c:v>19.7</c:v>
                </c:pt>
                <c:pt idx="106">
                  <c:v>19.72</c:v>
                </c:pt>
                <c:pt idx="107">
                  <c:v>20</c:v>
                </c:pt>
                <c:pt idx="108">
                  <c:v>21</c:v>
                </c:pt>
                <c:pt idx="109">
                  <c:v>22</c:v>
                </c:pt>
                <c:pt idx="110">
                  <c:v>23</c:v>
                </c:pt>
                <c:pt idx="111">
                  <c:v>24</c:v>
                </c:pt>
                <c:pt idx="112">
                  <c:v>25.5</c:v>
                </c:pt>
                <c:pt idx="113">
                  <c:v>28</c:v>
                </c:pt>
                <c:pt idx="114">
                  <c:v>31</c:v>
                </c:pt>
                <c:pt idx="115">
                  <c:v>33</c:v>
                </c:pt>
                <c:pt idx="116">
                  <c:v>43</c:v>
                </c:pt>
                <c:pt idx="117">
                  <c:v>48</c:v>
                </c:pt>
                <c:pt idx="118">
                  <c:v>53</c:v>
                </c:pt>
                <c:pt idx="119">
                  <c:v>60</c:v>
                </c:pt>
                <c:pt idx="120">
                  <c:v>70</c:v>
                </c:pt>
                <c:pt idx="121">
                  <c:v>85</c:v>
                </c:pt>
                <c:pt idx="122">
                  <c:v>110</c:v>
                </c:pt>
                <c:pt idx="123">
                  <c:v>60</c:v>
                </c:pt>
                <c:pt idx="124">
                  <c:v>40</c:v>
                </c:pt>
                <c:pt idx="125">
                  <c:v>27</c:v>
                </c:pt>
                <c:pt idx="126">
                  <c:v>23</c:v>
                </c:pt>
                <c:pt idx="127">
                  <c:v>22</c:v>
                </c:pt>
                <c:pt idx="128">
                  <c:v>20</c:v>
                </c:pt>
                <c:pt idx="129">
                  <c:v>19.98</c:v>
                </c:pt>
                <c:pt idx="130">
                  <c:v>19.96</c:v>
                </c:pt>
                <c:pt idx="131">
                  <c:v>19.940000000000001</c:v>
                </c:pt>
                <c:pt idx="132">
                  <c:v>19.920000000000002</c:v>
                </c:pt>
                <c:pt idx="133">
                  <c:v>19.899999999999999</c:v>
                </c:pt>
                <c:pt idx="134">
                  <c:v>19.88</c:v>
                </c:pt>
                <c:pt idx="135">
                  <c:v>19.86</c:v>
                </c:pt>
                <c:pt idx="136">
                  <c:v>19.84</c:v>
                </c:pt>
                <c:pt idx="137">
                  <c:v>19.82</c:v>
                </c:pt>
                <c:pt idx="138">
                  <c:v>19.8</c:v>
                </c:pt>
                <c:pt idx="139">
                  <c:v>19.78</c:v>
                </c:pt>
                <c:pt idx="140">
                  <c:v>19.760000000000002</c:v>
                </c:pt>
                <c:pt idx="141">
                  <c:v>19.739999999999998</c:v>
                </c:pt>
                <c:pt idx="142">
                  <c:v>19.72</c:v>
                </c:pt>
                <c:pt idx="143">
                  <c:v>19.7</c:v>
                </c:pt>
                <c:pt idx="144">
                  <c:v>19.68</c:v>
                </c:pt>
                <c:pt idx="145">
                  <c:v>19.66</c:v>
                </c:pt>
                <c:pt idx="146">
                  <c:v>19.64</c:v>
                </c:pt>
                <c:pt idx="147">
                  <c:v>19.62</c:v>
                </c:pt>
                <c:pt idx="148">
                  <c:v>19.600000000000001</c:v>
                </c:pt>
                <c:pt idx="149">
                  <c:v>19.579999999999998</c:v>
                </c:pt>
                <c:pt idx="150">
                  <c:v>19.559999999999999</c:v>
                </c:pt>
                <c:pt idx="151">
                  <c:v>19.54</c:v>
                </c:pt>
                <c:pt idx="152">
                  <c:v>19.52</c:v>
                </c:pt>
                <c:pt idx="153">
                  <c:v>19.5</c:v>
                </c:pt>
                <c:pt idx="154">
                  <c:v>19.48</c:v>
                </c:pt>
                <c:pt idx="155">
                  <c:v>19.46</c:v>
                </c:pt>
                <c:pt idx="156">
                  <c:v>19.440000000000001</c:v>
                </c:pt>
                <c:pt idx="157">
                  <c:v>19.420000000000002</c:v>
                </c:pt>
                <c:pt idx="158">
                  <c:v>19.399999999999999</c:v>
                </c:pt>
                <c:pt idx="159">
                  <c:v>19.38</c:v>
                </c:pt>
                <c:pt idx="160">
                  <c:v>19.36</c:v>
                </c:pt>
                <c:pt idx="161">
                  <c:v>19.34</c:v>
                </c:pt>
                <c:pt idx="162">
                  <c:v>19.32</c:v>
                </c:pt>
                <c:pt idx="163">
                  <c:v>19.3</c:v>
                </c:pt>
              </c:numCache>
            </c:numRef>
          </c:yVal>
          <c:smooth val="1"/>
        </c:ser>
        <c:ser>
          <c:idx val="1"/>
          <c:order val="1"/>
          <c:spPr>
            <a:ln w="9525">
              <a:solidFill>
                <a:srgbClr val="FF0000"/>
              </a:solidFill>
            </a:ln>
          </c:spPr>
          <c:marker>
            <c:symbol val="none"/>
          </c:marker>
          <c:dPt>
            <c:idx val="33"/>
            <c:bubble3D val="0"/>
          </c:dPt>
          <c:dPt>
            <c:idx val="83"/>
            <c:bubble3D val="0"/>
          </c:dPt>
          <c:dPt>
            <c:idx val="122"/>
            <c:marker>
              <c:symbol val="plus"/>
              <c:size val="5"/>
            </c:marker>
            <c:bubble3D val="0"/>
          </c:dPt>
          <c:dPt>
            <c:idx val="160"/>
            <c:bubble3D val="0"/>
          </c:dPt>
          <c:dPt>
            <c:idx val="170"/>
            <c:bubble3D val="0"/>
          </c:dPt>
          <c:dPt>
            <c:idx val="171"/>
            <c:bubble3D val="0"/>
          </c:dPt>
          <c:dLbls>
            <c:dLbl>
              <c:idx val="2"/>
              <c:layout>
                <c:manualLayout>
                  <c:x val="-4.707350898971184E-2"/>
                  <c:y val="-2.9587209898279756E-2"/>
                </c:manualLayout>
              </c:layout>
              <c:tx>
                <c:rich>
                  <a:bodyPr/>
                  <a:lstStyle/>
                  <a:p>
                    <a:pPr>
                      <a:defRPr sz="900" b="1" i="1">
                        <a:solidFill>
                          <a:sysClr val="windowText" lastClr="000000"/>
                        </a:solidFill>
                      </a:defRPr>
                    </a:pPr>
                    <a:r>
                      <a:rPr lang="en-US" sz="900" i="0">
                        <a:solidFill>
                          <a:sysClr val="windowText" lastClr="000000"/>
                        </a:solidFill>
                      </a:rPr>
                      <a:t>DTG</a:t>
                    </a:r>
                    <a:endParaRPr lang="en-US" sz="1000" i="0">
                      <a:solidFill>
                        <a:sysClr val="windowText" lastClr="000000"/>
                      </a:solidFill>
                    </a:endParaRPr>
                  </a:p>
                </c:rich>
              </c:tx>
              <c:spPr/>
              <c:dLblPos val="r"/>
              <c:showLegendKey val="0"/>
              <c:showVal val="1"/>
              <c:showCatName val="0"/>
              <c:showSerName val="0"/>
              <c:showPercent val="0"/>
              <c:showBubbleSize val="0"/>
              <c:extLst>
                <c:ext xmlns:c15="http://schemas.microsoft.com/office/drawing/2012/chart" uri="{CE6537A1-D6FC-4f65-9D91-7224C49458BB}"/>
              </c:extLst>
            </c:dLbl>
            <c:dLbl>
              <c:idx val="122"/>
              <c:layout>
                <c:manualLayout>
                  <c:x val="-0.12889101063459141"/>
                  <c:y val="-4.1410105142699006E-3"/>
                </c:manualLayout>
              </c:layout>
              <c:tx>
                <c:rich>
                  <a:bodyPr/>
                  <a:lstStyle/>
                  <a:p>
                    <a:r>
                      <a:rPr lang="en-US">
                        <a:solidFill>
                          <a:sysClr val="windowText" lastClr="000000"/>
                        </a:solidFill>
                      </a:rPr>
                      <a:t>197.2</a:t>
                    </a:r>
                    <a:endParaRPr lang="en-US"/>
                  </a:p>
                </c:rich>
              </c:tx>
              <c:dLblPos val="r"/>
              <c:showLegendKey val="0"/>
              <c:showVal val="1"/>
              <c:showCatName val="0"/>
              <c:showSerName val="0"/>
              <c:showPercent val="0"/>
              <c:showBubbleSize val="0"/>
              <c:extLst>
                <c:ext xmlns:c15="http://schemas.microsoft.com/office/drawing/2012/chart" uri="{CE6537A1-D6FC-4f65-9D91-7224C49458BB}"/>
              </c:extLst>
            </c:dLbl>
            <c:spPr>
              <a:noFill/>
              <a:ln>
                <a:noFill/>
              </a:ln>
              <a:effectLst/>
            </c:spPr>
            <c:txPr>
              <a:bodyPr/>
              <a:lstStyle/>
              <a:p>
                <a:pPr>
                  <a:defRPr sz="700" b="1" i="1">
                    <a:solidFill>
                      <a:sysClr val="windowText" lastClr="000000"/>
                    </a:solidFill>
                  </a:defRPr>
                </a:pPr>
                <a:endParaRPr lang="ru-RU"/>
              </a:p>
            </c:txPr>
            <c:dLblPos val="b"/>
            <c:showLegendKey val="0"/>
            <c:showVal val="0"/>
            <c:showCatName val="0"/>
            <c:showSerName val="0"/>
            <c:showPercent val="0"/>
            <c:showBubbleSize val="0"/>
            <c:extLst>
              <c:ext xmlns:c15="http://schemas.microsoft.com/office/drawing/2012/chart" uri="{CE6537A1-D6FC-4f65-9D91-7224C49458BB}">
                <c15:showLeaderLines val="0"/>
              </c:ext>
            </c:extLst>
          </c:dLbls>
          <c:xVal>
            <c:numRef>
              <c:f>ДТА!$P$6:$P$185</c:f>
              <c:numCache>
                <c:formatCode>General</c:formatCode>
                <c:ptCount val="180"/>
                <c:pt idx="0">
                  <c:v>0.5</c:v>
                </c:pt>
                <c:pt idx="1">
                  <c:v>1</c:v>
                </c:pt>
                <c:pt idx="2">
                  <c:v>1.5</c:v>
                </c:pt>
                <c:pt idx="3">
                  <c:v>2</c:v>
                </c:pt>
                <c:pt idx="4">
                  <c:v>2.5</c:v>
                </c:pt>
                <c:pt idx="5">
                  <c:v>3</c:v>
                </c:pt>
                <c:pt idx="6">
                  <c:v>3.5</c:v>
                </c:pt>
                <c:pt idx="7">
                  <c:v>4</c:v>
                </c:pt>
                <c:pt idx="8">
                  <c:v>4.5</c:v>
                </c:pt>
                <c:pt idx="9">
                  <c:v>5</c:v>
                </c:pt>
                <c:pt idx="10">
                  <c:v>5.5</c:v>
                </c:pt>
                <c:pt idx="11">
                  <c:v>6</c:v>
                </c:pt>
                <c:pt idx="12">
                  <c:v>6.5</c:v>
                </c:pt>
                <c:pt idx="13">
                  <c:v>7</c:v>
                </c:pt>
                <c:pt idx="14">
                  <c:v>7.5</c:v>
                </c:pt>
                <c:pt idx="15">
                  <c:v>8</c:v>
                </c:pt>
                <c:pt idx="16">
                  <c:v>8.5</c:v>
                </c:pt>
                <c:pt idx="17">
                  <c:v>9</c:v>
                </c:pt>
                <c:pt idx="18">
                  <c:v>9.5</c:v>
                </c:pt>
                <c:pt idx="19">
                  <c:v>10</c:v>
                </c:pt>
                <c:pt idx="20">
                  <c:v>10.5</c:v>
                </c:pt>
                <c:pt idx="21">
                  <c:v>11</c:v>
                </c:pt>
                <c:pt idx="22">
                  <c:v>11.5</c:v>
                </c:pt>
                <c:pt idx="23">
                  <c:v>12</c:v>
                </c:pt>
                <c:pt idx="24">
                  <c:v>12.5</c:v>
                </c:pt>
                <c:pt idx="25">
                  <c:v>13</c:v>
                </c:pt>
                <c:pt idx="26">
                  <c:v>13.5</c:v>
                </c:pt>
                <c:pt idx="27">
                  <c:v>14</c:v>
                </c:pt>
                <c:pt idx="28">
                  <c:v>14.5</c:v>
                </c:pt>
                <c:pt idx="29">
                  <c:v>15</c:v>
                </c:pt>
                <c:pt idx="30">
                  <c:v>15.5</c:v>
                </c:pt>
                <c:pt idx="31">
                  <c:v>16</c:v>
                </c:pt>
                <c:pt idx="32">
                  <c:v>16.5</c:v>
                </c:pt>
                <c:pt idx="33">
                  <c:v>17</c:v>
                </c:pt>
                <c:pt idx="34">
                  <c:v>17.5</c:v>
                </c:pt>
                <c:pt idx="35">
                  <c:v>18</c:v>
                </c:pt>
                <c:pt idx="36">
                  <c:v>18.5</c:v>
                </c:pt>
                <c:pt idx="37">
                  <c:v>19</c:v>
                </c:pt>
                <c:pt idx="38">
                  <c:v>19.5</c:v>
                </c:pt>
                <c:pt idx="39">
                  <c:v>20</c:v>
                </c:pt>
                <c:pt idx="40">
                  <c:v>20.5</c:v>
                </c:pt>
                <c:pt idx="41">
                  <c:v>21</c:v>
                </c:pt>
                <c:pt idx="42">
                  <c:v>21.5</c:v>
                </c:pt>
                <c:pt idx="43">
                  <c:v>22</c:v>
                </c:pt>
                <c:pt idx="44">
                  <c:v>22.5</c:v>
                </c:pt>
                <c:pt idx="45">
                  <c:v>23</c:v>
                </c:pt>
                <c:pt idx="46">
                  <c:v>23.5</c:v>
                </c:pt>
                <c:pt idx="47">
                  <c:v>24</c:v>
                </c:pt>
                <c:pt idx="48">
                  <c:v>24.5</c:v>
                </c:pt>
                <c:pt idx="49">
                  <c:v>25</c:v>
                </c:pt>
                <c:pt idx="50">
                  <c:v>25.5</c:v>
                </c:pt>
                <c:pt idx="51">
                  <c:v>26</c:v>
                </c:pt>
                <c:pt idx="52">
                  <c:v>26.5</c:v>
                </c:pt>
                <c:pt idx="53">
                  <c:v>27</c:v>
                </c:pt>
                <c:pt idx="54">
                  <c:v>27.5</c:v>
                </c:pt>
                <c:pt idx="55">
                  <c:v>28</c:v>
                </c:pt>
                <c:pt idx="56">
                  <c:v>28.5</c:v>
                </c:pt>
                <c:pt idx="57">
                  <c:v>29</c:v>
                </c:pt>
                <c:pt idx="58">
                  <c:v>29.5</c:v>
                </c:pt>
                <c:pt idx="59">
                  <c:v>30</c:v>
                </c:pt>
                <c:pt idx="60">
                  <c:v>30.5</c:v>
                </c:pt>
                <c:pt idx="61">
                  <c:v>31</c:v>
                </c:pt>
                <c:pt idx="62">
                  <c:v>31.5</c:v>
                </c:pt>
                <c:pt idx="63">
                  <c:v>32</c:v>
                </c:pt>
                <c:pt idx="64">
                  <c:v>32.5</c:v>
                </c:pt>
                <c:pt idx="65">
                  <c:v>33</c:v>
                </c:pt>
                <c:pt idx="66">
                  <c:v>33.5</c:v>
                </c:pt>
                <c:pt idx="67">
                  <c:v>34</c:v>
                </c:pt>
                <c:pt idx="68">
                  <c:v>34.5</c:v>
                </c:pt>
                <c:pt idx="69">
                  <c:v>35</c:v>
                </c:pt>
                <c:pt idx="70">
                  <c:v>35.5</c:v>
                </c:pt>
                <c:pt idx="71">
                  <c:v>36</c:v>
                </c:pt>
                <c:pt idx="72">
                  <c:v>36.5</c:v>
                </c:pt>
                <c:pt idx="73">
                  <c:v>37</c:v>
                </c:pt>
                <c:pt idx="74">
                  <c:v>37.5</c:v>
                </c:pt>
                <c:pt idx="75">
                  <c:v>38</c:v>
                </c:pt>
                <c:pt idx="76">
                  <c:v>38.5</c:v>
                </c:pt>
                <c:pt idx="77">
                  <c:v>39</c:v>
                </c:pt>
                <c:pt idx="78">
                  <c:v>39.5</c:v>
                </c:pt>
                <c:pt idx="79">
                  <c:v>40</c:v>
                </c:pt>
                <c:pt idx="80">
                  <c:v>40.5</c:v>
                </c:pt>
                <c:pt idx="81">
                  <c:v>41</c:v>
                </c:pt>
                <c:pt idx="82">
                  <c:v>41.5</c:v>
                </c:pt>
                <c:pt idx="83">
                  <c:v>42</c:v>
                </c:pt>
                <c:pt idx="84">
                  <c:v>42.5</c:v>
                </c:pt>
                <c:pt idx="85">
                  <c:v>43</c:v>
                </c:pt>
                <c:pt idx="86">
                  <c:v>43.5</c:v>
                </c:pt>
                <c:pt idx="87">
                  <c:v>44</c:v>
                </c:pt>
                <c:pt idx="88">
                  <c:v>44.5</c:v>
                </c:pt>
                <c:pt idx="89">
                  <c:v>45</c:v>
                </c:pt>
                <c:pt idx="90">
                  <c:v>45.5</c:v>
                </c:pt>
                <c:pt idx="91">
                  <c:v>46</c:v>
                </c:pt>
                <c:pt idx="92">
                  <c:v>46.5</c:v>
                </c:pt>
                <c:pt idx="93">
                  <c:v>47</c:v>
                </c:pt>
                <c:pt idx="94">
                  <c:v>47.5</c:v>
                </c:pt>
                <c:pt idx="95">
                  <c:v>48</c:v>
                </c:pt>
                <c:pt idx="96">
                  <c:v>48.5</c:v>
                </c:pt>
                <c:pt idx="97">
                  <c:v>49</c:v>
                </c:pt>
                <c:pt idx="98">
                  <c:v>49.5</c:v>
                </c:pt>
                <c:pt idx="99">
                  <c:v>50</c:v>
                </c:pt>
                <c:pt idx="100">
                  <c:v>50.5</c:v>
                </c:pt>
                <c:pt idx="101">
                  <c:v>51</c:v>
                </c:pt>
                <c:pt idx="102">
                  <c:v>51.5</c:v>
                </c:pt>
                <c:pt idx="103">
                  <c:v>52</c:v>
                </c:pt>
                <c:pt idx="104">
                  <c:v>52.5</c:v>
                </c:pt>
                <c:pt idx="105">
                  <c:v>53</c:v>
                </c:pt>
                <c:pt idx="106">
                  <c:v>53.5</c:v>
                </c:pt>
                <c:pt idx="107">
                  <c:v>54</c:v>
                </c:pt>
                <c:pt idx="108">
                  <c:v>54.5</c:v>
                </c:pt>
                <c:pt idx="109">
                  <c:v>55</c:v>
                </c:pt>
                <c:pt idx="110">
                  <c:v>55.5</c:v>
                </c:pt>
                <c:pt idx="111">
                  <c:v>56</c:v>
                </c:pt>
                <c:pt idx="112">
                  <c:v>56.5</c:v>
                </c:pt>
                <c:pt idx="113">
                  <c:v>57</c:v>
                </c:pt>
                <c:pt idx="114">
                  <c:v>57.5</c:v>
                </c:pt>
                <c:pt idx="115">
                  <c:v>58</c:v>
                </c:pt>
                <c:pt idx="116">
                  <c:v>58.5</c:v>
                </c:pt>
                <c:pt idx="117">
                  <c:v>59</c:v>
                </c:pt>
                <c:pt idx="118">
                  <c:v>59.5</c:v>
                </c:pt>
                <c:pt idx="119">
                  <c:v>60</c:v>
                </c:pt>
                <c:pt idx="120">
                  <c:v>60.5</c:v>
                </c:pt>
                <c:pt idx="121">
                  <c:v>61</c:v>
                </c:pt>
                <c:pt idx="122">
                  <c:v>61.5</c:v>
                </c:pt>
                <c:pt idx="123">
                  <c:v>62</c:v>
                </c:pt>
                <c:pt idx="124">
                  <c:v>62.5</c:v>
                </c:pt>
                <c:pt idx="125">
                  <c:v>63</c:v>
                </c:pt>
                <c:pt idx="126">
                  <c:v>63.5</c:v>
                </c:pt>
                <c:pt idx="127">
                  <c:v>64</c:v>
                </c:pt>
                <c:pt idx="128">
                  <c:v>64.5</c:v>
                </c:pt>
                <c:pt idx="129">
                  <c:v>65</c:v>
                </c:pt>
                <c:pt idx="130">
                  <c:v>65.5</c:v>
                </c:pt>
                <c:pt idx="131">
                  <c:v>66</c:v>
                </c:pt>
                <c:pt idx="132">
                  <c:v>66.5</c:v>
                </c:pt>
                <c:pt idx="133">
                  <c:v>67</c:v>
                </c:pt>
                <c:pt idx="134">
                  <c:v>67.5</c:v>
                </c:pt>
                <c:pt idx="135">
                  <c:v>68</c:v>
                </c:pt>
                <c:pt idx="136">
                  <c:v>68.5</c:v>
                </c:pt>
                <c:pt idx="137">
                  <c:v>69</c:v>
                </c:pt>
                <c:pt idx="138">
                  <c:v>69.5</c:v>
                </c:pt>
                <c:pt idx="139">
                  <c:v>70</c:v>
                </c:pt>
                <c:pt idx="140">
                  <c:v>70.5</c:v>
                </c:pt>
                <c:pt idx="141">
                  <c:v>71</c:v>
                </c:pt>
                <c:pt idx="142">
                  <c:v>71.5</c:v>
                </c:pt>
                <c:pt idx="143">
                  <c:v>72</c:v>
                </c:pt>
                <c:pt idx="144">
                  <c:v>72.5</c:v>
                </c:pt>
                <c:pt idx="145">
                  <c:v>73</c:v>
                </c:pt>
                <c:pt idx="146">
                  <c:v>73.5</c:v>
                </c:pt>
                <c:pt idx="147">
                  <c:v>74</c:v>
                </c:pt>
                <c:pt idx="148">
                  <c:v>74.5</c:v>
                </c:pt>
                <c:pt idx="149">
                  <c:v>75</c:v>
                </c:pt>
                <c:pt idx="150">
                  <c:v>75.5</c:v>
                </c:pt>
                <c:pt idx="151">
                  <c:v>76</c:v>
                </c:pt>
                <c:pt idx="152">
                  <c:v>76.5</c:v>
                </c:pt>
                <c:pt idx="153">
                  <c:v>77</c:v>
                </c:pt>
                <c:pt idx="154">
                  <c:v>77.5</c:v>
                </c:pt>
                <c:pt idx="155">
                  <c:v>78</c:v>
                </c:pt>
                <c:pt idx="156">
                  <c:v>78.5</c:v>
                </c:pt>
                <c:pt idx="157">
                  <c:v>79</c:v>
                </c:pt>
                <c:pt idx="158">
                  <c:v>79.5</c:v>
                </c:pt>
                <c:pt idx="159">
                  <c:v>80</c:v>
                </c:pt>
                <c:pt idx="160">
                  <c:v>80.5</c:v>
                </c:pt>
                <c:pt idx="161">
                  <c:v>81</c:v>
                </c:pt>
                <c:pt idx="162">
                  <c:v>81.5</c:v>
                </c:pt>
                <c:pt idx="163">
                  <c:v>82</c:v>
                </c:pt>
              </c:numCache>
            </c:numRef>
          </c:xVal>
          <c:yVal>
            <c:numRef>
              <c:f>ДТА!$T$6:$T$185</c:f>
              <c:numCache>
                <c:formatCode>General</c:formatCode>
                <c:ptCount val="180"/>
                <c:pt idx="0">
                  <c:v>155</c:v>
                </c:pt>
                <c:pt idx="1">
                  <c:v>155.005</c:v>
                </c:pt>
                <c:pt idx="2">
                  <c:v>155.01</c:v>
                </c:pt>
                <c:pt idx="3">
                  <c:v>155.01499999999999</c:v>
                </c:pt>
                <c:pt idx="4">
                  <c:v>155.02000000000001</c:v>
                </c:pt>
                <c:pt idx="5">
                  <c:v>155.02500000000001</c:v>
                </c:pt>
                <c:pt idx="6">
                  <c:v>155.03</c:v>
                </c:pt>
                <c:pt idx="7">
                  <c:v>155.035</c:v>
                </c:pt>
                <c:pt idx="8">
                  <c:v>155.04</c:v>
                </c:pt>
                <c:pt idx="9">
                  <c:v>155.04500000000002</c:v>
                </c:pt>
                <c:pt idx="10">
                  <c:v>155.05000000000001</c:v>
                </c:pt>
                <c:pt idx="11">
                  <c:v>155.05500000000001</c:v>
                </c:pt>
                <c:pt idx="12">
                  <c:v>155.06</c:v>
                </c:pt>
                <c:pt idx="13">
                  <c:v>155.065</c:v>
                </c:pt>
                <c:pt idx="14">
                  <c:v>155.07</c:v>
                </c:pt>
                <c:pt idx="15">
                  <c:v>155.07499999999999</c:v>
                </c:pt>
                <c:pt idx="16">
                  <c:v>155.07999999999998</c:v>
                </c:pt>
                <c:pt idx="17">
                  <c:v>155.08500000000001</c:v>
                </c:pt>
                <c:pt idx="18">
                  <c:v>155.09</c:v>
                </c:pt>
                <c:pt idx="19">
                  <c:v>155.095</c:v>
                </c:pt>
                <c:pt idx="20">
                  <c:v>155.1</c:v>
                </c:pt>
                <c:pt idx="21">
                  <c:v>155.10499999999999</c:v>
                </c:pt>
                <c:pt idx="22">
                  <c:v>155.11000000000001</c:v>
                </c:pt>
                <c:pt idx="23">
                  <c:v>155.11500000000001</c:v>
                </c:pt>
                <c:pt idx="24">
                  <c:v>155.12</c:v>
                </c:pt>
                <c:pt idx="25">
                  <c:v>155.125</c:v>
                </c:pt>
                <c:pt idx="26">
                  <c:v>155.13</c:v>
                </c:pt>
                <c:pt idx="27">
                  <c:v>155.13499999999999</c:v>
                </c:pt>
                <c:pt idx="28">
                  <c:v>155.13999999999999</c:v>
                </c:pt>
                <c:pt idx="29">
                  <c:v>155.14500000000001</c:v>
                </c:pt>
                <c:pt idx="30">
                  <c:v>155.15</c:v>
                </c:pt>
                <c:pt idx="31">
                  <c:v>155.155</c:v>
                </c:pt>
                <c:pt idx="32">
                  <c:v>155.16</c:v>
                </c:pt>
                <c:pt idx="33">
                  <c:v>155.16499999999999</c:v>
                </c:pt>
                <c:pt idx="34">
                  <c:v>155.17000000000002</c:v>
                </c:pt>
                <c:pt idx="35">
                  <c:v>155.17500000000001</c:v>
                </c:pt>
                <c:pt idx="36">
                  <c:v>155.18</c:v>
                </c:pt>
                <c:pt idx="37">
                  <c:v>155.185</c:v>
                </c:pt>
                <c:pt idx="38">
                  <c:v>155.19</c:v>
                </c:pt>
                <c:pt idx="39">
                  <c:v>155.19499999999999</c:v>
                </c:pt>
                <c:pt idx="40">
                  <c:v>155.19999999999999</c:v>
                </c:pt>
                <c:pt idx="41">
                  <c:v>155.20499999999998</c:v>
                </c:pt>
                <c:pt idx="42">
                  <c:v>155.21</c:v>
                </c:pt>
                <c:pt idx="43">
                  <c:v>155.215</c:v>
                </c:pt>
                <c:pt idx="44">
                  <c:v>155.22</c:v>
                </c:pt>
                <c:pt idx="45">
                  <c:v>155.22499999999999</c:v>
                </c:pt>
                <c:pt idx="46">
                  <c:v>155.22999999999999</c:v>
                </c:pt>
                <c:pt idx="47">
                  <c:v>155.23500000000001</c:v>
                </c:pt>
                <c:pt idx="48">
                  <c:v>155.24</c:v>
                </c:pt>
                <c:pt idx="49">
                  <c:v>155.245</c:v>
                </c:pt>
                <c:pt idx="50">
                  <c:v>155.25</c:v>
                </c:pt>
                <c:pt idx="51">
                  <c:v>155.255</c:v>
                </c:pt>
                <c:pt idx="52">
                  <c:v>155.26</c:v>
                </c:pt>
                <c:pt idx="53">
                  <c:v>155.26499999999999</c:v>
                </c:pt>
                <c:pt idx="54">
                  <c:v>155.26</c:v>
                </c:pt>
                <c:pt idx="55">
                  <c:v>155.255</c:v>
                </c:pt>
                <c:pt idx="56">
                  <c:v>155.25</c:v>
                </c:pt>
                <c:pt idx="57">
                  <c:v>155.245</c:v>
                </c:pt>
                <c:pt idx="58">
                  <c:v>155.24</c:v>
                </c:pt>
                <c:pt idx="59">
                  <c:v>155.23500000000001</c:v>
                </c:pt>
                <c:pt idx="60">
                  <c:v>155.22999999999999</c:v>
                </c:pt>
                <c:pt idx="61">
                  <c:v>155.22499999999999</c:v>
                </c:pt>
                <c:pt idx="62">
                  <c:v>155.22</c:v>
                </c:pt>
                <c:pt idx="63">
                  <c:v>155.215</c:v>
                </c:pt>
                <c:pt idx="64">
                  <c:v>155.21</c:v>
                </c:pt>
                <c:pt idx="65">
                  <c:v>155.20499999999998</c:v>
                </c:pt>
                <c:pt idx="66">
                  <c:v>155.19999999999999</c:v>
                </c:pt>
                <c:pt idx="67">
                  <c:v>155.19499999999999</c:v>
                </c:pt>
                <c:pt idx="68">
                  <c:v>155.19</c:v>
                </c:pt>
                <c:pt idx="69">
                  <c:v>155.185</c:v>
                </c:pt>
                <c:pt idx="70">
                  <c:v>155.18</c:v>
                </c:pt>
                <c:pt idx="71">
                  <c:v>155.17500000000001</c:v>
                </c:pt>
                <c:pt idx="72">
                  <c:v>155.17000000000002</c:v>
                </c:pt>
                <c:pt idx="73">
                  <c:v>155.16499999999999</c:v>
                </c:pt>
                <c:pt idx="74">
                  <c:v>155.16</c:v>
                </c:pt>
                <c:pt idx="75">
                  <c:v>155.155</c:v>
                </c:pt>
                <c:pt idx="76">
                  <c:v>155.15</c:v>
                </c:pt>
                <c:pt idx="77">
                  <c:v>155.14500000000001</c:v>
                </c:pt>
                <c:pt idx="78">
                  <c:v>155.13999999999999</c:v>
                </c:pt>
                <c:pt idx="79">
                  <c:v>155.13499999999999</c:v>
                </c:pt>
                <c:pt idx="80">
                  <c:v>155.13</c:v>
                </c:pt>
                <c:pt idx="81">
                  <c:v>155.125</c:v>
                </c:pt>
                <c:pt idx="82">
                  <c:v>155.12</c:v>
                </c:pt>
                <c:pt idx="83">
                  <c:v>155.11500000000001</c:v>
                </c:pt>
                <c:pt idx="84">
                  <c:v>155.11000000000001</c:v>
                </c:pt>
                <c:pt idx="85">
                  <c:v>155.10499999999999</c:v>
                </c:pt>
                <c:pt idx="86">
                  <c:v>155.1</c:v>
                </c:pt>
                <c:pt idx="87">
                  <c:v>155.095</c:v>
                </c:pt>
                <c:pt idx="88">
                  <c:v>155.09</c:v>
                </c:pt>
                <c:pt idx="89">
                  <c:v>155.08500000000001</c:v>
                </c:pt>
                <c:pt idx="90">
                  <c:v>155.07999999999998</c:v>
                </c:pt>
                <c:pt idx="91">
                  <c:v>155.07499999999999</c:v>
                </c:pt>
                <c:pt idx="92">
                  <c:v>155.07</c:v>
                </c:pt>
                <c:pt idx="93">
                  <c:v>155.065</c:v>
                </c:pt>
                <c:pt idx="94">
                  <c:v>155.06</c:v>
                </c:pt>
                <c:pt idx="95">
                  <c:v>155.05500000000001</c:v>
                </c:pt>
                <c:pt idx="96">
                  <c:v>155.05000000000001</c:v>
                </c:pt>
                <c:pt idx="97">
                  <c:v>155.04500000000002</c:v>
                </c:pt>
                <c:pt idx="98">
                  <c:v>155.04</c:v>
                </c:pt>
                <c:pt idx="99">
                  <c:v>155.035</c:v>
                </c:pt>
                <c:pt idx="100">
                  <c:v>155.03</c:v>
                </c:pt>
                <c:pt idx="101">
                  <c:v>155.02500000000001</c:v>
                </c:pt>
                <c:pt idx="102">
                  <c:v>155.02000000000001</c:v>
                </c:pt>
                <c:pt idx="103">
                  <c:v>155.01499999999999</c:v>
                </c:pt>
                <c:pt idx="104">
                  <c:v>155.01</c:v>
                </c:pt>
                <c:pt idx="105">
                  <c:v>155.005</c:v>
                </c:pt>
                <c:pt idx="106">
                  <c:v>155</c:v>
                </c:pt>
                <c:pt idx="107">
                  <c:v>154.99500000000006</c:v>
                </c:pt>
                <c:pt idx="108">
                  <c:v>154.99000000000007</c:v>
                </c:pt>
                <c:pt idx="109">
                  <c:v>154.98500000000004</c:v>
                </c:pt>
                <c:pt idx="110">
                  <c:v>154.98000000000005</c:v>
                </c:pt>
                <c:pt idx="111">
                  <c:v>154.97500000000005</c:v>
                </c:pt>
                <c:pt idx="112">
                  <c:v>154.97000000000006</c:v>
                </c:pt>
                <c:pt idx="113">
                  <c:v>154.96500000000006</c:v>
                </c:pt>
                <c:pt idx="114">
                  <c:v>154.96000000000004</c:v>
                </c:pt>
                <c:pt idx="115">
                  <c:v>154.95500000000004</c:v>
                </c:pt>
                <c:pt idx="116">
                  <c:v>154.95000000000005</c:v>
                </c:pt>
                <c:pt idx="117">
                  <c:v>154.94500000000005</c:v>
                </c:pt>
                <c:pt idx="118">
                  <c:v>154.94000000000005</c:v>
                </c:pt>
                <c:pt idx="119">
                  <c:v>153.75</c:v>
                </c:pt>
                <c:pt idx="120">
                  <c:v>151.25</c:v>
                </c:pt>
                <c:pt idx="121">
                  <c:v>141.25</c:v>
                </c:pt>
                <c:pt idx="122">
                  <c:v>130</c:v>
                </c:pt>
                <c:pt idx="123">
                  <c:v>141.25</c:v>
                </c:pt>
                <c:pt idx="124">
                  <c:v>151.25</c:v>
                </c:pt>
                <c:pt idx="125">
                  <c:v>153.75</c:v>
                </c:pt>
                <c:pt idx="126">
                  <c:v>154.75</c:v>
                </c:pt>
                <c:pt idx="127">
                  <c:v>154.94</c:v>
                </c:pt>
                <c:pt idx="128">
                  <c:v>154.94499999999999</c:v>
                </c:pt>
                <c:pt idx="129">
                  <c:v>154.94999999999999</c:v>
                </c:pt>
                <c:pt idx="130">
                  <c:v>154.95499999999998</c:v>
                </c:pt>
                <c:pt idx="131">
                  <c:v>154.96</c:v>
                </c:pt>
                <c:pt idx="132">
                  <c:v>154.965</c:v>
                </c:pt>
                <c:pt idx="133">
                  <c:v>154.97</c:v>
                </c:pt>
                <c:pt idx="134">
                  <c:v>154.97499999999999</c:v>
                </c:pt>
                <c:pt idx="135">
                  <c:v>154.97999999999999</c:v>
                </c:pt>
                <c:pt idx="136">
                  <c:v>154.98500000000001</c:v>
                </c:pt>
                <c:pt idx="137">
                  <c:v>154.99</c:v>
                </c:pt>
                <c:pt idx="138">
                  <c:v>154.995</c:v>
                </c:pt>
                <c:pt idx="139">
                  <c:v>155</c:v>
                </c:pt>
                <c:pt idx="140">
                  <c:v>155.005</c:v>
                </c:pt>
                <c:pt idx="141">
                  <c:v>155.01</c:v>
                </c:pt>
                <c:pt idx="142">
                  <c:v>155.01499999999999</c:v>
                </c:pt>
                <c:pt idx="143">
                  <c:v>155.02000000000001</c:v>
                </c:pt>
                <c:pt idx="144">
                  <c:v>155.02500000000001</c:v>
                </c:pt>
                <c:pt idx="145">
                  <c:v>155.03</c:v>
                </c:pt>
                <c:pt idx="146">
                  <c:v>155.035</c:v>
                </c:pt>
                <c:pt idx="147">
                  <c:v>155.04</c:v>
                </c:pt>
                <c:pt idx="148">
                  <c:v>155.04500000000002</c:v>
                </c:pt>
                <c:pt idx="149">
                  <c:v>155.05000000000001</c:v>
                </c:pt>
                <c:pt idx="150">
                  <c:v>155.05500000000001</c:v>
                </c:pt>
                <c:pt idx="151">
                  <c:v>155.06</c:v>
                </c:pt>
                <c:pt idx="152">
                  <c:v>155.065</c:v>
                </c:pt>
                <c:pt idx="153">
                  <c:v>155.07</c:v>
                </c:pt>
                <c:pt idx="154">
                  <c:v>155.07499999999999</c:v>
                </c:pt>
                <c:pt idx="155">
                  <c:v>155.07999999999998</c:v>
                </c:pt>
                <c:pt idx="156">
                  <c:v>155.08500000000001</c:v>
                </c:pt>
                <c:pt idx="157">
                  <c:v>155.09</c:v>
                </c:pt>
                <c:pt idx="158">
                  <c:v>155.095</c:v>
                </c:pt>
                <c:pt idx="159">
                  <c:v>155.1</c:v>
                </c:pt>
                <c:pt idx="160">
                  <c:v>155.10499999999999</c:v>
                </c:pt>
                <c:pt idx="161">
                  <c:v>155.11000000000001</c:v>
                </c:pt>
                <c:pt idx="162">
                  <c:v>155.11500000000001</c:v>
                </c:pt>
                <c:pt idx="163">
                  <c:v>155.12</c:v>
                </c:pt>
              </c:numCache>
            </c:numRef>
          </c:yVal>
          <c:smooth val="1"/>
        </c:ser>
        <c:dLbls>
          <c:showLegendKey val="0"/>
          <c:showVal val="0"/>
          <c:showCatName val="0"/>
          <c:showSerName val="0"/>
          <c:showPercent val="0"/>
          <c:showBubbleSize val="0"/>
        </c:dLbls>
        <c:axId val="374706824"/>
        <c:axId val="374705648"/>
      </c:scatterChart>
      <c:valAx>
        <c:axId val="374706824"/>
        <c:scaling>
          <c:orientation val="minMax"/>
          <c:max val="90"/>
          <c:min val="0"/>
        </c:scaling>
        <c:delete val="0"/>
        <c:axPos val="b"/>
        <c:title>
          <c:tx>
            <c:rich>
              <a:bodyPr/>
              <a:lstStyle/>
              <a:p>
                <a:pPr>
                  <a:defRPr sz="1000">
                    <a:latin typeface="+mj-lt"/>
                  </a:defRPr>
                </a:pPr>
                <a:r>
                  <a:rPr lang="en-US" sz="1000">
                    <a:latin typeface="+mj-lt"/>
                  </a:rPr>
                  <a:t>t</a:t>
                </a:r>
                <a:endParaRPr lang="ru-RU" sz="1000">
                  <a:latin typeface="+mj-lt"/>
                </a:endParaRPr>
              </a:p>
            </c:rich>
          </c:tx>
          <c:layout>
            <c:manualLayout>
              <c:xMode val="edge"/>
              <c:yMode val="edge"/>
              <c:x val="0.86735568053993251"/>
              <c:y val="0.90087542087542083"/>
            </c:manualLayout>
          </c:layout>
          <c:overlay val="0"/>
        </c:title>
        <c:numFmt formatCode="General" sourceLinked="1"/>
        <c:majorTickMark val="out"/>
        <c:minorTickMark val="out"/>
        <c:tickLblPos val="nextTo"/>
        <c:spPr>
          <a:ln>
            <a:solidFill>
              <a:sysClr val="windowText" lastClr="000000"/>
            </a:solidFill>
          </a:ln>
        </c:spPr>
        <c:txPr>
          <a:bodyPr/>
          <a:lstStyle/>
          <a:p>
            <a:pPr>
              <a:defRPr sz="800" b="1">
                <a:latin typeface="+mj-lt"/>
              </a:defRPr>
            </a:pPr>
            <a:endParaRPr lang="ru-RU"/>
          </a:p>
        </c:txPr>
        <c:crossAx val="374705648"/>
        <c:crossesAt val="0"/>
        <c:crossBetween val="midCat"/>
        <c:majorUnit val="30"/>
        <c:minorUnit val="10"/>
      </c:valAx>
      <c:valAx>
        <c:axId val="374705648"/>
        <c:scaling>
          <c:orientation val="minMax"/>
          <c:min val="0"/>
        </c:scaling>
        <c:delete val="1"/>
        <c:axPos val="l"/>
        <c:numFmt formatCode="General" sourceLinked="1"/>
        <c:majorTickMark val="out"/>
        <c:minorTickMark val="none"/>
        <c:tickLblPos val="nextTo"/>
        <c:crossAx val="374706824"/>
        <c:crosses val="autoZero"/>
        <c:crossBetween val="midCat"/>
        <c:majorUnit val="5"/>
      </c:valAx>
      <c:spPr>
        <a:noFill/>
        <a:ln w="25400">
          <a:noFill/>
        </a:ln>
      </c:spPr>
    </c:plotArea>
    <c:plotVisOnly val="1"/>
    <c:dispBlanksAs val="gap"/>
    <c:showDLblsOverMax val="0"/>
  </c:chart>
  <c:spPr>
    <a:ln>
      <a:noFill/>
    </a:ln>
  </c:spPr>
  <c:externalData r:id="rId1">
    <c:autoUpdate val="0"/>
  </c:externalData>
  <c:userShapes r:id="rId2"/>
</c:chartSpace>
</file>

<file path=word/charts/chart6.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6683932207589094"/>
          <c:y val="6.2196506586836398E-2"/>
          <c:w val="0.7796505082882339"/>
          <c:h val="0.79705634239809475"/>
        </c:manualLayout>
      </c:layout>
      <c:scatterChart>
        <c:scatterStyle val="lineMarker"/>
        <c:varyColors val="0"/>
        <c:ser>
          <c:idx val="4"/>
          <c:order val="0"/>
          <c:spPr>
            <a:ln w="28575">
              <a:noFill/>
            </a:ln>
          </c:spPr>
          <c:marker>
            <c:symbol val="none"/>
          </c:marker>
          <c:dLbls>
            <c:dLbl>
              <c:idx val="58"/>
              <c:layout>
                <c:manualLayout>
                  <c:x val="-5.2398052013409829E-2"/>
                  <c:y val="-3.171643480667153E-2"/>
                </c:manualLayout>
              </c:layout>
              <c:tx>
                <c:rich>
                  <a:bodyPr/>
                  <a:lstStyle/>
                  <a:p>
                    <a:r>
                      <a:rPr lang="en-US" sz="800">
                        <a:latin typeface="+mj-lt"/>
                      </a:rPr>
                      <a:t>183.5°C</a:t>
                    </a:r>
                    <a:endParaRPr lang="en-US"/>
                  </a:p>
                </c:rich>
              </c:tx>
              <c:showLegendKey val="0"/>
              <c:showVal val="1"/>
              <c:showCatName val="0"/>
              <c:showSerName val="0"/>
              <c:showPercent val="0"/>
              <c:showBubbleSize val="0"/>
              <c:extLst>
                <c:ext xmlns:c15="http://schemas.microsoft.com/office/drawing/2012/chart" uri="{CE6537A1-D6FC-4f65-9D91-7224C49458BB}"/>
              </c:extLst>
            </c:dLbl>
            <c:spPr>
              <a:noFill/>
              <a:ln>
                <a:noFill/>
              </a:ln>
              <a:effectLst/>
            </c:spPr>
            <c:txPr>
              <a:bodyPr/>
              <a:lstStyle/>
              <a:p>
                <a:pPr>
                  <a:defRPr sz="800">
                    <a:latin typeface="+mj-lt"/>
                  </a:defRPr>
                </a:pPr>
                <a:endParaRPr lang="ru-RU"/>
              </a:p>
            </c:txPr>
            <c:showLegendKey val="0"/>
            <c:showVal val="0"/>
            <c:showCatName val="0"/>
            <c:showSerName val="0"/>
            <c:showPercent val="0"/>
            <c:showBubbleSize val="0"/>
            <c:extLst>
              <c:ext xmlns:c15="http://schemas.microsoft.com/office/drawing/2012/chart" uri="{CE6537A1-D6FC-4f65-9D91-7224C49458BB}">
                <c15:showLeaderLines val="0"/>
              </c:ext>
            </c:extLst>
          </c:dLbls>
          <c:trendline>
            <c:spPr>
              <a:ln w="12700">
                <a:solidFill>
                  <a:srgbClr val="0070C0"/>
                </a:solidFill>
              </a:ln>
            </c:spPr>
            <c:trendlineType val="poly"/>
            <c:order val="5"/>
            <c:dispRSqr val="0"/>
            <c:dispEq val="0"/>
          </c:trendline>
          <c:xVal>
            <c:numRef>
              <c:f>Микрокалориметрия!$M$4:$M$62</c:f>
              <c:numCache>
                <c:formatCode>General</c:formatCode>
                <c:ptCount val="59"/>
                <c:pt idx="0">
                  <c:v>0</c:v>
                </c:pt>
                <c:pt idx="1">
                  <c:v>7.5</c:v>
                </c:pt>
                <c:pt idx="2">
                  <c:v>15</c:v>
                </c:pt>
                <c:pt idx="3">
                  <c:v>22.5</c:v>
                </c:pt>
                <c:pt idx="4">
                  <c:v>30</c:v>
                </c:pt>
                <c:pt idx="5">
                  <c:v>37.5</c:v>
                </c:pt>
                <c:pt idx="6">
                  <c:v>45</c:v>
                </c:pt>
                <c:pt idx="7">
                  <c:v>52.5</c:v>
                </c:pt>
                <c:pt idx="8">
                  <c:v>60</c:v>
                </c:pt>
                <c:pt idx="9">
                  <c:v>67.5</c:v>
                </c:pt>
                <c:pt idx="10">
                  <c:v>75</c:v>
                </c:pt>
                <c:pt idx="11">
                  <c:v>82.5</c:v>
                </c:pt>
                <c:pt idx="12">
                  <c:v>90</c:v>
                </c:pt>
                <c:pt idx="13">
                  <c:v>97.5</c:v>
                </c:pt>
                <c:pt idx="14">
                  <c:v>105</c:v>
                </c:pt>
                <c:pt idx="15">
                  <c:v>112.5</c:v>
                </c:pt>
                <c:pt idx="16">
                  <c:v>120</c:v>
                </c:pt>
                <c:pt idx="17">
                  <c:v>127.5</c:v>
                </c:pt>
                <c:pt idx="18">
                  <c:v>135</c:v>
                </c:pt>
                <c:pt idx="19">
                  <c:v>142.5</c:v>
                </c:pt>
                <c:pt idx="20">
                  <c:v>150</c:v>
                </c:pt>
                <c:pt idx="21">
                  <c:v>157.5</c:v>
                </c:pt>
                <c:pt idx="22">
                  <c:v>165</c:v>
                </c:pt>
                <c:pt idx="23">
                  <c:v>172.5</c:v>
                </c:pt>
                <c:pt idx="24">
                  <c:v>180</c:v>
                </c:pt>
                <c:pt idx="25">
                  <c:v>187.5</c:v>
                </c:pt>
                <c:pt idx="26">
                  <c:v>195</c:v>
                </c:pt>
                <c:pt idx="27">
                  <c:v>202.5</c:v>
                </c:pt>
                <c:pt idx="28">
                  <c:v>210</c:v>
                </c:pt>
                <c:pt idx="29">
                  <c:v>217.5</c:v>
                </c:pt>
                <c:pt idx="30">
                  <c:v>225</c:v>
                </c:pt>
                <c:pt idx="31">
                  <c:v>232.5</c:v>
                </c:pt>
                <c:pt idx="32">
                  <c:v>240</c:v>
                </c:pt>
                <c:pt idx="33">
                  <c:v>247.5</c:v>
                </c:pt>
                <c:pt idx="34">
                  <c:v>255</c:v>
                </c:pt>
                <c:pt idx="35">
                  <c:v>262.5</c:v>
                </c:pt>
                <c:pt idx="36">
                  <c:v>270</c:v>
                </c:pt>
                <c:pt idx="37">
                  <c:v>277.5</c:v>
                </c:pt>
                <c:pt idx="38">
                  <c:v>285</c:v>
                </c:pt>
                <c:pt idx="39">
                  <c:v>292.5</c:v>
                </c:pt>
                <c:pt idx="40">
                  <c:v>300</c:v>
                </c:pt>
                <c:pt idx="41">
                  <c:v>307.5</c:v>
                </c:pt>
                <c:pt idx="42">
                  <c:v>315</c:v>
                </c:pt>
                <c:pt idx="43">
                  <c:v>322.5</c:v>
                </c:pt>
                <c:pt idx="44">
                  <c:v>330</c:v>
                </c:pt>
                <c:pt idx="45">
                  <c:v>337.5</c:v>
                </c:pt>
                <c:pt idx="46">
                  <c:v>345</c:v>
                </c:pt>
                <c:pt idx="47">
                  <c:v>352.5</c:v>
                </c:pt>
                <c:pt idx="48">
                  <c:v>360</c:v>
                </c:pt>
                <c:pt idx="49">
                  <c:v>367.5</c:v>
                </c:pt>
                <c:pt idx="50">
                  <c:v>375</c:v>
                </c:pt>
                <c:pt idx="51">
                  <c:v>382.5</c:v>
                </c:pt>
                <c:pt idx="52">
                  <c:v>390</c:v>
                </c:pt>
                <c:pt idx="53">
                  <c:v>397.5</c:v>
                </c:pt>
                <c:pt idx="54">
                  <c:v>405</c:v>
                </c:pt>
                <c:pt idx="55">
                  <c:v>412.5</c:v>
                </c:pt>
                <c:pt idx="56">
                  <c:v>420</c:v>
                </c:pt>
                <c:pt idx="57">
                  <c:v>427.5</c:v>
                </c:pt>
                <c:pt idx="58">
                  <c:v>435</c:v>
                </c:pt>
              </c:numCache>
            </c:numRef>
          </c:xVal>
          <c:yVal>
            <c:numRef>
              <c:f>Микрокалориметрия!$O$4:$O$84</c:f>
              <c:numCache>
                <c:formatCode>General</c:formatCode>
                <c:ptCount val="81"/>
                <c:pt idx="0">
                  <c:v>0.10467</c:v>
                </c:pt>
                <c:pt idx="1">
                  <c:v>0.10467</c:v>
                </c:pt>
                <c:pt idx="2">
                  <c:v>9.3039999999999998E-2</c:v>
                </c:pt>
                <c:pt idx="3">
                  <c:v>8.1409999999999996E-2</c:v>
                </c:pt>
                <c:pt idx="4">
                  <c:v>6.9779999999999995E-2</c:v>
                </c:pt>
                <c:pt idx="5">
                  <c:v>5.815E-2</c:v>
                </c:pt>
                <c:pt idx="6">
                  <c:v>4.6519999999999881E-2</c:v>
                </c:pt>
                <c:pt idx="7">
                  <c:v>3.4889999999999886E-2</c:v>
                </c:pt>
                <c:pt idx="8">
                  <c:v>2.3259999999999881E-2</c:v>
                </c:pt>
                <c:pt idx="9">
                  <c:v>1.1629999999999896E-2</c:v>
                </c:pt>
                <c:pt idx="10">
                  <c:v>1.1629999999999896E-2</c:v>
                </c:pt>
                <c:pt idx="11">
                  <c:v>1.1629999999999896E-2</c:v>
                </c:pt>
                <c:pt idx="12">
                  <c:v>1.1629999999999896E-2</c:v>
                </c:pt>
                <c:pt idx="13">
                  <c:v>1.1629999999999896E-2</c:v>
                </c:pt>
                <c:pt idx="14">
                  <c:v>1.1629999999999896E-2</c:v>
                </c:pt>
                <c:pt idx="15">
                  <c:v>1.1629999999999896E-2</c:v>
                </c:pt>
                <c:pt idx="16">
                  <c:v>1.1629999999999896E-2</c:v>
                </c:pt>
                <c:pt idx="17">
                  <c:v>1.1629999999999896E-2</c:v>
                </c:pt>
                <c:pt idx="18">
                  <c:v>1.1629999999999896E-2</c:v>
                </c:pt>
                <c:pt idx="19">
                  <c:v>1.1629999999999896E-2</c:v>
                </c:pt>
                <c:pt idx="20">
                  <c:v>1.1629999999999896E-2</c:v>
                </c:pt>
                <c:pt idx="21">
                  <c:v>1.1629999999999896E-2</c:v>
                </c:pt>
                <c:pt idx="22">
                  <c:v>1.1629999999999896E-2</c:v>
                </c:pt>
                <c:pt idx="23">
                  <c:v>1.1629999999999896E-2</c:v>
                </c:pt>
                <c:pt idx="24">
                  <c:v>1.1629999999999896E-2</c:v>
                </c:pt>
                <c:pt idx="25">
                  <c:v>1.1629999999999896E-2</c:v>
                </c:pt>
                <c:pt idx="26">
                  <c:v>1.1629999999999896E-2</c:v>
                </c:pt>
                <c:pt idx="27">
                  <c:v>1.1629999999999896E-2</c:v>
                </c:pt>
                <c:pt idx="28">
                  <c:v>1.1629999999999896E-2</c:v>
                </c:pt>
                <c:pt idx="29">
                  <c:v>1.1629999999999896E-2</c:v>
                </c:pt>
                <c:pt idx="30">
                  <c:v>1.1629999999999896E-2</c:v>
                </c:pt>
                <c:pt idx="31">
                  <c:v>1.1629999999999896E-2</c:v>
                </c:pt>
                <c:pt idx="32">
                  <c:v>1.1629999999999896E-2</c:v>
                </c:pt>
                <c:pt idx="33">
                  <c:v>1.1629999999999896E-2</c:v>
                </c:pt>
                <c:pt idx="34">
                  <c:v>1.1629999999999896E-2</c:v>
                </c:pt>
                <c:pt idx="35">
                  <c:v>1.1629999999999896E-2</c:v>
                </c:pt>
                <c:pt idx="36">
                  <c:v>1.1629999999999896E-2</c:v>
                </c:pt>
                <c:pt idx="37">
                  <c:v>1.1629999999999896E-2</c:v>
                </c:pt>
                <c:pt idx="38">
                  <c:v>1.1629999999999896E-2</c:v>
                </c:pt>
                <c:pt idx="39">
                  <c:v>1.1629999999999896E-2</c:v>
                </c:pt>
                <c:pt idx="40">
                  <c:v>1.1629999999999896E-2</c:v>
                </c:pt>
                <c:pt idx="41">
                  <c:v>1.1629999999999896E-2</c:v>
                </c:pt>
                <c:pt idx="42">
                  <c:v>1.1629999999999896E-2</c:v>
                </c:pt>
                <c:pt idx="43">
                  <c:v>1.1629999999999896E-2</c:v>
                </c:pt>
                <c:pt idx="44">
                  <c:v>1.1629999999999896E-2</c:v>
                </c:pt>
                <c:pt idx="45">
                  <c:v>1.1629999999999896E-2</c:v>
                </c:pt>
                <c:pt idx="46">
                  <c:v>1.1629999999999896E-2</c:v>
                </c:pt>
                <c:pt idx="47">
                  <c:v>1.1629999999999896E-2</c:v>
                </c:pt>
                <c:pt idx="48">
                  <c:v>1.1629999999999896E-2</c:v>
                </c:pt>
                <c:pt idx="49">
                  <c:v>1.1629999999999896E-2</c:v>
                </c:pt>
                <c:pt idx="50">
                  <c:v>1.1629999999999896E-2</c:v>
                </c:pt>
                <c:pt idx="51">
                  <c:v>1.1629999999999896E-2</c:v>
                </c:pt>
                <c:pt idx="52">
                  <c:v>1.1629999999999896E-2</c:v>
                </c:pt>
                <c:pt idx="53">
                  <c:v>1.1629999999999896E-2</c:v>
                </c:pt>
                <c:pt idx="54">
                  <c:v>1.1629999999999896E-2</c:v>
                </c:pt>
                <c:pt idx="55">
                  <c:v>1.1629999999999896E-2</c:v>
                </c:pt>
                <c:pt idx="56">
                  <c:v>1.1629999999999896E-2</c:v>
                </c:pt>
                <c:pt idx="57">
                  <c:v>1.1629999999999896E-2</c:v>
                </c:pt>
                <c:pt idx="58">
                  <c:v>1.1629999999999896E-2</c:v>
                </c:pt>
                <c:pt idx="59">
                  <c:v>1.1629999999999896E-2</c:v>
                </c:pt>
                <c:pt idx="60">
                  <c:v>1.1629999999999896E-2</c:v>
                </c:pt>
                <c:pt idx="61">
                  <c:v>1.1629999999999896E-2</c:v>
                </c:pt>
                <c:pt idx="62">
                  <c:v>1.1629999999999896E-2</c:v>
                </c:pt>
                <c:pt idx="63">
                  <c:v>1.1629999999999896E-2</c:v>
                </c:pt>
                <c:pt idx="64">
                  <c:v>1.1629999999999896E-2</c:v>
                </c:pt>
                <c:pt idx="65">
                  <c:v>1.1629999999999896E-2</c:v>
                </c:pt>
                <c:pt idx="66">
                  <c:v>1.1629999999999896E-2</c:v>
                </c:pt>
                <c:pt idx="67">
                  <c:v>1.1629999999999896E-2</c:v>
                </c:pt>
                <c:pt idx="68">
                  <c:v>1.1629999999999896E-2</c:v>
                </c:pt>
                <c:pt idx="69">
                  <c:v>1.1629999999999896E-2</c:v>
                </c:pt>
                <c:pt idx="70">
                  <c:v>1.1629999999999896E-2</c:v>
                </c:pt>
                <c:pt idx="71">
                  <c:v>1.1629999999999896E-2</c:v>
                </c:pt>
                <c:pt idx="72">
                  <c:v>1.1629999999999896E-2</c:v>
                </c:pt>
                <c:pt idx="73">
                  <c:v>1.1629999999999896E-2</c:v>
                </c:pt>
                <c:pt idx="74">
                  <c:v>1.1629999999999896E-2</c:v>
                </c:pt>
                <c:pt idx="75">
                  <c:v>1.1629999999999896E-2</c:v>
                </c:pt>
                <c:pt idx="76">
                  <c:v>1.1629999999999896E-2</c:v>
                </c:pt>
                <c:pt idx="77">
                  <c:v>1.1629999999999896E-2</c:v>
                </c:pt>
                <c:pt idx="78">
                  <c:v>1.1629999999999896E-2</c:v>
                </c:pt>
                <c:pt idx="79">
                  <c:v>1.1629999999999896E-2</c:v>
                </c:pt>
                <c:pt idx="80">
                  <c:v>1.1629999999999896E-2</c:v>
                </c:pt>
              </c:numCache>
            </c:numRef>
          </c:yVal>
          <c:smooth val="0"/>
        </c:ser>
        <c:ser>
          <c:idx val="0"/>
          <c:order val="1"/>
          <c:spPr>
            <a:ln w="28575">
              <a:noFill/>
            </a:ln>
          </c:spPr>
          <c:marker>
            <c:symbol val="none"/>
          </c:marker>
          <c:dLbls>
            <c:dLbl>
              <c:idx val="40"/>
              <c:layout>
                <c:manualLayout>
                  <c:x val="-2.8985978522596181E-2"/>
                  <c:y val="-2.9726044627808104E-2"/>
                </c:manualLayout>
              </c:layout>
              <c:tx>
                <c:rich>
                  <a:bodyPr/>
                  <a:lstStyle/>
                  <a:p>
                    <a:r>
                      <a:rPr lang="en-US" sz="800">
                        <a:latin typeface="+mj-lt"/>
                      </a:rPr>
                      <a:t>210.5°C</a:t>
                    </a:r>
                    <a:endParaRPr lang="en-US"/>
                  </a:p>
                </c:rich>
              </c:tx>
              <c:showLegendKey val="0"/>
              <c:showVal val="1"/>
              <c:showCatName val="0"/>
              <c:showSerName val="0"/>
              <c:showPercent val="0"/>
              <c:showBubbleSize val="0"/>
              <c:extLst>
                <c:ext xmlns:c15="http://schemas.microsoft.com/office/drawing/2012/chart" uri="{CE6537A1-D6FC-4f65-9D91-7224C49458BB}"/>
              </c:extLst>
            </c:dLbl>
            <c:spPr>
              <a:noFill/>
              <a:ln>
                <a:noFill/>
              </a:ln>
              <a:effectLst/>
            </c:spPr>
            <c:txPr>
              <a:bodyPr/>
              <a:lstStyle/>
              <a:p>
                <a:pPr>
                  <a:defRPr sz="800">
                    <a:latin typeface="+mj-lt"/>
                  </a:defRPr>
                </a:pPr>
                <a:endParaRPr lang="ru-RU"/>
              </a:p>
            </c:txPr>
            <c:showLegendKey val="0"/>
            <c:showVal val="0"/>
            <c:showCatName val="0"/>
            <c:showSerName val="0"/>
            <c:showPercent val="0"/>
            <c:showBubbleSize val="0"/>
            <c:extLst>
              <c:ext xmlns:c15="http://schemas.microsoft.com/office/drawing/2012/chart" uri="{CE6537A1-D6FC-4f65-9D91-7224C49458BB}">
                <c15:showLeaderLines val="0"/>
              </c:ext>
            </c:extLst>
          </c:dLbls>
          <c:trendline>
            <c:spPr>
              <a:ln w="12700">
                <a:solidFill>
                  <a:srgbClr val="0070C0"/>
                </a:solidFill>
              </a:ln>
            </c:spPr>
            <c:trendlineType val="poly"/>
            <c:order val="6"/>
            <c:dispRSqr val="0"/>
            <c:dispEq val="0"/>
          </c:trendline>
          <c:xVal>
            <c:numRef>
              <c:f>Микрокалориметрия!$M$4:$M$44</c:f>
              <c:numCache>
                <c:formatCode>General</c:formatCode>
                <c:ptCount val="41"/>
                <c:pt idx="0">
                  <c:v>0</c:v>
                </c:pt>
                <c:pt idx="1">
                  <c:v>7.5</c:v>
                </c:pt>
                <c:pt idx="2">
                  <c:v>15</c:v>
                </c:pt>
                <c:pt idx="3">
                  <c:v>22.5</c:v>
                </c:pt>
                <c:pt idx="4">
                  <c:v>30</c:v>
                </c:pt>
                <c:pt idx="5">
                  <c:v>37.5</c:v>
                </c:pt>
                <c:pt idx="6">
                  <c:v>45</c:v>
                </c:pt>
                <c:pt idx="7">
                  <c:v>52.5</c:v>
                </c:pt>
                <c:pt idx="8">
                  <c:v>60</c:v>
                </c:pt>
                <c:pt idx="9">
                  <c:v>67.5</c:v>
                </c:pt>
                <c:pt idx="10">
                  <c:v>75</c:v>
                </c:pt>
                <c:pt idx="11">
                  <c:v>82.5</c:v>
                </c:pt>
                <c:pt idx="12">
                  <c:v>90</c:v>
                </c:pt>
                <c:pt idx="13">
                  <c:v>97.5</c:v>
                </c:pt>
                <c:pt idx="14">
                  <c:v>105</c:v>
                </c:pt>
                <c:pt idx="15">
                  <c:v>112.5</c:v>
                </c:pt>
                <c:pt idx="16">
                  <c:v>120</c:v>
                </c:pt>
                <c:pt idx="17">
                  <c:v>127.5</c:v>
                </c:pt>
                <c:pt idx="18">
                  <c:v>135</c:v>
                </c:pt>
                <c:pt idx="19">
                  <c:v>142.5</c:v>
                </c:pt>
                <c:pt idx="20">
                  <c:v>150</c:v>
                </c:pt>
                <c:pt idx="21">
                  <c:v>157.5</c:v>
                </c:pt>
                <c:pt idx="22">
                  <c:v>165</c:v>
                </c:pt>
                <c:pt idx="23">
                  <c:v>172.5</c:v>
                </c:pt>
                <c:pt idx="24">
                  <c:v>180</c:v>
                </c:pt>
                <c:pt idx="25">
                  <c:v>187.5</c:v>
                </c:pt>
                <c:pt idx="26">
                  <c:v>195</c:v>
                </c:pt>
                <c:pt idx="27">
                  <c:v>202.5</c:v>
                </c:pt>
                <c:pt idx="28">
                  <c:v>210</c:v>
                </c:pt>
                <c:pt idx="29">
                  <c:v>217.5</c:v>
                </c:pt>
                <c:pt idx="30">
                  <c:v>225</c:v>
                </c:pt>
                <c:pt idx="31">
                  <c:v>232.5</c:v>
                </c:pt>
                <c:pt idx="32">
                  <c:v>240</c:v>
                </c:pt>
                <c:pt idx="33">
                  <c:v>247.5</c:v>
                </c:pt>
                <c:pt idx="34">
                  <c:v>255</c:v>
                </c:pt>
                <c:pt idx="35">
                  <c:v>262.5</c:v>
                </c:pt>
                <c:pt idx="36">
                  <c:v>270</c:v>
                </c:pt>
                <c:pt idx="37">
                  <c:v>277.5</c:v>
                </c:pt>
                <c:pt idx="38">
                  <c:v>285</c:v>
                </c:pt>
                <c:pt idx="39">
                  <c:v>292.5</c:v>
                </c:pt>
                <c:pt idx="40">
                  <c:v>300</c:v>
                </c:pt>
              </c:numCache>
            </c:numRef>
          </c:xVal>
          <c:yVal>
            <c:numRef>
              <c:f>Микрокалориметрия!$Q$4:$Q$44</c:f>
              <c:numCache>
                <c:formatCode>General</c:formatCode>
                <c:ptCount val="41"/>
                <c:pt idx="0">
                  <c:v>0.25586000000000003</c:v>
                </c:pt>
                <c:pt idx="8">
                  <c:v>0.145375</c:v>
                </c:pt>
                <c:pt idx="16">
                  <c:v>0.12793000000000002</c:v>
                </c:pt>
                <c:pt idx="32">
                  <c:v>0.11967269999999998</c:v>
                </c:pt>
                <c:pt idx="40">
                  <c:v>0.11967270000000001</c:v>
                </c:pt>
              </c:numCache>
            </c:numRef>
          </c:yVal>
          <c:smooth val="0"/>
        </c:ser>
        <c:ser>
          <c:idx val="1"/>
          <c:order val="2"/>
          <c:spPr>
            <a:ln w="28575">
              <a:noFill/>
            </a:ln>
          </c:spPr>
          <c:marker>
            <c:symbol val="none"/>
          </c:marker>
          <c:dLbls>
            <c:dLbl>
              <c:idx val="38"/>
              <c:layout>
                <c:manualLayout>
                  <c:x val="-0.1425622682120487"/>
                  <c:y val="-3.3954701349232307E-2"/>
                </c:manualLayout>
              </c:layout>
              <c:tx>
                <c:rich>
                  <a:bodyPr/>
                  <a:lstStyle/>
                  <a:p>
                    <a:r>
                      <a:rPr lang="en-US" sz="800">
                        <a:latin typeface="+mj-lt"/>
                      </a:rPr>
                      <a:t>222.0°C</a:t>
                    </a:r>
                    <a:endParaRPr lang="en-US"/>
                  </a:p>
                </c:rich>
              </c:tx>
              <c:showLegendKey val="0"/>
              <c:showVal val="1"/>
              <c:showCatName val="0"/>
              <c:showSerName val="0"/>
              <c:showPercent val="0"/>
              <c:showBubbleSize val="0"/>
              <c:extLst>
                <c:ext xmlns:c15="http://schemas.microsoft.com/office/drawing/2012/chart" uri="{CE6537A1-D6FC-4f65-9D91-7224C49458BB}"/>
              </c:extLst>
            </c:dLbl>
            <c:spPr>
              <a:noFill/>
              <a:ln>
                <a:noFill/>
              </a:ln>
              <a:effectLst/>
            </c:spPr>
            <c:txPr>
              <a:bodyPr/>
              <a:lstStyle/>
              <a:p>
                <a:pPr>
                  <a:defRPr sz="800">
                    <a:latin typeface="+mj-lt"/>
                  </a:defRPr>
                </a:pPr>
                <a:endParaRPr lang="ru-RU"/>
              </a:p>
            </c:txPr>
            <c:showLegendKey val="0"/>
            <c:showVal val="0"/>
            <c:showCatName val="0"/>
            <c:showSerName val="0"/>
            <c:showPercent val="0"/>
            <c:showBubbleSize val="0"/>
            <c:extLst>
              <c:ext xmlns:c15="http://schemas.microsoft.com/office/drawing/2012/chart" uri="{CE6537A1-D6FC-4f65-9D91-7224C49458BB}">
                <c15:showLeaderLines val="0"/>
              </c:ext>
            </c:extLst>
          </c:dLbls>
          <c:trendline>
            <c:spPr>
              <a:ln w="12700">
                <a:solidFill>
                  <a:srgbClr val="0070C0"/>
                </a:solidFill>
              </a:ln>
            </c:spPr>
            <c:trendlineType val="poly"/>
            <c:order val="6"/>
            <c:dispRSqr val="0"/>
            <c:dispEq val="0"/>
          </c:trendline>
          <c:xVal>
            <c:numRef>
              <c:f>Микрокалориметрия!$M$4:$M$42</c:f>
              <c:numCache>
                <c:formatCode>General</c:formatCode>
                <c:ptCount val="39"/>
                <c:pt idx="0">
                  <c:v>0</c:v>
                </c:pt>
                <c:pt idx="1">
                  <c:v>7.5</c:v>
                </c:pt>
                <c:pt idx="2">
                  <c:v>15</c:v>
                </c:pt>
                <c:pt idx="3">
                  <c:v>22.5</c:v>
                </c:pt>
                <c:pt idx="4">
                  <c:v>30</c:v>
                </c:pt>
                <c:pt idx="5">
                  <c:v>37.5</c:v>
                </c:pt>
                <c:pt idx="6">
                  <c:v>45</c:v>
                </c:pt>
                <c:pt idx="7">
                  <c:v>52.5</c:v>
                </c:pt>
                <c:pt idx="8">
                  <c:v>60</c:v>
                </c:pt>
                <c:pt idx="9">
                  <c:v>67.5</c:v>
                </c:pt>
                <c:pt idx="10">
                  <c:v>75</c:v>
                </c:pt>
                <c:pt idx="11">
                  <c:v>82.5</c:v>
                </c:pt>
                <c:pt idx="12">
                  <c:v>90</c:v>
                </c:pt>
                <c:pt idx="13">
                  <c:v>97.5</c:v>
                </c:pt>
                <c:pt idx="14">
                  <c:v>105</c:v>
                </c:pt>
                <c:pt idx="15">
                  <c:v>112.5</c:v>
                </c:pt>
                <c:pt idx="16">
                  <c:v>120</c:v>
                </c:pt>
                <c:pt idx="17">
                  <c:v>127.5</c:v>
                </c:pt>
                <c:pt idx="18">
                  <c:v>135</c:v>
                </c:pt>
                <c:pt idx="19">
                  <c:v>142.5</c:v>
                </c:pt>
                <c:pt idx="20">
                  <c:v>150</c:v>
                </c:pt>
                <c:pt idx="21">
                  <c:v>157.5</c:v>
                </c:pt>
                <c:pt idx="22">
                  <c:v>165</c:v>
                </c:pt>
                <c:pt idx="23">
                  <c:v>172.5</c:v>
                </c:pt>
                <c:pt idx="24">
                  <c:v>180</c:v>
                </c:pt>
                <c:pt idx="25">
                  <c:v>187.5</c:v>
                </c:pt>
                <c:pt idx="26">
                  <c:v>195</c:v>
                </c:pt>
                <c:pt idx="27">
                  <c:v>202.5</c:v>
                </c:pt>
                <c:pt idx="28">
                  <c:v>210</c:v>
                </c:pt>
                <c:pt idx="29">
                  <c:v>217.5</c:v>
                </c:pt>
                <c:pt idx="30">
                  <c:v>225</c:v>
                </c:pt>
                <c:pt idx="31">
                  <c:v>232.5</c:v>
                </c:pt>
                <c:pt idx="32">
                  <c:v>240</c:v>
                </c:pt>
                <c:pt idx="33">
                  <c:v>247.5</c:v>
                </c:pt>
                <c:pt idx="34">
                  <c:v>255</c:v>
                </c:pt>
                <c:pt idx="35">
                  <c:v>262.5</c:v>
                </c:pt>
                <c:pt idx="36">
                  <c:v>270</c:v>
                </c:pt>
                <c:pt idx="37">
                  <c:v>277.5</c:v>
                </c:pt>
                <c:pt idx="38">
                  <c:v>285</c:v>
                </c:pt>
              </c:numCache>
            </c:numRef>
          </c:xVal>
          <c:yVal>
            <c:numRef>
              <c:f>Микрокалориметрия!$S$4:$S$42</c:f>
              <c:numCache>
                <c:formatCode>General</c:formatCode>
                <c:ptCount val="39"/>
                <c:pt idx="0">
                  <c:v>0.43612499999999998</c:v>
                </c:pt>
                <c:pt idx="8">
                  <c:v>0.31401000000000001</c:v>
                </c:pt>
                <c:pt idx="16">
                  <c:v>0.26749000000000001</c:v>
                </c:pt>
                <c:pt idx="32">
                  <c:v>0.2326</c:v>
                </c:pt>
                <c:pt idx="38">
                  <c:v>0.2326</c:v>
                </c:pt>
              </c:numCache>
            </c:numRef>
          </c:yVal>
          <c:smooth val="0"/>
        </c:ser>
        <c:ser>
          <c:idx val="2"/>
          <c:order val="3"/>
          <c:spPr>
            <a:ln w="28575">
              <a:noFill/>
            </a:ln>
          </c:spPr>
          <c:marker>
            <c:symbol val="none"/>
          </c:marker>
          <c:dLbls>
            <c:dLbl>
              <c:idx val="26"/>
              <c:layout>
                <c:manualLayout>
                  <c:x val="-0.11503031147655216"/>
                  <c:y val="-4.4620093414840717E-2"/>
                </c:manualLayout>
              </c:layout>
              <c:tx>
                <c:rich>
                  <a:bodyPr/>
                  <a:lstStyle/>
                  <a:p>
                    <a:pPr>
                      <a:defRPr sz="800">
                        <a:latin typeface="+mj-lt"/>
                      </a:defRPr>
                    </a:pPr>
                    <a:r>
                      <a:rPr lang="en-US" sz="800">
                        <a:latin typeface="+mj-lt"/>
                      </a:rPr>
                      <a:t>232.2°C</a:t>
                    </a:r>
                    <a:endParaRPr lang="en-US" sz="800"/>
                  </a:p>
                </c:rich>
              </c:tx>
              <c:spPr/>
              <c:showLegendKey val="0"/>
              <c:showVal val="1"/>
              <c:showCatName val="0"/>
              <c:showSerName val="0"/>
              <c:showPercent val="0"/>
              <c:showBubbleSize val="0"/>
              <c:extLst>
                <c:ext xmlns:c15="http://schemas.microsoft.com/office/drawing/2012/chart" uri="{CE6537A1-D6FC-4f65-9D91-7224C49458BB}"/>
              </c:extLst>
            </c:dLbl>
            <c:spPr>
              <a:noFill/>
              <a:ln>
                <a:noFill/>
              </a:ln>
              <a:effectLst/>
            </c:spPr>
            <c:txPr>
              <a:bodyPr/>
              <a:lstStyle/>
              <a:p>
                <a:pPr>
                  <a:defRPr>
                    <a:latin typeface="+mj-lt"/>
                  </a:defRPr>
                </a:pPr>
                <a:endParaRPr lang="ru-RU"/>
              </a:p>
            </c:txPr>
            <c:showLegendKey val="0"/>
            <c:showVal val="0"/>
            <c:showCatName val="0"/>
            <c:showSerName val="0"/>
            <c:showPercent val="0"/>
            <c:showBubbleSize val="0"/>
            <c:extLst>
              <c:ext xmlns:c15="http://schemas.microsoft.com/office/drawing/2012/chart" uri="{CE6537A1-D6FC-4f65-9D91-7224C49458BB}">
                <c15:showLeaderLines val="0"/>
              </c:ext>
            </c:extLst>
          </c:dLbls>
          <c:trendline>
            <c:spPr>
              <a:ln w="12700">
                <a:solidFill>
                  <a:srgbClr val="0070C0"/>
                </a:solidFill>
              </a:ln>
            </c:spPr>
            <c:trendlineType val="poly"/>
            <c:order val="2"/>
            <c:dispRSqr val="0"/>
            <c:dispEq val="0"/>
          </c:trendline>
          <c:xVal>
            <c:numRef>
              <c:f>Микрокалориметрия!$M$4:$M$30</c:f>
              <c:numCache>
                <c:formatCode>General</c:formatCode>
                <c:ptCount val="27"/>
                <c:pt idx="0">
                  <c:v>0</c:v>
                </c:pt>
                <c:pt idx="1">
                  <c:v>7.5</c:v>
                </c:pt>
                <c:pt idx="2">
                  <c:v>15</c:v>
                </c:pt>
                <c:pt idx="3">
                  <c:v>22.5</c:v>
                </c:pt>
                <c:pt idx="4">
                  <c:v>30</c:v>
                </c:pt>
                <c:pt idx="5">
                  <c:v>37.5</c:v>
                </c:pt>
                <c:pt idx="6">
                  <c:v>45</c:v>
                </c:pt>
                <c:pt idx="7">
                  <c:v>52.5</c:v>
                </c:pt>
                <c:pt idx="8">
                  <c:v>60</c:v>
                </c:pt>
                <c:pt idx="9">
                  <c:v>67.5</c:v>
                </c:pt>
                <c:pt idx="10">
                  <c:v>75</c:v>
                </c:pt>
                <c:pt idx="11">
                  <c:v>82.5</c:v>
                </c:pt>
                <c:pt idx="12">
                  <c:v>90</c:v>
                </c:pt>
                <c:pt idx="13">
                  <c:v>97.5</c:v>
                </c:pt>
                <c:pt idx="14">
                  <c:v>105</c:v>
                </c:pt>
                <c:pt idx="15">
                  <c:v>112.5</c:v>
                </c:pt>
                <c:pt idx="16">
                  <c:v>120</c:v>
                </c:pt>
                <c:pt idx="17">
                  <c:v>127.5</c:v>
                </c:pt>
                <c:pt idx="18">
                  <c:v>135</c:v>
                </c:pt>
                <c:pt idx="19">
                  <c:v>142.5</c:v>
                </c:pt>
                <c:pt idx="20">
                  <c:v>150</c:v>
                </c:pt>
                <c:pt idx="21">
                  <c:v>157.5</c:v>
                </c:pt>
                <c:pt idx="22">
                  <c:v>165</c:v>
                </c:pt>
                <c:pt idx="23">
                  <c:v>172.5</c:v>
                </c:pt>
                <c:pt idx="24">
                  <c:v>180</c:v>
                </c:pt>
                <c:pt idx="25">
                  <c:v>187.5</c:v>
                </c:pt>
                <c:pt idx="26">
                  <c:v>195</c:v>
                </c:pt>
              </c:numCache>
            </c:numRef>
          </c:xVal>
          <c:yVal>
            <c:numRef>
              <c:f>Микрокалориметрия!$U$4:$U$30</c:f>
              <c:numCache>
                <c:formatCode>General</c:formatCode>
                <c:ptCount val="27"/>
                <c:pt idx="0">
                  <c:v>0.94202999999999992</c:v>
                </c:pt>
                <c:pt idx="2">
                  <c:v>0.87224999999999997</c:v>
                </c:pt>
                <c:pt idx="15">
                  <c:v>0.72687499999999983</c:v>
                </c:pt>
                <c:pt idx="24">
                  <c:v>0.65418749999999992</c:v>
                </c:pt>
                <c:pt idx="26">
                  <c:v>0.65127999999999997</c:v>
                </c:pt>
              </c:numCache>
            </c:numRef>
          </c:yVal>
          <c:smooth val="0"/>
        </c:ser>
        <c:ser>
          <c:idx val="3"/>
          <c:order val="4"/>
          <c:spPr>
            <a:ln w="28575">
              <a:noFill/>
            </a:ln>
          </c:spPr>
          <c:marker>
            <c:symbol val="none"/>
          </c:marker>
          <c:dLbls>
            <c:dLbl>
              <c:idx val="40"/>
              <c:layout>
                <c:manualLayout>
                  <c:x val="-6.4142026494475798E-2"/>
                  <c:y val="-3.3892983824306305E-2"/>
                </c:manualLayout>
              </c:layout>
              <c:tx>
                <c:rich>
                  <a:bodyPr/>
                  <a:lstStyle/>
                  <a:p>
                    <a:r>
                      <a:rPr lang="en-US" sz="800" b="1">
                        <a:solidFill>
                          <a:sysClr val="windowText" lastClr="000000"/>
                        </a:solidFill>
                        <a:latin typeface="+mj-lt"/>
                      </a:rPr>
                      <a:t>245.9°C</a:t>
                    </a:r>
                    <a:endParaRPr lang="en-US" sz="1200" b="1">
                      <a:latin typeface="+mn-lt"/>
                    </a:endParaRPr>
                  </a:p>
                </c:rich>
              </c:tx>
              <c:showLegendKey val="0"/>
              <c:showVal val="1"/>
              <c:showCatName val="0"/>
              <c:showSerName val="0"/>
              <c:showPercent val="0"/>
              <c:showBubbleSize val="0"/>
              <c:extLst>
                <c:ext xmlns:c15="http://schemas.microsoft.com/office/drawing/2012/chart" uri="{CE6537A1-D6FC-4f65-9D91-7224C49458BB}"/>
              </c:extLst>
            </c:dLbl>
            <c:spPr>
              <a:noFill/>
              <a:ln>
                <a:noFill/>
              </a:ln>
              <a:effectLst/>
            </c:spPr>
            <c:txPr>
              <a:bodyPr/>
              <a:lstStyle/>
              <a:p>
                <a:pPr>
                  <a:defRPr>
                    <a:latin typeface="+mj-lt"/>
                  </a:defRPr>
                </a:pPr>
                <a:endParaRPr lang="ru-RU"/>
              </a:p>
            </c:txPr>
            <c:showLegendKey val="0"/>
            <c:showVal val="0"/>
            <c:showCatName val="0"/>
            <c:showSerName val="0"/>
            <c:showPercent val="0"/>
            <c:showBubbleSize val="0"/>
            <c:extLst>
              <c:ext xmlns:c15="http://schemas.microsoft.com/office/drawing/2012/chart" uri="{CE6537A1-D6FC-4f65-9D91-7224C49458BB}">
                <c15:showLeaderLines val="0"/>
              </c:ext>
            </c:extLst>
          </c:dLbls>
          <c:trendline>
            <c:spPr>
              <a:ln w="12700">
                <a:solidFill>
                  <a:srgbClr val="0070C0"/>
                </a:solidFill>
              </a:ln>
            </c:spPr>
            <c:trendlineType val="poly"/>
            <c:order val="3"/>
            <c:forward val="10"/>
            <c:dispRSqr val="0"/>
            <c:dispEq val="0"/>
          </c:trendline>
          <c:xVal>
            <c:numRef>
              <c:f>Микрокалориметрия!$M$4:$M$44</c:f>
              <c:numCache>
                <c:formatCode>General</c:formatCode>
                <c:ptCount val="41"/>
                <c:pt idx="0">
                  <c:v>0</c:v>
                </c:pt>
                <c:pt idx="1">
                  <c:v>7.5</c:v>
                </c:pt>
                <c:pt idx="2">
                  <c:v>15</c:v>
                </c:pt>
                <c:pt idx="3">
                  <c:v>22.5</c:v>
                </c:pt>
                <c:pt idx="4">
                  <c:v>30</c:v>
                </c:pt>
                <c:pt idx="5">
                  <c:v>37.5</c:v>
                </c:pt>
                <c:pt idx="6">
                  <c:v>45</c:v>
                </c:pt>
                <c:pt idx="7">
                  <c:v>52.5</c:v>
                </c:pt>
                <c:pt idx="8">
                  <c:v>60</c:v>
                </c:pt>
                <c:pt idx="9">
                  <c:v>67.5</c:v>
                </c:pt>
                <c:pt idx="10">
                  <c:v>75</c:v>
                </c:pt>
                <c:pt idx="11">
                  <c:v>82.5</c:v>
                </c:pt>
                <c:pt idx="12">
                  <c:v>90</c:v>
                </c:pt>
                <c:pt idx="13">
                  <c:v>97.5</c:v>
                </c:pt>
                <c:pt idx="14">
                  <c:v>105</c:v>
                </c:pt>
                <c:pt idx="15">
                  <c:v>112.5</c:v>
                </c:pt>
                <c:pt idx="16">
                  <c:v>120</c:v>
                </c:pt>
                <c:pt idx="17">
                  <c:v>127.5</c:v>
                </c:pt>
                <c:pt idx="18">
                  <c:v>135</c:v>
                </c:pt>
                <c:pt idx="19">
                  <c:v>142.5</c:v>
                </c:pt>
                <c:pt idx="20">
                  <c:v>150</c:v>
                </c:pt>
                <c:pt idx="21">
                  <c:v>157.5</c:v>
                </c:pt>
                <c:pt idx="22">
                  <c:v>165</c:v>
                </c:pt>
                <c:pt idx="23">
                  <c:v>172.5</c:v>
                </c:pt>
                <c:pt idx="24">
                  <c:v>180</c:v>
                </c:pt>
                <c:pt idx="25">
                  <c:v>187.5</c:v>
                </c:pt>
                <c:pt idx="26">
                  <c:v>195</c:v>
                </c:pt>
                <c:pt idx="27">
                  <c:v>202.5</c:v>
                </c:pt>
                <c:pt idx="28">
                  <c:v>210</c:v>
                </c:pt>
                <c:pt idx="29">
                  <c:v>217.5</c:v>
                </c:pt>
                <c:pt idx="30">
                  <c:v>225</c:v>
                </c:pt>
                <c:pt idx="31">
                  <c:v>232.5</c:v>
                </c:pt>
                <c:pt idx="32">
                  <c:v>240</c:v>
                </c:pt>
                <c:pt idx="33">
                  <c:v>247.5</c:v>
                </c:pt>
                <c:pt idx="34">
                  <c:v>255</c:v>
                </c:pt>
                <c:pt idx="35">
                  <c:v>262.5</c:v>
                </c:pt>
                <c:pt idx="36">
                  <c:v>270</c:v>
                </c:pt>
                <c:pt idx="37">
                  <c:v>277.5</c:v>
                </c:pt>
                <c:pt idx="38">
                  <c:v>285</c:v>
                </c:pt>
                <c:pt idx="39">
                  <c:v>292.5</c:v>
                </c:pt>
                <c:pt idx="40">
                  <c:v>300</c:v>
                </c:pt>
              </c:numCache>
            </c:numRef>
          </c:xVal>
          <c:yVal>
            <c:numRef>
              <c:f>Микрокалориметрия!$W$4:$W$44</c:f>
              <c:numCache>
                <c:formatCode>General</c:formatCode>
                <c:ptCount val="41"/>
                <c:pt idx="0">
                  <c:v>2.9801874999999995</c:v>
                </c:pt>
                <c:pt idx="8">
                  <c:v>2.529525</c:v>
                </c:pt>
                <c:pt idx="16">
                  <c:v>2.2533124999999998</c:v>
                </c:pt>
                <c:pt idx="24">
                  <c:v>2.1079374999999998</c:v>
                </c:pt>
                <c:pt idx="32">
                  <c:v>1.9770999999999999</c:v>
                </c:pt>
                <c:pt idx="40">
                  <c:v>1.901505</c:v>
                </c:pt>
              </c:numCache>
            </c:numRef>
          </c:yVal>
          <c:smooth val="0"/>
        </c:ser>
        <c:dLbls>
          <c:showLegendKey val="0"/>
          <c:showVal val="0"/>
          <c:showCatName val="0"/>
          <c:showSerName val="0"/>
          <c:showPercent val="0"/>
          <c:showBubbleSize val="0"/>
        </c:dLbls>
        <c:axId val="374696240"/>
        <c:axId val="374708000"/>
      </c:scatterChart>
      <c:valAx>
        <c:axId val="374696240"/>
        <c:scaling>
          <c:orientation val="minMax"/>
          <c:max val="480"/>
          <c:min val="0"/>
        </c:scaling>
        <c:delete val="0"/>
        <c:axPos val="b"/>
        <c:title>
          <c:tx>
            <c:rich>
              <a:bodyPr/>
              <a:lstStyle/>
              <a:p>
                <a:pPr>
                  <a:defRPr/>
                </a:pPr>
                <a:r>
                  <a:rPr lang="en-US"/>
                  <a:t>t</a:t>
                </a:r>
                <a:endParaRPr lang="ru-RU"/>
              </a:p>
            </c:rich>
          </c:tx>
          <c:layout>
            <c:manualLayout>
              <c:xMode val="edge"/>
              <c:yMode val="edge"/>
              <c:x val="0.87690056442059783"/>
              <c:y val="0.90813447041164586"/>
            </c:manualLayout>
          </c:layout>
          <c:overlay val="0"/>
        </c:title>
        <c:numFmt formatCode="General" sourceLinked="1"/>
        <c:majorTickMark val="out"/>
        <c:minorTickMark val="none"/>
        <c:tickLblPos val="nextTo"/>
        <c:spPr>
          <a:ln>
            <a:solidFill>
              <a:schemeClr val="tx1"/>
            </a:solidFill>
          </a:ln>
        </c:spPr>
        <c:txPr>
          <a:bodyPr/>
          <a:lstStyle/>
          <a:p>
            <a:pPr>
              <a:defRPr sz="800"/>
            </a:pPr>
            <a:endParaRPr lang="ru-RU"/>
          </a:p>
        </c:txPr>
        <c:crossAx val="374708000"/>
        <c:crosses val="autoZero"/>
        <c:crossBetween val="midCat"/>
        <c:majorUnit val="60"/>
        <c:minorUnit val="15"/>
      </c:valAx>
      <c:valAx>
        <c:axId val="374708000"/>
        <c:scaling>
          <c:orientation val="minMax"/>
          <c:max val="3"/>
        </c:scaling>
        <c:delete val="0"/>
        <c:axPos val="l"/>
        <c:numFmt formatCode="General" sourceLinked="1"/>
        <c:majorTickMark val="out"/>
        <c:minorTickMark val="out"/>
        <c:tickLblPos val="nextTo"/>
        <c:spPr>
          <a:ln>
            <a:solidFill>
              <a:schemeClr val="tx1"/>
            </a:solidFill>
          </a:ln>
        </c:spPr>
        <c:txPr>
          <a:bodyPr/>
          <a:lstStyle/>
          <a:p>
            <a:pPr>
              <a:defRPr sz="800"/>
            </a:pPr>
            <a:endParaRPr lang="ru-RU"/>
          </a:p>
        </c:txPr>
        <c:crossAx val="374696240"/>
        <c:crosses val="autoZero"/>
        <c:crossBetween val="midCat"/>
        <c:majorUnit val="1"/>
        <c:minorUnit val="0.5"/>
      </c:valAx>
    </c:plotArea>
    <c:plotVisOnly val="1"/>
    <c:dispBlanksAs val="gap"/>
    <c:showDLblsOverMax val="0"/>
  </c:chart>
  <c:spPr>
    <a:ln>
      <a:noFill/>
    </a:ln>
  </c:spPr>
  <c:txPr>
    <a:bodyPr/>
    <a:lstStyle/>
    <a:p>
      <a:pPr>
        <a:defRPr b="1"/>
      </a:pPr>
      <a:endParaRPr lang="ru-RU"/>
    </a:p>
  </c:txPr>
  <c:externalData r:id="rId1">
    <c:autoUpdate val="0"/>
  </c:externalData>
  <c:userShapes r:id="rId2"/>
</c:chartSpace>
</file>

<file path=word/charts/chart7.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7593962475758779"/>
          <c:y val="7.1278466429320106E-2"/>
          <c:w val="0.76427798157277804"/>
          <c:h val="0.81498575054355848"/>
        </c:manualLayout>
      </c:layout>
      <c:scatterChart>
        <c:scatterStyle val="lineMarker"/>
        <c:varyColors val="0"/>
        <c:ser>
          <c:idx val="0"/>
          <c:order val="0"/>
          <c:spPr>
            <a:ln w="28575">
              <a:noFill/>
            </a:ln>
          </c:spPr>
          <c:marker>
            <c:symbol val="none"/>
          </c:marker>
          <c:dLbls>
            <c:dLbl>
              <c:idx val="20"/>
              <c:layout>
                <c:manualLayout>
                  <c:x val="-9.8817236453038314E-3"/>
                  <c:y val="-1.6083088623823013E-2"/>
                </c:manualLayout>
              </c:layout>
              <c:tx>
                <c:rich>
                  <a:bodyPr/>
                  <a:lstStyle/>
                  <a:p>
                    <a:r>
                      <a:rPr lang="en-US" sz="800" b="1">
                        <a:latin typeface="+mj-lt"/>
                      </a:rPr>
                      <a:t>183.5°C</a:t>
                    </a:r>
                  </a:p>
                </c:rich>
              </c:tx>
              <c:showLegendKey val="0"/>
              <c:showVal val="1"/>
              <c:showCatName val="0"/>
              <c:showSerName val="0"/>
              <c:showPercent val="0"/>
              <c:showBubbleSize val="0"/>
              <c:extLst>
                <c:ext xmlns:c15="http://schemas.microsoft.com/office/drawing/2012/chart" uri="{CE6537A1-D6FC-4f65-9D91-7224C49458BB}"/>
              </c:extLst>
            </c:dLbl>
            <c:spPr>
              <a:noFill/>
              <a:ln>
                <a:noFill/>
              </a:ln>
              <a:effectLst/>
            </c:spPr>
            <c:txPr>
              <a:bodyPr/>
              <a:lstStyle/>
              <a:p>
                <a:pPr>
                  <a:defRPr sz="800">
                    <a:latin typeface="+mj-lt"/>
                  </a:defRPr>
                </a:pPr>
                <a:endParaRPr lang="ru-RU"/>
              </a:p>
            </c:txPr>
            <c:showLegendKey val="0"/>
            <c:showVal val="0"/>
            <c:showCatName val="0"/>
            <c:showSerName val="0"/>
            <c:showPercent val="0"/>
            <c:showBubbleSize val="0"/>
            <c:extLst>
              <c:ext xmlns:c15="http://schemas.microsoft.com/office/drawing/2012/chart" uri="{CE6537A1-D6FC-4f65-9D91-7224C49458BB}">
                <c15:showLeaderLines val="0"/>
              </c:ext>
            </c:extLst>
          </c:dLbls>
          <c:trendline>
            <c:spPr>
              <a:ln>
                <a:solidFill>
                  <a:srgbClr val="0070C0"/>
                </a:solidFill>
              </a:ln>
            </c:spPr>
            <c:trendlineType val="linear"/>
            <c:dispRSqr val="0"/>
            <c:dispEq val="0"/>
          </c:trendline>
          <c:xVal>
            <c:numRef>
              <c:f>Микрокалориметрия!$A$4:$A$24</c:f>
              <c:numCache>
                <c:formatCode>General</c:formatCode>
                <c:ptCount val="21"/>
                <c:pt idx="0">
                  <c:v>0</c:v>
                </c:pt>
                <c:pt idx="1">
                  <c:v>7.5</c:v>
                </c:pt>
                <c:pt idx="2">
                  <c:v>15</c:v>
                </c:pt>
                <c:pt idx="3">
                  <c:v>22.5</c:v>
                </c:pt>
                <c:pt idx="4">
                  <c:v>30</c:v>
                </c:pt>
                <c:pt idx="5">
                  <c:v>37.5</c:v>
                </c:pt>
                <c:pt idx="6">
                  <c:v>45</c:v>
                </c:pt>
                <c:pt idx="7">
                  <c:v>52.5</c:v>
                </c:pt>
                <c:pt idx="8">
                  <c:v>60</c:v>
                </c:pt>
                <c:pt idx="9">
                  <c:v>67.5</c:v>
                </c:pt>
                <c:pt idx="10">
                  <c:v>75</c:v>
                </c:pt>
                <c:pt idx="11">
                  <c:v>82.5</c:v>
                </c:pt>
                <c:pt idx="12">
                  <c:v>90</c:v>
                </c:pt>
                <c:pt idx="13">
                  <c:v>97.5</c:v>
                </c:pt>
                <c:pt idx="14">
                  <c:v>105</c:v>
                </c:pt>
                <c:pt idx="15">
                  <c:v>112.5</c:v>
                </c:pt>
                <c:pt idx="16">
                  <c:v>120</c:v>
                </c:pt>
                <c:pt idx="17">
                  <c:v>127.5</c:v>
                </c:pt>
                <c:pt idx="18">
                  <c:v>135</c:v>
                </c:pt>
                <c:pt idx="19">
                  <c:v>142.5</c:v>
                </c:pt>
                <c:pt idx="20">
                  <c:v>150</c:v>
                </c:pt>
              </c:numCache>
            </c:numRef>
          </c:xVal>
          <c:yVal>
            <c:numRef>
              <c:f>Микрокалориметрия!$C$4:$C$24</c:f>
              <c:numCache>
                <c:formatCode>General</c:formatCode>
                <c:ptCount val="21"/>
                <c:pt idx="0">
                  <c:v>0.87224999999999997</c:v>
                </c:pt>
                <c:pt idx="1">
                  <c:v>0.87224999999999997</c:v>
                </c:pt>
                <c:pt idx="2">
                  <c:v>0.87224999999999997</c:v>
                </c:pt>
                <c:pt idx="3">
                  <c:v>0.87224999999999997</c:v>
                </c:pt>
                <c:pt idx="4">
                  <c:v>0.87224999999999997</c:v>
                </c:pt>
                <c:pt idx="5">
                  <c:v>0.87224999999999997</c:v>
                </c:pt>
                <c:pt idx="6">
                  <c:v>0.87224999999999997</c:v>
                </c:pt>
                <c:pt idx="7">
                  <c:v>0.87224999999999997</c:v>
                </c:pt>
                <c:pt idx="8">
                  <c:v>0.87224999999999997</c:v>
                </c:pt>
                <c:pt idx="9">
                  <c:v>0.87224999999999997</c:v>
                </c:pt>
                <c:pt idx="10">
                  <c:v>0.87224999999999997</c:v>
                </c:pt>
                <c:pt idx="11">
                  <c:v>0.87224999999999997</c:v>
                </c:pt>
                <c:pt idx="12">
                  <c:v>0.87224999999999997</c:v>
                </c:pt>
                <c:pt idx="13">
                  <c:v>0.87224999999999997</c:v>
                </c:pt>
                <c:pt idx="14">
                  <c:v>0.87224999999999997</c:v>
                </c:pt>
                <c:pt idx="15">
                  <c:v>0.87224999999999997</c:v>
                </c:pt>
                <c:pt idx="16">
                  <c:v>0.87224999999999997</c:v>
                </c:pt>
                <c:pt idx="17">
                  <c:v>0.87224999999999997</c:v>
                </c:pt>
                <c:pt idx="18">
                  <c:v>0.87224999999999997</c:v>
                </c:pt>
                <c:pt idx="19">
                  <c:v>0.87224999999999997</c:v>
                </c:pt>
                <c:pt idx="20">
                  <c:v>0.87224999999999997</c:v>
                </c:pt>
              </c:numCache>
            </c:numRef>
          </c:yVal>
          <c:smooth val="0"/>
        </c:ser>
        <c:ser>
          <c:idx val="1"/>
          <c:order val="1"/>
          <c:spPr>
            <a:ln w="28575">
              <a:noFill/>
            </a:ln>
          </c:spPr>
          <c:marker>
            <c:symbol val="none"/>
          </c:marker>
          <c:dLbls>
            <c:dLbl>
              <c:idx val="29"/>
              <c:layout>
                <c:manualLayout>
                  <c:x val="-3.0089703976876308E-2"/>
                  <c:y val="-4.6886168931853815E-2"/>
                </c:manualLayout>
              </c:layout>
              <c:tx>
                <c:rich>
                  <a:bodyPr/>
                  <a:lstStyle/>
                  <a:p>
                    <a:r>
                      <a:rPr lang="en-US" sz="800" b="1">
                        <a:latin typeface="+mj-lt"/>
                      </a:rPr>
                      <a:t>198.6°C</a:t>
                    </a:r>
                    <a:endParaRPr lang="en-US" sz="800" b="1">
                      <a:latin typeface="+mn-lt"/>
                    </a:endParaRPr>
                  </a:p>
                </c:rich>
              </c:tx>
              <c:showLegendKey val="0"/>
              <c:showVal val="1"/>
              <c:showCatName val="0"/>
              <c:showSerName val="0"/>
              <c:showPercent val="0"/>
              <c:showBubbleSize val="0"/>
              <c:extLst>
                <c:ext xmlns:c15="http://schemas.microsoft.com/office/drawing/2012/chart" uri="{CE6537A1-D6FC-4f65-9D91-7224C49458BB}"/>
              </c:extLst>
            </c:dLbl>
            <c:spPr>
              <a:noFill/>
              <a:ln>
                <a:noFill/>
              </a:ln>
              <a:effectLst/>
            </c:spPr>
            <c:txPr>
              <a:bodyPr/>
              <a:lstStyle/>
              <a:p>
                <a:pPr>
                  <a:defRPr sz="800">
                    <a:latin typeface="+mj-lt"/>
                  </a:defRPr>
                </a:pPr>
                <a:endParaRPr lang="ru-RU"/>
              </a:p>
            </c:txPr>
            <c:showLegendKey val="0"/>
            <c:showVal val="0"/>
            <c:showCatName val="0"/>
            <c:showSerName val="0"/>
            <c:showPercent val="0"/>
            <c:showBubbleSize val="0"/>
            <c:extLst>
              <c:ext xmlns:c15="http://schemas.microsoft.com/office/drawing/2012/chart" uri="{CE6537A1-D6FC-4f65-9D91-7224C49458BB}">
                <c15:showLeaderLines val="0"/>
              </c:ext>
            </c:extLst>
          </c:dLbls>
          <c:trendline>
            <c:trendlineType val="power"/>
            <c:dispRSqr val="0"/>
            <c:dispEq val="0"/>
          </c:trendline>
          <c:trendline>
            <c:spPr>
              <a:ln w="12700">
                <a:solidFill>
                  <a:srgbClr val="0070C0"/>
                </a:solidFill>
              </a:ln>
            </c:spPr>
            <c:trendlineType val="exp"/>
            <c:dispRSqr val="0"/>
            <c:dispEq val="0"/>
          </c:trendline>
          <c:xVal>
            <c:numRef>
              <c:f>Микрокалориметрия!$A$4:$A$34</c:f>
              <c:numCache>
                <c:formatCode>General</c:formatCode>
                <c:ptCount val="31"/>
                <c:pt idx="0">
                  <c:v>0</c:v>
                </c:pt>
                <c:pt idx="1">
                  <c:v>7.5</c:v>
                </c:pt>
                <c:pt idx="2">
                  <c:v>15</c:v>
                </c:pt>
                <c:pt idx="3">
                  <c:v>22.5</c:v>
                </c:pt>
                <c:pt idx="4">
                  <c:v>30</c:v>
                </c:pt>
                <c:pt idx="5">
                  <c:v>37.5</c:v>
                </c:pt>
                <c:pt idx="6">
                  <c:v>45</c:v>
                </c:pt>
                <c:pt idx="7">
                  <c:v>52.5</c:v>
                </c:pt>
                <c:pt idx="8">
                  <c:v>60</c:v>
                </c:pt>
                <c:pt idx="9">
                  <c:v>67.5</c:v>
                </c:pt>
                <c:pt idx="10">
                  <c:v>75</c:v>
                </c:pt>
                <c:pt idx="11">
                  <c:v>82.5</c:v>
                </c:pt>
                <c:pt idx="12">
                  <c:v>90</c:v>
                </c:pt>
                <c:pt idx="13">
                  <c:v>97.5</c:v>
                </c:pt>
                <c:pt idx="14">
                  <c:v>105</c:v>
                </c:pt>
                <c:pt idx="15">
                  <c:v>112.5</c:v>
                </c:pt>
                <c:pt idx="16">
                  <c:v>120</c:v>
                </c:pt>
                <c:pt idx="17">
                  <c:v>127.5</c:v>
                </c:pt>
                <c:pt idx="18">
                  <c:v>135</c:v>
                </c:pt>
                <c:pt idx="19">
                  <c:v>142.5</c:v>
                </c:pt>
                <c:pt idx="20">
                  <c:v>150</c:v>
                </c:pt>
                <c:pt idx="21">
                  <c:v>157.5</c:v>
                </c:pt>
                <c:pt idx="22">
                  <c:v>165</c:v>
                </c:pt>
                <c:pt idx="23">
                  <c:v>172.5</c:v>
                </c:pt>
                <c:pt idx="24">
                  <c:v>180</c:v>
                </c:pt>
                <c:pt idx="25">
                  <c:v>187.5</c:v>
                </c:pt>
                <c:pt idx="26">
                  <c:v>195</c:v>
                </c:pt>
                <c:pt idx="27">
                  <c:v>202.5</c:v>
                </c:pt>
                <c:pt idx="28">
                  <c:v>210</c:v>
                </c:pt>
                <c:pt idx="29">
                  <c:v>217.5</c:v>
                </c:pt>
                <c:pt idx="30">
                  <c:v>225</c:v>
                </c:pt>
              </c:numCache>
            </c:numRef>
          </c:xVal>
          <c:yVal>
            <c:numRef>
              <c:f>Микрокалориметрия!$E$4:$E$34</c:f>
              <c:numCache>
                <c:formatCode>General</c:formatCode>
                <c:ptCount val="31"/>
                <c:pt idx="0">
                  <c:v>4.3612500000000001</c:v>
                </c:pt>
                <c:pt idx="1">
                  <c:v>4.3693909999999994</c:v>
                </c:pt>
                <c:pt idx="2">
                  <c:v>4.3775319999999995</c:v>
                </c:pt>
                <c:pt idx="3">
                  <c:v>4.3856729999999997</c:v>
                </c:pt>
                <c:pt idx="4">
                  <c:v>4.3938139999999999</c:v>
                </c:pt>
                <c:pt idx="5">
                  <c:v>4.4019550000000001</c:v>
                </c:pt>
                <c:pt idx="6">
                  <c:v>4.4100959999999993</c:v>
                </c:pt>
                <c:pt idx="7">
                  <c:v>4.4182370000000004</c:v>
                </c:pt>
                <c:pt idx="8">
                  <c:v>4.4263779999999997</c:v>
                </c:pt>
                <c:pt idx="9">
                  <c:v>4.4345189999999999</c:v>
                </c:pt>
                <c:pt idx="10">
                  <c:v>4.4426600000000001</c:v>
                </c:pt>
                <c:pt idx="11">
                  <c:v>4.4508010000000002</c:v>
                </c:pt>
                <c:pt idx="12">
                  <c:v>4.4589419999999995</c:v>
                </c:pt>
                <c:pt idx="13">
                  <c:v>4.4670829999999997</c:v>
                </c:pt>
                <c:pt idx="14">
                  <c:v>4.475223999999999</c:v>
                </c:pt>
                <c:pt idx="15">
                  <c:v>4.483365</c:v>
                </c:pt>
                <c:pt idx="16">
                  <c:v>4.4915060000000002</c:v>
                </c:pt>
                <c:pt idx="17">
                  <c:v>4.4996469999999995</c:v>
                </c:pt>
                <c:pt idx="18">
                  <c:v>4.5077879999999997</c:v>
                </c:pt>
                <c:pt idx="19">
                  <c:v>4.5159289999999999</c:v>
                </c:pt>
                <c:pt idx="20">
                  <c:v>4.52407</c:v>
                </c:pt>
                <c:pt idx="21">
                  <c:v>4.5322109999999993</c:v>
                </c:pt>
                <c:pt idx="22">
                  <c:v>4.5403519999999995</c:v>
                </c:pt>
                <c:pt idx="23">
                  <c:v>4.5484930000000006</c:v>
                </c:pt>
                <c:pt idx="24">
                  <c:v>4.5566340000000007</c:v>
                </c:pt>
                <c:pt idx="25">
                  <c:v>4.564775</c:v>
                </c:pt>
                <c:pt idx="26">
                  <c:v>4.5729160000000002</c:v>
                </c:pt>
                <c:pt idx="27">
                  <c:v>4.5810569999999995</c:v>
                </c:pt>
                <c:pt idx="28">
                  <c:v>4.5891979999999997</c:v>
                </c:pt>
                <c:pt idx="29">
                  <c:v>4.5973389999999998</c:v>
                </c:pt>
                <c:pt idx="30">
                  <c:v>8.141</c:v>
                </c:pt>
              </c:numCache>
            </c:numRef>
          </c:yVal>
          <c:smooth val="0"/>
        </c:ser>
        <c:ser>
          <c:idx val="2"/>
          <c:order val="2"/>
          <c:spPr>
            <a:ln w="28575">
              <a:noFill/>
            </a:ln>
          </c:spPr>
          <c:marker>
            <c:symbol val="none"/>
          </c:marker>
          <c:dLbls>
            <c:dLbl>
              <c:idx val="15"/>
              <c:layout>
                <c:manualLayout>
                  <c:x val="-3.5198179341506361E-2"/>
                  <c:y val="-4.3848479336122591E-2"/>
                </c:manualLayout>
              </c:layout>
              <c:tx>
                <c:rich>
                  <a:bodyPr/>
                  <a:lstStyle/>
                  <a:p>
                    <a:r>
                      <a:rPr lang="en-US" sz="800" b="1">
                        <a:latin typeface="+mj-lt"/>
                      </a:rPr>
                      <a:t>210.5°C</a:t>
                    </a:r>
                  </a:p>
                </c:rich>
              </c:tx>
              <c:showLegendKey val="0"/>
              <c:showVal val="1"/>
              <c:showCatName val="0"/>
              <c:showSerName val="0"/>
              <c:showPercent val="0"/>
              <c:showBubbleSize val="0"/>
              <c:extLst>
                <c:ext xmlns:c15="http://schemas.microsoft.com/office/drawing/2012/chart" uri="{CE6537A1-D6FC-4f65-9D91-7224C49458BB}"/>
              </c:extLst>
            </c:dLbl>
            <c:spPr>
              <a:noFill/>
              <a:ln>
                <a:noFill/>
              </a:ln>
              <a:effectLst/>
            </c:spPr>
            <c:txPr>
              <a:bodyPr/>
              <a:lstStyle/>
              <a:p>
                <a:pPr>
                  <a:defRPr sz="800">
                    <a:latin typeface="+mj-lt"/>
                  </a:defRPr>
                </a:pPr>
                <a:endParaRPr lang="ru-RU"/>
              </a:p>
            </c:txPr>
            <c:showLegendKey val="0"/>
            <c:showVal val="0"/>
            <c:showCatName val="0"/>
            <c:showSerName val="0"/>
            <c:showPercent val="0"/>
            <c:showBubbleSize val="0"/>
            <c:extLst>
              <c:ext xmlns:c15="http://schemas.microsoft.com/office/drawing/2012/chart" uri="{CE6537A1-D6FC-4f65-9D91-7224C49458BB}">
                <c15:showLeaderLines val="0"/>
              </c:ext>
            </c:extLst>
          </c:dLbls>
          <c:trendline>
            <c:spPr>
              <a:ln w="12700">
                <a:solidFill>
                  <a:srgbClr val="0070C0"/>
                </a:solidFill>
              </a:ln>
            </c:spPr>
            <c:trendlineType val="poly"/>
            <c:order val="2"/>
            <c:dispRSqr val="0"/>
            <c:dispEq val="0"/>
          </c:trendline>
          <c:xVal>
            <c:numRef>
              <c:f>Микрокалориметрия!$A$4:$A$19</c:f>
              <c:numCache>
                <c:formatCode>General</c:formatCode>
                <c:ptCount val="16"/>
                <c:pt idx="0">
                  <c:v>0</c:v>
                </c:pt>
                <c:pt idx="1">
                  <c:v>7.5</c:v>
                </c:pt>
                <c:pt idx="2">
                  <c:v>15</c:v>
                </c:pt>
                <c:pt idx="3">
                  <c:v>22.5</c:v>
                </c:pt>
                <c:pt idx="4">
                  <c:v>30</c:v>
                </c:pt>
                <c:pt idx="5">
                  <c:v>37.5</c:v>
                </c:pt>
                <c:pt idx="6">
                  <c:v>45</c:v>
                </c:pt>
                <c:pt idx="7">
                  <c:v>52.5</c:v>
                </c:pt>
                <c:pt idx="8">
                  <c:v>60</c:v>
                </c:pt>
                <c:pt idx="9">
                  <c:v>67.5</c:v>
                </c:pt>
                <c:pt idx="10">
                  <c:v>75</c:v>
                </c:pt>
                <c:pt idx="11">
                  <c:v>82.5</c:v>
                </c:pt>
                <c:pt idx="12">
                  <c:v>90</c:v>
                </c:pt>
                <c:pt idx="13">
                  <c:v>97.5</c:v>
                </c:pt>
                <c:pt idx="14">
                  <c:v>105</c:v>
                </c:pt>
                <c:pt idx="15">
                  <c:v>112.5</c:v>
                </c:pt>
              </c:numCache>
            </c:numRef>
          </c:xVal>
          <c:yVal>
            <c:numRef>
              <c:f>Микрокалориметрия!$G$4:$G$19</c:f>
              <c:numCache>
                <c:formatCode>General</c:formatCode>
                <c:ptCount val="16"/>
                <c:pt idx="0">
                  <c:v>14.5375</c:v>
                </c:pt>
                <c:pt idx="6">
                  <c:v>17.445</c:v>
                </c:pt>
                <c:pt idx="8">
                  <c:v>18.89875</c:v>
                </c:pt>
                <c:pt idx="15">
                  <c:v>30.528749999999995</c:v>
                </c:pt>
              </c:numCache>
            </c:numRef>
          </c:yVal>
          <c:smooth val="0"/>
        </c:ser>
        <c:ser>
          <c:idx val="3"/>
          <c:order val="3"/>
          <c:spPr>
            <a:ln w="28575">
              <a:noFill/>
            </a:ln>
          </c:spPr>
          <c:marker>
            <c:symbol val="none"/>
          </c:marker>
          <c:dLbls>
            <c:dLbl>
              <c:idx val="8"/>
              <c:layout>
                <c:manualLayout>
                  <c:x val="-2.9535864978902954E-2"/>
                  <c:y val="-4.3251821245116638E-2"/>
                </c:manualLayout>
              </c:layout>
              <c:tx>
                <c:rich>
                  <a:bodyPr/>
                  <a:lstStyle/>
                  <a:p>
                    <a:r>
                      <a:rPr lang="en-US" sz="800" b="1">
                        <a:latin typeface="+mj-lt"/>
                      </a:rPr>
                      <a:t>219°C</a:t>
                    </a:r>
                    <a:endParaRPr lang="en-US" sz="800" b="0">
                      <a:latin typeface="+mj-lt"/>
                    </a:endParaRPr>
                  </a:p>
                </c:rich>
              </c:tx>
              <c:showLegendKey val="0"/>
              <c:showVal val="1"/>
              <c:showCatName val="0"/>
              <c:showSerName val="0"/>
              <c:showPercent val="0"/>
              <c:showBubbleSize val="0"/>
              <c:extLst>
                <c:ext xmlns:c15="http://schemas.microsoft.com/office/drawing/2012/chart" uri="{CE6537A1-D6FC-4f65-9D91-7224C49458BB}"/>
              </c:extLst>
            </c:dLbl>
            <c:spPr>
              <a:noFill/>
              <a:ln>
                <a:noFill/>
              </a:ln>
              <a:effectLst/>
            </c:spPr>
            <c:txPr>
              <a:bodyPr/>
              <a:lstStyle/>
              <a:p>
                <a:pPr>
                  <a:defRPr sz="800" b="1">
                    <a:latin typeface="+mj-lt"/>
                  </a:defRPr>
                </a:pPr>
                <a:endParaRPr lang="ru-RU"/>
              </a:p>
            </c:txPr>
            <c:showLegendKey val="0"/>
            <c:showVal val="0"/>
            <c:showCatName val="0"/>
            <c:showSerName val="0"/>
            <c:showPercent val="0"/>
            <c:showBubbleSize val="0"/>
            <c:extLst>
              <c:ext xmlns:c15="http://schemas.microsoft.com/office/drawing/2012/chart" uri="{CE6537A1-D6FC-4f65-9D91-7224C49458BB}">
                <c15:showLeaderLines val="0"/>
              </c:ext>
            </c:extLst>
          </c:dLbls>
          <c:trendline>
            <c:spPr>
              <a:ln w="12700">
                <a:solidFill>
                  <a:srgbClr val="0070C0"/>
                </a:solidFill>
              </a:ln>
            </c:spPr>
            <c:trendlineType val="poly"/>
            <c:order val="4"/>
            <c:forward val="4.5000000000000012E-2"/>
            <c:dispRSqr val="0"/>
            <c:dispEq val="0"/>
          </c:trendline>
          <c:xVal>
            <c:numRef>
              <c:f>Микрокалориметрия!$A$4:$A$12</c:f>
              <c:numCache>
                <c:formatCode>General</c:formatCode>
                <c:ptCount val="9"/>
                <c:pt idx="0">
                  <c:v>0</c:v>
                </c:pt>
                <c:pt idx="1">
                  <c:v>7.5</c:v>
                </c:pt>
                <c:pt idx="2">
                  <c:v>15</c:v>
                </c:pt>
                <c:pt idx="3">
                  <c:v>22.5</c:v>
                </c:pt>
                <c:pt idx="4">
                  <c:v>30</c:v>
                </c:pt>
                <c:pt idx="5">
                  <c:v>37.5</c:v>
                </c:pt>
                <c:pt idx="6">
                  <c:v>45</c:v>
                </c:pt>
                <c:pt idx="7">
                  <c:v>52.5</c:v>
                </c:pt>
                <c:pt idx="8">
                  <c:v>60</c:v>
                </c:pt>
              </c:numCache>
            </c:numRef>
          </c:xVal>
          <c:yVal>
            <c:numRef>
              <c:f>Микрокалориметрия!$I$4:$I$12</c:f>
              <c:numCache>
                <c:formatCode>General</c:formatCode>
                <c:ptCount val="9"/>
                <c:pt idx="0">
                  <c:v>29.074999999999999</c:v>
                </c:pt>
                <c:pt idx="2">
                  <c:v>31.982499999999998</c:v>
                </c:pt>
                <c:pt idx="4">
                  <c:v>37.797499999999999</c:v>
                </c:pt>
                <c:pt idx="6">
                  <c:v>49.427500000000002</c:v>
                </c:pt>
                <c:pt idx="8">
                  <c:v>72.6875</c:v>
                </c:pt>
              </c:numCache>
            </c:numRef>
          </c:yVal>
          <c:smooth val="0"/>
        </c:ser>
        <c:ser>
          <c:idx val="4"/>
          <c:order val="4"/>
          <c:spPr>
            <a:ln w="28575">
              <a:noFill/>
            </a:ln>
          </c:spPr>
          <c:marker>
            <c:symbol val="none"/>
          </c:marker>
          <c:dLbls>
            <c:dLbl>
              <c:idx val="3"/>
              <c:layout>
                <c:manualLayout>
                  <c:x val="7.9876407854081923E-3"/>
                  <c:y val="-0.31604341536515856"/>
                </c:manualLayout>
              </c:layout>
              <c:tx>
                <c:rich>
                  <a:bodyPr/>
                  <a:lstStyle/>
                  <a:p>
                    <a:r>
                      <a:rPr lang="en-US" sz="800" b="1">
                        <a:latin typeface="+mj-lt"/>
                      </a:rPr>
                      <a:t>222°C</a:t>
                    </a:r>
                  </a:p>
                </c:rich>
              </c:tx>
              <c:showLegendKey val="0"/>
              <c:showVal val="1"/>
              <c:showCatName val="0"/>
              <c:showSerName val="0"/>
              <c:showPercent val="0"/>
              <c:showBubbleSize val="0"/>
              <c:extLst>
                <c:ext xmlns:c15="http://schemas.microsoft.com/office/drawing/2012/chart" uri="{CE6537A1-D6FC-4f65-9D91-7224C49458BB}"/>
              </c:extLst>
            </c:dLbl>
            <c:spPr>
              <a:noFill/>
              <a:ln>
                <a:noFill/>
              </a:ln>
              <a:effectLst/>
            </c:spPr>
            <c:txPr>
              <a:bodyPr/>
              <a:lstStyle/>
              <a:p>
                <a:pPr>
                  <a:defRPr sz="800">
                    <a:latin typeface="+mj-lt"/>
                  </a:defRPr>
                </a:pPr>
                <a:endParaRPr lang="ru-RU"/>
              </a:p>
            </c:txPr>
            <c:showLegendKey val="0"/>
            <c:showVal val="0"/>
            <c:showCatName val="0"/>
            <c:showSerName val="0"/>
            <c:showPercent val="0"/>
            <c:showBubbleSize val="0"/>
            <c:extLst>
              <c:ext xmlns:c15="http://schemas.microsoft.com/office/drawing/2012/chart" uri="{CE6537A1-D6FC-4f65-9D91-7224C49458BB}">
                <c15:showLeaderLines val="0"/>
              </c:ext>
            </c:extLst>
          </c:dLbls>
          <c:trendline>
            <c:spPr>
              <a:ln w="12700">
                <a:solidFill>
                  <a:srgbClr val="0070C0"/>
                </a:solidFill>
              </a:ln>
            </c:spPr>
            <c:trendlineType val="poly"/>
            <c:order val="2"/>
            <c:dispRSqr val="0"/>
            <c:dispEq val="0"/>
          </c:trendline>
          <c:xVal>
            <c:numRef>
              <c:f>Микрокалориметрия!$A$4:$A$10</c:f>
              <c:numCache>
                <c:formatCode>General</c:formatCode>
                <c:ptCount val="7"/>
                <c:pt idx="0">
                  <c:v>0</c:v>
                </c:pt>
                <c:pt idx="1">
                  <c:v>7.5</c:v>
                </c:pt>
                <c:pt idx="2">
                  <c:v>15</c:v>
                </c:pt>
                <c:pt idx="3">
                  <c:v>22.5</c:v>
                </c:pt>
                <c:pt idx="4">
                  <c:v>30</c:v>
                </c:pt>
                <c:pt idx="5">
                  <c:v>37.5</c:v>
                </c:pt>
                <c:pt idx="6">
                  <c:v>45</c:v>
                </c:pt>
              </c:numCache>
            </c:numRef>
          </c:xVal>
          <c:yVal>
            <c:numRef>
              <c:f>Микрокалориметрия!$K$4:$K$10</c:f>
              <c:numCache>
                <c:formatCode>General</c:formatCode>
                <c:ptCount val="7"/>
                <c:pt idx="0">
                  <c:v>37.797499999999999</c:v>
                </c:pt>
                <c:pt idx="3">
                  <c:v>49.427500000000002</c:v>
                </c:pt>
                <c:pt idx="4">
                  <c:v>58.15</c:v>
                </c:pt>
              </c:numCache>
            </c:numRef>
          </c:yVal>
          <c:smooth val="0"/>
        </c:ser>
        <c:dLbls>
          <c:showLegendKey val="0"/>
          <c:showVal val="0"/>
          <c:showCatName val="0"/>
          <c:showSerName val="0"/>
          <c:showPercent val="0"/>
          <c:showBubbleSize val="0"/>
        </c:dLbls>
        <c:axId val="374696632"/>
        <c:axId val="312457424"/>
      </c:scatterChart>
      <c:valAx>
        <c:axId val="374696632"/>
        <c:scaling>
          <c:orientation val="minMax"/>
          <c:max val="300"/>
        </c:scaling>
        <c:delete val="0"/>
        <c:axPos val="b"/>
        <c:title>
          <c:tx>
            <c:rich>
              <a:bodyPr/>
              <a:lstStyle/>
              <a:p>
                <a:pPr>
                  <a:defRPr sz="1000">
                    <a:latin typeface="+mj-lt"/>
                  </a:defRPr>
                </a:pPr>
                <a:r>
                  <a:rPr lang="en-US" sz="1000">
                    <a:latin typeface="+mj-lt"/>
                  </a:rPr>
                  <a:t>t</a:t>
                </a:r>
                <a:endParaRPr lang="ru-RU" sz="1000">
                  <a:latin typeface="+mj-lt"/>
                </a:endParaRPr>
              </a:p>
            </c:rich>
          </c:tx>
          <c:layout>
            <c:manualLayout>
              <c:xMode val="edge"/>
              <c:yMode val="edge"/>
              <c:x val="0.86144162246781464"/>
              <c:y val="0.93522552255225522"/>
            </c:manualLayout>
          </c:layout>
          <c:overlay val="0"/>
        </c:title>
        <c:numFmt formatCode="General" sourceLinked="1"/>
        <c:majorTickMark val="out"/>
        <c:minorTickMark val="none"/>
        <c:tickLblPos val="nextTo"/>
        <c:spPr>
          <a:ln>
            <a:solidFill>
              <a:schemeClr val="tx1"/>
            </a:solidFill>
          </a:ln>
        </c:spPr>
        <c:txPr>
          <a:bodyPr/>
          <a:lstStyle/>
          <a:p>
            <a:pPr>
              <a:defRPr sz="800" b="1">
                <a:latin typeface="+mj-lt"/>
              </a:defRPr>
            </a:pPr>
            <a:endParaRPr lang="ru-RU"/>
          </a:p>
        </c:txPr>
        <c:crossAx val="312457424"/>
        <c:crosses val="autoZero"/>
        <c:crossBetween val="midCat"/>
        <c:majorUnit val="60"/>
        <c:minorUnit val="15"/>
      </c:valAx>
      <c:valAx>
        <c:axId val="312457424"/>
        <c:scaling>
          <c:orientation val="minMax"/>
          <c:max val="100"/>
        </c:scaling>
        <c:delete val="0"/>
        <c:axPos val="l"/>
        <c:numFmt formatCode="General" sourceLinked="1"/>
        <c:majorTickMark val="out"/>
        <c:minorTickMark val="none"/>
        <c:tickLblPos val="nextTo"/>
        <c:spPr>
          <a:ln>
            <a:solidFill>
              <a:schemeClr val="tx1"/>
            </a:solidFill>
          </a:ln>
        </c:spPr>
        <c:txPr>
          <a:bodyPr/>
          <a:lstStyle/>
          <a:p>
            <a:pPr>
              <a:defRPr sz="800" b="1">
                <a:latin typeface="+mj-lt"/>
              </a:defRPr>
            </a:pPr>
            <a:endParaRPr lang="ru-RU"/>
          </a:p>
        </c:txPr>
        <c:crossAx val="374696632"/>
        <c:crosses val="autoZero"/>
        <c:crossBetween val="midCat"/>
      </c:valAx>
    </c:plotArea>
    <c:plotVisOnly val="1"/>
    <c:dispBlanksAs val="gap"/>
    <c:showDLblsOverMax val="0"/>
  </c:chart>
  <c:spPr>
    <a:ln>
      <a:noFill/>
    </a:ln>
  </c:spPr>
  <c:externalData r:id="rId1">
    <c:autoUpdate val="0"/>
  </c:externalData>
  <c:userShapes r:id="rId2"/>
</c:chartSpace>
</file>

<file path=word/charts/chart8.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5670436987747746"/>
          <c:y val="5.5031076505771354E-2"/>
          <c:w val="0.76995364765405105"/>
          <c:h val="0.81088389973558139"/>
        </c:manualLayout>
      </c:layout>
      <c:scatterChart>
        <c:scatterStyle val="lineMarker"/>
        <c:varyColors val="0"/>
        <c:ser>
          <c:idx val="0"/>
          <c:order val="0"/>
          <c:spPr>
            <a:ln w="12700">
              <a:solidFill>
                <a:srgbClr val="0070C0"/>
              </a:solidFill>
            </a:ln>
          </c:spPr>
          <c:marker>
            <c:symbol val="none"/>
          </c:marker>
          <c:dLbls>
            <c:dLbl>
              <c:idx val="14"/>
              <c:tx>
                <c:rich>
                  <a:bodyPr/>
                  <a:lstStyle/>
                  <a:p>
                    <a:r>
                      <a:rPr lang="en-US" sz="800" b="1">
                        <a:latin typeface="+mj-lt"/>
                      </a:rPr>
                      <a:t>277°C</a:t>
                    </a:r>
                    <a:endParaRPr lang="en-US" sz="800">
                      <a:latin typeface="+mj-lt"/>
                    </a:endParaRPr>
                  </a:p>
                </c:rich>
              </c:tx>
              <c:showLegendKey val="0"/>
              <c:showVal val="1"/>
              <c:showCatName val="0"/>
              <c:showSerName val="0"/>
              <c:showPercent val="0"/>
              <c:showBubbleSize val="0"/>
              <c:extLst>
                <c:ext xmlns:c15="http://schemas.microsoft.com/office/drawing/2012/chart" uri="{CE6537A1-D6FC-4f65-9D91-7224C49458BB}"/>
              </c:extLst>
            </c:dLbl>
            <c:spPr>
              <a:noFill/>
              <a:ln>
                <a:noFill/>
              </a:ln>
              <a:effectLst/>
            </c:spPr>
            <c:txPr>
              <a:bodyPr/>
              <a:lstStyle/>
              <a:p>
                <a:pPr>
                  <a:defRPr b="1"/>
                </a:pPr>
                <a:endParaRPr lang="ru-RU"/>
              </a:p>
            </c:txPr>
            <c:showLegendKey val="0"/>
            <c:showVal val="0"/>
            <c:showCatName val="0"/>
            <c:showSerName val="0"/>
            <c:showPercent val="0"/>
            <c:showBubbleSize val="0"/>
            <c:extLst>
              <c:ext xmlns:c15="http://schemas.microsoft.com/office/drawing/2012/chart" uri="{CE6537A1-D6FC-4f65-9D91-7224C49458BB}">
                <c15:showLeaderLines val="0"/>
              </c:ext>
            </c:extLst>
          </c:dLbls>
          <c:xVal>
            <c:numRef>
              <c:f>Микрокалориметрия!$S$109:$S$125</c:f>
              <c:numCache>
                <c:formatCode>General</c:formatCode>
                <c:ptCount val="17"/>
                <c:pt idx="0">
                  <c:v>0</c:v>
                </c:pt>
                <c:pt idx="1">
                  <c:v>15</c:v>
                </c:pt>
                <c:pt idx="2">
                  <c:v>30</c:v>
                </c:pt>
                <c:pt idx="3">
                  <c:v>45</c:v>
                </c:pt>
                <c:pt idx="4">
                  <c:v>60</c:v>
                </c:pt>
                <c:pt idx="5">
                  <c:v>75</c:v>
                </c:pt>
                <c:pt idx="6">
                  <c:v>90</c:v>
                </c:pt>
                <c:pt idx="7">
                  <c:v>105</c:v>
                </c:pt>
                <c:pt idx="8">
                  <c:v>120</c:v>
                </c:pt>
                <c:pt idx="9">
                  <c:v>135</c:v>
                </c:pt>
                <c:pt idx="10">
                  <c:v>150</c:v>
                </c:pt>
                <c:pt idx="11">
                  <c:v>165</c:v>
                </c:pt>
                <c:pt idx="12">
                  <c:v>180</c:v>
                </c:pt>
                <c:pt idx="13">
                  <c:v>195</c:v>
                </c:pt>
                <c:pt idx="14">
                  <c:v>210</c:v>
                </c:pt>
                <c:pt idx="15">
                  <c:v>225</c:v>
                </c:pt>
                <c:pt idx="16">
                  <c:v>240</c:v>
                </c:pt>
              </c:numCache>
            </c:numRef>
          </c:xVal>
          <c:yVal>
            <c:numRef>
              <c:f>Микрокалориметрия!$AB$109:$AB$125</c:f>
              <c:numCache>
                <c:formatCode>General</c:formatCode>
                <c:ptCount val="17"/>
                <c:pt idx="0">
                  <c:v>1.9757777777777776</c:v>
                </c:pt>
                <c:pt idx="1">
                  <c:v>2.1501111111111113</c:v>
                </c:pt>
                <c:pt idx="2">
                  <c:v>2.440666666666667</c:v>
                </c:pt>
                <c:pt idx="3">
                  <c:v>2.6149999999999998</c:v>
                </c:pt>
                <c:pt idx="4">
                  <c:v>2.7893333333333334</c:v>
                </c:pt>
                <c:pt idx="5">
                  <c:v>2.7312222222222227</c:v>
                </c:pt>
                <c:pt idx="6">
                  <c:v>2.6614888888888886</c:v>
                </c:pt>
                <c:pt idx="7">
                  <c:v>2.6149999999999998</c:v>
                </c:pt>
                <c:pt idx="8">
                  <c:v>2.556888888888889</c:v>
                </c:pt>
                <c:pt idx="9">
                  <c:v>2.4987777777777778</c:v>
                </c:pt>
                <c:pt idx="10">
                  <c:v>2.4755333333333334</c:v>
                </c:pt>
                <c:pt idx="11">
                  <c:v>2.4522888888888885</c:v>
                </c:pt>
                <c:pt idx="12">
                  <c:v>2.4290444444444446</c:v>
                </c:pt>
                <c:pt idx="13">
                  <c:v>2.4174222222222226</c:v>
                </c:pt>
                <c:pt idx="14">
                  <c:v>2.4057999999999997</c:v>
                </c:pt>
                <c:pt idx="15">
                  <c:v>2.3941777777777777</c:v>
                </c:pt>
                <c:pt idx="16">
                  <c:v>2.3825555555555553</c:v>
                </c:pt>
              </c:numCache>
            </c:numRef>
          </c:yVal>
          <c:smooth val="1"/>
        </c:ser>
        <c:ser>
          <c:idx val="1"/>
          <c:order val="1"/>
          <c:spPr>
            <a:ln w="12700">
              <a:solidFill>
                <a:srgbClr val="0070C0"/>
              </a:solidFill>
            </a:ln>
          </c:spPr>
          <c:marker>
            <c:symbol val="none"/>
          </c:marker>
          <c:dLbls>
            <c:dLbl>
              <c:idx val="14"/>
              <c:tx>
                <c:rich>
                  <a:bodyPr/>
                  <a:lstStyle/>
                  <a:p>
                    <a:pPr>
                      <a:defRPr b="1"/>
                    </a:pPr>
                    <a:r>
                      <a:rPr lang="en-US" sz="800" b="1">
                        <a:latin typeface="+mj-lt"/>
                      </a:rPr>
                      <a:t>272°C</a:t>
                    </a:r>
                  </a:p>
                </c:rich>
              </c:tx>
              <c:spPr/>
              <c:showLegendKey val="0"/>
              <c:showVal val="1"/>
              <c:showCatName val="0"/>
              <c:showSerName val="0"/>
              <c:showPercent val="0"/>
              <c:showBubbleSize val="0"/>
              <c:extLst>
                <c:ext xmlns:c15="http://schemas.microsoft.com/office/drawing/2012/chart" uri="{CE6537A1-D6FC-4f65-9D91-7224C49458BB}"/>
              </c:extLst>
            </c:dLbl>
            <c:spPr>
              <a:noFill/>
              <a:ln>
                <a:noFill/>
              </a:ln>
              <a:effectLst/>
            </c:spPr>
            <c:showLegendKey val="0"/>
            <c:showVal val="0"/>
            <c:showCatName val="0"/>
            <c:showSerName val="0"/>
            <c:showPercent val="0"/>
            <c:showBubbleSize val="0"/>
            <c:extLst>
              <c:ext xmlns:c15="http://schemas.microsoft.com/office/drawing/2012/chart" uri="{CE6537A1-D6FC-4f65-9D91-7224C49458BB}">
                <c15:showLeaderLines val="0"/>
              </c:ext>
            </c:extLst>
          </c:dLbls>
          <c:xVal>
            <c:numRef>
              <c:f>Микрокалориметрия!$S$109:$S$125</c:f>
              <c:numCache>
                <c:formatCode>General</c:formatCode>
                <c:ptCount val="17"/>
                <c:pt idx="0">
                  <c:v>0</c:v>
                </c:pt>
                <c:pt idx="1">
                  <c:v>15</c:v>
                </c:pt>
                <c:pt idx="2">
                  <c:v>30</c:v>
                </c:pt>
                <c:pt idx="3">
                  <c:v>45</c:v>
                </c:pt>
                <c:pt idx="4">
                  <c:v>60</c:v>
                </c:pt>
                <c:pt idx="5">
                  <c:v>75</c:v>
                </c:pt>
                <c:pt idx="6">
                  <c:v>90</c:v>
                </c:pt>
                <c:pt idx="7">
                  <c:v>105</c:v>
                </c:pt>
                <c:pt idx="8">
                  <c:v>120</c:v>
                </c:pt>
                <c:pt idx="9">
                  <c:v>135</c:v>
                </c:pt>
                <c:pt idx="10">
                  <c:v>150</c:v>
                </c:pt>
                <c:pt idx="11">
                  <c:v>165</c:v>
                </c:pt>
                <c:pt idx="12">
                  <c:v>180</c:v>
                </c:pt>
                <c:pt idx="13">
                  <c:v>195</c:v>
                </c:pt>
                <c:pt idx="14">
                  <c:v>210</c:v>
                </c:pt>
                <c:pt idx="15">
                  <c:v>225</c:v>
                </c:pt>
                <c:pt idx="16">
                  <c:v>240</c:v>
                </c:pt>
              </c:numCache>
            </c:numRef>
          </c:xVal>
          <c:yVal>
            <c:numRef>
              <c:f>Микрокалориметрия!$AC$109:$AC$125</c:f>
              <c:numCache>
                <c:formatCode>General</c:formatCode>
                <c:ptCount val="17"/>
                <c:pt idx="0">
                  <c:v>1.7433333333333332</c:v>
                </c:pt>
                <c:pt idx="1">
                  <c:v>1.7898222222222224</c:v>
                </c:pt>
                <c:pt idx="2">
                  <c:v>1.9292888888888888</c:v>
                </c:pt>
                <c:pt idx="3">
                  <c:v>1.9874000000000003</c:v>
                </c:pt>
                <c:pt idx="4">
                  <c:v>1.9525333333333335</c:v>
                </c:pt>
                <c:pt idx="5">
                  <c:v>1.9060444444444444</c:v>
                </c:pt>
                <c:pt idx="6">
                  <c:v>1.8944222222222222</c:v>
                </c:pt>
                <c:pt idx="7">
                  <c:v>1.8711777777777778</c:v>
                </c:pt>
                <c:pt idx="8">
                  <c:v>1.8363111111111112</c:v>
                </c:pt>
                <c:pt idx="9">
                  <c:v>1.7898222222222224</c:v>
                </c:pt>
                <c:pt idx="10">
                  <c:v>1.7782000000000002</c:v>
                </c:pt>
                <c:pt idx="11">
                  <c:v>1.7549555555555556</c:v>
                </c:pt>
                <c:pt idx="12">
                  <c:v>1.7317111111111112</c:v>
                </c:pt>
                <c:pt idx="13">
                  <c:v>1.6852222222222222</c:v>
                </c:pt>
                <c:pt idx="14">
                  <c:v>1.6271111111111112</c:v>
                </c:pt>
                <c:pt idx="15">
                  <c:v>1.6038666666666666</c:v>
                </c:pt>
                <c:pt idx="16">
                  <c:v>1.5922444444444446</c:v>
                </c:pt>
              </c:numCache>
            </c:numRef>
          </c:yVal>
          <c:smooth val="1"/>
        </c:ser>
        <c:ser>
          <c:idx val="2"/>
          <c:order val="2"/>
          <c:spPr>
            <a:ln w="12700">
              <a:solidFill>
                <a:srgbClr val="0070C0"/>
              </a:solidFill>
            </a:ln>
          </c:spPr>
          <c:marker>
            <c:symbol val="none"/>
          </c:marker>
          <c:dLbls>
            <c:dLbl>
              <c:idx val="14"/>
              <c:tx>
                <c:rich>
                  <a:bodyPr/>
                  <a:lstStyle/>
                  <a:p>
                    <a:pPr>
                      <a:defRPr b="1"/>
                    </a:pPr>
                    <a:r>
                      <a:rPr lang="en-US" sz="800" b="1">
                        <a:latin typeface="+mj-lt"/>
                      </a:rPr>
                      <a:t>261.4°C</a:t>
                    </a:r>
                  </a:p>
                </c:rich>
              </c:tx>
              <c:spPr/>
              <c:showLegendKey val="0"/>
              <c:showVal val="1"/>
              <c:showCatName val="0"/>
              <c:showSerName val="0"/>
              <c:showPercent val="0"/>
              <c:showBubbleSize val="0"/>
              <c:extLst>
                <c:ext xmlns:c15="http://schemas.microsoft.com/office/drawing/2012/chart" uri="{CE6537A1-D6FC-4f65-9D91-7224C49458BB}"/>
              </c:extLst>
            </c:dLbl>
            <c:spPr>
              <a:noFill/>
              <a:ln>
                <a:noFill/>
              </a:ln>
              <a:effectLst/>
            </c:spPr>
            <c:showLegendKey val="0"/>
            <c:showVal val="0"/>
            <c:showCatName val="0"/>
            <c:showSerName val="0"/>
            <c:showPercent val="0"/>
            <c:showBubbleSize val="0"/>
            <c:extLst>
              <c:ext xmlns:c15="http://schemas.microsoft.com/office/drawing/2012/chart" uri="{CE6537A1-D6FC-4f65-9D91-7224C49458BB}">
                <c15:showLeaderLines val="0"/>
              </c:ext>
            </c:extLst>
          </c:dLbls>
          <c:xVal>
            <c:numRef>
              <c:f>Микрокалориметрия!$S$109:$S$125</c:f>
              <c:numCache>
                <c:formatCode>General</c:formatCode>
                <c:ptCount val="17"/>
                <c:pt idx="0">
                  <c:v>0</c:v>
                </c:pt>
                <c:pt idx="1">
                  <c:v>15</c:v>
                </c:pt>
                <c:pt idx="2">
                  <c:v>30</c:v>
                </c:pt>
                <c:pt idx="3">
                  <c:v>45</c:v>
                </c:pt>
                <c:pt idx="4">
                  <c:v>60</c:v>
                </c:pt>
                <c:pt idx="5">
                  <c:v>75</c:v>
                </c:pt>
                <c:pt idx="6">
                  <c:v>90</c:v>
                </c:pt>
                <c:pt idx="7">
                  <c:v>105</c:v>
                </c:pt>
                <c:pt idx="8">
                  <c:v>120</c:v>
                </c:pt>
                <c:pt idx="9">
                  <c:v>135</c:v>
                </c:pt>
                <c:pt idx="10">
                  <c:v>150</c:v>
                </c:pt>
                <c:pt idx="11">
                  <c:v>165</c:v>
                </c:pt>
                <c:pt idx="12">
                  <c:v>180</c:v>
                </c:pt>
                <c:pt idx="13">
                  <c:v>195</c:v>
                </c:pt>
                <c:pt idx="14">
                  <c:v>210</c:v>
                </c:pt>
                <c:pt idx="15">
                  <c:v>225</c:v>
                </c:pt>
                <c:pt idx="16">
                  <c:v>240</c:v>
                </c:pt>
              </c:numCache>
            </c:numRef>
          </c:xVal>
          <c:yVal>
            <c:numRef>
              <c:f>Микрокалориметрия!$AD$109:$AD$125</c:f>
              <c:numCache>
                <c:formatCode>General</c:formatCode>
                <c:ptCount val="17"/>
                <c:pt idx="0">
                  <c:v>1.046</c:v>
                </c:pt>
                <c:pt idx="1">
                  <c:v>0.98788888888888882</c:v>
                </c:pt>
                <c:pt idx="2">
                  <c:v>0.92977777777777781</c:v>
                </c:pt>
                <c:pt idx="3">
                  <c:v>0.8832888888888889</c:v>
                </c:pt>
                <c:pt idx="4">
                  <c:v>0.8368000000000001</c:v>
                </c:pt>
                <c:pt idx="5">
                  <c:v>0.80193333333333328</c:v>
                </c:pt>
                <c:pt idx="6">
                  <c:v>0.79031111111111119</c:v>
                </c:pt>
                <c:pt idx="7">
                  <c:v>0.77868888888888899</c:v>
                </c:pt>
                <c:pt idx="8">
                  <c:v>0.75544444444444458</c:v>
                </c:pt>
                <c:pt idx="9">
                  <c:v>0.74382222222222227</c:v>
                </c:pt>
                <c:pt idx="10">
                  <c:v>0.73219999999999996</c:v>
                </c:pt>
                <c:pt idx="11">
                  <c:v>0.72057777777777776</c:v>
                </c:pt>
                <c:pt idx="12">
                  <c:v>0.70895555555555545</c:v>
                </c:pt>
                <c:pt idx="13">
                  <c:v>0.70314444444444446</c:v>
                </c:pt>
                <c:pt idx="14">
                  <c:v>0.69733333333333336</c:v>
                </c:pt>
                <c:pt idx="15">
                  <c:v>0.69152222222222215</c:v>
                </c:pt>
                <c:pt idx="16">
                  <c:v>0.68571111111111116</c:v>
                </c:pt>
              </c:numCache>
            </c:numRef>
          </c:yVal>
          <c:smooth val="1"/>
        </c:ser>
        <c:ser>
          <c:idx val="3"/>
          <c:order val="3"/>
          <c:spPr>
            <a:ln w="12700">
              <a:solidFill>
                <a:srgbClr val="0070C0"/>
              </a:solidFill>
            </a:ln>
          </c:spPr>
          <c:marker>
            <c:symbol val="none"/>
          </c:marker>
          <c:dLbls>
            <c:dLbl>
              <c:idx val="14"/>
              <c:layout>
                <c:manualLayout>
                  <c:x val="-7.2106672753387568E-17"/>
                  <c:y val="-9.9040554377553512E-3"/>
                </c:manualLayout>
              </c:layout>
              <c:tx>
                <c:rich>
                  <a:bodyPr/>
                  <a:lstStyle/>
                  <a:p>
                    <a:pPr>
                      <a:defRPr b="1"/>
                    </a:pPr>
                    <a:r>
                      <a:rPr lang="en-US" sz="800" b="1">
                        <a:latin typeface="+mj-lt"/>
                      </a:rPr>
                      <a:t>251.2°C</a:t>
                    </a:r>
                  </a:p>
                </c:rich>
              </c:tx>
              <c:spPr/>
              <c:showLegendKey val="0"/>
              <c:showVal val="1"/>
              <c:showCatName val="0"/>
              <c:showSerName val="0"/>
              <c:showPercent val="0"/>
              <c:showBubbleSize val="0"/>
              <c:extLst>
                <c:ext xmlns:c15="http://schemas.microsoft.com/office/drawing/2012/chart" uri="{CE6537A1-D6FC-4f65-9D91-7224C49458BB}"/>
              </c:extLst>
            </c:dLbl>
            <c:spPr>
              <a:noFill/>
              <a:ln>
                <a:noFill/>
              </a:ln>
              <a:effectLst/>
            </c:spPr>
            <c:showLegendKey val="0"/>
            <c:showVal val="0"/>
            <c:showCatName val="0"/>
            <c:showSerName val="0"/>
            <c:showPercent val="0"/>
            <c:showBubbleSize val="0"/>
            <c:extLst>
              <c:ext xmlns:c15="http://schemas.microsoft.com/office/drawing/2012/chart" uri="{CE6537A1-D6FC-4f65-9D91-7224C49458BB}">
                <c15:showLeaderLines val="0"/>
              </c:ext>
            </c:extLst>
          </c:dLbls>
          <c:xVal>
            <c:numRef>
              <c:f>Микрокалориметрия!$S$109:$S$157</c:f>
              <c:numCache>
                <c:formatCode>General</c:formatCode>
                <c:ptCount val="49"/>
                <c:pt idx="0">
                  <c:v>0</c:v>
                </c:pt>
                <c:pt idx="1">
                  <c:v>15</c:v>
                </c:pt>
                <c:pt idx="2">
                  <c:v>30</c:v>
                </c:pt>
                <c:pt idx="3">
                  <c:v>45</c:v>
                </c:pt>
                <c:pt idx="4">
                  <c:v>60</c:v>
                </c:pt>
                <c:pt idx="5">
                  <c:v>75</c:v>
                </c:pt>
                <c:pt idx="6">
                  <c:v>90</c:v>
                </c:pt>
                <c:pt idx="7">
                  <c:v>105</c:v>
                </c:pt>
                <c:pt idx="8">
                  <c:v>120</c:v>
                </c:pt>
                <c:pt idx="9">
                  <c:v>135</c:v>
                </c:pt>
                <c:pt idx="10">
                  <c:v>150</c:v>
                </c:pt>
                <c:pt idx="11">
                  <c:v>165</c:v>
                </c:pt>
                <c:pt idx="12">
                  <c:v>180</c:v>
                </c:pt>
                <c:pt idx="13">
                  <c:v>195</c:v>
                </c:pt>
                <c:pt idx="14">
                  <c:v>210</c:v>
                </c:pt>
                <c:pt idx="15">
                  <c:v>225</c:v>
                </c:pt>
                <c:pt idx="16">
                  <c:v>240</c:v>
                </c:pt>
                <c:pt idx="17">
                  <c:v>255</c:v>
                </c:pt>
                <c:pt idx="18">
                  <c:v>270</c:v>
                </c:pt>
                <c:pt idx="19">
                  <c:v>285</c:v>
                </c:pt>
                <c:pt idx="20">
                  <c:v>300</c:v>
                </c:pt>
                <c:pt idx="21">
                  <c:v>315</c:v>
                </c:pt>
                <c:pt idx="22">
                  <c:v>330</c:v>
                </c:pt>
                <c:pt idx="23">
                  <c:v>345</c:v>
                </c:pt>
                <c:pt idx="24">
                  <c:v>360</c:v>
                </c:pt>
                <c:pt idx="25">
                  <c:v>375</c:v>
                </c:pt>
                <c:pt idx="26">
                  <c:v>390</c:v>
                </c:pt>
                <c:pt idx="27">
                  <c:v>405</c:v>
                </c:pt>
                <c:pt idx="28">
                  <c:v>420</c:v>
                </c:pt>
                <c:pt idx="29">
                  <c:v>435</c:v>
                </c:pt>
                <c:pt idx="30">
                  <c:v>450</c:v>
                </c:pt>
                <c:pt idx="31">
                  <c:v>465</c:v>
                </c:pt>
                <c:pt idx="32">
                  <c:v>480</c:v>
                </c:pt>
                <c:pt idx="33">
                  <c:v>495</c:v>
                </c:pt>
                <c:pt idx="34">
                  <c:v>510</c:v>
                </c:pt>
                <c:pt idx="35">
                  <c:v>525</c:v>
                </c:pt>
                <c:pt idx="36">
                  <c:v>540</c:v>
                </c:pt>
                <c:pt idx="37">
                  <c:v>555</c:v>
                </c:pt>
                <c:pt idx="38">
                  <c:v>570</c:v>
                </c:pt>
                <c:pt idx="39">
                  <c:v>585</c:v>
                </c:pt>
                <c:pt idx="40">
                  <c:v>600</c:v>
                </c:pt>
                <c:pt idx="41">
                  <c:v>615</c:v>
                </c:pt>
                <c:pt idx="42">
                  <c:v>630</c:v>
                </c:pt>
                <c:pt idx="43">
                  <c:v>645</c:v>
                </c:pt>
                <c:pt idx="44">
                  <c:v>660</c:v>
                </c:pt>
                <c:pt idx="45">
                  <c:v>675</c:v>
                </c:pt>
                <c:pt idx="46">
                  <c:v>690</c:v>
                </c:pt>
                <c:pt idx="47">
                  <c:v>705</c:v>
                </c:pt>
                <c:pt idx="48">
                  <c:v>720</c:v>
                </c:pt>
              </c:numCache>
            </c:numRef>
          </c:xVal>
          <c:yVal>
            <c:numRef>
              <c:f>Микрокалориметрия!$AE$109:$AE$157</c:f>
              <c:numCache>
                <c:formatCode>General</c:formatCode>
                <c:ptCount val="49"/>
                <c:pt idx="0">
                  <c:v>0.58111111111111113</c:v>
                </c:pt>
                <c:pt idx="1">
                  <c:v>0.48813333333333336</c:v>
                </c:pt>
                <c:pt idx="2">
                  <c:v>0.44164444444444445</c:v>
                </c:pt>
                <c:pt idx="3">
                  <c:v>0.41840000000000005</c:v>
                </c:pt>
                <c:pt idx="4">
                  <c:v>0.40677777777777779</c:v>
                </c:pt>
                <c:pt idx="5">
                  <c:v>0.39515555555555559</c:v>
                </c:pt>
                <c:pt idx="6">
                  <c:v>0.38353333333333339</c:v>
                </c:pt>
                <c:pt idx="7">
                  <c:v>0.37772222222222229</c:v>
                </c:pt>
                <c:pt idx="8">
                  <c:v>0.37191111111111114</c:v>
                </c:pt>
                <c:pt idx="9">
                  <c:v>0.36609999999999998</c:v>
                </c:pt>
                <c:pt idx="10">
                  <c:v>0.36028888888888888</c:v>
                </c:pt>
                <c:pt idx="11">
                  <c:v>0.35447777777777773</c:v>
                </c:pt>
                <c:pt idx="12">
                  <c:v>0.34866666666666668</c:v>
                </c:pt>
                <c:pt idx="13">
                  <c:v>0.34285555555555558</c:v>
                </c:pt>
                <c:pt idx="14">
                  <c:v>0.33704444444444448</c:v>
                </c:pt>
                <c:pt idx="15">
                  <c:v>0.33123333333333332</c:v>
                </c:pt>
                <c:pt idx="16">
                  <c:v>0.32542222222222222</c:v>
                </c:pt>
              </c:numCache>
            </c:numRef>
          </c:yVal>
          <c:smooth val="0"/>
        </c:ser>
        <c:ser>
          <c:idx val="4"/>
          <c:order val="4"/>
          <c:spPr>
            <a:ln w="12700">
              <a:solidFill>
                <a:srgbClr val="0070C0"/>
              </a:solidFill>
            </a:ln>
          </c:spPr>
          <c:marker>
            <c:symbol val="none"/>
          </c:marker>
          <c:dLbls>
            <c:dLbl>
              <c:idx val="46"/>
              <c:layout>
                <c:manualLayout>
                  <c:x val="-0.14548767848026856"/>
                  <c:y val="-2.4773914399313857E-2"/>
                </c:manualLayout>
              </c:layout>
              <c:tx>
                <c:rich>
                  <a:bodyPr/>
                  <a:lstStyle/>
                  <a:p>
                    <a:pPr>
                      <a:defRPr b="1"/>
                    </a:pPr>
                    <a:r>
                      <a:rPr lang="en-US" sz="800" b="1">
                        <a:latin typeface="+mj-lt"/>
                      </a:rPr>
                      <a:t>245.9°C</a:t>
                    </a:r>
                  </a:p>
                </c:rich>
              </c:tx>
              <c:spPr/>
              <c:showLegendKey val="0"/>
              <c:showVal val="1"/>
              <c:showCatName val="0"/>
              <c:showSerName val="0"/>
              <c:showPercent val="0"/>
              <c:showBubbleSize val="0"/>
              <c:extLst>
                <c:ext xmlns:c15="http://schemas.microsoft.com/office/drawing/2012/chart" uri="{CE6537A1-D6FC-4f65-9D91-7224C49458BB}"/>
              </c:extLst>
            </c:dLbl>
            <c:spPr>
              <a:noFill/>
              <a:ln>
                <a:noFill/>
              </a:ln>
              <a:effectLst/>
            </c:spPr>
            <c:showLegendKey val="0"/>
            <c:showVal val="0"/>
            <c:showCatName val="0"/>
            <c:showSerName val="0"/>
            <c:showPercent val="0"/>
            <c:showBubbleSize val="0"/>
            <c:extLst>
              <c:ext xmlns:c15="http://schemas.microsoft.com/office/drawing/2012/chart" uri="{CE6537A1-D6FC-4f65-9D91-7224C49458BB}">
                <c15:showLeaderLines val="0"/>
              </c:ext>
            </c:extLst>
          </c:dLbls>
          <c:xVal>
            <c:numRef>
              <c:f>Микрокалориметрия!$S$109:$S$157</c:f>
              <c:numCache>
                <c:formatCode>General</c:formatCode>
                <c:ptCount val="49"/>
                <c:pt idx="0">
                  <c:v>0</c:v>
                </c:pt>
                <c:pt idx="1">
                  <c:v>15</c:v>
                </c:pt>
                <c:pt idx="2">
                  <c:v>30</c:v>
                </c:pt>
                <c:pt idx="3">
                  <c:v>45</c:v>
                </c:pt>
                <c:pt idx="4">
                  <c:v>60</c:v>
                </c:pt>
                <c:pt idx="5">
                  <c:v>75</c:v>
                </c:pt>
                <c:pt idx="6">
                  <c:v>90</c:v>
                </c:pt>
                <c:pt idx="7">
                  <c:v>105</c:v>
                </c:pt>
                <c:pt idx="8">
                  <c:v>120</c:v>
                </c:pt>
                <c:pt idx="9">
                  <c:v>135</c:v>
                </c:pt>
                <c:pt idx="10">
                  <c:v>150</c:v>
                </c:pt>
                <c:pt idx="11">
                  <c:v>165</c:v>
                </c:pt>
                <c:pt idx="12">
                  <c:v>180</c:v>
                </c:pt>
                <c:pt idx="13">
                  <c:v>195</c:v>
                </c:pt>
                <c:pt idx="14">
                  <c:v>210</c:v>
                </c:pt>
                <c:pt idx="15">
                  <c:v>225</c:v>
                </c:pt>
                <c:pt idx="16">
                  <c:v>240</c:v>
                </c:pt>
                <c:pt idx="17">
                  <c:v>255</c:v>
                </c:pt>
                <c:pt idx="18">
                  <c:v>270</c:v>
                </c:pt>
                <c:pt idx="19">
                  <c:v>285</c:v>
                </c:pt>
                <c:pt idx="20">
                  <c:v>300</c:v>
                </c:pt>
                <c:pt idx="21">
                  <c:v>315</c:v>
                </c:pt>
                <c:pt idx="22">
                  <c:v>330</c:v>
                </c:pt>
                <c:pt idx="23">
                  <c:v>345</c:v>
                </c:pt>
                <c:pt idx="24">
                  <c:v>360</c:v>
                </c:pt>
                <c:pt idx="25">
                  <c:v>375</c:v>
                </c:pt>
                <c:pt idx="26">
                  <c:v>390</c:v>
                </c:pt>
                <c:pt idx="27">
                  <c:v>405</c:v>
                </c:pt>
                <c:pt idx="28">
                  <c:v>420</c:v>
                </c:pt>
                <c:pt idx="29">
                  <c:v>435</c:v>
                </c:pt>
                <c:pt idx="30">
                  <c:v>450</c:v>
                </c:pt>
                <c:pt idx="31">
                  <c:v>465</c:v>
                </c:pt>
                <c:pt idx="32">
                  <c:v>480</c:v>
                </c:pt>
                <c:pt idx="33">
                  <c:v>495</c:v>
                </c:pt>
                <c:pt idx="34">
                  <c:v>510</c:v>
                </c:pt>
                <c:pt idx="35">
                  <c:v>525</c:v>
                </c:pt>
                <c:pt idx="36">
                  <c:v>540</c:v>
                </c:pt>
                <c:pt idx="37">
                  <c:v>555</c:v>
                </c:pt>
                <c:pt idx="38">
                  <c:v>570</c:v>
                </c:pt>
                <c:pt idx="39">
                  <c:v>585</c:v>
                </c:pt>
                <c:pt idx="40">
                  <c:v>600</c:v>
                </c:pt>
                <c:pt idx="41">
                  <c:v>615</c:v>
                </c:pt>
                <c:pt idx="42">
                  <c:v>630</c:v>
                </c:pt>
                <c:pt idx="43">
                  <c:v>645</c:v>
                </c:pt>
                <c:pt idx="44">
                  <c:v>660</c:v>
                </c:pt>
                <c:pt idx="45">
                  <c:v>675</c:v>
                </c:pt>
                <c:pt idx="46">
                  <c:v>690</c:v>
                </c:pt>
                <c:pt idx="47">
                  <c:v>705</c:v>
                </c:pt>
                <c:pt idx="48">
                  <c:v>720</c:v>
                </c:pt>
              </c:numCache>
            </c:numRef>
          </c:xVal>
          <c:yVal>
            <c:numRef>
              <c:f>Микрокалориметрия!$AF$109:$AF$157</c:f>
              <c:numCache>
                <c:formatCode>General</c:formatCode>
                <c:ptCount val="49"/>
                <c:pt idx="0">
                  <c:v>0.52300000000000002</c:v>
                </c:pt>
                <c:pt idx="1">
                  <c:v>0.44164444444444445</c:v>
                </c:pt>
                <c:pt idx="2">
                  <c:v>0.39515555555555559</c:v>
                </c:pt>
                <c:pt idx="3">
                  <c:v>0.36028888888888888</c:v>
                </c:pt>
                <c:pt idx="4">
                  <c:v>0.34866666666666668</c:v>
                </c:pt>
                <c:pt idx="5">
                  <c:v>0.33704444444444448</c:v>
                </c:pt>
                <c:pt idx="6">
                  <c:v>0.32542222222222222</c:v>
                </c:pt>
                <c:pt idx="7">
                  <c:v>0.31961111111111112</c:v>
                </c:pt>
                <c:pt idx="8">
                  <c:v>0.31379999999999997</c:v>
                </c:pt>
                <c:pt idx="9">
                  <c:v>0.30798888888888898</c:v>
                </c:pt>
                <c:pt idx="10">
                  <c:v>0.30217777777777782</c:v>
                </c:pt>
                <c:pt idx="11">
                  <c:v>0.29636666666666672</c:v>
                </c:pt>
                <c:pt idx="12">
                  <c:v>0.29055555555555557</c:v>
                </c:pt>
                <c:pt idx="13">
                  <c:v>0.28474444444444441</c:v>
                </c:pt>
                <c:pt idx="14">
                  <c:v>0.27893333333333331</c:v>
                </c:pt>
                <c:pt idx="15">
                  <c:v>0.27312222222222221</c:v>
                </c:pt>
                <c:pt idx="16">
                  <c:v>0.26731111111111117</c:v>
                </c:pt>
                <c:pt idx="17">
                  <c:v>0.26150000000000001</c:v>
                </c:pt>
                <c:pt idx="18">
                  <c:v>0.25568888888888891</c:v>
                </c:pt>
                <c:pt idx="19">
                  <c:v>0.24987777777777781</c:v>
                </c:pt>
                <c:pt idx="20">
                  <c:v>0.24406666666666668</c:v>
                </c:pt>
                <c:pt idx="21">
                  <c:v>0.24406666666666668</c:v>
                </c:pt>
                <c:pt idx="22">
                  <c:v>0.24406666666666668</c:v>
                </c:pt>
                <c:pt idx="23">
                  <c:v>0.24406666666666668</c:v>
                </c:pt>
                <c:pt idx="24">
                  <c:v>0.24406666666666668</c:v>
                </c:pt>
                <c:pt idx="25">
                  <c:v>0.23825555555555555</c:v>
                </c:pt>
                <c:pt idx="26">
                  <c:v>0.23825555555555555</c:v>
                </c:pt>
                <c:pt idx="27">
                  <c:v>0.23825555555555555</c:v>
                </c:pt>
                <c:pt idx="28">
                  <c:v>0.23825555555555555</c:v>
                </c:pt>
                <c:pt idx="29">
                  <c:v>0.23825555555555555</c:v>
                </c:pt>
                <c:pt idx="30">
                  <c:v>0.23825555555555555</c:v>
                </c:pt>
                <c:pt idx="31">
                  <c:v>0.23244444444444445</c:v>
                </c:pt>
                <c:pt idx="32">
                  <c:v>0.23244444444444445</c:v>
                </c:pt>
                <c:pt idx="33">
                  <c:v>0.23244444444444445</c:v>
                </c:pt>
                <c:pt idx="34">
                  <c:v>0.23244444444444445</c:v>
                </c:pt>
                <c:pt idx="35">
                  <c:v>0.23244444444444445</c:v>
                </c:pt>
                <c:pt idx="36">
                  <c:v>0.23244444444444445</c:v>
                </c:pt>
                <c:pt idx="37">
                  <c:v>0.23244444444444445</c:v>
                </c:pt>
                <c:pt idx="38">
                  <c:v>0.22082222222222223</c:v>
                </c:pt>
                <c:pt idx="39">
                  <c:v>0.22082222222222223</c:v>
                </c:pt>
                <c:pt idx="40">
                  <c:v>0.22082222222222223</c:v>
                </c:pt>
                <c:pt idx="41">
                  <c:v>0.22082222222222223</c:v>
                </c:pt>
                <c:pt idx="42">
                  <c:v>0.22082222222222223</c:v>
                </c:pt>
                <c:pt idx="43">
                  <c:v>0.22082222222222223</c:v>
                </c:pt>
                <c:pt idx="44">
                  <c:v>0.22082222222222223</c:v>
                </c:pt>
                <c:pt idx="45">
                  <c:v>0.22082222222222223</c:v>
                </c:pt>
                <c:pt idx="46">
                  <c:v>0.22082222222222223</c:v>
                </c:pt>
                <c:pt idx="47">
                  <c:v>0.22082222222222223</c:v>
                </c:pt>
              </c:numCache>
            </c:numRef>
          </c:yVal>
          <c:smooth val="1"/>
        </c:ser>
        <c:ser>
          <c:idx val="5"/>
          <c:order val="5"/>
          <c:spPr>
            <a:ln w="12700">
              <a:solidFill>
                <a:srgbClr val="0070C0"/>
              </a:solidFill>
            </a:ln>
          </c:spPr>
          <c:marker>
            <c:symbol val="none"/>
          </c:marker>
          <c:dLbls>
            <c:dLbl>
              <c:idx val="53"/>
              <c:layout>
                <c:manualLayout>
                  <c:x val="-5.8997359843293781E-2"/>
                  <c:y val="-2.4760156557084148E-2"/>
                </c:manualLayout>
              </c:layout>
              <c:tx>
                <c:rich>
                  <a:bodyPr/>
                  <a:lstStyle/>
                  <a:p>
                    <a:pPr>
                      <a:defRPr b="1"/>
                    </a:pPr>
                    <a:r>
                      <a:rPr lang="en-US" sz="800" b="1">
                        <a:latin typeface="+mj-lt"/>
                      </a:rPr>
                      <a:t>243.5°C</a:t>
                    </a:r>
                  </a:p>
                </c:rich>
              </c:tx>
              <c:spPr/>
              <c:showLegendKey val="0"/>
              <c:showVal val="1"/>
              <c:showCatName val="0"/>
              <c:showSerName val="0"/>
              <c:showPercent val="0"/>
              <c:showBubbleSize val="0"/>
              <c:extLst>
                <c:ext xmlns:c15="http://schemas.microsoft.com/office/drawing/2012/chart" uri="{CE6537A1-D6FC-4f65-9D91-7224C49458BB}"/>
              </c:extLst>
            </c:dLbl>
            <c:spPr>
              <a:noFill/>
              <a:ln>
                <a:noFill/>
              </a:ln>
              <a:effectLst/>
            </c:spPr>
            <c:showLegendKey val="0"/>
            <c:showVal val="0"/>
            <c:showCatName val="0"/>
            <c:showSerName val="0"/>
            <c:showPercent val="0"/>
            <c:showBubbleSize val="0"/>
            <c:extLst>
              <c:ext xmlns:c15="http://schemas.microsoft.com/office/drawing/2012/chart" uri="{CE6537A1-D6FC-4f65-9D91-7224C49458BB}">
                <c15:showLeaderLines val="0"/>
              </c:ext>
            </c:extLst>
          </c:dLbls>
          <c:xVal>
            <c:numRef>
              <c:f>Микрокалориметрия!$S$109:$S$165</c:f>
              <c:numCache>
                <c:formatCode>General</c:formatCode>
                <c:ptCount val="57"/>
                <c:pt idx="0">
                  <c:v>0</c:v>
                </c:pt>
                <c:pt idx="1">
                  <c:v>15</c:v>
                </c:pt>
                <c:pt idx="2">
                  <c:v>30</c:v>
                </c:pt>
                <c:pt idx="3">
                  <c:v>45</c:v>
                </c:pt>
                <c:pt idx="4">
                  <c:v>60</c:v>
                </c:pt>
                <c:pt idx="5">
                  <c:v>75</c:v>
                </c:pt>
                <c:pt idx="6">
                  <c:v>90</c:v>
                </c:pt>
                <c:pt idx="7">
                  <c:v>105</c:v>
                </c:pt>
                <c:pt idx="8">
                  <c:v>120</c:v>
                </c:pt>
                <c:pt idx="9">
                  <c:v>135</c:v>
                </c:pt>
                <c:pt idx="10">
                  <c:v>150</c:v>
                </c:pt>
                <c:pt idx="11">
                  <c:v>165</c:v>
                </c:pt>
                <c:pt idx="12">
                  <c:v>180</c:v>
                </c:pt>
                <c:pt idx="13">
                  <c:v>195</c:v>
                </c:pt>
                <c:pt idx="14">
                  <c:v>210</c:v>
                </c:pt>
                <c:pt idx="15">
                  <c:v>225</c:v>
                </c:pt>
                <c:pt idx="16">
                  <c:v>240</c:v>
                </c:pt>
                <c:pt idx="17">
                  <c:v>255</c:v>
                </c:pt>
                <c:pt idx="18">
                  <c:v>270</c:v>
                </c:pt>
                <c:pt idx="19">
                  <c:v>285</c:v>
                </c:pt>
                <c:pt idx="20">
                  <c:v>300</c:v>
                </c:pt>
                <c:pt idx="21">
                  <c:v>315</c:v>
                </c:pt>
                <c:pt idx="22">
                  <c:v>330</c:v>
                </c:pt>
                <c:pt idx="23">
                  <c:v>345</c:v>
                </c:pt>
                <c:pt idx="24">
                  <c:v>360</c:v>
                </c:pt>
                <c:pt idx="25">
                  <c:v>375</c:v>
                </c:pt>
                <c:pt idx="26">
                  <c:v>390</c:v>
                </c:pt>
                <c:pt idx="27">
                  <c:v>405</c:v>
                </c:pt>
                <c:pt idx="28">
                  <c:v>420</c:v>
                </c:pt>
                <c:pt idx="29">
                  <c:v>435</c:v>
                </c:pt>
                <c:pt idx="30">
                  <c:v>450</c:v>
                </c:pt>
                <c:pt idx="31">
                  <c:v>465</c:v>
                </c:pt>
                <c:pt idx="32">
                  <c:v>480</c:v>
                </c:pt>
                <c:pt idx="33">
                  <c:v>495</c:v>
                </c:pt>
                <c:pt idx="34">
                  <c:v>510</c:v>
                </c:pt>
                <c:pt idx="35">
                  <c:v>525</c:v>
                </c:pt>
                <c:pt idx="36">
                  <c:v>540</c:v>
                </c:pt>
                <c:pt idx="37">
                  <c:v>555</c:v>
                </c:pt>
                <c:pt idx="38">
                  <c:v>570</c:v>
                </c:pt>
                <c:pt idx="39">
                  <c:v>585</c:v>
                </c:pt>
                <c:pt idx="40">
                  <c:v>600</c:v>
                </c:pt>
                <c:pt idx="41">
                  <c:v>615</c:v>
                </c:pt>
                <c:pt idx="42">
                  <c:v>630</c:v>
                </c:pt>
                <c:pt idx="43">
                  <c:v>645</c:v>
                </c:pt>
                <c:pt idx="44">
                  <c:v>660</c:v>
                </c:pt>
                <c:pt idx="45">
                  <c:v>675</c:v>
                </c:pt>
                <c:pt idx="46">
                  <c:v>690</c:v>
                </c:pt>
                <c:pt idx="47">
                  <c:v>705</c:v>
                </c:pt>
                <c:pt idx="48">
                  <c:v>720</c:v>
                </c:pt>
                <c:pt idx="49">
                  <c:v>735</c:v>
                </c:pt>
                <c:pt idx="50">
                  <c:v>750</c:v>
                </c:pt>
                <c:pt idx="51">
                  <c:v>765</c:v>
                </c:pt>
                <c:pt idx="52">
                  <c:v>780</c:v>
                </c:pt>
                <c:pt idx="53">
                  <c:v>795</c:v>
                </c:pt>
                <c:pt idx="54">
                  <c:v>810</c:v>
                </c:pt>
                <c:pt idx="55">
                  <c:v>825</c:v>
                </c:pt>
                <c:pt idx="56">
                  <c:v>840</c:v>
                </c:pt>
              </c:numCache>
            </c:numRef>
          </c:xVal>
          <c:yVal>
            <c:numRef>
              <c:f>Микрокалориметрия!$AG$109:$AG$165</c:f>
              <c:numCache>
                <c:formatCode>General</c:formatCode>
                <c:ptCount val="57"/>
                <c:pt idx="0">
                  <c:v>0.47651111111111111</c:v>
                </c:pt>
                <c:pt idx="1">
                  <c:v>0.39515555555555559</c:v>
                </c:pt>
                <c:pt idx="2">
                  <c:v>0.34866666666666668</c:v>
                </c:pt>
                <c:pt idx="3">
                  <c:v>0.32542222222222222</c:v>
                </c:pt>
                <c:pt idx="4">
                  <c:v>0.29636666666666672</c:v>
                </c:pt>
                <c:pt idx="5">
                  <c:v>0.27893333333333331</c:v>
                </c:pt>
                <c:pt idx="6">
                  <c:v>0.27312222222222221</c:v>
                </c:pt>
                <c:pt idx="7">
                  <c:v>0.26731111111111117</c:v>
                </c:pt>
                <c:pt idx="8">
                  <c:v>0.25568888888888891</c:v>
                </c:pt>
                <c:pt idx="9">
                  <c:v>0.24987777777777781</c:v>
                </c:pt>
                <c:pt idx="10">
                  <c:v>0.24406666666666668</c:v>
                </c:pt>
                <c:pt idx="11">
                  <c:v>0.23825555555555555</c:v>
                </c:pt>
                <c:pt idx="12">
                  <c:v>0.23244444444444445</c:v>
                </c:pt>
                <c:pt idx="13">
                  <c:v>0.22663333333333335</c:v>
                </c:pt>
                <c:pt idx="14">
                  <c:v>0.22082222222222223</c:v>
                </c:pt>
                <c:pt idx="15">
                  <c:v>0.21501111111111113</c:v>
                </c:pt>
                <c:pt idx="16">
                  <c:v>0.20920000000000002</c:v>
                </c:pt>
                <c:pt idx="17">
                  <c:v>0.2033888888888889</c:v>
                </c:pt>
                <c:pt idx="18">
                  <c:v>0.1975777777777778</c:v>
                </c:pt>
                <c:pt idx="19">
                  <c:v>0.1975777777777778</c:v>
                </c:pt>
                <c:pt idx="20">
                  <c:v>0.1975777777777778</c:v>
                </c:pt>
                <c:pt idx="21">
                  <c:v>0.1975777777777778</c:v>
                </c:pt>
                <c:pt idx="22">
                  <c:v>0.1975777777777778</c:v>
                </c:pt>
                <c:pt idx="23">
                  <c:v>0.1975777777777778</c:v>
                </c:pt>
                <c:pt idx="24">
                  <c:v>0.1975777777777778</c:v>
                </c:pt>
                <c:pt idx="25">
                  <c:v>0.1975777777777778</c:v>
                </c:pt>
                <c:pt idx="26">
                  <c:v>0.1975777777777778</c:v>
                </c:pt>
                <c:pt idx="27">
                  <c:v>0.1917666666666667</c:v>
                </c:pt>
                <c:pt idx="28">
                  <c:v>0.1917666666666667</c:v>
                </c:pt>
                <c:pt idx="29">
                  <c:v>0.1917666666666667</c:v>
                </c:pt>
                <c:pt idx="30">
                  <c:v>0.1917666666666667</c:v>
                </c:pt>
                <c:pt idx="31">
                  <c:v>0.1917666666666667</c:v>
                </c:pt>
                <c:pt idx="32">
                  <c:v>0.1917666666666667</c:v>
                </c:pt>
                <c:pt idx="33">
                  <c:v>0.1917666666666667</c:v>
                </c:pt>
                <c:pt idx="34">
                  <c:v>0.1917666666666667</c:v>
                </c:pt>
                <c:pt idx="35">
                  <c:v>0.1917666666666667</c:v>
                </c:pt>
                <c:pt idx="36">
                  <c:v>0.1917666666666667</c:v>
                </c:pt>
                <c:pt idx="37">
                  <c:v>0.1917666666666667</c:v>
                </c:pt>
                <c:pt idx="38">
                  <c:v>0.1917666666666667</c:v>
                </c:pt>
                <c:pt idx="39">
                  <c:v>0.18595555555555557</c:v>
                </c:pt>
                <c:pt idx="40">
                  <c:v>0.18595555555555557</c:v>
                </c:pt>
                <c:pt idx="41">
                  <c:v>0.18595555555555557</c:v>
                </c:pt>
                <c:pt idx="42">
                  <c:v>0.18595555555555557</c:v>
                </c:pt>
                <c:pt idx="43">
                  <c:v>0.18595555555555557</c:v>
                </c:pt>
                <c:pt idx="44">
                  <c:v>0.18595555555555557</c:v>
                </c:pt>
                <c:pt idx="45">
                  <c:v>0.18595555555555557</c:v>
                </c:pt>
                <c:pt idx="46">
                  <c:v>0.18595555555555557</c:v>
                </c:pt>
                <c:pt idx="47">
                  <c:v>0.18595555555555557</c:v>
                </c:pt>
                <c:pt idx="48">
                  <c:v>0.18595555555555557</c:v>
                </c:pt>
                <c:pt idx="49">
                  <c:v>0.18595555555555557</c:v>
                </c:pt>
                <c:pt idx="50">
                  <c:v>0.18595555555555557</c:v>
                </c:pt>
                <c:pt idx="51">
                  <c:v>0.18595555555555557</c:v>
                </c:pt>
                <c:pt idx="52">
                  <c:v>0.18595555555555557</c:v>
                </c:pt>
                <c:pt idx="53">
                  <c:v>0.18595555555555557</c:v>
                </c:pt>
                <c:pt idx="54">
                  <c:v>0.18595555555555557</c:v>
                </c:pt>
                <c:pt idx="55">
                  <c:v>0.18595555555555557</c:v>
                </c:pt>
                <c:pt idx="56">
                  <c:v>0.18595555555555557</c:v>
                </c:pt>
              </c:numCache>
            </c:numRef>
          </c:yVal>
          <c:smooth val="0"/>
        </c:ser>
        <c:dLbls>
          <c:showLegendKey val="0"/>
          <c:showVal val="0"/>
          <c:showCatName val="0"/>
          <c:showSerName val="0"/>
          <c:showPercent val="0"/>
          <c:showBubbleSize val="0"/>
        </c:dLbls>
        <c:axId val="312453504"/>
        <c:axId val="312454288"/>
      </c:scatterChart>
      <c:valAx>
        <c:axId val="312453504"/>
        <c:scaling>
          <c:orientation val="minMax"/>
          <c:max val="840"/>
          <c:min val="0"/>
        </c:scaling>
        <c:delete val="0"/>
        <c:axPos val="b"/>
        <c:title>
          <c:tx>
            <c:rich>
              <a:bodyPr/>
              <a:lstStyle/>
              <a:p>
                <a:pPr>
                  <a:defRPr/>
                </a:pPr>
                <a:r>
                  <a:rPr lang="en-US">
                    <a:latin typeface="+mj-lt"/>
                  </a:rPr>
                  <a:t>t</a:t>
                </a:r>
                <a:endParaRPr lang="ru-RU">
                  <a:latin typeface="+mj-lt"/>
                </a:endParaRPr>
              </a:p>
            </c:rich>
          </c:tx>
          <c:layout>
            <c:manualLayout>
              <c:xMode val="edge"/>
              <c:yMode val="edge"/>
              <c:x val="0.85308712517130048"/>
              <c:y val="0.90933399356276301"/>
            </c:manualLayout>
          </c:layout>
          <c:overlay val="0"/>
        </c:title>
        <c:numFmt formatCode="General" sourceLinked="1"/>
        <c:majorTickMark val="out"/>
        <c:minorTickMark val="out"/>
        <c:tickLblPos val="nextTo"/>
        <c:spPr>
          <a:ln w="12700">
            <a:solidFill>
              <a:schemeClr val="tx1"/>
            </a:solidFill>
          </a:ln>
        </c:spPr>
        <c:txPr>
          <a:bodyPr/>
          <a:lstStyle/>
          <a:p>
            <a:pPr>
              <a:defRPr sz="800" b="1">
                <a:latin typeface="+mj-lt"/>
              </a:defRPr>
            </a:pPr>
            <a:endParaRPr lang="ru-RU"/>
          </a:p>
        </c:txPr>
        <c:crossAx val="312454288"/>
        <c:crosses val="autoZero"/>
        <c:crossBetween val="midCat"/>
        <c:majorUnit val="120"/>
        <c:minorUnit val="60"/>
      </c:valAx>
      <c:valAx>
        <c:axId val="312454288"/>
        <c:scaling>
          <c:orientation val="minMax"/>
          <c:max val="3"/>
          <c:min val="0"/>
        </c:scaling>
        <c:delete val="0"/>
        <c:axPos val="l"/>
        <c:numFmt formatCode="General" sourceLinked="1"/>
        <c:majorTickMark val="out"/>
        <c:minorTickMark val="out"/>
        <c:tickLblPos val="nextTo"/>
        <c:spPr>
          <a:ln w="12700">
            <a:solidFill>
              <a:schemeClr val="tx1"/>
            </a:solidFill>
          </a:ln>
        </c:spPr>
        <c:txPr>
          <a:bodyPr/>
          <a:lstStyle/>
          <a:p>
            <a:pPr>
              <a:defRPr sz="800" b="1">
                <a:latin typeface="+mj-lt"/>
              </a:defRPr>
            </a:pPr>
            <a:endParaRPr lang="ru-RU"/>
          </a:p>
        </c:txPr>
        <c:crossAx val="312453504"/>
        <c:crosses val="autoZero"/>
        <c:crossBetween val="midCat"/>
        <c:majorUnit val="1"/>
        <c:minorUnit val="0.5"/>
      </c:valAx>
    </c:plotArea>
    <c:plotVisOnly val="1"/>
    <c:dispBlanksAs val="gap"/>
    <c:showDLblsOverMax val="0"/>
  </c:chart>
  <c:spPr>
    <a:ln>
      <a:noFill/>
    </a:ln>
  </c:spPr>
  <c:externalData r:id="rId1">
    <c:autoUpdate val="0"/>
  </c:externalData>
  <c:userShapes r:id="rId2"/>
</c:chartSpace>
</file>

<file path=word/charts/chart9.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8853947789104267"/>
          <c:y val="6.3237615744128645E-2"/>
          <c:w val="0.7147512973135477"/>
          <c:h val="0.7927641015133331"/>
        </c:manualLayout>
      </c:layout>
      <c:scatterChart>
        <c:scatterStyle val="lineMarker"/>
        <c:varyColors val="0"/>
        <c:ser>
          <c:idx val="0"/>
          <c:order val="0"/>
          <c:spPr>
            <a:ln w="28575">
              <a:noFill/>
            </a:ln>
          </c:spPr>
          <c:marker>
            <c:symbol val="none"/>
          </c:marker>
          <c:dLbls>
            <c:dLbl>
              <c:idx val="0"/>
              <c:delete val="1"/>
              <c:extLst>
                <c:ext xmlns:c15="http://schemas.microsoft.com/office/drawing/2012/chart" uri="{CE6537A1-D6FC-4f65-9D91-7224C49458BB}"/>
              </c:extLst>
            </c:dLbl>
            <c:dLbl>
              <c:idx val="1"/>
              <c:delete val="1"/>
              <c:extLst>
                <c:ext xmlns:c15="http://schemas.microsoft.com/office/drawing/2012/chart" uri="{CE6537A1-D6FC-4f65-9D91-7224C49458BB}"/>
              </c:extLst>
            </c:dLbl>
            <c:dLbl>
              <c:idx val="2"/>
              <c:layout>
                <c:manualLayout>
                  <c:x val="-4.5387312435002228E-2"/>
                  <c:y val="1.4851485148514851E-2"/>
                </c:manualLayout>
              </c:layout>
              <c:tx>
                <c:rich>
                  <a:bodyPr/>
                  <a:lstStyle/>
                  <a:p>
                    <a:r>
                      <a:rPr lang="en-US" sz="800" b="1">
                        <a:latin typeface="+mj-lt"/>
                      </a:rPr>
                      <a:t>277°C</a:t>
                    </a:r>
                  </a:p>
                </c:rich>
              </c:tx>
              <c:dLblPos val="r"/>
              <c:showLegendKey val="0"/>
              <c:showVal val="1"/>
              <c:showCatName val="0"/>
              <c:showSerName val="0"/>
              <c:showPercent val="0"/>
              <c:showBubbleSize val="0"/>
              <c:extLst>
                <c:ext xmlns:c15="http://schemas.microsoft.com/office/drawing/2012/chart" uri="{CE6537A1-D6FC-4f65-9D91-7224C49458BB}"/>
              </c:extLst>
            </c:dLbl>
            <c:spPr>
              <a:noFill/>
              <a:ln>
                <a:noFill/>
              </a:ln>
              <a:effectLst/>
            </c:spPr>
            <c:dLblPos val="ct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trendline>
            <c:spPr>
              <a:ln w="12700">
                <a:solidFill>
                  <a:srgbClr val="0070C0"/>
                </a:solidFill>
              </a:ln>
            </c:spPr>
            <c:trendlineType val="exp"/>
            <c:dispRSqr val="0"/>
            <c:dispEq val="0"/>
          </c:trendline>
          <c:xVal>
            <c:numRef>
              <c:f>Микрокалориметрия!$AQ$110:$AQ$112</c:f>
              <c:numCache>
                <c:formatCode>General</c:formatCode>
                <c:ptCount val="3"/>
                <c:pt idx="0">
                  <c:v>6.0000000000000001E-3</c:v>
                </c:pt>
                <c:pt idx="1">
                  <c:v>60</c:v>
                </c:pt>
                <c:pt idx="2">
                  <c:v>120</c:v>
                </c:pt>
              </c:numCache>
            </c:numRef>
          </c:xVal>
          <c:yVal>
            <c:numRef>
              <c:f>Микрокалориметрия!$BB$110:$BB$112</c:f>
              <c:numCache>
                <c:formatCode>General</c:formatCode>
                <c:ptCount val="3"/>
                <c:pt idx="0">
                  <c:v>24.406666666666666</c:v>
                </c:pt>
                <c:pt idx="1">
                  <c:v>29.055555555555557</c:v>
                </c:pt>
                <c:pt idx="2">
                  <c:v>58.111111111111114</c:v>
                </c:pt>
              </c:numCache>
            </c:numRef>
          </c:yVal>
          <c:smooth val="0"/>
        </c:ser>
        <c:ser>
          <c:idx val="1"/>
          <c:order val="1"/>
          <c:spPr>
            <a:ln w="28575">
              <a:noFill/>
            </a:ln>
          </c:spPr>
          <c:marker>
            <c:symbol val="none"/>
          </c:marker>
          <c:dLbls>
            <c:dLbl>
              <c:idx val="0"/>
              <c:delete val="1"/>
              <c:extLst>
                <c:ext xmlns:c15="http://schemas.microsoft.com/office/drawing/2012/chart" uri="{CE6537A1-D6FC-4f65-9D91-7224C49458BB}"/>
              </c:extLst>
            </c:dLbl>
            <c:dLbl>
              <c:idx val="1"/>
              <c:delete val="1"/>
              <c:extLst>
                <c:ext xmlns:c15="http://schemas.microsoft.com/office/drawing/2012/chart" uri="{CE6537A1-D6FC-4f65-9D91-7224C49458BB}"/>
              </c:extLst>
            </c:dLbl>
            <c:dLbl>
              <c:idx val="3"/>
              <c:layout>
                <c:manualLayout>
                  <c:x val="-4.3075620264448146E-2"/>
                  <c:y val="-4.9504950495049549E-2"/>
                </c:manualLayout>
              </c:layout>
              <c:tx>
                <c:rich>
                  <a:bodyPr/>
                  <a:lstStyle/>
                  <a:p>
                    <a:r>
                      <a:rPr lang="en-US" sz="800" b="1">
                        <a:latin typeface="+mj-lt"/>
                      </a:rPr>
                      <a:t>272°C</a:t>
                    </a:r>
                  </a:p>
                </c:rich>
              </c:tx>
              <c:dLblPos val="r"/>
              <c:showLegendKey val="0"/>
              <c:showVal val="1"/>
              <c:showCatName val="0"/>
              <c:showSerName val="0"/>
              <c:showPercent val="0"/>
              <c:showBubbleSize val="0"/>
              <c:extLst>
                <c:ext xmlns:c15="http://schemas.microsoft.com/office/drawing/2012/chart" uri="{CE6537A1-D6FC-4f65-9D91-7224C49458BB}"/>
              </c:extLst>
            </c:dLbl>
            <c:spPr>
              <a:noFill/>
              <a:ln>
                <a:noFill/>
              </a:ln>
              <a:effectLst/>
            </c:spPr>
            <c:dLblPos val="ct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trendline>
            <c:spPr>
              <a:ln w="12700">
                <a:solidFill>
                  <a:srgbClr val="0070C0"/>
                </a:solidFill>
              </a:ln>
            </c:spPr>
            <c:trendlineType val="poly"/>
            <c:order val="2"/>
            <c:dispRSqr val="0"/>
            <c:dispEq val="0"/>
          </c:trendline>
          <c:xVal>
            <c:numRef>
              <c:f>Микрокалориметрия!$AQ$110:$AQ$113</c:f>
              <c:numCache>
                <c:formatCode>General</c:formatCode>
                <c:ptCount val="4"/>
                <c:pt idx="0">
                  <c:v>6.0000000000000001E-3</c:v>
                </c:pt>
                <c:pt idx="1">
                  <c:v>60</c:v>
                </c:pt>
                <c:pt idx="2">
                  <c:v>120</c:v>
                </c:pt>
                <c:pt idx="3">
                  <c:v>135</c:v>
                </c:pt>
              </c:numCache>
            </c:numRef>
          </c:xVal>
          <c:yVal>
            <c:numRef>
              <c:f>Микрокалориметрия!$BC$110:$BC$113</c:f>
              <c:numCache>
                <c:formatCode>General</c:formatCode>
                <c:ptCount val="4"/>
                <c:pt idx="0">
                  <c:v>18.595555555555556</c:v>
                </c:pt>
                <c:pt idx="1">
                  <c:v>22.082222222222221</c:v>
                </c:pt>
                <c:pt idx="3">
                  <c:v>29.055555555555557</c:v>
                </c:pt>
              </c:numCache>
            </c:numRef>
          </c:yVal>
          <c:smooth val="0"/>
        </c:ser>
        <c:ser>
          <c:idx val="2"/>
          <c:order val="2"/>
          <c:spPr>
            <a:ln w="28575">
              <a:noFill/>
            </a:ln>
          </c:spPr>
          <c:marker>
            <c:symbol val="none"/>
          </c:marker>
          <c:dLbls>
            <c:dLbl>
              <c:idx val="0"/>
              <c:delete val="1"/>
              <c:extLst>
                <c:ext xmlns:c15="http://schemas.microsoft.com/office/drawing/2012/chart" uri="{CE6537A1-D6FC-4f65-9D91-7224C49458BB}"/>
              </c:extLst>
            </c:dLbl>
            <c:dLbl>
              <c:idx val="1"/>
              <c:delete val="1"/>
              <c:extLst>
                <c:ext xmlns:c15="http://schemas.microsoft.com/office/drawing/2012/chart" uri="{CE6537A1-D6FC-4f65-9D91-7224C49458BB}"/>
              </c:extLst>
            </c:dLbl>
            <c:dLbl>
              <c:idx val="4"/>
              <c:layout>
                <c:manualLayout>
                  <c:x val="-2.9793665009248804E-2"/>
                  <c:y val="-3.4697389472041207E-2"/>
                </c:manualLayout>
              </c:layout>
              <c:tx>
                <c:rich>
                  <a:bodyPr/>
                  <a:lstStyle/>
                  <a:p>
                    <a:r>
                      <a:rPr lang="en-US" sz="800" b="1">
                        <a:latin typeface="+mj-lt"/>
                      </a:rPr>
                      <a:t>261.4°C</a:t>
                    </a:r>
                  </a:p>
                </c:rich>
              </c:tx>
              <c:dLblPos val="r"/>
              <c:showLegendKey val="0"/>
              <c:showVal val="1"/>
              <c:showCatName val="0"/>
              <c:showSerName val="0"/>
              <c:showPercent val="0"/>
              <c:showBubbleSize val="0"/>
              <c:extLst>
                <c:ext xmlns:c15="http://schemas.microsoft.com/office/drawing/2012/chart" uri="{CE6537A1-D6FC-4f65-9D91-7224C49458BB}"/>
              </c:extLst>
            </c:dLbl>
            <c:spPr>
              <a:noFill/>
              <a:ln>
                <a:noFill/>
              </a:ln>
              <a:effectLst/>
            </c:spPr>
            <c:dLblPos val="ct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trendline>
            <c:spPr>
              <a:ln w="12700">
                <a:solidFill>
                  <a:srgbClr val="0070C0"/>
                </a:solidFill>
              </a:ln>
            </c:spPr>
            <c:trendlineType val="poly"/>
            <c:order val="2"/>
            <c:dispRSqr val="0"/>
            <c:dispEq val="0"/>
          </c:trendline>
          <c:xVal>
            <c:numRef>
              <c:f>Микрокалориметрия!$AQ$110:$AQ$114</c:f>
              <c:numCache>
                <c:formatCode>General</c:formatCode>
                <c:ptCount val="5"/>
                <c:pt idx="0">
                  <c:v>6.0000000000000001E-3</c:v>
                </c:pt>
                <c:pt idx="1">
                  <c:v>60</c:v>
                </c:pt>
                <c:pt idx="2">
                  <c:v>120</c:v>
                </c:pt>
                <c:pt idx="3">
                  <c:v>135</c:v>
                </c:pt>
                <c:pt idx="4">
                  <c:v>150</c:v>
                </c:pt>
              </c:numCache>
            </c:numRef>
          </c:xVal>
          <c:yVal>
            <c:numRef>
              <c:f>Микрокалориметрия!$BD$110:$BD$114</c:f>
              <c:numCache>
                <c:formatCode>General</c:formatCode>
                <c:ptCount val="5"/>
                <c:pt idx="0">
                  <c:v>6.9733333333333327</c:v>
                </c:pt>
                <c:pt idx="1">
                  <c:v>8.1355555555555554</c:v>
                </c:pt>
                <c:pt idx="4">
                  <c:v>10.46</c:v>
                </c:pt>
              </c:numCache>
            </c:numRef>
          </c:yVal>
          <c:smooth val="0"/>
        </c:ser>
        <c:ser>
          <c:idx val="3"/>
          <c:order val="3"/>
          <c:spPr>
            <a:ln w="28575">
              <a:noFill/>
            </a:ln>
          </c:spPr>
          <c:marker>
            <c:symbol val="none"/>
          </c:marker>
          <c:dLbls>
            <c:dLbl>
              <c:idx val="0"/>
              <c:delete val="1"/>
              <c:extLst>
                <c:ext xmlns:c15="http://schemas.microsoft.com/office/drawing/2012/chart" uri="{CE6537A1-D6FC-4f65-9D91-7224C49458BB}"/>
              </c:extLst>
            </c:dLbl>
            <c:dLbl>
              <c:idx val="1"/>
              <c:delete val="1"/>
              <c:extLst>
                <c:ext xmlns:c15="http://schemas.microsoft.com/office/drawing/2012/chart" uri="{CE6537A1-D6FC-4f65-9D91-7224C49458BB}"/>
              </c:extLst>
            </c:dLbl>
            <c:dLbl>
              <c:idx val="5"/>
              <c:layout>
                <c:manualLayout>
                  <c:x val="-4.0466000427714345E-2"/>
                  <c:y val="-3.4689975416552853E-2"/>
                </c:manualLayout>
              </c:layout>
              <c:tx>
                <c:rich>
                  <a:bodyPr/>
                  <a:lstStyle/>
                  <a:p>
                    <a:r>
                      <a:rPr lang="en-US" sz="800" b="1">
                        <a:latin typeface="+mj-lt"/>
                      </a:rPr>
                      <a:t>251.2°C</a:t>
                    </a:r>
                  </a:p>
                </c:rich>
              </c:tx>
              <c:dLblPos val="r"/>
              <c:showLegendKey val="0"/>
              <c:showVal val="1"/>
              <c:showCatName val="0"/>
              <c:showSerName val="0"/>
              <c:showPercent val="0"/>
              <c:showBubbleSize val="0"/>
              <c:extLst>
                <c:ext xmlns:c15="http://schemas.microsoft.com/office/drawing/2012/chart" uri="{CE6537A1-D6FC-4f65-9D91-7224C49458BB}"/>
              </c:extLst>
            </c:dLbl>
            <c:spPr>
              <a:noFill/>
              <a:ln>
                <a:noFill/>
              </a:ln>
              <a:effectLst/>
            </c:spPr>
            <c:dLblPos val="ct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trendline>
            <c:spPr>
              <a:ln w="12700">
                <a:solidFill>
                  <a:srgbClr val="0070C0"/>
                </a:solidFill>
              </a:ln>
            </c:spPr>
            <c:trendlineType val="poly"/>
            <c:order val="2"/>
            <c:dispRSqr val="0"/>
            <c:dispEq val="0"/>
          </c:trendline>
          <c:xVal>
            <c:numRef>
              <c:f>Микрокалориметрия!$AQ$110:$AQ$115</c:f>
              <c:numCache>
                <c:formatCode>General</c:formatCode>
                <c:ptCount val="6"/>
                <c:pt idx="0">
                  <c:v>6.0000000000000001E-3</c:v>
                </c:pt>
                <c:pt idx="1">
                  <c:v>60</c:v>
                </c:pt>
                <c:pt idx="2">
                  <c:v>120</c:v>
                </c:pt>
                <c:pt idx="3">
                  <c:v>135</c:v>
                </c:pt>
                <c:pt idx="4">
                  <c:v>150</c:v>
                </c:pt>
                <c:pt idx="5">
                  <c:v>180</c:v>
                </c:pt>
              </c:numCache>
            </c:numRef>
          </c:xVal>
          <c:yVal>
            <c:numRef>
              <c:f>Микрокалориметрия!$BE$110:$BE$115</c:f>
              <c:numCache>
                <c:formatCode>General</c:formatCode>
                <c:ptCount val="6"/>
                <c:pt idx="0">
                  <c:v>2.9055555555555559</c:v>
                </c:pt>
                <c:pt idx="1">
                  <c:v>3.1380000000000003</c:v>
                </c:pt>
                <c:pt idx="5">
                  <c:v>4.0677777777777777</c:v>
                </c:pt>
              </c:numCache>
            </c:numRef>
          </c:yVal>
          <c:smooth val="0"/>
        </c:ser>
        <c:ser>
          <c:idx val="4"/>
          <c:order val="4"/>
          <c:spPr>
            <a:ln w="28575">
              <a:noFill/>
            </a:ln>
          </c:spPr>
          <c:marker>
            <c:symbol val="none"/>
          </c:marker>
          <c:dLbls>
            <c:dLbl>
              <c:idx val="0"/>
              <c:delete val="1"/>
              <c:extLst>
                <c:ext xmlns:c15="http://schemas.microsoft.com/office/drawing/2012/chart" uri="{CE6537A1-D6FC-4f65-9D91-7224C49458BB}"/>
              </c:extLst>
            </c:dLbl>
            <c:dLbl>
              <c:idx val="1"/>
              <c:delete val="1"/>
              <c:extLst>
                <c:ext xmlns:c15="http://schemas.microsoft.com/office/drawing/2012/chart" uri="{CE6537A1-D6FC-4f65-9D91-7224C49458BB}"/>
              </c:extLst>
            </c:dLbl>
            <c:dLbl>
              <c:idx val="2"/>
              <c:delete val="1"/>
              <c:extLst>
                <c:ext xmlns:c15="http://schemas.microsoft.com/office/drawing/2012/chart" uri="{CE6537A1-D6FC-4f65-9D91-7224C49458BB}"/>
              </c:extLst>
            </c:dLbl>
            <c:dLbl>
              <c:idx val="7"/>
              <c:delete val="1"/>
              <c:extLst>
                <c:ext xmlns:c15="http://schemas.microsoft.com/office/drawing/2012/chart" uri="{CE6537A1-D6FC-4f65-9D91-7224C49458BB}"/>
              </c:extLst>
            </c:dLbl>
            <c:spPr>
              <a:noFill/>
              <a:ln>
                <a:noFill/>
              </a:ln>
              <a:effectLst/>
            </c:spPr>
            <c:dLblPos val="ct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trendline>
            <c:spPr>
              <a:ln w="12700">
                <a:solidFill>
                  <a:srgbClr val="0070C0"/>
                </a:solidFill>
              </a:ln>
            </c:spPr>
            <c:trendlineType val="poly"/>
            <c:order val="2"/>
            <c:dispRSqr val="0"/>
            <c:dispEq val="0"/>
          </c:trendline>
          <c:xVal>
            <c:numRef>
              <c:f>Микрокалориметрия!$AZ$110:$AZ$124</c:f>
              <c:numCache>
                <c:formatCode>General</c:formatCode>
                <c:ptCount val="15"/>
                <c:pt idx="0">
                  <c:v>6.0000000000000001E-3</c:v>
                </c:pt>
                <c:pt idx="1">
                  <c:v>60</c:v>
                </c:pt>
                <c:pt idx="2">
                  <c:v>120</c:v>
                </c:pt>
                <c:pt idx="3">
                  <c:v>135</c:v>
                </c:pt>
                <c:pt idx="4">
                  <c:v>150</c:v>
                </c:pt>
                <c:pt idx="5">
                  <c:v>180</c:v>
                </c:pt>
                <c:pt idx="6">
                  <c:v>195</c:v>
                </c:pt>
                <c:pt idx="7">
                  <c:v>225</c:v>
                </c:pt>
                <c:pt idx="8">
                  <c:v>255</c:v>
                </c:pt>
                <c:pt idx="9">
                  <c:v>315</c:v>
                </c:pt>
                <c:pt idx="10">
                  <c:v>390</c:v>
                </c:pt>
                <c:pt idx="11">
                  <c:v>450</c:v>
                </c:pt>
                <c:pt idx="12">
                  <c:v>510</c:v>
                </c:pt>
              </c:numCache>
            </c:numRef>
          </c:xVal>
          <c:yVal>
            <c:numRef>
              <c:f>Микрокалориметрия!$BF$110:$BF$124</c:f>
              <c:numCache>
                <c:formatCode>General</c:formatCode>
                <c:ptCount val="15"/>
                <c:pt idx="0">
                  <c:v>2.3244444444444445</c:v>
                </c:pt>
                <c:pt idx="1">
                  <c:v>2.440666666666667</c:v>
                </c:pt>
                <c:pt idx="2">
                  <c:v>2.673111111111111</c:v>
                </c:pt>
                <c:pt idx="7">
                  <c:v>2.9055555555555559</c:v>
                </c:pt>
              </c:numCache>
            </c:numRef>
          </c:yVal>
          <c:smooth val="0"/>
        </c:ser>
        <c:ser>
          <c:idx val="5"/>
          <c:order val="5"/>
          <c:spPr>
            <a:ln w="28575">
              <a:noFill/>
            </a:ln>
          </c:spPr>
          <c:marker>
            <c:symbol val="none"/>
          </c:marker>
          <c:dLbls>
            <c:dLbl>
              <c:idx val="0"/>
              <c:delete val="1"/>
              <c:extLst>
                <c:ext xmlns:c15="http://schemas.microsoft.com/office/drawing/2012/chart" uri="{CE6537A1-D6FC-4f65-9D91-7224C49458BB}"/>
              </c:extLst>
            </c:dLbl>
            <c:dLbl>
              <c:idx val="1"/>
              <c:delete val="1"/>
              <c:extLst>
                <c:ext xmlns:c15="http://schemas.microsoft.com/office/drawing/2012/chart" uri="{CE6537A1-D6FC-4f65-9D91-7224C49458BB}"/>
              </c:extLst>
            </c:dLbl>
            <c:dLbl>
              <c:idx val="2"/>
              <c:delete val="1"/>
              <c:extLst>
                <c:ext xmlns:c15="http://schemas.microsoft.com/office/drawing/2012/chart" uri="{CE6537A1-D6FC-4f65-9D91-7224C49458BB}"/>
              </c:extLst>
            </c:dLbl>
            <c:dLbl>
              <c:idx val="6"/>
              <c:delete val="1"/>
              <c:extLst>
                <c:ext xmlns:c15="http://schemas.microsoft.com/office/drawing/2012/chart" uri="{CE6537A1-D6FC-4f65-9D91-7224C49458BB}"/>
              </c:extLst>
            </c:dLbl>
            <c:dLbl>
              <c:idx val="8"/>
              <c:delete val="1"/>
              <c:extLst>
                <c:ext xmlns:c15="http://schemas.microsoft.com/office/drawing/2012/chart" uri="{CE6537A1-D6FC-4f65-9D91-7224C49458BB}"/>
              </c:extLst>
            </c:dLbl>
            <c:dLbl>
              <c:idx val="9"/>
              <c:delete val="1"/>
              <c:extLst>
                <c:ext xmlns:c15="http://schemas.microsoft.com/office/drawing/2012/chart" uri="{CE6537A1-D6FC-4f65-9D91-7224C49458BB}"/>
              </c:extLst>
            </c:dLbl>
            <c:dLbl>
              <c:idx val="10"/>
              <c:delete val="1"/>
              <c:extLst>
                <c:ext xmlns:c15="http://schemas.microsoft.com/office/drawing/2012/chart" uri="{CE6537A1-D6FC-4f65-9D91-7224C49458BB}"/>
              </c:extLst>
            </c:dLbl>
            <c:dLbl>
              <c:idx val="11"/>
              <c:layout>
                <c:manualLayout>
                  <c:x val="-8.7285137516450673E-2"/>
                  <c:y val="-4.458663856609002E-2"/>
                </c:manualLayout>
              </c:layout>
              <c:tx>
                <c:rich>
                  <a:bodyPr/>
                  <a:lstStyle/>
                  <a:p>
                    <a:r>
                      <a:rPr lang="en-US" sz="800" b="1">
                        <a:latin typeface="+mj-lt"/>
                      </a:rPr>
                      <a:t>245.9°C</a:t>
                    </a:r>
                  </a:p>
                </c:rich>
              </c:tx>
              <c:dLblPos val="r"/>
              <c:showLegendKey val="0"/>
              <c:showVal val="1"/>
              <c:showCatName val="0"/>
              <c:showSerName val="0"/>
              <c:showPercent val="0"/>
              <c:showBubbleSize val="0"/>
              <c:extLst>
                <c:ext xmlns:c15="http://schemas.microsoft.com/office/drawing/2012/chart" uri="{CE6537A1-D6FC-4f65-9D91-7224C49458BB}"/>
              </c:extLst>
            </c:dLbl>
            <c:dLbl>
              <c:idx val="12"/>
              <c:layout>
                <c:manualLayout>
                  <c:x val="-8.6844668495758143E-3"/>
                  <c:y val="4.9585809208793135E-3"/>
                </c:manualLayout>
              </c:layout>
              <c:tx>
                <c:rich>
                  <a:bodyPr/>
                  <a:lstStyle/>
                  <a:p>
                    <a:r>
                      <a:rPr lang="en-US" sz="800" b="1">
                        <a:latin typeface="+mj-lt"/>
                      </a:rPr>
                      <a:t>243.5°C</a:t>
                    </a:r>
                  </a:p>
                </c:rich>
              </c:tx>
              <c:dLblPos val="r"/>
              <c:showLegendKey val="0"/>
              <c:showVal val="1"/>
              <c:showCatName val="0"/>
              <c:showSerName val="0"/>
              <c:showPercent val="0"/>
              <c:showBubbleSize val="0"/>
              <c:extLst>
                <c:ext xmlns:c15="http://schemas.microsoft.com/office/drawing/2012/chart" uri="{CE6537A1-D6FC-4f65-9D91-7224C49458BB}"/>
              </c:extLst>
            </c:dLbl>
            <c:spPr>
              <a:noFill/>
              <a:ln>
                <a:noFill/>
              </a:ln>
              <a:effectLst/>
            </c:spPr>
            <c:dLblPos val="ct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trendline>
            <c:spPr>
              <a:ln w="12700">
                <a:solidFill>
                  <a:srgbClr val="0070C0"/>
                </a:solidFill>
              </a:ln>
            </c:spPr>
            <c:trendlineType val="poly"/>
            <c:order val="2"/>
            <c:dispRSqr val="0"/>
            <c:dispEq val="0"/>
          </c:trendline>
          <c:xVal>
            <c:numRef>
              <c:f>Микрокалориметрия!$AQ$110:$AQ$146</c:f>
              <c:numCache>
                <c:formatCode>General</c:formatCode>
                <c:ptCount val="37"/>
                <c:pt idx="0">
                  <c:v>6.0000000000000001E-3</c:v>
                </c:pt>
                <c:pt idx="1">
                  <c:v>60</c:v>
                </c:pt>
                <c:pt idx="2">
                  <c:v>120</c:v>
                </c:pt>
                <c:pt idx="3">
                  <c:v>135</c:v>
                </c:pt>
                <c:pt idx="4">
                  <c:v>150</c:v>
                </c:pt>
                <c:pt idx="5">
                  <c:v>180</c:v>
                </c:pt>
                <c:pt idx="6">
                  <c:v>195</c:v>
                </c:pt>
                <c:pt idx="7">
                  <c:v>225</c:v>
                </c:pt>
                <c:pt idx="8">
                  <c:v>255</c:v>
                </c:pt>
                <c:pt idx="9">
                  <c:v>315</c:v>
                </c:pt>
                <c:pt idx="10">
                  <c:v>390</c:v>
                </c:pt>
                <c:pt idx="11">
                  <c:v>450</c:v>
                </c:pt>
                <c:pt idx="12">
                  <c:v>510</c:v>
                </c:pt>
              </c:numCache>
            </c:numRef>
          </c:xVal>
          <c:yVal>
            <c:numRef>
              <c:f>Микрокалориметрия!$BG$110:$BG$146</c:f>
              <c:numCache>
                <c:formatCode>General</c:formatCode>
                <c:ptCount val="37"/>
                <c:pt idx="0">
                  <c:v>1.7433333333333332</c:v>
                </c:pt>
                <c:pt idx="1">
                  <c:v>1.8595555555555556</c:v>
                </c:pt>
                <c:pt idx="2">
                  <c:v>1.9757777777777776</c:v>
                </c:pt>
                <c:pt idx="6">
                  <c:v>2.0920000000000001</c:v>
                </c:pt>
                <c:pt idx="8">
                  <c:v>2.2082222222222221</c:v>
                </c:pt>
                <c:pt idx="9">
                  <c:v>2.3244444444444445</c:v>
                </c:pt>
                <c:pt idx="10">
                  <c:v>2.440666666666667</c:v>
                </c:pt>
                <c:pt idx="11">
                  <c:v>2.5568888888888894</c:v>
                </c:pt>
                <c:pt idx="12">
                  <c:v>2.673111111111111</c:v>
                </c:pt>
              </c:numCache>
            </c:numRef>
          </c:yVal>
          <c:smooth val="0"/>
        </c:ser>
        <c:dLbls>
          <c:dLblPos val="ctr"/>
          <c:showLegendKey val="0"/>
          <c:showVal val="1"/>
          <c:showCatName val="0"/>
          <c:showSerName val="0"/>
          <c:showPercent val="0"/>
          <c:showBubbleSize val="0"/>
        </c:dLbls>
        <c:axId val="373726008"/>
        <c:axId val="373733456"/>
      </c:scatterChart>
      <c:valAx>
        <c:axId val="373726008"/>
        <c:scaling>
          <c:orientation val="minMax"/>
          <c:min val="0"/>
        </c:scaling>
        <c:delete val="0"/>
        <c:axPos val="b"/>
        <c:title>
          <c:tx>
            <c:rich>
              <a:bodyPr/>
              <a:lstStyle/>
              <a:p>
                <a:pPr>
                  <a:defRPr/>
                </a:pPr>
                <a:r>
                  <a:rPr lang="en-US">
                    <a:latin typeface="+mj-lt"/>
                  </a:rPr>
                  <a:t>t</a:t>
                </a:r>
                <a:endParaRPr lang="ru-RU">
                  <a:latin typeface="+mj-lt"/>
                </a:endParaRPr>
              </a:p>
            </c:rich>
          </c:tx>
          <c:layout>
            <c:manualLayout>
              <c:xMode val="edge"/>
              <c:yMode val="edge"/>
              <c:x val="0.84497066761838902"/>
              <c:y val="0.92703841387856256"/>
            </c:manualLayout>
          </c:layout>
          <c:overlay val="0"/>
        </c:title>
        <c:numFmt formatCode="General" sourceLinked="1"/>
        <c:majorTickMark val="out"/>
        <c:minorTickMark val="none"/>
        <c:tickLblPos val="nextTo"/>
        <c:spPr>
          <a:ln w="12700">
            <a:solidFill>
              <a:schemeClr val="tx1"/>
            </a:solidFill>
          </a:ln>
        </c:spPr>
        <c:txPr>
          <a:bodyPr/>
          <a:lstStyle/>
          <a:p>
            <a:pPr>
              <a:defRPr sz="800" b="1">
                <a:latin typeface="+mj-lt"/>
              </a:defRPr>
            </a:pPr>
            <a:endParaRPr lang="ru-RU"/>
          </a:p>
        </c:txPr>
        <c:crossAx val="373733456"/>
        <c:crosses val="autoZero"/>
        <c:crossBetween val="midCat"/>
        <c:majorUnit val="60"/>
      </c:valAx>
      <c:valAx>
        <c:axId val="373733456"/>
        <c:scaling>
          <c:orientation val="minMax"/>
          <c:max val="60"/>
          <c:min val="0"/>
        </c:scaling>
        <c:delete val="0"/>
        <c:axPos val="l"/>
        <c:numFmt formatCode="General" sourceLinked="1"/>
        <c:majorTickMark val="out"/>
        <c:minorTickMark val="none"/>
        <c:tickLblPos val="nextTo"/>
        <c:spPr>
          <a:ln w="12700">
            <a:solidFill>
              <a:schemeClr val="tx1"/>
            </a:solidFill>
          </a:ln>
        </c:spPr>
        <c:txPr>
          <a:bodyPr/>
          <a:lstStyle/>
          <a:p>
            <a:pPr>
              <a:defRPr sz="800" b="1">
                <a:latin typeface="+mj-lt"/>
              </a:defRPr>
            </a:pPr>
            <a:endParaRPr lang="ru-RU"/>
          </a:p>
        </c:txPr>
        <c:crossAx val="373726008"/>
        <c:crosses val="autoZero"/>
        <c:crossBetween val="midCat"/>
      </c:valAx>
    </c:plotArea>
    <c:plotVisOnly val="1"/>
    <c:dispBlanksAs val="gap"/>
    <c:showDLblsOverMax val="0"/>
  </c:chart>
  <c:spPr>
    <a:ln>
      <a:noFill/>
    </a:ln>
  </c:spPr>
  <c:externalData r:id="rId1">
    <c:autoUpdate val="0"/>
  </c:externalData>
  <c:userShapes r:id="rId2"/>
</c:chartSpace>
</file>

<file path=word/drawings/_rels/drawing6.xml.rels><?xml version="1.0" encoding="UTF-8" standalone="yes"?>
<Relationships xmlns="http://schemas.openxmlformats.org/package/2006/relationships"><Relationship Id="rId1" Type="http://schemas.openxmlformats.org/officeDocument/2006/relationships/image" Target="../media/image4.png"/></Relationships>
</file>

<file path=word/drawings/_rels/drawing7.xml.rels><?xml version="1.0" encoding="UTF-8" standalone="yes"?>
<Relationships xmlns="http://schemas.openxmlformats.org/package/2006/relationships"><Relationship Id="rId1" Type="http://schemas.openxmlformats.org/officeDocument/2006/relationships/image" Target="../media/image4.png"/></Relationships>
</file>

<file path=word/drawings/_rels/drawing8.xml.rels><?xml version="1.0" encoding="UTF-8" standalone="yes"?>
<Relationships xmlns="http://schemas.openxmlformats.org/package/2006/relationships"><Relationship Id="rId1" Type="http://schemas.openxmlformats.org/officeDocument/2006/relationships/image" Target="../media/image6.png"/></Relationships>
</file>

<file path=word/drawings/_rels/drawing9.xml.rels><?xml version="1.0" encoding="UTF-8" standalone="yes"?>
<Relationships xmlns="http://schemas.openxmlformats.org/package/2006/relationships"><Relationship Id="rId1" Type="http://schemas.openxmlformats.org/officeDocument/2006/relationships/image" Target="../media/image6.png"/></Relationships>
</file>

<file path=word/drawings/drawing1.xml><?xml version="1.0" encoding="utf-8"?>
<c:userShapes xmlns:c="http://schemas.openxmlformats.org/drawingml/2006/chart">
  <cdr:relSizeAnchor xmlns:cdr="http://schemas.openxmlformats.org/drawingml/2006/chartDrawing">
    <cdr:from>
      <cdr:x>0.05687</cdr:x>
      <cdr:y>0.90131</cdr:y>
    </cdr:from>
    <cdr:to>
      <cdr:x>0.32974</cdr:x>
      <cdr:y>0.97384</cdr:y>
    </cdr:to>
    <cdr:sp macro="" textlink="">
      <cdr:nvSpPr>
        <cdr:cNvPr id="3" name="TextBox 2"/>
        <cdr:cNvSpPr txBox="1"/>
      </cdr:nvSpPr>
      <cdr:spPr>
        <a:xfrm xmlns:a="http://schemas.openxmlformats.org/drawingml/2006/main">
          <a:off x="481134" y="8494059"/>
          <a:ext cx="2308411" cy="683559"/>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endParaRPr lang="ru-RU" sz="1100"/>
        </a:p>
      </cdr:txBody>
    </cdr:sp>
  </cdr:relSizeAnchor>
</c:userShapes>
</file>

<file path=word/drawings/drawing10.xml><?xml version="1.0" encoding="utf-8"?>
<c:userShapes xmlns:c="http://schemas.openxmlformats.org/drawingml/2006/chart">
  <cdr:relSizeAnchor xmlns:cdr="http://schemas.openxmlformats.org/drawingml/2006/chartDrawing">
    <cdr:from>
      <cdr:x>0.77116</cdr:x>
      <cdr:y>0.1622</cdr:y>
    </cdr:from>
    <cdr:to>
      <cdr:x>0.85017</cdr:x>
      <cdr:y>0.25953</cdr:y>
    </cdr:to>
    <cdr:sp macro="" textlink="">
      <cdr:nvSpPr>
        <cdr:cNvPr id="2" name="Поле 1"/>
        <cdr:cNvSpPr txBox="1"/>
      </cdr:nvSpPr>
      <cdr:spPr>
        <a:xfrm xmlns:a="http://schemas.openxmlformats.org/drawingml/2006/main">
          <a:off x="2594345" y="372139"/>
          <a:ext cx="265814" cy="223283"/>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en-US" sz="1200" b="1">
              <a:latin typeface="+mj-lt"/>
            </a:rPr>
            <a:t>a</a:t>
          </a:r>
          <a:endParaRPr lang="ru-RU" sz="1200" b="1">
            <a:latin typeface="+mj-lt"/>
          </a:endParaRPr>
        </a:p>
      </cdr:txBody>
    </cdr:sp>
  </cdr:relSizeAnchor>
</c:userShapes>
</file>

<file path=word/drawings/drawing11.xml><?xml version="1.0" encoding="utf-8"?>
<c:userShapes xmlns:c="http://schemas.openxmlformats.org/drawingml/2006/chart">
  <cdr:relSizeAnchor xmlns:cdr="http://schemas.openxmlformats.org/drawingml/2006/chartDrawing">
    <cdr:from>
      <cdr:x>0.74809</cdr:x>
      <cdr:y>0.18074</cdr:y>
    </cdr:from>
    <cdr:to>
      <cdr:x>0.84567</cdr:x>
      <cdr:y>0.31978</cdr:y>
    </cdr:to>
    <cdr:sp macro="" textlink="">
      <cdr:nvSpPr>
        <cdr:cNvPr id="2" name="Поле 1"/>
        <cdr:cNvSpPr txBox="1"/>
      </cdr:nvSpPr>
      <cdr:spPr>
        <a:xfrm xmlns:a="http://schemas.openxmlformats.org/drawingml/2006/main">
          <a:off x="2445488" y="414669"/>
          <a:ext cx="318977" cy="318977"/>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en-US" sz="1200" b="1">
              <a:latin typeface="+mj-lt"/>
            </a:rPr>
            <a:t>b</a:t>
          </a:r>
          <a:endParaRPr lang="ru-RU" sz="1200" b="1">
            <a:latin typeface="+mj-lt"/>
          </a:endParaRPr>
        </a:p>
      </cdr:txBody>
    </cdr:sp>
  </cdr:relSizeAnchor>
</c:userShapes>
</file>

<file path=word/drawings/drawing2.xml><?xml version="1.0" encoding="utf-8"?>
<c:userShapes xmlns:c="http://schemas.openxmlformats.org/drawingml/2006/chart">
  <cdr:relSizeAnchor xmlns:cdr="http://schemas.openxmlformats.org/drawingml/2006/chartDrawing">
    <cdr:from>
      <cdr:x>0.84571</cdr:x>
      <cdr:y>0.06273</cdr:y>
    </cdr:from>
    <cdr:to>
      <cdr:x>0.92286</cdr:x>
      <cdr:y>0.16974</cdr:y>
    </cdr:to>
    <cdr:sp macro="" textlink="">
      <cdr:nvSpPr>
        <cdr:cNvPr id="2" name="Поле 1"/>
        <cdr:cNvSpPr txBox="1"/>
      </cdr:nvSpPr>
      <cdr:spPr>
        <a:xfrm xmlns:a="http://schemas.openxmlformats.org/drawingml/2006/main">
          <a:off x="2819400" y="161925"/>
          <a:ext cx="257175" cy="276225"/>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en-US" sz="1200" b="1">
              <a:latin typeface="+mj-lt"/>
            </a:rPr>
            <a:t>a</a:t>
          </a:r>
          <a:endParaRPr lang="ru-RU" sz="1200" b="1">
            <a:latin typeface="+mj-lt"/>
          </a:endParaRPr>
        </a:p>
      </cdr:txBody>
    </cdr:sp>
  </cdr:relSizeAnchor>
</c:userShapes>
</file>

<file path=word/drawings/drawing3.xml><?xml version="1.0" encoding="utf-8"?>
<c:userShapes xmlns:c="http://schemas.openxmlformats.org/drawingml/2006/chart">
  <cdr:relSizeAnchor xmlns:cdr="http://schemas.openxmlformats.org/drawingml/2006/chartDrawing">
    <cdr:from>
      <cdr:x>0.77871</cdr:x>
      <cdr:y>0.05658</cdr:y>
    </cdr:from>
    <cdr:to>
      <cdr:x>0.9169</cdr:x>
      <cdr:y>0.2583</cdr:y>
    </cdr:to>
    <cdr:sp macro="" textlink="">
      <cdr:nvSpPr>
        <cdr:cNvPr id="2" name="Поле 1"/>
        <cdr:cNvSpPr txBox="1"/>
      </cdr:nvSpPr>
      <cdr:spPr>
        <a:xfrm xmlns:a="http://schemas.openxmlformats.org/drawingml/2006/main">
          <a:off x="2647950" y="146037"/>
          <a:ext cx="469889" cy="520713"/>
        </a:xfrm>
        <a:prstGeom xmlns:a="http://schemas.openxmlformats.org/drawingml/2006/main" prst="rect">
          <a:avLst/>
        </a:prstGeom>
      </cdr:spPr>
    </cdr:sp>
  </cdr:relSizeAnchor>
  <cdr:relSizeAnchor xmlns:cdr="http://schemas.openxmlformats.org/drawingml/2006/chartDrawing">
    <cdr:from>
      <cdr:x>0.82913</cdr:x>
      <cdr:y>0.05036</cdr:y>
    </cdr:from>
    <cdr:to>
      <cdr:x>0.93838</cdr:x>
      <cdr:y>0.15108</cdr:y>
    </cdr:to>
    <cdr:sp macro="" textlink="">
      <cdr:nvSpPr>
        <cdr:cNvPr id="3" name="Поле 2"/>
        <cdr:cNvSpPr txBox="1"/>
      </cdr:nvSpPr>
      <cdr:spPr>
        <a:xfrm xmlns:a="http://schemas.openxmlformats.org/drawingml/2006/main">
          <a:off x="2819400" y="133350"/>
          <a:ext cx="371475" cy="266700"/>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en-US" sz="1200" b="1">
              <a:latin typeface="+mj-lt"/>
            </a:rPr>
            <a:t>b</a:t>
          </a:r>
          <a:endParaRPr lang="ru-RU" sz="1200" b="1">
            <a:latin typeface="+mj-lt"/>
          </a:endParaRPr>
        </a:p>
      </cdr:txBody>
    </cdr:sp>
  </cdr:relSizeAnchor>
</c:userShapes>
</file>

<file path=word/drawings/drawing4.xml><?xml version="1.0" encoding="utf-8"?>
<c:userShapes xmlns:c="http://schemas.openxmlformats.org/drawingml/2006/chart">
  <cdr:relSizeAnchor xmlns:cdr="http://schemas.openxmlformats.org/drawingml/2006/chartDrawing">
    <cdr:from>
      <cdr:x>0.8992</cdr:x>
      <cdr:y>0.12872</cdr:y>
    </cdr:from>
    <cdr:to>
      <cdr:x>0.97652</cdr:x>
      <cdr:y>0.25745</cdr:y>
    </cdr:to>
    <cdr:sp macro="" textlink="">
      <cdr:nvSpPr>
        <cdr:cNvPr id="2" name="Поле 1"/>
        <cdr:cNvSpPr txBox="1"/>
      </cdr:nvSpPr>
      <cdr:spPr>
        <a:xfrm xmlns:a="http://schemas.openxmlformats.org/drawingml/2006/main">
          <a:off x="2990850" y="342900"/>
          <a:ext cx="257175" cy="342900"/>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en-US" sz="1100" b="1">
              <a:latin typeface="+mj-lt"/>
            </a:rPr>
            <a:t>c</a:t>
          </a:r>
          <a:endParaRPr lang="ru-RU" sz="1100" b="1">
            <a:latin typeface="+mj-lt"/>
          </a:endParaRPr>
        </a:p>
      </cdr:txBody>
    </cdr:sp>
  </cdr:relSizeAnchor>
</c:userShapes>
</file>

<file path=word/drawings/drawing5.xml><?xml version="1.0" encoding="utf-8"?>
<c:userShapes xmlns:c="http://schemas.openxmlformats.org/drawingml/2006/chart">
  <cdr:relSizeAnchor xmlns:cdr="http://schemas.openxmlformats.org/drawingml/2006/chartDrawing">
    <cdr:from>
      <cdr:x>0.88081</cdr:x>
      <cdr:y>0.15302</cdr:y>
    </cdr:from>
    <cdr:to>
      <cdr:x>0.96802</cdr:x>
      <cdr:y>0.2669</cdr:y>
    </cdr:to>
    <cdr:sp macro="" textlink="">
      <cdr:nvSpPr>
        <cdr:cNvPr id="4" name="Поле 3"/>
        <cdr:cNvSpPr txBox="1"/>
      </cdr:nvSpPr>
      <cdr:spPr>
        <a:xfrm xmlns:a="http://schemas.openxmlformats.org/drawingml/2006/main">
          <a:off x="2886075" y="409575"/>
          <a:ext cx="285750" cy="304800"/>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en-US" sz="1200" b="1">
              <a:latin typeface="+mj-lt"/>
            </a:rPr>
            <a:t>d</a:t>
          </a:r>
          <a:endParaRPr lang="ru-RU" sz="1200" b="1">
            <a:latin typeface="+mj-lt"/>
          </a:endParaRPr>
        </a:p>
      </cdr:txBody>
    </cdr:sp>
  </cdr:relSizeAnchor>
</c:userShapes>
</file>

<file path=word/drawings/drawing6.xml><?xml version="1.0" encoding="utf-8"?>
<c:userShapes xmlns:c="http://schemas.openxmlformats.org/drawingml/2006/chart">
  <cdr:relSizeAnchor xmlns:cdr="http://schemas.openxmlformats.org/drawingml/2006/chartDrawing">
    <cdr:from>
      <cdr:x>0.74336</cdr:x>
      <cdr:y>0.20767</cdr:y>
    </cdr:from>
    <cdr:to>
      <cdr:x>0.79646</cdr:x>
      <cdr:y>0.28435</cdr:y>
    </cdr:to>
    <cdr:sp macro="" textlink="">
      <cdr:nvSpPr>
        <cdr:cNvPr id="2" name="Поле 1"/>
        <cdr:cNvSpPr txBox="1"/>
      </cdr:nvSpPr>
      <cdr:spPr>
        <a:xfrm xmlns:a="http://schemas.openxmlformats.org/drawingml/2006/main">
          <a:off x="2400285" y="619132"/>
          <a:ext cx="171459" cy="228608"/>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en-US" sz="1200" b="1">
              <a:latin typeface="+mj-lt"/>
            </a:rPr>
            <a:t>a</a:t>
          </a:r>
          <a:endParaRPr lang="ru-RU" sz="1200" b="1">
            <a:latin typeface="+mj-lt"/>
          </a:endParaRPr>
        </a:p>
      </cdr:txBody>
    </cdr:sp>
  </cdr:relSizeAnchor>
  <cdr:relSizeAnchor xmlns:cdr="http://schemas.openxmlformats.org/drawingml/2006/chartDrawing">
    <cdr:from>
      <cdr:x>0.46903</cdr:x>
      <cdr:y>0.19489</cdr:y>
    </cdr:from>
    <cdr:to>
      <cdr:x>0.59292</cdr:x>
      <cdr:y>0.38339</cdr:y>
    </cdr:to>
    <cdr:sp macro="" textlink="">
      <cdr:nvSpPr>
        <cdr:cNvPr id="3" name="Поле 2"/>
        <cdr:cNvSpPr txBox="1"/>
      </cdr:nvSpPr>
      <cdr:spPr>
        <a:xfrm xmlns:a="http://schemas.openxmlformats.org/drawingml/2006/main">
          <a:off x="1514475" y="581025"/>
          <a:ext cx="400050" cy="561975"/>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endParaRPr lang="ru-RU" sz="1100"/>
        </a:p>
      </cdr:txBody>
    </cdr:sp>
  </cdr:relSizeAnchor>
  <cdr:relSizeAnchor xmlns:cdr="http://schemas.openxmlformats.org/drawingml/2006/chartDrawing">
    <cdr:from>
      <cdr:x>0.42773</cdr:x>
      <cdr:y>0.22684</cdr:y>
    </cdr:from>
    <cdr:to>
      <cdr:x>0.53392</cdr:x>
      <cdr:y>0.41214</cdr:y>
    </cdr:to>
    <cdr:sp macro="" textlink="">
      <cdr:nvSpPr>
        <cdr:cNvPr id="4" name="Поле 3"/>
        <cdr:cNvSpPr txBox="1"/>
      </cdr:nvSpPr>
      <cdr:spPr>
        <a:xfrm xmlns:a="http://schemas.openxmlformats.org/drawingml/2006/main">
          <a:off x="1381125" y="676275"/>
          <a:ext cx="342900" cy="552450"/>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endParaRPr lang="ru-RU" sz="1100"/>
        </a:p>
      </cdr:txBody>
    </cdr:sp>
  </cdr:relSizeAnchor>
  <cdr:relSizeAnchor xmlns:cdr="http://schemas.openxmlformats.org/drawingml/2006/chartDrawing">
    <cdr:from>
      <cdr:x>0.01475</cdr:x>
      <cdr:y>0.04792</cdr:y>
    </cdr:from>
    <cdr:to>
      <cdr:x>0.08771</cdr:x>
      <cdr:y>0.16782</cdr:y>
    </cdr:to>
    <cdr:pic>
      <cdr:nvPicPr>
        <cdr:cNvPr id="7" name="chart"/>
        <cdr:cNvPicPr>
          <a:picLocks xmlns:a="http://schemas.openxmlformats.org/drawingml/2006/main" noChangeAspect="1"/>
        </cdr:cNvPicPr>
      </cdr:nvPicPr>
      <cdr:blipFill>
        <a:blip xmlns:a="http://schemas.openxmlformats.org/drawingml/2006/main" xmlns:r="http://schemas.openxmlformats.org/officeDocument/2006/relationships" r:embed="rId1"/>
        <a:stretch xmlns:a="http://schemas.openxmlformats.org/drawingml/2006/main">
          <a:fillRect/>
        </a:stretch>
      </cdr:blipFill>
      <cdr:spPr>
        <a:xfrm xmlns:a="http://schemas.openxmlformats.org/drawingml/2006/main">
          <a:off x="47628" y="142865"/>
          <a:ext cx="235586" cy="357467"/>
        </a:xfrm>
        <a:prstGeom xmlns:a="http://schemas.openxmlformats.org/drawingml/2006/main" prst="rect">
          <a:avLst/>
        </a:prstGeom>
      </cdr:spPr>
    </cdr:pic>
  </cdr:relSizeAnchor>
</c:userShapes>
</file>

<file path=word/drawings/drawing7.xml><?xml version="1.0" encoding="utf-8"?>
<c:userShapes xmlns:c="http://schemas.openxmlformats.org/drawingml/2006/chart">
  <cdr:relSizeAnchor xmlns:cdr="http://schemas.openxmlformats.org/drawingml/2006/chartDrawing">
    <cdr:from>
      <cdr:x>0.72799</cdr:x>
      <cdr:y>0.23212</cdr:y>
    </cdr:from>
    <cdr:to>
      <cdr:x>0.7814</cdr:x>
      <cdr:y>0.31133</cdr:y>
    </cdr:to>
    <cdr:sp macro="" textlink="">
      <cdr:nvSpPr>
        <cdr:cNvPr id="2" name="Поле 1"/>
        <cdr:cNvSpPr txBox="1"/>
      </cdr:nvSpPr>
      <cdr:spPr>
        <a:xfrm xmlns:a="http://schemas.openxmlformats.org/drawingml/2006/main">
          <a:off x="2336800" y="669925"/>
          <a:ext cx="171450" cy="228600"/>
        </a:xfrm>
        <a:prstGeom xmlns:a="http://schemas.openxmlformats.org/drawingml/2006/main" prst="rect">
          <a:avLst/>
        </a:prstGeom>
      </cdr:spPr>
    </cdr:sp>
  </cdr:relSizeAnchor>
  <cdr:relSizeAnchor xmlns:cdr="http://schemas.openxmlformats.org/drawingml/2006/chartDrawing">
    <cdr:from>
      <cdr:x>0.72997</cdr:x>
      <cdr:y>0.22112</cdr:y>
    </cdr:from>
    <cdr:to>
      <cdr:x>0.81899</cdr:x>
      <cdr:y>0.31353</cdr:y>
    </cdr:to>
    <cdr:sp macro="" textlink="">
      <cdr:nvSpPr>
        <cdr:cNvPr id="3" name="Поле 2"/>
        <cdr:cNvSpPr txBox="1"/>
      </cdr:nvSpPr>
      <cdr:spPr>
        <a:xfrm xmlns:a="http://schemas.openxmlformats.org/drawingml/2006/main">
          <a:off x="2343150" y="638175"/>
          <a:ext cx="285750" cy="266700"/>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en-US" sz="1200" b="1">
              <a:latin typeface="+mj-lt"/>
            </a:rPr>
            <a:t>b</a:t>
          </a:r>
          <a:endParaRPr lang="ru-RU" sz="1200" b="1">
            <a:latin typeface="+mj-lt"/>
          </a:endParaRPr>
        </a:p>
      </cdr:txBody>
    </cdr:sp>
  </cdr:relSizeAnchor>
  <cdr:relSizeAnchor xmlns:cdr="http://schemas.openxmlformats.org/drawingml/2006/chartDrawing">
    <cdr:from>
      <cdr:x>0</cdr:x>
      <cdr:y>0.0495</cdr:y>
    </cdr:from>
    <cdr:to>
      <cdr:x>0.07162</cdr:x>
      <cdr:y>0.17037</cdr:y>
    </cdr:to>
    <cdr:pic>
      <cdr:nvPicPr>
        <cdr:cNvPr id="5" name="chart"/>
        <cdr:cNvPicPr>
          <a:picLocks xmlns:a="http://schemas.openxmlformats.org/drawingml/2006/main" noChangeAspect="1"/>
        </cdr:cNvPicPr>
      </cdr:nvPicPr>
      <cdr:blipFill>
        <a:blip xmlns:a="http://schemas.openxmlformats.org/drawingml/2006/main" xmlns:r="http://schemas.openxmlformats.org/officeDocument/2006/relationships" r:embed="rId1"/>
        <a:stretch xmlns:a="http://schemas.openxmlformats.org/drawingml/2006/main">
          <a:fillRect/>
        </a:stretch>
      </cdr:blipFill>
      <cdr:spPr>
        <a:xfrm xmlns:a="http://schemas.openxmlformats.org/drawingml/2006/main">
          <a:off x="0" y="142861"/>
          <a:ext cx="229907" cy="348844"/>
        </a:xfrm>
        <a:prstGeom xmlns:a="http://schemas.openxmlformats.org/drawingml/2006/main" prst="rect">
          <a:avLst/>
        </a:prstGeom>
      </cdr:spPr>
    </cdr:pic>
  </cdr:relSizeAnchor>
</c:userShapes>
</file>

<file path=word/drawings/drawing8.xml><?xml version="1.0" encoding="utf-8"?>
<c:userShapes xmlns:c="http://schemas.openxmlformats.org/drawingml/2006/chart">
  <cdr:relSizeAnchor xmlns:cdr="http://schemas.openxmlformats.org/drawingml/2006/chartDrawing">
    <cdr:from>
      <cdr:x>0.01868</cdr:x>
      <cdr:y>0.03342</cdr:y>
    </cdr:from>
    <cdr:to>
      <cdr:x>0.09536</cdr:x>
      <cdr:y>0.18861</cdr:y>
    </cdr:to>
    <cdr:pic>
      <cdr:nvPicPr>
        <cdr:cNvPr id="2" name="chart"/>
        <cdr:cNvPicPr>
          <a:picLocks xmlns:a="http://schemas.openxmlformats.org/drawingml/2006/main" noChangeAspect="1"/>
        </cdr:cNvPicPr>
      </cdr:nvPicPr>
      <cdr:blipFill>
        <a:blip xmlns:a="http://schemas.openxmlformats.org/drawingml/2006/main" xmlns:r="http://schemas.openxmlformats.org/officeDocument/2006/relationships" r:embed="rId1"/>
        <a:stretch xmlns:a="http://schemas.openxmlformats.org/drawingml/2006/main">
          <a:fillRect/>
        </a:stretch>
      </cdr:blipFill>
      <cdr:spPr>
        <a:xfrm xmlns:a="http://schemas.openxmlformats.org/drawingml/2006/main">
          <a:off x="60326" y="85725"/>
          <a:ext cx="247650" cy="398008"/>
        </a:xfrm>
        <a:prstGeom xmlns:a="http://schemas.openxmlformats.org/drawingml/2006/main" prst="rect">
          <a:avLst/>
        </a:prstGeom>
      </cdr:spPr>
    </cdr:pic>
  </cdr:relSizeAnchor>
  <cdr:relSizeAnchor xmlns:cdr="http://schemas.openxmlformats.org/drawingml/2006/chartDrawing">
    <cdr:from>
      <cdr:x>0.73732</cdr:x>
      <cdr:y>0.18074</cdr:y>
    </cdr:from>
    <cdr:to>
      <cdr:x>0.83956</cdr:x>
      <cdr:y>0.29215</cdr:y>
    </cdr:to>
    <cdr:sp macro="" textlink="">
      <cdr:nvSpPr>
        <cdr:cNvPr id="3" name="Поле 2"/>
        <cdr:cNvSpPr txBox="1"/>
      </cdr:nvSpPr>
      <cdr:spPr>
        <a:xfrm xmlns:a="http://schemas.openxmlformats.org/drawingml/2006/main">
          <a:off x="2381250" y="463550"/>
          <a:ext cx="330200" cy="285750"/>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en-US" sz="1200" b="1">
              <a:latin typeface="+mj-lt"/>
            </a:rPr>
            <a:t>a</a:t>
          </a:r>
          <a:endParaRPr lang="ru-RU" sz="1200" b="1">
            <a:latin typeface="+mj-lt"/>
          </a:endParaRPr>
        </a:p>
      </cdr:txBody>
    </cdr:sp>
  </cdr:relSizeAnchor>
</c:userShapes>
</file>

<file path=word/drawings/drawing9.xml><?xml version="1.0" encoding="utf-8"?>
<c:userShapes xmlns:c="http://schemas.openxmlformats.org/drawingml/2006/chart">
  <cdr:relSizeAnchor xmlns:cdr="http://schemas.openxmlformats.org/drawingml/2006/chartDrawing">
    <cdr:from>
      <cdr:x>0.02833</cdr:x>
      <cdr:y>0.01859</cdr:y>
    </cdr:from>
    <cdr:to>
      <cdr:x>0.10198</cdr:x>
      <cdr:y>0.17392</cdr:y>
    </cdr:to>
    <cdr:pic>
      <cdr:nvPicPr>
        <cdr:cNvPr id="2" name="chart"/>
        <cdr:cNvPicPr>
          <a:picLocks xmlns:a="http://schemas.openxmlformats.org/drawingml/2006/main" noChangeAspect="1"/>
        </cdr:cNvPicPr>
      </cdr:nvPicPr>
      <cdr:blipFill>
        <a:blip xmlns:a="http://schemas.openxmlformats.org/drawingml/2006/main" xmlns:r="http://schemas.openxmlformats.org/officeDocument/2006/relationships" r:embed="rId1"/>
        <a:stretch xmlns:a="http://schemas.openxmlformats.org/drawingml/2006/main">
          <a:fillRect/>
        </a:stretch>
      </cdr:blipFill>
      <cdr:spPr>
        <a:xfrm xmlns:a="http://schemas.openxmlformats.org/drawingml/2006/main">
          <a:off x="95251" y="47626"/>
          <a:ext cx="247650" cy="398008"/>
        </a:xfrm>
        <a:prstGeom xmlns:a="http://schemas.openxmlformats.org/drawingml/2006/main" prst="rect">
          <a:avLst/>
        </a:prstGeom>
      </cdr:spPr>
    </cdr:pic>
  </cdr:relSizeAnchor>
  <cdr:relSizeAnchor xmlns:cdr="http://schemas.openxmlformats.org/drawingml/2006/chartDrawing">
    <cdr:from>
      <cdr:x>0.71143</cdr:x>
      <cdr:y>0.21984</cdr:y>
    </cdr:from>
    <cdr:to>
      <cdr:x>0.80716</cdr:x>
      <cdr:y>0.31976</cdr:y>
    </cdr:to>
    <cdr:sp macro="" textlink="">
      <cdr:nvSpPr>
        <cdr:cNvPr id="3" name="Поле 2"/>
        <cdr:cNvSpPr txBox="1"/>
      </cdr:nvSpPr>
      <cdr:spPr>
        <a:xfrm xmlns:a="http://schemas.openxmlformats.org/drawingml/2006/main">
          <a:off x="2392071" y="563270"/>
          <a:ext cx="321869" cy="256032"/>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en-US" sz="1100" b="1">
              <a:latin typeface="+mj-lt"/>
            </a:rPr>
            <a:t>b</a:t>
          </a:r>
          <a:endParaRPr lang="ru-RU" sz="1100" b="1">
            <a:latin typeface="+mj-lt"/>
          </a:endParaRPr>
        </a:p>
      </cdr:txBody>
    </cdr:sp>
  </cdr:relSizeAnchor>
</c:userShape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9940A50-124B-446D-8608-491F830173A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116</TotalTime>
  <Pages>1</Pages>
  <Words>4806</Words>
  <Characters>31580</Characters>
  <Application>Microsoft Office Word</Application>
  <DocSecurity>0</DocSecurity>
  <Lines>831</Lines>
  <Paragraphs>472</Paragraphs>
  <ScaleCrop>false</ScaleCrop>
  <HeadingPairs>
    <vt:vector size="2" baseType="variant">
      <vt:variant>
        <vt:lpstr>Название</vt:lpstr>
      </vt:variant>
      <vt:variant>
        <vt:i4>1</vt:i4>
      </vt:variant>
    </vt:vector>
  </HeadingPairs>
  <TitlesOfParts>
    <vt:vector size="1" baseType="lpstr">
      <vt:lpstr/>
    </vt:vector>
  </TitlesOfParts>
  <Company>Reanimator Extreme Edition</Company>
  <LinksUpToDate>false</LinksUpToDate>
  <CharactersWithSpaces>3591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А</dc:creator>
  <cp:keywords/>
  <dc:description/>
  <cp:lastModifiedBy>Константин Горбовский</cp:lastModifiedBy>
  <cp:revision>318</cp:revision>
  <cp:lastPrinted>2015-08-17T18:20:00Z</cp:lastPrinted>
  <dcterms:created xsi:type="dcterms:W3CDTF">2015-06-18T14:26:00Z</dcterms:created>
  <dcterms:modified xsi:type="dcterms:W3CDTF">2015-10-02T05:39:00Z</dcterms:modified>
</cp:coreProperties>
</file>